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3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4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5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6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7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77" r:id="rId2"/>
    <p:sldMasterId id="2147483811" r:id="rId3"/>
    <p:sldMasterId id="2147483822" r:id="rId4"/>
    <p:sldMasterId id="2147483835" r:id="rId5"/>
    <p:sldMasterId id="2147483851" r:id="rId6"/>
    <p:sldMasterId id="2147483871" r:id="rId7"/>
    <p:sldMasterId id="2147483903" r:id="rId8"/>
  </p:sldMasterIdLst>
  <p:notesMasterIdLst>
    <p:notesMasterId r:id="rId127"/>
  </p:notesMasterIdLst>
  <p:handoutMasterIdLst>
    <p:handoutMasterId r:id="rId128"/>
  </p:handoutMasterIdLst>
  <p:sldIdLst>
    <p:sldId id="1383" r:id="rId9"/>
    <p:sldId id="1118" r:id="rId10"/>
    <p:sldId id="3425" r:id="rId11"/>
    <p:sldId id="411" r:id="rId12"/>
    <p:sldId id="3426" r:id="rId13"/>
    <p:sldId id="615" r:id="rId14"/>
    <p:sldId id="3428" r:id="rId15"/>
    <p:sldId id="3639" r:id="rId16"/>
    <p:sldId id="412" r:id="rId17"/>
    <p:sldId id="3427" r:id="rId18"/>
    <p:sldId id="3513" r:id="rId19"/>
    <p:sldId id="3521" r:id="rId20"/>
    <p:sldId id="413" r:id="rId21"/>
    <p:sldId id="3429" r:id="rId22"/>
    <p:sldId id="3430" r:id="rId23"/>
    <p:sldId id="3431" r:id="rId24"/>
    <p:sldId id="580" r:id="rId25"/>
    <p:sldId id="3433" r:id="rId26"/>
    <p:sldId id="3432" r:id="rId27"/>
    <p:sldId id="3628" r:id="rId28"/>
    <p:sldId id="3434" r:id="rId29"/>
    <p:sldId id="3625" r:id="rId30"/>
    <p:sldId id="3621" r:id="rId31"/>
    <p:sldId id="3623" r:id="rId32"/>
    <p:sldId id="3437" r:id="rId33"/>
    <p:sldId id="3472" r:id="rId34"/>
    <p:sldId id="3438" r:id="rId35"/>
    <p:sldId id="3440" r:id="rId36"/>
    <p:sldId id="3441" r:id="rId37"/>
    <p:sldId id="3452" r:id="rId38"/>
    <p:sldId id="3627" r:id="rId39"/>
    <p:sldId id="3447" r:id="rId40"/>
    <p:sldId id="3448" r:id="rId41"/>
    <p:sldId id="3449" r:id="rId42"/>
    <p:sldId id="3450" r:id="rId43"/>
    <p:sldId id="3442" r:id="rId44"/>
    <p:sldId id="3443" r:id="rId45"/>
    <p:sldId id="3451" r:id="rId46"/>
    <p:sldId id="3453" r:id="rId47"/>
    <p:sldId id="3454" r:id="rId48"/>
    <p:sldId id="3456" r:id="rId49"/>
    <p:sldId id="3455" r:id="rId50"/>
    <p:sldId id="3446" r:id="rId51"/>
    <p:sldId id="3457" r:id="rId52"/>
    <p:sldId id="3459" r:id="rId53"/>
    <p:sldId id="3460" r:id="rId54"/>
    <p:sldId id="3461" r:id="rId55"/>
    <p:sldId id="3462" r:id="rId56"/>
    <p:sldId id="3465" r:id="rId57"/>
    <p:sldId id="3466" r:id="rId58"/>
    <p:sldId id="3463" r:id="rId59"/>
    <p:sldId id="3470" r:id="rId60"/>
    <p:sldId id="637" r:id="rId61"/>
    <p:sldId id="474" r:id="rId62"/>
    <p:sldId id="475" r:id="rId63"/>
    <p:sldId id="639" r:id="rId64"/>
    <p:sldId id="3473" r:id="rId65"/>
    <p:sldId id="3474" r:id="rId66"/>
    <p:sldId id="782" r:id="rId67"/>
    <p:sldId id="783" r:id="rId68"/>
    <p:sldId id="3629" r:id="rId69"/>
    <p:sldId id="3630" r:id="rId70"/>
    <p:sldId id="3634" r:id="rId71"/>
    <p:sldId id="3636" r:id="rId72"/>
    <p:sldId id="3637" r:id="rId73"/>
    <p:sldId id="3481" r:id="rId74"/>
    <p:sldId id="3482" r:id="rId75"/>
    <p:sldId id="3483" r:id="rId76"/>
    <p:sldId id="3484" r:id="rId77"/>
    <p:sldId id="3479" r:id="rId78"/>
    <p:sldId id="3491" r:id="rId79"/>
    <p:sldId id="3489" r:id="rId80"/>
    <p:sldId id="3493" r:id="rId81"/>
    <p:sldId id="3492" r:id="rId82"/>
    <p:sldId id="3486" r:id="rId83"/>
    <p:sldId id="3494" r:id="rId84"/>
    <p:sldId id="3499" r:id="rId85"/>
    <p:sldId id="3485" r:id="rId86"/>
    <p:sldId id="3496" r:id="rId87"/>
    <p:sldId id="3495" r:id="rId88"/>
    <p:sldId id="3500" r:id="rId89"/>
    <p:sldId id="907" r:id="rId90"/>
    <p:sldId id="909" r:id="rId91"/>
    <p:sldId id="910" r:id="rId92"/>
    <p:sldId id="802" r:id="rId93"/>
    <p:sldId id="3094" r:id="rId94"/>
    <p:sldId id="797" r:id="rId95"/>
    <p:sldId id="3640" r:id="rId96"/>
    <p:sldId id="3642" r:id="rId97"/>
    <p:sldId id="3502" r:id="rId98"/>
    <p:sldId id="3503" r:id="rId99"/>
    <p:sldId id="3652" r:id="rId100"/>
    <p:sldId id="3643" r:id="rId101"/>
    <p:sldId id="3647" r:id="rId102"/>
    <p:sldId id="3651" r:id="rId103"/>
    <p:sldId id="3648" r:id="rId104"/>
    <p:sldId id="3649" r:id="rId105"/>
    <p:sldId id="3650" r:id="rId106"/>
    <p:sldId id="800" r:id="rId107"/>
    <p:sldId id="801" r:id="rId108"/>
    <p:sldId id="3506" r:id="rId109"/>
    <p:sldId id="3507" r:id="rId110"/>
    <p:sldId id="3508" r:id="rId111"/>
    <p:sldId id="3509" r:id="rId112"/>
    <p:sldId id="3458" r:id="rId113"/>
    <p:sldId id="3510" r:id="rId114"/>
    <p:sldId id="886" r:id="rId115"/>
    <p:sldId id="1022" r:id="rId116"/>
    <p:sldId id="842" r:id="rId117"/>
    <p:sldId id="1070" r:id="rId118"/>
    <p:sldId id="924" r:id="rId119"/>
    <p:sldId id="3638" r:id="rId120"/>
    <p:sldId id="629" r:id="rId121"/>
    <p:sldId id="634" r:id="rId122"/>
    <p:sldId id="635" r:id="rId123"/>
    <p:sldId id="502" r:id="rId124"/>
    <p:sldId id="636" r:id="rId125"/>
    <p:sldId id="472" r:id="rId126"/>
  </p:sldIdLst>
  <p:sldSz cx="9144000" cy="6858000" type="screen4x3"/>
  <p:notesSz cx="6934200" cy="9120188"/>
  <p:defaultTextStyle>
    <a:defPPr>
      <a:defRPr lang="en-CA"/>
    </a:defPPr>
    <a:lvl1pPr algn="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AF14B0E-9698-4E88-AF1B-82399B4C4CAE}">
          <p14:sldIdLst>
            <p14:sldId id="1383"/>
            <p14:sldId id="1118"/>
            <p14:sldId id="3425"/>
            <p14:sldId id="411"/>
            <p14:sldId id="3426"/>
            <p14:sldId id="615"/>
            <p14:sldId id="3428"/>
            <p14:sldId id="3639"/>
            <p14:sldId id="412"/>
            <p14:sldId id="3427"/>
            <p14:sldId id="3513"/>
            <p14:sldId id="3521"/>
            <p14:sldId id="413"/>
            <p14:sldId id="3429"/>
            <p14:sldId id="3430"/>
            <p14:sldId id="3431"/>
            <p14:sldId id="580"/>
            <p14:sldId id="3433"/>
            <p14:sldId id="3432"/>
            <p14:sldId id="3628"/>
            <p14:sldId id="3434"/>
            <p14:sldId id="3625"/>
            <p14:sldId id="3621"/>
            <p14:sldId id="3623"/>
          </p14:sldIdLst>
        </p14:section>
        <p14:section name="Appendix: Image Descriptions for Unsighted Students" id="{C765636F-7B38-4D83-87FB-30B50E8FEB1B}">
          <p14:sldIdLst>
            <p14:sldId id="3437"/>
            <p14:sldId id="3472"/>
            <p14:sldId id="3438"/>
            <p14:sldId id="3440"/>
            <p14:sldId id="3441"/>
            <p14:sldId id="3452"/>
            <p14:sldId id="3627"/>
            <p14:sldId id="3447"/>
            <p14:sldId id="3448"/>
            <p14:sldId id="3449"/>
            <p14:sldId id="3450"/>
            <p14:sldId id="3442"/>
            <p14:sldId id="3443"/>
            <p14:sldId id="3451"/>
            <p14:sldId id="3453"/>
            <p14:sldId id="3454"/>
            <p14:sldId id="3456"/>
            <p14:sldId id="3455"/>
            <p14:sldId id="3446"/>
            <p14:sldId id="3457"/>
            <p14:sldId id="3459"/>
            <p14:sldId id="3460"/>
            <p14:sldId id="3461"/>
            <p14:sldId id="3462"/>
            <p14:sldId id="3465"/>
            <p14:sldId id="3466"/>
            <p14:sldId id="3463"/>
            <p14:sldId id="3470"/>
            <p14:sldId id="637"/>
            <p14:sldId id="474"/>
            <p14:sldId id="475"/>
            <p14:sldId id="639"/>
            <p14:sldId id="3473"/>
            <p14:sldId id="3474"/>
            <p14:sldId id="782"/>
            <p14:sldId id="783"/>
            <p14:sldId id="3629"/>
            <p14:sldId id="3630"/>
            <p14:sldId id="3634"/>
            <p14:sldId id="3636"/>
            <p14:sldId id="3637"/>
            <p14:sldId id="3481"/>
            <p14:sldId id="3482"/>
            <p14:sldId id="3483"/>
            <p14:sldId id="3484"/>
            <p14:sldId id="3479"/>
            <p14:sldId id="3491"/>
            <p14:sldId id="3489"/>
            <p14:sldId id="3493"/>
            <p14:sldId id="3492"/>
            <p14:sldId id="3486"/>
            <p14:sldId id="3494"/>
            <p14:sldId id="3499"/>
            <p14:sldId id="3485"/>
            <p14:sldId id="3496"/>
            <p14:sldId id="3495"/>
            <p14:sldId id="3500"/>
            <p14:sldId id="907"/>
            <p14:sldId id="909"/>
            <p14:sldId id="910"/>
            <p14:sldId id="802"/>
            <p14:sldId id="3094"/>
            <p14:sldId id="797"/>
            <p14:sldId id="3640"/>
            <p14:sldId id="3642"/>
            <p14:sldId id="3502"/>
            <p14:sldId id="3503"/>
            <p14:sldId id="3652"/>
            <p14:sldId id="3643"/>
            <p14:sldId id="3647"/>
            <p14:sldId id="3651"/>
            <p14:sldId id="3648"/>
            <p14:sldId id="3649"/>
            <p14:sldId id="3650"/>
            <p14:sldId id="800"/>
            <p14:sldId id="801"/>
            <p14:sldId id="3506"/>
            <p14:sldId id="3507"/>
            <p14:sldId id="3508"/>
            <p14:sldId id="3509"/>
            <p14:sldId id="3458"/>
            <p14:sldId id="3510"/>
            <p14:sldId id="886"/>
            <p14:sldId id="1022"/>
            <p14:sldId id="842"/>
            <p14:sldId id="1070"/>
            <p14:sldId id="924"/>
            <p14:sldId id="3638"/>
            <p14:sldId id="629"/>
            <p14:sldId id="634"/>
            <p14:sldId id="635"/>
            <p14:sldId id="502"/>
            <p14:sldId id="636"/>
            <p14:sldId id="47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33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ff Edmonds" initials="JE" lastIdx="2" clrIdx="0">
    <p:extLst>
      <p:ext uri="{19B8F6BF-5375-455C-9EA6-DF929625EA0E}">
        <p15:presenceInfo xmlns:p15="http://schemas.microsoft.com/office/powerpoint/2012/main" userId="a8785b683ef20e2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FEFEFE"/>
    <a:srgbClr val="FFFFFF"/>
    <a:srgbClr val="FF00FF"/>
    <a:srgbClr val="66FF66"/>
    <a:srgbClr val="99FF66"/>
    <a:srgbClr val="E6E6E6"/>
    <a:srgbClr val="CCFFCC"/>
    <a:srgbClr val="4D0201"/>
    <a:srgbClr val="D5D4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364" autoAdjust="0"/>
    <p:restoredTop sz="92895" autoAdjust="0"/>
  </p:normalViewPr>
  <p:slideViewPr>
    <p:cSldViewPr>
      <p:cViewPr varScale="1">
        <p:scale>
          <a:sx n="59" d="100"/>
          <a:sy n="59" d="100"/>
        </p:scale>
        <p:origin x="1159" y="34"/>
      </p:cViewPr>
      <p:guideLst>
        <p:guide orient="horz" pos="33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09.xml"/><Relationship Id="rId21" Type="http://schemas.openxmlformats.org/officeDocument/2006/relationships/slide" Target="slides/slide13.xml"/><Relationship Id="rId42" Type="http://schemas.openxmlformats.org/officeDocument/2006/relationships/slide" Target="slides/slide34.xml"/><Relationship Id="rId63" Type="http://schemas.openxmlformats.org/officeDocument/2006/relationships/slide" Target="slides/slide55.xml"/><Relationship Id="rId84" Type="http://schemas.openxmlformats.org/officeDocument/2006/relationships/slide" Target="slides/slide76.xml"/><Relationship Id="rId16" Type="http://schemas.openxmlformats.org/officeDocument/2006/relationships/slide" Target="slides/slide8.xml"/><Relationship Id="rId107" Type="http://schemas.openxmlformats.org/officeDocument/2006/relationships/slide" Target="slides/slide99.xml"/><Relationship Id="rId11" Type="http://schemas.openxmlformats.org/officeDocument/2006/relationships/slide" Target="slides/slide3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53" Type="http://schemas.openxmlformats.org/officeDocument/2006/relationships/slide" Target="slides/slide45.xml"/><Relationship Id="rId58" Type="http://schemas.openxmlformats.org/officeDocument/2006/relationships/slide" Target="slides/slide50.xml"/><Relationship Id="rId74" Type="http://schemas.openxmlformats.org/officeDocument/2006/relationships/slide" Target="slides/slide66.xml"/><Relationship Id="rId79" Type="http://schemas.openxmlformats.org/officeDocument/2006/relationships/slide" Target="slides/slide71.xml"/><Relationship Id="rId102" Type="http://schemas.openxmlformats.org/officeDocument/2006/relationships/slide" Target="slides/slide94.xml"/><Relationship Id="rId123" Type="http://schemas.openxmlformats.org/officeDocument/2006/relationships/slide" Target="slides/slide115.xml"/><Relationship Id="rId128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2.xml"/><Relationship Id="rId95" Type="http://schemas.openxmlformats.org/officeDocument/2006/relationships/slide" Target="slides/slide87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43" Type="http://schemas.openxmlformats.org/officeDocument/2006/relationships/slide" Target="slides/slide35.xml"/><Relationship Id="rId48" Type="http://schemas.openxmlformats.org/officeDocument/2006/relationships/slide" Target="slides/slide40.xml"/><Relationship Id="rId64" Type="http://schemas.openxmlformats.org/officeDocument/2006/relationships/slide" Target="slides/slide56.xml"/><Relationship Id="rId69" Type="http://schemas.openxmlformats.org/officeDocument/2006/relationships/slide" Target="slides/slide61.xml"/><Relationship Id="rId113" Type="http://schemas.openxmlformats.org/officeDocument/2006/relationships/slide" Target="slides/slide105.xml"/><Relationship Id="rId118" Type="http://schemas.openxmlformats.org/officeDocument/2006/relationships/slide" Target="slides/slide110.xml"/><Relationship Id="rId80" Type="http://schemas.openxmlformats.org/officeDocument/2006/relationships/slide" Target="slides/slide72.xml"/><Relationship Id="rId85" Type="http://schemas.openxmlformats.org/officeDocument/2006/relationships/slide" Target="slides/slide7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59" Type="http://schemas.openxmlformats.org/officeDocument/2006/relationships/slide" Target="slides/slide51.xml"/><Relationship Id="rId103" Type="http://schemas.openxmlformats.org/officeDocument/2006/relationships/slide" Target="slides/slide95.xml"/><Relationship Id="rId108" Type="http://schemas.openxmlformats.org/officeDocument/2006/relationships/slide" Target="slides/slide100.xml"/><Relationship Id="rId124" Type="http://schemas.openxmlformats.org/officeDocument/2006/relationships/slide" Target="slides/slide116.xml"/><Relationship Id="rId129" Type="http://schemas.openxmlformats.org/officeDocument/2006/relationships/commentAuthors" Target="commentAuthors.xml"/><Relationship Id="rId54" Type="http://schemas.openxmlformats.org/officeDocument/2006/relationships/slide" Target="slides/slide46.xml"/><Relationship Id="rId70" Type="http://schemas.openxmlformats.org/officeDocument/2006/relationships/slide" Target="slides/slide62.xml"/><Relationship Id="rId75" Type="http://schemas.openxmlformats.org/officeDocument/2006/relationships/slide" Target="slides/slide67.xml"/><Relationship Id="rId91" Type="http://schemas.openxmlformats.org/officeDocument/2006/relationships/slide" Target="slides/slide83.xml"/><Relationship Id="rId96" Type="http://schemas.openxmlformats.org/officeDocument/2006/relationships/slide" Target="slides/slide8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49" Type="http://schemas.openxmlformats.org/officeDocument/2006/relationships/slide" Target="slides/slide41.xml"/><Relationship Id="rId114" Type="http://schemas.openxmlformats.org/officeDocument/2006/relationships/slide" Target="slides/slide106.xml"/><Relationship Id="rId119" Type="http://schemas.openxmlformats.org/officeDocument/2006/relationships/slide" Target="slides/slide111.xml"/><Relationship Id="rId44" Type="http://schemas.openxmlformats.org/officeDocument/2006/relationships/slide" Target="slides/slide36.xml"/><Relationship Id="rId60" Type="http://schemas.openxmlformats.org/officeDocument/2006/relationships/slide" Target="slides/slide52.xml"/><Relationship Id="rId65" Type="http://schemas.openxmlformats.org/officeDocument/2006/relationships/slide" Target="slides/slide57.xml"/><Relationship Id="rId81" Type="http://schemas.openxmlformats.org/officeDocument/2006/relationships/slide" Target="slides/slide73.xml"/><Relationship Id="rId86" Type="http://schemas.openxmlformats.org/officeDocument/2006/relationships/slide" Target="slides/slide78.xml"/><Relationship Id="rId130" Type="http://schemas.openxmlformats.org/officeDocument/2006/relationships/presProps" Target="presProps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39" Type="http://schemas.openxmlformats.org/officeDocument/2006/relationships/slide" Target="slides/slide31.xml"/><Relationship Id="rId109" Type="http://schemas.openxmlformats.org/officeDocument/2006/relationships/slide" Target="slides/slide101.xml"/><Relationship Id="rId34" Type="http://schemas.openxmlformats.org/officeDocument/2006/relationships/slide" Target="slides/slide26.xml"/><Relationship Id="rId50" Type="http://schemas.openxmlformats.org/officeDocument/2006/relationships/slide" Target="slides/slide42.xml"/><Relationship Id="rId55" Type="http://schemas.openxmlformats.org/officeDocument/2006/relationships/slide" Target="slides/slide47.xml"/><Relationship Id="rId76" Type="http://schemas.openxmlformats.org/officeDocument/2006/relationships/slide" Target="slides/slide68.xml"/><Relationship Id="rId97" Type="http://schemas.openxmlformats.org/officeDocument/2006/relationships/slide" Target="slides/slide89.xml"/><Relationship Id="rId104" Type="http://schemas.openxmlformats.org/officeDocument/2006/relationships/slide" Target="slides/slide96.xml"/><Relationship Id="rId120" Type="http://schemas.openxmlformats.org/officeDocument/2006/relationships/slide" Target="slides/slide112.xml"/><Relationship Id="rId125" Type="http://schemas.openxmlformats.org/officeDocument/2006/relationships/slide" Target="slides/slide117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3.xml"/><Relationship Id="rId92" Type="http://schemas.openxmlformats.org/officeDocument/2006/relationships/slide" Target="slides/slide84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1.xml"/><Relationship Id="rId24" Type="http://schemas.openxmlformats.org/officeDocument/2006/relationships/slide" Target="slides/slide16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66" Type="http://schemas.openxmlformats.org/officeDocument/2006/relationships/slide" Target="slides/slide58.xml"/><Relationship Id="rId87" Type="http://schemas.openxmlformats.org/officeDocument/2006/relationships/slide" Target="slides/slide79.xml"/><Relationship Id="rId110" Type="http://schemas.openxmlformats.org/officeDocument/2006/relationships/slide" Target="slides/slide102.xml"/><Relationship Id="rId115" Type="http://schemas.openxmlformats.org/officeDocument/2006/relationships/slide" Target="slides/slide107.xml"/><Relationship Id="rId131" Type="http://schemas.openxmlformats.org/officeDocument/2006/relationships/viewProps" Target="viewProps.xml"/><Relationship Id="rId61" Type="http://schemas.openxmlformats.org/officeDocument/2006/relationships/slide" Target="slides/slide53.xml"/><Relationship Id="rId82" Type="http://schemas.openxmlformats.org/officeDocument/2006/relationships/slide" Target="slides/slide74.xml"/><Relationship Id="rId19" Type="http://schemas.openxmlformats.org/officeDocument/2006/relationships/slide" Target="slides/slide11.xml"/><Relationship Id="rId14" Type="http://schemas.openxmlformats.org/officeDocument/2006/relationships/slide" Target="slides/slide6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56" Type="http://schemas.openxmlformats.org/officeDocument/2006/relationships/slide" Target="slides/slide48.xml"/><Relationship Id="rId77" Type="http://schemas.openxmlformats.org/officeDocument/2006/relationships/slide" Target="slides/slide69.xml"/><Relationship Id="rId100" Type="http://schemas.openxmlformats.org/officeDocument/2006/relationships/slide" Target="slides/slide92.xml"/><Relationship Id="rId105" Type="http://schemas.openxmlformats.org/officeDocument/2006/relationships/slide" Target="slides/slide97.xml"/><Relationship Id="rId126" Type="http://schemas.openxmlformats.org/officeDocument/2006/relationships/slide" Target="slides/slide118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3.xml"/><Relationship Id="rId72" Type="http://schemas.openxmlformats.org/officeDocument/2006/relationships/slide" Target="slides/slide64.xml"/><Relationship Id="rId93" Type="http://schemas.openxmlformats.org/officeDocument/2006/relationships/slide" Target="slides/slide85.xml"/><Relationship Id="rId98" Type="http://schemas.openxmlformats.org/officeDocument/2006/relationships/slide" Target="slides/slide90.xml"/><Relationship Id="rId121" Type="http://schemas.openxmlformats.org/officeDocument/2006/relationships/slide" Target="slides/slide113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17.xml"/><Relationship Id="rId46" Type="http://schemas.openxmlformats.org/officeDocument/2006/relationships/slide" Target="slides/slide38.xml"/><Relationship Id="rId67" Type="http://schemas.openxmlformats.org/officeDocument/2006/relationships/slide" Target="slides/slide59.xml"/><Relationship Id="rId116" Type="http://schemas.openxmlformats.org/officeDocument/2006/relationships/slide" Target="slides/slide108.xml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62" Type="http://schemas.openxmlformats.org/officeDocument/2006/relationships/slide" Target="slides/slide54.xml"/><Relationship Id="rId83" Type="http://schemas.openxmlformats.org/officeDocument/2006/relationships/slide" Target="slides/slide75.xml"/><Relationship Id="rId88" Type="http://schemas.openxmlformats.org/officeDocument/2006/relationships/slide" Target="slides/slide80.xml"/><Relationship Id="rId111" Type="http://schemas.openxmlformats.org/officeDocument/2006/relationships/slide" Target="slides/slide103.xml"/><Relationship Id="rId132" Type="http://schemas.openxmlformats.org/officeDocument/2006/relationships/theme" Target="theme/theme1.xml"/><Relationship Id="rId15" Type="http://schemas.openxmlformats.org/officeDocument/2006/relationships/slide" Target="slides/slide7.xml"/><Relationship Id="rId36" Type="http://schemas.openxmlformats.org/officeDocument/2006/relationships/slide" Target="slides/slide28.xml"/><Relationship Id="rId57" Type="http://schemas.openxmlformats.org/officeDocument/2006/relationships/slide" Target="slides/slide49.xml"/><Relationship Id="rId106" Type="http://schemas.openxmlformats.org/officeDocument/2006/relationships/slide" Target="slides/slide98.xml"/><Relationship Id="rId127" Type="http://schemas.openxmlformats.org/officeDocument/2006/relationships/notesMaster" Target="notesMasters/notesMaster1.xml"/><Relationship Id="rId10" Type="http://schemas.openxmlformats.org/officeDocument/2006/relationships/slide" Target="slides/slide2.xml"/><Relationship Id="rId31" Type="http://schemas.openxmlformats.org/officeDocument/2006/relationships/slide" Target="slides/slide23.xml"/><Relationship Id="rId52" Type="http://schemas.openxmlformats.org/officeDocument/2006/relationships/slide" Target="slides/slide44.xml"/><Relationship Id="rId73" Type="http://schemas.openxmlformats.org/officeDocument/2006/relationships/slide" Target="slides/slide65.xml"/><Relationship Id="rId78" Type="http://schemas.openxmlformats.org/officeDocument/2006/relationships/slide" Target="slides/slide70.xml"/><Relationship Id="rId94" Type="http://schemas.openxmlformats.org/officeDocument/2006/relationships/slide" Target="slides/slide86.xml"/><Relationship Id="rId99" Type="http://schemas.openxmlformats.org/officeDocument/2006/relationships/slide" Target="slides/slide91.xml"/><Relationship Id="rId101" Type="http://schemas.openxmlformats.org/officeDocument/2006/relationships/slide" Target="slides/slide93.xml"/><Relationship Id="rId122" Type="http://schemas.openxmlformats.org/officeDocument/2006/relationships/slide" Target="slides/slide1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26" Type="http://schemas.openxmlformats.org/officeDocument/2006/relationships/slide" Target="slides/slide18.xml"/><Relationship Id="rId47" Type="http://schemas.openxmlformats.org/officeDocument/2006/relationships/slide" Target="slides/slide39.xml"/><Relationship Id="rId68" Type="http://schemas.openxmlformats.org/officeDocument/2006/relationships/slide" Target="slides/slide60.xml"/><Relationship Id="rId89" Type="http://schemas.openxmlformats.org/officeDocument/2006/relationships/slide" Target="slides/slide81.xml"/><Relationship Id="rId112" Type="http://schemas.openxmlformats.org/officeDocument/2006/relationships/slide" Target="slides/slide104.xml"/><Relationship Id="rId133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513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9063" y="0"/>
            <a:ext cx="3005137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300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64575"/>
            <a:ext cx="300513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300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9063" y="8664575"/>
            <a:ext cx="3005137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fld id="{124D8B43-BAEB-4C0F-BC20-7823DDE8759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08176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513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08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27475" y="0"/>
            <a:ext cx="300513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53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7450" y="684213"/>
            <a:ext cx="4559300" cy="34194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3738" y="4332288"/>
            <a:ext cx="5546725" cy="4103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808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62988"/>
            <a:ext cx="3005138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08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fld id="{A1D717B2-2470-4192-B072-B1976093DE8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63214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53B2B25-4FAA-4FE1-8B2F-ED8A60EDB91F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1</a:t>
            </a:fld>
            <a:endParaRPr lang="en-CA" altLang="en-US" dirty="0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346758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917392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42811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053816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66434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003306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173378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228288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3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8167646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3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23623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3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785973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3317610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0529967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05810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9050683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075208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765600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104345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0119832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4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5068527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4850386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39802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13D26689-AD2C-4F1F-BF64-2E81F68B6E3E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5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068942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5650208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768744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5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3973491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467911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D717B2-2470-4192-B072-B1976093DE8A}" type="slidenum">
              <a:rPr kumimoji="0" lang="en-CA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489656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D717B2-2470-4192-B072-B1976093DE8A}" type="slidenum">
              <a:rPr kumimoji="0" lang="en-CA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491285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8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1E3D3A4D-385A-4BCA-83D3-509F56DD71EF}" type="slidenum">
              <a:rPr lang="en-US" altLang="en-US" smtClean="0"/>
              <a:pPr eaLnBrk="1" hangingPunct="1">
                <a:spcBef>
                  <a:spcPct val="50000"/>
                </a:spcBef>
              </a:pPr>
              <a:t>59</a:t>
            </a:fld>
            <a:endParaRPr lang="en-US" altLang="en-US"/>
          </a:p>
        </p:txBody>
      </p:sp>
      <p:sp>
        <p:nvSpPr>
          <p:cNvPr id="638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8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622450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6CB3B574-3B67-46DD-BD4D-57A818CADB33}" type="slidenum">
              <a:rPr lang="en-US" altLang="en-US" smtClean="0"/>
              <a:pPr eaLnBrk="1" hangingPunct="1">
                <a:spcBef>
                  <a:spcPct val="50000"/>
                </a:spcBef>
              </a:pPr>
              <a:t>60</a:t>
            </a:fld>
            <a:endParaRPr lang="en-US" altLang="en-US"/>
          </a:p>
        </p:txBody>
      </p:sp>
      <p:sp>
        <p:nvSpPr>
          <p:cNvPr id="640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0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446486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615733B7-3DA5-4742-893D-987BD00F7F00}" type="slidenum">
              <a:rPr lang="en-US" altLang="en-US" smtClean="0"/>
              <a:pPr eaLnBrk="1" hangingPunct="1">
                <a:spcBef>
                  <a:spcPct val="50000"/>
                </a:spcBef>
              </a:pPr>
              <a:t>61</a:t>
            </a:fld>
            <a:endParaRPr lang="en-US" altLang="en-US"/>
          </a:p>
        </p:txBody>
      </p:sp>
      <p:sp>
        <p:nvSpPr>
          <p:cNvPr id="641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1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023561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615733B7-3DA5-4742-893D-987BD00F7F00}" type="slidenum">
              <a:rPr lang="en-US" altLang="en-US" smtClean="0"/>
              <a:pPr eaLnBrk="1" hangingPunct="1">
                <a:spcBef>
                  <a:spcPct val="50000"/>
                </a:spcBef>
              </a:pPr>
              <a:t>62</a:t>
            </a:fld>
            <a:endParaRPr lang="en-US" altLang="en-US"/>
          </a:p>
        </p:txBody>
      </p:sp>
      <p:sp>
        <p:nvSpPr>
          <p:cNvPr id="641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1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5847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0934140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615733B7-3DA5-4742-893D-987BD00F7F00}" type="slidenum">
              <a:rPr lang="en-US" altLang="en-US" smtClean="0"/>
              <a:pPr eaLnBrk="1" hangingPunct="1">
                <a:spcBef>
                  <a:spcPct val="50000"/>
                </a:spcBef>
              </a:pPr>
              <a:t>63</a:t>
            </a:fld>
            <a:endParaRPr lang="en-US" altLang="en-US"/>
          </a:p>
        </p:txBody>
      </p:sp>
      <p:sp>
        <p:nvSpPr>
          <p:cNvPr id="641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1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112340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615733B7-3DA5-4742-893D-987BD00F7F00}" type="slidenum">
              <a:rPr lang="en-US" altLang="en-US" smtClean="0"/>
              <a:pPr eaLnBrk="1" hangingPunct="1">
                <a:spcBef>
                  <a:spcPct val="50000"/>
                </a:spcBef>
              </a:pPr>
              <a:t>64</a:t>
            </a:fld>
            <a:endParaRPr lang="en-US" altLang="en-US"/>
          </a:p>
        </p:txBody>
      </p:sp>
      <p:sp>
        <p:nvSpPr>
          <p:cNvPr id="641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1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398614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615733B7-3DA5-4742-893D-987BD00F7F00}" type="slidenum">
              <a:rPr lang="en-US" altLang="en-US" smtClean="0"/>
              <a:pPr eaLnBrk="1" hangingPunct="1">
                <a:spcBef>
                  <a:spcPct val="50000"/>
                </a:spcBef>
              </a:pPr>
              <a:t>65</a:t>
            </a:fld>
            <a:endParaRPr lang="en-US" altLang="en-US"/>
          </a:p>
        </p:txBody>
      </p:sp>
      <p:sp>
        <p:nvSpPr>
          <p:cNvPr id="641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1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505889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D717B2-2470-4192-B072-B1976093DE8A}" type="slidenum">
              <a:rPr kumimoji="0" lang="en-CA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143210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D717B2-2470-4192-B072-B1976093DE8A}" type="slidenum">
              <a:rPr kumimoji="0" lang="en-CA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694578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D717B2-2470-4192-B072-B1976093DE8A}" type="slidenum">
              <a:rPr kumimoji="0" lang="en-CA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935419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D717B2-2470-4192-B072-B1976093DE8A}" type="slidenum">
              <a:rPr kumimoji="0" lang="en-CA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482244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D717B2-2470-4192-B072-B1976093DE8A}" type="slidenum">
              <a:rPr kumimoji="0" lang="en-CA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612191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D717B2-2470-4192-B072-B1976093DE8A}" type="slidenum">
              <a:rPr kumimoji="0" lang="en-CA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733068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D717B2-2470-4192-B072-B1976093DE8A}" type="slidenum">
              <a:rPr kumimoji="0" lang="en-CA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10494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1695494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D717B2-2470-4192-B072-B1976093DE8A}" type="slidenum">
              <a:rPr kumimoji="0" lang="en-CA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3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205334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D717B2-2470-4192-B072-B1976093DE8A}" type="slidenum">
              <a:rPr kumimoji="0" lang="en-CA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445393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D717B2-2470-4192-B072-B1976093DE8A}" type="slidenum">
              <a:rPr kumimoji="0" lang="en-CA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440798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D717B2-2470-4192-B072-B1976093DE8A}" type="slidenum">
              <a:rPr kumimoji="0" lang="en-CA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856111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D717B2-2470-4192-B072-B1976093DE8A}" type="slidenum">
              <a:rPr kumimoji="0" lang="en-CA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377185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D717B2-2470-4192-B072-B1976093DE8A}" type="slidenum">
              <a:rPr kumimoji="0" lang="en-CA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8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211352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D717B2-2470-4192-B072-B1976093DE8A}" type="slidenum">
              <a:rPr kumimoji="0" lang="en-CA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9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678881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D717B2-2470-4192-B072-B1976093DE8A}" type="slidenum">
              <a:rPr kumimoji="0" lang="en-CA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0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534336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060E951-0976-4F77-BF8B-306D4FD6B541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1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07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7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802349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66B251A-F93F-41F8-A419-832BEBE8A56D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2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01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73992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76351FE-F04F-4EFD-A0B4-A08055C1BFC2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0863675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CA40BE2-6970-47DE-A638-38475EB4B2C2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3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03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3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143286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D2AC41C-94B9-4A18-B964-C42C2477AEB4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4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04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4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121936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2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fld id="{B39131E4-6903-4C66-A7D6-63F8F5992275}" type="slidenum">
              <a:rPr lang="en-US" altLang="en-US" smtClean="0"/>
              <a:pPr eaLnBrk="1" hangingPunct="1">
                <a:spcBef>
                  <a:spcPct val="50000"/>
                </a:spcBef>
              </a:pPr>
              <a:t>85</a:t>
            </a:fld>
            <a:endParaRPr lang="en-US" altLang="en-US"/>
          </a:p>
        </p:txBody>
      </p:sp>
      <p:sp>
        <p:nvSpPr>
          <p:cNvPr id="642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2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D717B2-2470-4192-B072-B1976093DE8A}" type="slidenum">
              <a:rPr kumimoji="0" lang="en-CA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0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6643424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D717B2-2470-4192-B072-B1976093DE8A}" type="slidenum">
              <a:rPr kumimoji="0" lang="en-CA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1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3147074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D717B2-2470-4192-B072-B1976093DE8A}" type="slidenum">
              <a:rPr kumimoji="0" lang="en-CA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2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7935646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D717B2-2470-4192-B072-B1976093DE8A}" type="slidenum">
              <a:rPr kumimoji="0" lang="en-CA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3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4941559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D717B2-2470-4192-B072-B1976093DE8A}" type="slidenum">
              <a:rPr kumimoji="0" lang="en-CA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4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9745519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D717B2-2470-4192-B072-B1976093DE8A}" type="slidenum">
              <a:rPr kumimoji="0" lang="en-CA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5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7833942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D717B2-2470-4192-B072-B1976093DE8A}" type="slidenum">
              <a:rPr kumimoji="0" lang="en-CA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6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70188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7583197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D717B2-2470-4192-B072-B1976093DE8A}" type="slidenum">
              <a:rPr kumimoji="0" lang="en-CA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7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2300320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D717B2-2470-4192-B072-B1976093DE8A}" type="slidenum">
              <a:rPr kumimoji="0" lang="en-CA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8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3383544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10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65853106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003D02-7E89-4EBF-B123-9C334E1BFEF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98779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72712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13928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58712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_Mast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36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71255F7-7AE7-4190-BAB3-A3B1521F10B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124200" y="1295400"/>
            <a:ext cx="2895600" cy="228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900"/>
            </a:lvl1pPr>
            <a:lvl2pPr marL="457200" indent="0" algn="ctr">
              <a:buNone/>
              <a:defRPr sz="900"/>
            </a:lvl2pPr>
            <a:lvl3pPr marL="914400" indent="0" algn="ctr">
              <a:buNone/>
              <a:defRPr sz="9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</a:lstStyle>
          <a:p>
            <a:pPr lvl="0"/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9C4DB6B-DD6A-43E0-BF97-584094BF809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1626393"/>
            <a:ext cx="8229600" cy="4724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400"/>
            </a:lvl3pPr>
            <a:lvl4pPr marL="1371600" indent="0">
              <a:buNone/>
              <a:defRPr sz="2400"/>
            </a:lvl4pPr>
            <a:lvl5pPr marL="1828800" indent="0">
              <a:buNone/>
              <a:defRPr sz="2400"/>
            </a:lvl5pPr>
          </a:lstStyle>
          <a:p>
            <a:pPr lvl="0"/>
            <a:endParaRPr lang="en-US" dirty="0"/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37D7826E-AAB6-4E2F-99DD-9A680BF8C22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124200" y="6453187"/>
            <a:ext cx="2895600" cy="228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900"/>
            </a:lvl1pPr>
            <a:lvl2pPr marL="457200" indent="0" algn="ctr">
              <a:buNone/>
              <a:defRPr sz="900"/>
            </a:lvl2pPr>
            <a:lvl3pPr marL="914400" indent="0" algn="ctr">
              <a:buNone/>
              <a:defRPr sz="9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1760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2503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0" name="Content Placeholder 1">
            <a:extLst>
              <a:ext uri="{FF2B5EF4-FFF2-40B4-BE49-F238E27FC236}">
                <a16:creationId xmlns:a16="http://schemas.microsoft.com/office/drawing/2014/main" id="{F68BA59F-B2B7-43A8-BD3D-92CC992C7311}"/>
              </a:ext>
            </a:extLst>
          </p:cNvPr>
          <p:cNvSpPr>
            <a:spLocks noGrp="1"/>
          </p:cNvSpPr>
          <p:nvPr>
            <p:ph idx="19"/>
          </p:nvPr>
        </p:nvSpPr>
        <p:spPr>
          <a:xfrm>
            <a:off x="4953000" y="129540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1" name="Content Placeholder 1">
            <a:extLst>
              <a:ext uri="{FF2B5EF4-FFF2-40B4-BE49-F238E27FC236}">
                <a16:creationId xmlns:a16="http://schemas.microsoft.com/office/drawing/2014/main" id="{D81CCA73-2289-48F6-AD53-A8982796E64A}"/>
              </a:ext>
            </a:extLst>
          </p:cNvPr>
          <p:cNvSpPr>
            <a:spLocks noGrp="1"/>
          </p:cNvSpPr>
          <p:nvPr>
            <p:ph idx="20"/>
          </p:nvPr>
        </p:nvSpPr>
        <p:spPr>
          <a:xfrm>
            <a:off x="4953000" y="1826723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2" name="Content Placeholder 1">
            <a:extLst>
              <a:ext uri="{FF2B5EF4-FFF2-40B4-BE49-F238E27FC236}">
                <a16:creationId xmlns:a16="http://schemas.microsoft.com/office/drawing/2014/main" id="{8EB25B95-33AE-4B43-8FC6-82EDB2E3C63D}"/>
              </a:ext>
            </a:extLst>
          </p:cNvPr>
          <p:cNvSpPr>
            <a:spLocks noGrp="1"/>
          </p:cNvSpPr>
          <p:nvPr>
            <p:ph idx="21"/>
          </p:nvPr>
        </p:nvSpPr>
        <p:spPr>
          <a:xfrm>
            <a:off x="4953000" y="2358046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3" name="Content Placeholder 1">
            <a:extLst>
              <a:ext uri="{FF2B5EF4-FFF2-40B4-BE49-F238E27FC236}">
                <a16:creationId xmlns:a16="http://schemas.microsoft.com/office/drawing/2014/main" id="{7423505E-D007-4C48-A00F-AB0F071AE383}"/>
              </a:ext>
            </a:extLst>
          </p:cNvPr>
          <p:cNvSpPr>
            <a:spLocks noGrp="1"/>
          </p:cNvSpPr>
          <p:nvPr>
            <p:ph idx="22"/>
          </p:nvPr>
        </p:nvSpPr>
        <p:spPr>
          <a:xfrm>
            <a:off x="4953000" y="2889369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4" name="Content Placeholder 1">
            <a:extLst>
              <a:ext uri="{FF2B5EF4-FFF2-40B4-BE49-F238E27FC236}">
                <a16:creationId xmlns:a16="http://schemas.microsoft.com/office/drawing/2014/main" id="{90F8FADA-42BF-478C-ADF1-2C585D34E3C8}"/>
              </a:ext>
            </a:extLst>
          </p:cNvPr>
          <p:cNvSpPr>
            <a:spLocks noGrp="1"/>
          </p:cNvSpPr>
          <p:nvPr>
            <p:ph idx="23"/>
          </p:nvPr>
        </p:nvSpPr>
        <p:spPr>
          <a:xfrm>
            <a:off x="4953000" y="3420692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5" name="Content Placeholder 1">
            <a:extLst>
              <a:ext uri="{FF2B5EF4-FFF2-40B4-BE49-F238E27FC236}">
                <a16:creationId xmlns:a16="http://schemas.microsoft.com/office/drawing/2014/main" id="{C3D3B322-7E11-4A74-822F-210C90049E4C}"/>
              </a:ext>
            </a:extLst>
          </p:cNvPr>
          <p:cNvSpPr>
            <a:spLocks noGrp="1"/>
          </p:cNvSpPr>
          <p:nvPr>
            <p:ph idx="24"/>
          </p:nvPr>
        </p:nvSpPr>
        <p:spPr>
          <a:xfrm>
            <a:off x="4953000" y="3952015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6" name="Content Placeholder 1">
            <a:extLst>
              <a:ext uri="{FF2B5EF4-FFF2-40B4-BE49-F238E27FC236}">
                <a16:creationId xmlns:a16="http://schemas.microsoft.com/office/drawing/2014/main" id="{A1B973CF-2BB8-478D-AD3C-0D055434637B}"/>
              </a:ext>
            </a:extLst>
          </p:cNvPr>
          <p:cNvSpPr>
            <a:spLocks noGrp="1"/>
          </p:cNvSpPr>
          <p:nvPr>
            <p:ph idx="25"/>
          </p:nvPr>
        </p:nvSpPr>
        <p:spPr>
          <a:xfrm>
            <a:off x="4953000" y="4483338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7" name="Content Placeholder 1">
            <a:extLst>
              <a:ext uri="{FF2B5EF4-FFF2-40B4-BE49-F238E27FC236}">
                <a16:creationId xmlns:a16="http://schemas.microsoft.com/office/drawing/2014/main" id="{5D454119-E814-45B7-942B-86815A62C091}"/>
              </a:ext>
            </a:extLst>
          </p:cNvPr>
          <p:cNvSpPr>
            <a:spLocks noGrp="1"/>
          </p:cNvSpPr>
          <p:nvPr>
            <p:ph idx="26"/>
          </p:nvPr>
        </p:nvSpPr>
        <p:spPr>
          <a:xfrm>
            <a:off x="4953000" y="5014661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8" name="Content Placeholder 1">
            <a:extLst>
              <a:ext uri="{FF2B5EF4-FFF2-40B4-BE49-F238E27FC236}">
                <a16:creationId xmlns:a16="http://schemas.microsoft.com/office/drawing/2014/main" id="{EF5640C2-3BCC-40E9-B32F-F1256BC966A1}"/>
              </a:ext>
            </a:extLst>
          </p:cNvPr>
          <p:cNvSpPr>
            <a:spLocks noGrp="1"/>
          </p:cNvSpPr>
          <p:nvPr>
            <p:ph idx="27"/>
          </p:nvPr>
        </p:nvSpPr>
        <p:spPr>
          <a:xfrm>
            <a:off x="4953000" y="5545984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9" name="Content Placeholder 1">
            <a:extLst>
              <a:ext uri="{FF2B5EF4-FFF2-40B4-BE49-F238E27FC236}">
                <a16:creationId xmlns:a16="http://schemas.microsoft.com/office/drawing/2014/main" id="{E08DC7A5-6E88-4B17-B755-094995E3DADB}"/>
              </a:ext>
            </a:extLst>
          </p:cNvPr>
          <p:cNvSpPr>
            <a:spLocks noGrp="1"/>
          </p:cNvSpPr>
          <p:nvPr>
            <p:ph idx="28"/>
          </p:nvPr>
        </p:nvSpPr>
        <p:spPr>
          <a:xfrm>
            <a:off x="4953000" y="607731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585861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0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0" name="Content Placeholder 1">
            <a:extLst>
              <a:ext uri="{FF2B5EF4-FFF2-40B4-BE49-F238E27FC236}">
                <a16:creationId xmlns:a16="http://schemas.microsoft.com/office/drawing/2014/main" id="{F68BA59F-B2B7-43A8-BD3D-92CC992C7311}"/>
              </a:ext>
            </a:extLst>
          </p:cNvPr>
          <p:cNvSpPr>
            <a:spLocks noGrp="1"/>
          </p:cNvSpPr>
          <p:nvPr>
            <p:ph idx="19"/>
          </p:nvPr>
        </p:nvSpPr>
        <p:spPr>
          <a:xfrm>
            <a:off x="3238500" y="129540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1" name="Content Placeholder 1">
            <a:extLst>
              <a:ext uri="{FF2B5EF4-FFF2-40B4-BE49-F238E27FC236}">
                <a16:creationId xmlns:a16="http://schemas.microsoft.com/office/drawing/2014/main" id="{D81CCA73-2289-48F6-AD53-A8982796E64A}"/>
              </a:ext>
            </a:extLst>
          </p:cNvPr>
          <p:cNvSpPr>
            <a:spLocks noGrp="1"/>
          </p:cNvSpPr>
          <p:nvPr>
            <p:ph idx="20"/>
          </p:nvPr>
        </p:nvSpPr>
        <p:spPr>
          <a:xfrm>
            <a:off x="3238500" y="1826723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2" name="Content Placeholder 1">
            <a:extLst>
              <a:ext uri="{FF2B5EF4-FFF2-40B4-BE49-F238E27FC236}">
                <a16:creationId xmlns:a16="http://schemas.microsoft.com/office/drawing/2014/main" id="{8EB25B95-33AE-4B43-8FC6-82EDB2E3C63D}"/>
              </a:ext>
            </a:extLst>
          </p:cNvPr>
          <p:cNvSpPr>
            <a:spLocks noGrp="1"/>
          </p:cNvSpPr>
          <p:nvPr>
            <p:ph idx="21"/>
          </p:nvPr>
        </p:nvSpPr>
        <p:spPr>
          <a:xfrm>
            <a:off x="3238500" y="2358046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3" name="Content Placeholder 1">
            <a:extLst>
              <a:ext uri="{FF2B5EF4-FFF2-40B4-BE49-F238E27FC236}">
                <a16:creationId xmlns:a16="http://schemas.microsoft.com/office/drawing/2014/main" id="{7423505E-D007-4C48-A00F-AB0F071AE383}"/>
              </a:ext>
            </a:extLst>
          </p:cNvPr>
          <p:cNvSpPr>
            <a:spLocks noGrp="1"/>
          </p:cNvSpPr>
          <p:nvPr>
            <p:ph idx="22"/>
          </p:nvPr>
        </p:nvSpPr>
        <p:spPr>
          <a:xfrm>
            <a:off x="3238500" y="2889369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4" name="Content Placeholder 1">
            <a:extLst>
              <a:ext uri="{FF2B5EF4-FFF2-40B4-BE49-F238E27FC236}">
                <a16:creationId xmlns:a16="http://schemas.microsoft.com/office/drawing/2014/main" id="{90F8FADA-42BF-478C-ADF1-2C585D34E3C8}"/>
              </a:ext>
            </a:extLst>
          </p:cNvPr>
          <p:cNvSpPr>
            <a:spLocks noGrp="1"/>
          </p:cNvSpPr>
          <p:nvPr>
            <p:ph idx="23"/>
          </p:nvPr>
        </p:nvSpPr>
        <p:spPr>
          <a:xfrm>
            <a:off x="3238500" y="3420692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5" name="Content Placeholder 1">
            <a:extLst>
              <a:ext uri="{FF2B5EF4-FFF2-40B4-BE49-F238E27FC236}">
                <a16:creationId xmlns:a16="http://schemas.microsoft.com/office/drawing/2014/main" id="{C3D3B322-7E11-4A74-822F-210C90049E4C}"/>
              </a:ext>
            </a:extLst>
          </p:cNvPr>
          <p:cNvSpPr>
            <a:spLocks noGrp="1"/>
          </p:cNvSpPr>
          <p:nvPr>
            <p:ph idx="24"/>
          </p:nvPr>
        </p:nvSpPr>
        <p:spPr>
          <a:xfrm>
            <a:off x="3238500" y="3952015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6" name="Content Placeholder 1">
            <a:extLst>
              <a:ext uri="{FF2B5EF4-FFF2-40B4-BE49-F238E27FC236}">
                <a16:creationId xmlns:a16="http://schemas.microsoft.com/office/drawing/2014/main" id="{A1B973CF-2BB8-478D-AD3C-0D055434637B}"/>
              </a:ext>
            </a:extLst>
          </p:cNvPr>
          <p:cNvSpPr>
            <a:spLocks noGrp="1"/>
          </p:cNvSpPr>
          <p:nvPr>
            <p:ph idx="25"/>
          </p:nvPr>
        </p:nvSpPr>
        <p:spPr>
          <a:xfrm>
            <a:off x="3238500" y="4483338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7" name="Content Placeholder 1">
            <a:extLst>
              <a:ext uri="{FF2B5EF4-FFF2-40B4-BE49-F238E27FC236}">
                <a16:creationId xmlns:a16="http://schemas.microsoft.com/office/drawing/2014/main" id="{5D454119-E814-45B7-942B-86815A62C091}"/>
              </a:ext>
            </a:extLst>
          </p:cNvPr>
          <p:cNvSpPr>
            <a:spLocks noGrp="1"/>
          </p:cNvSpPr>
          <p:nvPr>
            <p:ph idx="26"/>
          </p:nvPr>
        </p:nvSpPr>
        <p:spPr>
          <a:xfrm>
            <a:off x="3238500" y="5014661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8" name="Content Placeholder 1">
            <a:extLst>
              <a:ext uri="{FF2B5EF4-FFF2-40B4-BE49-F238E27FC236}">
                <a16:creationId xmlns:a16="http://schemas.microsoft.com/office/drawing/2014/main" id="{EF5640C2-3BCC-40E9-B32F-F1256BC966A1}"/>
              </a:ext>
            </a:extLst>
          </p:cNvPr>
          <p:cNvSpPr>
            <a:spLocks noGrp="1"/>
          </p:cNvSpPr>
          <p:nvPr>
            <p:ph idx="27"/>
          </p:nvPr>
        </p:nvSpPr>
        <p:spPr>
          <a:xfrm>
            <a:off x="3238500" y="5545984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9" name="Content Placeholder 1">
            <a:extLst>
              <a:ext uri="{FF2B5EF4-FFF2-40B4-BE49-F238E27FC236}">
                <a16:creationId xmlns:a16="http://schemas.microsoft.com/office/drawing/2014/main" id="{E08DC7A5-6E88-4B17-B755-094995E3DADB}"/>
              </a:ext>
            </a:extLst>
          </p:cNvPr>
          <p:cNvSpPr>
            <a:spLocks noGrp="1"/>
          </p:cNvSpPr>
          <p:nvPr>
            <p:ph idx="28"/>
          </p:nvPr>
        </p:nvSpPr>
        <p:spPr>
          <a:xfrm>
            <a:off x="3238500" y="607731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0" name="Content Placeholder 1">
            <a:extLst>
              <a:ext uri="{FF2B5EF4-FFF2-40B4-BE49-F238E27FC236}">
                <a16:creationId xmlns:a16="http://schemas.microsoft.com/office/drawing/2014/main" id="{084B054C-062B-4A0B-90CB-FAB34B715EB8}"/>
              </a:ext>
            </a:extLst>
          </p:cNvPr>
          <p:cNvSpPr>
            <a:spLocks noGrp="1"/>
          </p:cNvSpPr>
          <p:nvPr>
            <p:ph idx="29"/>
          </p:nvPr>
        </p:nvSpPr>
        <p:spPr>
          <a:xfrm>
            <a:off x="6019800" y="129540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1" name="Content Placeholder 1">
            <a:extLst>
              <a:ext uri="{FF2B5EF4-FFF2-40B4-BE49-F238E27FC236}">
                <a16:creationId xmlns:a16="http://schemas.microsoft.com/office/drawing/2014/main" id="{193C2628-8F0A-47DF-8D62-DF518A540185}"/>
              </a:ext>
            </a:extLst>
          </p:cNvPr>
          <p:cNvSpPr>
            <a:spLocks noGrp="1"/>
          </p:cNvSpPr>
          <p:nvPr>
            <p:ph idx="30"/>
          </p:nvPr>
        </p:nvSpPr>
        <p:spPr>
          <a:xfrm>
            <a:off x="6019800" y="1826723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2" name="Content Placeholder 1">
            <a:extLst>
              <a:ext uri="{FF2B5EF4-FFF2-40B4-BE49-F238E27FC236}">
                <a16:creationId xmlns:a16="http://schemas.microsoft.com/office/drawing/2014/main" id="{A9D8E977-3271-4B66-BEBB-E23DA98A6589}"/>
              </a:ext>
            </a:extLst>
          </p:cNvPr>
          <p:cNvSpPr>
            <a:spLocks noGrp="1"/>
          </p:cNvSpPr>
          <p:nvPr>
            <p:ph idx="31"/>
          </p:nvPr>
        </p:nvSpPr>
        <p:spPr>
          <a:xfrm>
            <a:off x="6019800" y="2358046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3" name="Content Placeholder 1">
            <a:extLst>
              <a:ext uri="{FF2B5EF4-FFF2-40B4-BE49-F238E27FC236}">
                <a16:creationId xmlns:a16="http://schemas.microsoft.com/office/drawing/2014/main" id="{7B7DD5C7-415C-4DA2-91DD-527017549699}"/>
              </a:ext>
            </a:extLst>
          </p:cNvPr>
          <p:cNvSpPr>
            <a:spLocks noGrp="1"/>
          </p:cNvSpPr>
          <p:nvPr>
            <p:ph idx="32"/>
          </p:nvPr>
        </p:nvSpPr>
        <p:spPr>
          <a:xfrm>
            <a:off x="6019800" y="2889369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4" name="Content Placeholder 1">
            <a:extLst>
              <a:ext uri="{FF2B5EF4-FFF2-40B4-BE49-F238E27FC236}">
                <a16:creationId xmlns:a16="http://schemas.microsoft.com/office/drawing/2014/main" id="{00F834A0-64EE-4EEF-A85F-B15443AF59B6}"/>
              </a:ext>
            </a:extLst>
          </p:cNvPr>
          <p:cNvSpPr>
            <a:spLocks noGrp="1"/>
          </p:cNvSpPr>
          <p:nvPr>
            <p:ph idx="33"/>
          </p:nvPr>
        </p:nvSpPr>
        <p:spPr>
          <a:xfrm>
            <a:off x="6019800" y="3420692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5" name="Content Placeholder 1">
            <a:extLst>
              <a:ext uri="{FF2B5EF4-FFF2-40B4-BE49-F238E27FC236}">
                <a16:creationId xmlns:a16="http://schemas.microsoft.com/office/drawing/2014/main" id="{A5E1AF77-D3A8-4434-A1F9-5E89CE0A2727}"/>
              </a:ext>
            </a:extLst>
          </p:cNvPr>
          <p:cNvSpPr>
            <a:spLocks noGrp="1"/>
          </p:cNvSpPr>
          <p:nvPr>
            <p:ph idx="34"/>
          </p:nvPr>
        </p:nvSpPr>
        <p:spPr>
          <a:xfrm>
            <a:off x="6019800" y="3952015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6" name="Content Placeholder 1">
            <a:extLst>
              <a:ext uri="{FF2B5EF4-FFF2-40B4-BE49-F238E27FC236}">
                <a16:creationId xmlns:a16="http://schemas.microsoft.com/office/drawing/2014/main" id="{5136B46E-83E7-4338-BBAB-3B76E68C4908}"/>
              </a:ext>
            </a:extLst>
          </p:cNvPr>
          <p:cNvSpPr>
            <a:spLocks noGrp="1"/>
          </p:cNvSpPr>
          <p:nvPr>
            <p:ph idx="35"/>
          </p:nvPr>
        </p:nvSpPr>
        <p:spPr>
          <a:xfrm>
            <a:off x="6019800" y="4483338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7" name="Content Placeholder 1">
            <a:extLst>
              <a:ext uri="{FF2B5EF4-FFF2-40B4-BE49-F238E27FC236}">
                <a16:creationId xmlns:a16="http://schemas.microsoft.com/office/drawing/2014/main" id="{48D2FCF0-3724-46BF-A3BB-A69D7044FA6A}"/>
              </a:ext>
            </a:extLst>
          </p:cNvPr>
          <p:cNvSpPr>
            <a:spLocks noGrp="1"/>
          </p:cNvSpPr>
          <p:nvPr>
            <p:ph idx="36"/>
          </p:nvPr>
        </p:nvSpPr>
        <p:spPr>
          <a:xfrm>
            <a:off x="6019800" y="5014661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8" name="Content Placeholder 1">
            <a:extLst>
              <a:ext uri="{FF2B5EF4-FFF2-40B4-BE49-F238E27FC236}">
                <a16:creationId xmlns:a16="http://schemas.microsoft.com/office/drawing/2014/main" id="{A47CA91F-80EE-45AF-B96A-8131EA17326F}"/>
              </a:ext>
            </a:extLst>
          </p:cNvPr>
          <p:cNvSpPr>
            <a:spLocks noGrp="1"/>
          </p:cNvSpPr>
          <p:nvPr>
            <p:ph idx="37"/>
          </p:nvPr>
        </p:nvSpPr>
        <p:spPr>
          <a:xfrm>
            <a:off x="6019800" y="5545984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9" name="Content Placeholder 1">
            <a:extLst>
              <a:ext uri="{FF2B5EF4-FFF2-40B4-BE49-F238E27FC236}">
                <a16:creationId xmlns:a16="http://schemas.microsoft.com/office/drawing/2014/main" id="{0FECE6AA-FDAF-420D-856A-E818977AE947}"/>
              </a:ext>
            </a:extLst>
          </p:cNvPr>
          <p:cNvSpPr>
            <a:spLocks noGrp="1"/>
          </p:cNvSpPr>
          <p:nvPr>
            <p:ph idx="38"/>
          </p:nvPr>
        </p:nvSpPr>
        <p:spPr>
          <a:xfrm>
            <a:off x="6019800" y="607731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9716950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_Mast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19072"/>
          </a:xfrm>
          <a:prstGeom prst="rect">
            <a:avLst/>
          </a:prstGeom>
        </p:spPr>
        <p:txBody>
          <a:bodyPr anchor="ctr"/>
          <a:lstStyle>
            <a:lvl1pPr>
              <a:defRPr sz="6000" b="1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275368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_Mast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36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71255F7-7AE7-4190-BAB3-A3B1521F10B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124200" y="1295400"/>
            <a:ext cx="2895600" cy="228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900"/>
            </a:lvl1pPr>
            <a:lvl2pPr marL="457200" indent="0" algn="ctr">
              <a:buNone/>
              <a:defRPr sz="900"/>
            </a:lvl2pPr>
            <a:lvl3pPr marL="914400" indent="0" algn="ctr">
              <a:buNone/>
              <a:defRPr sz="9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</a:lstStyle>
          <a:p>
            <a:pPr lvl="0"/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9C4DB6B-DD6A-43E0-BF97-584094BF809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1626393"/>
            <a:ext cx="8229600" cy="4724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400"/>
            </a:lvl3pPr>
            <a:lvl4pPr marL="1371600" indent="0">
              <a:buNone/>
              <a:defRPr sz="2400"/>
            </a:lvl4pPr>
            <a:lvl5pPr marL="1828800" indent="0">
              <a:buNone/>
              <a:defRPr sz="2400"/>
            </a:lvl5pPr>
          </a:lstStyle>
          <a:p>
            <a:pPr lvl="0"/>
            <a:endParaRPr lang="en-US" dirty="0"/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37D7826E-AAB6-4E2F-99DD-9A680BF8C22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124200" y="6453187"/>
            <a:ext cx="2895600" cy="228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900"/>
            </a:lvl1pPr>
            <a:lvl2pPr marL="457200" indent="0" algn="ctr">
              <a:buNone/>
              <a:defRPr sz="900"/>
            </a:lvl2pPr>
            <a:lvl3pPr marL="914400" indent="0" algn="ctr">
              <a:buNone/>
              <a:defRPr sz="9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77262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1107917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852723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0" name="Content Placeholder 1">
            <a:extLst>
              <a:ext uri="{FF2B5EF4-FFF2-40B4-BE49-F238E27FC236}">
                <a16:creationId xmlns:a16="http://schemas.microsoft.com/office/drawing/2014/main" id="{F68BA59F-B2B7-43A8-BD3D-92CC992C7311}"/>
              </a:ext>
            </a:extLst>
          </p:cNvPr>
          <p:cNvSpPr>
            <a:spLocks noGrp="1"/>
          </p:cNvSpPr>
          <p:nvPr>
            <p:ph idx="19"/>
          </p:nvPr>
        </p:nvSpPr>
        <p:spPr>
          <a:xfrm>
            <a:off x="4953000" y="129540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1" name="Content Placeholder 1">
            <a:extLst>
              <a:ext uri="{FF2B5EF4-FFF2-40B4-BE49-F238E27FC236}">
                <a16:creationId xmlns:a16="http://schemas.microsoft.com/office/drawing/2014/main" id="{D81CCA73-2289-48F6-AD53-A8982796E64A}"/>
              </a:ext>
            </a:extLst>
          </p:cNvPr>
          <p:cNvSpPr>
            <a:spLocks noGrp="1"/>
          </p:cNvSpPr>
          <p:nvPr>
            <p:ph idx="20"/>
          </p:nvPr>
        </p:nvSpPr>
        <p:spPr>
          <a:xfrm>
            <a:off x="4953000" y="1826723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2" name="Content Placeholder 1">
            <a:extLst>
              <a:ext uri="{FF2B5EF4-FFF2-40B4-BE49-F238E27FC236}">
                <a16:creationId xmlns:a16="http://schemas.microsoft.com/office/drawing/2014/main" id="{8EB25B95-33AE-4B43-8FC6-82EDB2E3C63D}"/>
              </a:ext>
            </a:extLst>
          </p:cNvPr>
          <p:cNvSpPr>
            <a:spLocks noGrp="1"/>
          </p:cNvSpPr>
          <p:nvPr>
            <p:ph idx="21"/>
          </p:nvPr>
        </p:nvSpPr>
        <p:spPr>
          <a:xfrm>
            <a:off x="4953000" y="2358046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3" name="Content Placeholder 1">
            <a:extLst>
              <a:ext uri="{FF2B5EF4-FFF2-40B4-BE49-F238E27FC236}">
                <a16:creationId xmlns:a16="http://schemas.microsoft.com/office/drawing/2014/main" id="{7423505E-D007-4C48-A00F-AB0F071AE383}"/>
              </a:ext>
            </a:extLst>
          </p:cNvPr>
          <p:cNvSpPr>
            <a:spLocks noGrp="1"/>
          </p:cNvSpPr>
          <p:nvPr>
            <p:ph idx="22"/>
          </p:nvPr>
        </p:nvSpPr>
        <p:spPr>
          <a:xfrm>
            <a:off x="4953000" y="2889369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4" name="Content Placeholder 1">
            <a:extLst>
              <a:ext uri="{FF2B5EF4-FFF2-40B4-BE49-F238E27FC236}">
                <a16:creationId xmlns:a16="http://schemas.microsoft.com/office/drawing/2014/main" id="{90F8FADA-42BF-478C-ADF1-2C585D34E3C8}"/>
              </a:ext>
            </a:extLst>
          </p:cNvPr>
          <p:cNvSpPr>
            <a:spLocks noGrp="1"/>
          </p:cNvSpPr>
          <p:nvPr>
            <p:ph idx="23"/>
          </p:nvPr>
        </p:nvSpPr>
        <p:spPr>
          <a:xfrm>
            <a:off x="4953000" y="3420692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5" name="Content Placeholder 1">
            <a:extLst>
              <a:ext uri="{FF2B5EF4-FFF2-40B4-BE49-F238E27FC236}">
                <a16:creationId xmlns:a16="http://schemas.microsoft.com/office/drawing/2014/main" id="{C3D3B322-7E11-4A74-822F-210C90049E4C}"/>
              </a:ext>
            </a:extLst>
          </p:cNvPr>
          <p:cNvSpPr>
            <a:spLocks noGrp="1"/>
          </p:cNvSpPr>
          <p:nvPr>
            <p:ph idx="24"/>
          </p:nvPr>
        </p:nvSpPr>
        <p:spPr>
          <a:xfrm>
            <a:off x="4953000" y="3952015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6" name="Content Placeholder 1">
            <a:extLst>
              <a:ext uri="{FF2B5EF4-FFF2-40B4-BE49-F238E27FC236}">
                <a16:creationId xmlns:a16="http://schemas.microsoft.com/office/drawing/2014/main" id="{A1B973CF-2BB8-478D-AD3C-0D055434637B}"/>
              </a:ext>
            </a:extLst>
          </p:cNvPr>
          <p:cNvSpPr>
            <a:spLocks noGrp="1"/>
          </p:cNvSpPr>
          <p:nvPr>
            <p:ph idx="25"/>
          </p:nvPr>
        </p:nvSpPr>
        <p:spPr>
          <a:xfrm>
            <a:off x="4953000" y="4483338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7" name="Content Placeholder 1">
            <a:extLst>
              <a:ext uri="{FF2B5EF4-FFF2-40B4-BE49-F238E27FC236}">
                <a16:creationId xmlns:a16="http://schemas.microsoft.com/office/drawing/2014/main" id="{5D454119-E814-45B7-942B-86815A62C091}"/>
              </a:ext>
            </a:extLst>
          </p:cNvPr>
          <p:cNvSpPr>
            <a:spLocks noGrp="1"/>
          </p:cNvSpPr>
          <p:nvPr>
            <p:ph idx="26"/>
          </p:nvPr>
        </p:nvSpPr>
        <p:spPr>
          <a:xfrm>
            <a:off x="4953000" y="5014661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8" name="Content Placeholder 1">
            <a:extLst>
              <a:ext uri="{FF2B5EF4-FFF2-40B4-BE49-F238E27FC236}">
                <a16:creationId xmlns:a16="http://schemas.microsoft.com/office/drawing/2014/main" id="{EF5640C2-3BCC-40E9-B32F-F1256BC966A1}"/>
              </a:ext>
            </a:extLst>
          </p:cNvPr>
          <p:cNvSpPr>
            <a:spLocks noGrp="1"/>
          </p:cNvSpPr>
          <p:nvPr>
            <p:ph idx="27"/>
          </p:nvPr>
        </p:nvSpPr>
        <p:spPr>
          <a:xfrm>
            <a:off x="4953000" y="5545984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9" name="Content Placeholder 1">
            <a:extLst>
              <a:ext uri="{FF2B5EF4-FFF2-40B4-BE49-F238E27FC236}">
                <a16:creationId xmlns:a16="http://schemas.microsoft.com/office/drawing/2014/main" id="{E08DC7A5-6E88-4B17-B755-094995E3DADB}"/>
              </a:ext>
            </a:extLst>
          </p:cNvPr>
          <p:cNvSpPr>
            <a:spLocks noGrp="1"/>
          </p:cNvSpPr>
          <p:nvPr>
            <p:ph idx="28"/>
          </p:nvPr>
        </p:nvSpPr>
        <p:spPr>
          <a:xfrm>
            <a:off x="4953000" y="607731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5443031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0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0" name="Content Placeholder 1">
            <a:extLst>
              <a:ext uri="{FF2B5EF4-FFF2-40B4-BE49-F238E27FC236}">
                <a16:creationId xmlns:a16="http://schemas.microsoft.com/office/drawing/2014/main" id="{F68BA59F-B2B7-43A8-BD3D-92CC992C7311}"/>
              </a:ext>
            </a:extLst>
          </p:cNvPr>
          <p:cNvSpPr>
            <a:spLocks noGrp="1"/>
          </p:cNvSpPr>
          <p:nvPr>
            <p:ph idx="19"/>
          </p:nvPr>
        </p:nvSpPr>
        <p:spPr>
          <a:xfrm>
            <a:off x="3238500" y="129540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1" name="Content Placeholder 1">
            <a:extLst>
              <a:ext uri="{FF2B5EF4-FFF2-40B4-BE49-F238E27FC236}">
                <a16:creationId xmlns:a16="http://schemas.microsoft.com/office/drawing/2014/main" id="{D81CCA73-2289-48F6-AD53-A8982796E64A}"/>
              </a:ext>
            </a:extLst>
          </p:cNvPr>
          <p:cNvSpPr>
            <a:spLocks noGrp="1"/>
          </p:cNvSpPr>
          <p:nvPr>
            <p:ph idx="20"/>
          </p:nvPr>
        </p:nvSpPr>
        <p:spPr>
          <a:xfrm>
            <a:off x="3238500" y="1826723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2" name="Content Placeholder 1">
            <a:extLst>
              <a:ext uri="{FF2B5EF4-FFF2-40B4-BE49-F238E27FC236}">
                <a16:creationId xmlns:a16="http://schemas.microsoft.com/office/drawing/2014/main" id="{8EB25B95-33AE-4B43-8FC6-82EDB2E3C63D}"/>
              </a:ext>
            </a:extLst>
          </p:cNvPr>
          <p:cNvSpPr>
            <a:spLocks noGrp="1"/>
          </p:cNvSpPr>
          <p:nvPr>
            <p:ph idx="21"/>
          </p:nvPr>
        </p:nvSpPr>
        <p:spPr>
          <a:xfrm>
            <a:off x="3238500" y="2358046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3" name="Content Placeholder 1">
            <a:extLst>
              <a:ext uri="{FF2B5EF4-FFF2-40B4-BE49-F238E27FC236}">
                <a16:creationId xmlns:a16="http://schemas.microsoft.com/office/drawing/2014/main" id="{7423505E-D007-4C48-A00F-AB0F071AE383}"/>
              </a:ext>
            </a:extLst>
          </p:cNvPr>
          <p:cNvSpPr>
            <a:spLocks noGrp="1"/>
          </p:cNvSpPr>
          <p:nvPr>
            <p:ph idx="22"/>
          </p:nvPr>
        </p:nvSpPr>
        <p:spPr>
          <a:xfrm>
            <a:off x="3238500" y="2889369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4" name="Content Placeholder 1">
            <a:extLst>
              <a:ext uri="{FF2B5EF4-FFF2-40B4-BE49-F238E27FC236}">
                <a16:creationId xmlns:a16="http://schemas.microsoft.com/office/drawing/2014/main" id="{90F8FADA-42BF-478C-ADF1-2C585D34E3C8}"/>
              </a:ext>
            </a:extLst>
          </p:cNvPr>
          <p:cNvSpPr>
            <a:spLocks noGrp="1"/>
          </p:cNvSpPr>
          <p:nvPr>
            <p:ph idx="23"/>
          </p:nvPr>
        </p:nvSpPr>
        <p:spPr>
          <a:xfrm>
            <a:off x="3238500" y="3420692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5" name="Content Placeholder 1">
            <a:extLst>
              <a:ext uri="{FF2B5EF4-FFF2-40B4-BE49-F238E27FC236}">
                <a16:creationId xmlns:a16="http://schemas.microsoft.com/office/drawing/2014/main" id="{C3D3B322-7E11-4A74-822F-210C90049E4C}"/>
              </a:ext>
            </a:extLst>
          </p:cNvPr>
          <p:cNvSpPr>
            <a:spLocks noGrp="1"/>
          </p:cNvSpPr>
          <p:nvPr>
            <p:ph idx="24"/>
          </p:nvPr>
        </p:nvSpPr>
        <p:spPr>
          <a:xfrm>
            <a:off x="3238500" y="3952015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6" name="Content Placeholder 1">
            <a:extLst>
              <a:ext uri="{FF2B5EF4-FFF2-40B4-BE49-F238E27FC236}">
                <a16:creationId xmlns:a16="http://schemas.microsoft.com/office/drawing/2014/main" id="{A1B973CF-2BB8-478D-AD3C-0D055434637B}"/>
              </a:ext>
            </a:extLst>
          </p:cNvPr>
          <p:cNvSpPr>
            <a:spLocks noGrp="1"/>
          </p:cNvSpPr>
          <p:nvPr>
            <p:ph idx="25"/>
          </p:nvPr>
        </p:nvSpPr>
        <p:spPr>
          <a:xfrm>
            <a:off x="3238500" y="4483338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7" name="Content Placeholder 1">
            <a:extLst>
              <a:ext uri="{FF2B5EF4-FFF2-40B4-BE49-F238E27FC236}">
                <a16:creationId xmlns:a16="http://schemas.microsoft.com/office/drawing/2014/main" id="{5D454119-E814-45B7-942B-86815A62C091}"/>
              </a:ext>
            </a:extLst>
          </p:cNvPr>
          <p:cNvSpPr>
            <a:spLocks noGrp="1"/>
          </p:cNvSpPr>
          <p:nvPr>
            <p:ph idx="26"/>
          </p:nvPr>
        </p:nvSpPr>
        <p:spPr>
          <a:xfrm>
            <a:off x="3238500" y="5014661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8" name="Content Placeholder 1">
            <a:extLst>
              <a:ext uri="{FF2B5EF4-FFF2-40B4-BE49-F238E27FC236}">
                <a16:creationId xmlns:a16="http://schemas.microsoft.com/office/drawing/2014/main" id="{EF5640C2-3BCC-40E9-B32F-F1256BC966A1}"/>
              </a:ext>
            </a:extLst>
          </p:cNvPr>
          <p:cNvSpPr>
            <a:spLocks noGrp="1"/>
          </p:cNvSpPr>
          <p:nvPr>
            <p:ph idx="27"/>
          </p:nvPr>
        </p:nvSpPr>
        <p:spPr>
          <a:xfrm>
            <a:off x="3238500" y="5545984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9" name="Content Placeholder 1">
            <a:extLst>
              <a:ext uri="{FF2B5EF4-FFF2-40B4-BE49-F238E27FC236}">
                <a16:creationId xmlns:a16="http://schemas.microsoft.com/office/drawing/2014/main" id="{E08DC7A5-6E88-4B17-B755-094995E3DADB}"/>
              </a:ext>
            </a:extLst>
          </p:cNvPr>
          <p:cNvSpPr>
            <a:spLocks noGrp="1"/>
          </p:cNvSpPr>
          <p:nvPr>
            <p:ph idx="28"/>
          </p:nvPr>
        </p:nvSpPr>
        <p:spPr>
          <a:xfrm>
            <a:off x="3238500" y="607731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0" name="Content Placeholder 1">
            <a:extLst>
              <a:ext uri="{FF2B5EF4-FFF2-40B4-BE49-F238E27FC236}">
                <a16:creationId xmlns:a16="http://schemas.microsoft.com/office/drawing/2014/main" id="{084B054C-062B-4A0B-90CB-FAB34B715EB8}"/>
              </a:ext>
            </a:extLst>
          </p:cNvPr>
          <p:cNvSpPr>
            <a:spLocks noGrp="1"/>
          </p:cNvSpPr>
          <p:nvPr>
            <p:ph idx="29"/>
          </p:nvPr>
        </p:nvSpPr>
        <p:spPr>
          <a:xfrm>
            <a:off x="6019800" y="129540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1" name="Content Placeholder 1">
            <a:extLst>
              <a:ext uri="{FF2B5EF4-FFF2-40B4-BE49-F238E27FC236}">
                <a16:creationId xmlns:a16="http://schemas.microsoft.com/office/drawing/2014/main" id="{193C2628-8F0A-47DF-8D62-DF518A540185}"/>
              </a:ext>
            </a:extLst>
          </p:cNvPr>
          <p:cNvSpPr>
            <a:spLocks noGrp="1"/>
          </p:cNvSpPr>
          <p:nvPr>
            <p:ph idx="30"/>
          </p:nvPr>
        </p:nvSpPr>
        <p:spPr>
          <a:xfrm>
            <a:off x="6019800" y="1826723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2" name="Content Placeholder 1">
            <a:extLst>
              <a:ext uri="{FF2B5EF4-FFF2-40B4-BE49-F238E27FC236}">
                <a16:creationId xmlns:a16="http://schemas.microsoft.com/office/drawing/2014/main" id="{A9D8E977-3271-4B66-BEBB-E23DA98A6589}"/>
              </a:ext>
            </a:extLst>
          </p:cNvPr>
          <p:cNvSpPr>
            <a:spLocks noGrp="1"/>
          </p:cNvSpPr>
          <p:nvPr>
            <p:ph idx="31"/>
          </p:nvPr>
        </p:nvSpPr>
        <p:spPr>
          <a:xfrm>
            <a:off x="6019800" y="2358046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3" name="Content Placeholder 1">
            <a:extLst>
              <a:ext uri="{FF2B5EF4-FFF2-40B4-BE49-F238E27FC236}">
                <a16:creationId xmlns:a16="http://schemas.microsoft.com/office/drawing/2014/main" id="{7B7DD5C7-415C-4DA2-91DD-527017549699}"/>
              </a:ext>
            </a:extLst>
          </p:cNvPr>
          <p:cNvSpPr>
            <a:spLocks noGrp="1"/>
          </p:cNvSpPr>
          <p:nvPr>
            <p:ph idx="32"/>
          </p:nvPr>
        </p:nvSpPr>
        <p:spPr>
          <a:xfrm>
            <a:off x="6019800" y="2889369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4" name="Content Placeholder 1">
            <a:extLst>
              <a:ext uri="{FF2B5EF4-FFF2-40B4-BE49-F238E27FC236}">
                <a16:creationId xmlns:a16="http://schemas.microsoft.com/office/drawing/2014/main" id="{00F834A0-64EE-4EEF-A85F-B15443AF59B6}"/>
              </a:ext>
            </a:extLst>
          </p:cNvPr>
          <p:cNvSpPr>
            <a:spLocks noGrp="1"/>
          </p:cNvSpPr>
          <p:nvPr>
            <p:ph idx="33"/>
          </p:nvPr>
        </p:nvSpPr>
        <p:spPr>
          <a:xfrm>
            <a:off x="6019800" y="3420692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5" name="Content Placeholder 1">
            <a:extLst>
              <a:ext uri="{FF2B5EF4-FFF2-40B4-BE49-F238E27FC236}">
                <a16:creationId xmlns:a16="http://schemas.microsoft.com/office/drawing/2014/main" id="{A5E1AF77-D3A8-4434-A1F9-5E89CE0A2727}"/>
              </a:ext>
            </a:extLst>
          </p:cNvPr>
          <p:cNvSpPr>
            <a:spLocks noGrp="1"/>
          </p:cNvSpPr>
          <p:nvPr>
            <p:ph idx="34"/>
          </p:nvPr>
        </p:nvSpPr>
        <p:spPr>
          <a:xfrm>
            <a:off x="6019800" y="3952015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6" name="Content Placeholder 1">
            <a:extLst>
              <a:ext uri="{FF2B5EF4-FFF2-40B4-BE49-F238E27FC236}">
                <a16:creationId xmlns:a16="http://schemas.microsoft.com/office/drawing/2014/main" id="{5136B46E-83E7-4338-BBAB-3B76E68C4908}"/>
              </a:ext>
            </a:extLst>
          </p:cNvPr>
          <p:cNvSpPr>
            <a:spLocks noGrp="1"/>
          </p:cNvSpPr>
          <p:nvPr>
            <p:ph idx="35"/>
          </p:nvPr>
        </p:nvSpPr>
        <p:spPr>
          <a:xfrm>
            <a:off x="6019800" y="4483338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7" name="Content Placeholder 1">
            <a:extLst>
              <a:ext uri="{FF2B5EF4-FFF2-40B4-BE49-F238E27FC236}">
                <a16:creationId xmlns:a16="http://schemas.microsoft.com/office/drawing/2014/main" id="{48D2FCF0-3724-46BF-A3BB-A69D7044FA6A}"/>
              </a:ext>
            </a:extLst>
          </p:cNvPr>
          <p:cNvSpPr>
            <a:spLocks noGrp="1"/>
          </p:cNvSpPr>
          <p:nvPr>
            <p:ph idx="36"/>
          </p:nvPr>
        </p:nvSpPr>
        <p:spPr>
          <a:xfrm>
            <a:off x="6019800" y="5014661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8" name="Content Placeholder 1">
            <a:extLst>
              <a:ext uri="{FF2B5EF4-FFF2-40B4-BE49-F238E27FC236}">
                <a16:creationId xmlns:a16="http://schemas.microsoft.com/office/drawing/2014/main" id="{A47CA91F-80EE-45AF-B96A-8131EA17326F}"/>
              </a:ext>
            </a:extLst>
          </p:cNvPr>
          <p:cNvSpPr>
            <a:spLocks noGrp="1"/>
          </p:cNvSpPr>
          <p:nvPr>
            <p:ph idx="37"/>
          </p:nvPr>
        </p:nvSpPr>
        <p:spPr>
          <a:xfrm>
            <a:off x="6019800" y="5545984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9" name="Content Placeholder 1">
            <a:extLst>
              <a:ext uri="{FF2B5EF4-FFF2-40B4-BE49-F238E27FC236}">
                <a16:creationId xmlns:a16="http://schemas.microsoft.com/office/drawing/2014/main" id="{0FECE6AA-FDAF-420D-856A-E818977AE947}"/>
              </a:ext>
            </a:extLst>
          </p:cNvPr>
          <p:cNvSpPr>
            <a:spLocks noGrp="1"/>
          </p:cNvSpPr>
          <p:nvPr>
            <p:ph idx="38"/>
          </p:nvPr>
        </p:nvSpPr>
        <p:spPr>
          <a:xfrm>
            <a:off x="6019800" y="607731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7828484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7934276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_Mast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19072"/>
          </a:xfrm>
          <a:prstGeom prst="rect">
            <a:avLst/>
          </a:prstGeom>
        </p:spPr>
        <p:txBody>
          <a:bodyPr anchor="ctr"/>
          <a:lstStyle>
            <a:lvl1pPr>
              <a:defRPr sz="6000" b="1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274750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_Master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36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71255F7-7AE7-4190-BAB3-A3B1521F10BE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124200" y="1295400"/>
            <a:ext cx="2895600" cy="228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900"/>
            </a:lvl1pPr>
            <a:lvl2pPr marL="457200" indent="0" algn="ctr">
              <a:buNone/>
              <a:defRPr sz="900"/>
            </a:lvl2pPr>
            <a:lvl3pPr marL="914400" indent="0" algn="ctr">
              <a:buNone/>
              <a:defRPr sz="9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</a:lstStyle>
          <a:p>
            <a:pPr lvl="0"/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9C4DB6B-DD6A-43E0-BF97-584094BF809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1626393"/>
            <a:ext cx="8229600" cy="4724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400"/>
            </a:lvl3pPr>
            <a:lvl4pPr marL="1371600" indent="0">
              <a:buNone/>
              <a:defRPr sz="2400"/>
            </a:lvl4pPr>
            <a:lvl5pPr marL="1828800" indent="0">
              <a:buNone/>
              <a:defRPr sz="2400"/>
            </a:lvl5pPr>
          </a:lstStyle>
          <a:p>
            <a:pPr lvl="0"/>
            <a:endParaRPr lang="en-US" dirty="0"/>
          </a:p>
        </p:txBody>
      </p:sp>
      <p:sp>
        <p:nvSpPr>
          <p:cNvPr id="10" name="Text Placeholder 3">
            <a:extLst>
              <a:ext uri="{FF2B5EF4-FFF2-40B4-BE49-F238E27FC236}">
                <a16:creationId xmlns:a16="http://schemas.microsoft.com/office/drawing/2014/main" id="{37D7826E-AAB6-4E2F-99DD-9A680BF8C22F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124200" y="6453187"/>
            <a:ext cx="2895600" cy="228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900"/>
            </a:lvl1pPr>
            <a:lvl2pPr marL="457200" indent="0" algn="ctr">
              <a:buNone/>
              <a:defRPr sz="900"/>
            </a:lvl2pPr>
            <a:lvl3pPr marL="914400" indent="0" algn="ctr">
              <a:buNone/>
              <a:defRPr sz="9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4948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8100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4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5" hasCustomPrompt="1"/>
          </p:nvPr>
        </p:nvSpPr>
        <p:spPr>
          <a:xfrm>
            <a:off x="6473952" y="6705599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6325807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37382510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5F5F25-6287-2136-CF12-944F2E56F9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C16E62C-DE5E-1F4A-63FB-86CF15F302A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436A7C-8B79-2C29-E093-ABE89358389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81BBB8E-455D-4500-88FA-C0F93098603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107608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2B2301-D88B-E3DE-2DB3-B45AACBE62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C09315-23A4-3D00-642F-8B165077840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2FBFD4-DBB1-51AE-B180-38CD6CFF8C8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7ADEEF4-DEE3-4338-9DD7-B7D48B599C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12716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EECEAA-5E76-4528-E8CA-5743A63012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C7DF8A5-E415-B396-44FE-F6BFEA7616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FD374C-604A-2D10-098D-4E5AF0173A0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C2CE6DD-22FA-424B-B472-D1114A19F7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984009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8B7518-C0C2-D186-A734-86EA3CB1F6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EF2CA2-C5CD-27E5-BF2C-80972EB9B77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800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0B7CD57-1CA9-6717-7BBC-0BFCD255E00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800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E2BFFCB-392E-7355-475D-243B8A8C9AB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742DE15-CE79-42A3-9AA2-8FC0FE1131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990472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ED245B-AE63-6691-7EB9-27693E3A39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A8D7795-A821-4589-503A-3D2AD03B5A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066B889-E768-3AE8-04AA-5860BB293FC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64254E1-0EF0-8928-E90E-FE6067F8BD8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A080829-2D21-CC67-D199-1ECA86CB26C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B3D0F9F-67DA-44D9-7724-02F4B77FD53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5676ED8-4CE3-4B09-A4BB-85D5752A95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86674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26420A-4D06-D1F0-D8E3-E31B076F6C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36038C-56AF-EBC9-CD8C-778582E5807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8F2E1B1-DB8F-4202-8F4D-C491C1CC16B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1990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807724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22E409D-5BA2-6BC2-81D6-BE1992108EB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33343B0-E60C-4EA4-8B4F-EFC600B38E7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462522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FDA689-6A3B-B1BE-270D-3E50D94C12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9FE672-5FB5-EC59-ADCF-A1D85DBB3F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B2ACA49-9F34-A2C4-0B0B-4351363B58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25C82EF-B127-C161-0845-7FFEA635364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BE5D33E-232B-4EE0-8FFD-D136D35DB8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40946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759283-70CA-A4E2-87FE-077EC281B0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68C8889-6F21-2305-784D-F838BFAC6FC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FBED85F-549E-501F-7BFA-BDCCA7AE03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83B83F-8647-B68C-25EE-5D6803CBD5B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F497F7B-E8A6-4B4B-AFCD-C3FC405F5D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382890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9C772B-4A68-BDFE-80A8-65C173237A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CB467D6-9884-3C3C-5376-C0703DB2F1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60B3BC-F0FD-5AA6-241C-61DF79C1492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85E66CB-CE59-4A0D-92E5-695AD44F8D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761395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9EBDEFE-8355-CABF-BC7D-77728495DEA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5638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F698E6C-44B7-B9F0-4137-4B15CB6CDDB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5638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7A73E4-4AF2-EE43-37F1-F6A7166F23E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12FB0D9-517D-41A0-8B24-F66E39FF3E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756255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8987399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8100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4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5" hasCustomPrompt="1"/>
          </p:nvPr>
        </p:nvSpPr>
        <p:spPr>
          <a:xfrm>
            <a:off x="6473952" y="6705599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3205680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5146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8100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50292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83984345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11E2D5-81F4-48AD-9748-ECDA5F8BF720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925533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6AF002-DE5B-4647-B19B-40DB012A5CA8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394003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662BF1-5AA5-4394-9EE7-3568888B433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6054843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C76469-F9AE-4321-B7A7-BDA4EDDB574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365984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DDB049-28FB-4A13-8FC3-4537FF0E130B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1994122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854003-D2F5-492C-895A-73083B05A11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0873816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EEEA59-6D52-4A07-84EB-1A392F46D17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480214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AC0891-2F6D-4541-BBDC-F3390B731829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964108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CA114-EC89-42A0-8D6F-04CD081FC12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9419678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D60A0-795C-45C4-B041-D597757AF5FD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0128678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4AE97E-3253-4F31-A44C-93AECB507D16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2045228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152400"/>
            <a:ext cx="1943100" cy="5943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76900" cy="5943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EC6A3B-44D9-4F3E-88CF-74565B57D69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0911405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152400"/>
            <a:ext cx="7772400" cy="5943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5D1C19-911F-439B-A1B1-7AFC6706A8D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641826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36B227D-B095-4C1C-8DFB-2BD06871E7BA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082810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E1B8BA-0433-406C-AFBA-EC17BC5ABBE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398634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9D1230-C27D-4EAE-9B8E-9C5B973CA64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5423910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7858675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52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0480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48006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5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0771479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4675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6792529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54258281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4675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8734232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0560335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0" name="Content Placeholder 1">
            <a:extLst>
              <a:ext uri="{FF2B5EF4-FFF2-40B4-BE49-F238E27FC236}">
                <a16:creationId xmlns:a16="http://schemas.microsoft.com/office/drawing/2014/main" id="{F68BA59F-B2B7-43A8-BD3D-92CC992C7311}"/>
              </a:ext>
            </a:extLst>
          </p:cNvPr>
          <p:cNvSpPr>
            <a:spLocks noGrp="1"/>
          </p:cNvSpPr>
          <p:nvPr>
            <p:ph idx="19"/>
          </p:nvPr>
        </p:nvSpPr>
        <p:spPr>
          <a:xfrm>
            <a:off x="4953000" y="129540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1" name="Content Placeholder 1">
            <a:extLst>
              <a:ext uri="{FF2B5EF4-FFF2-40B4-BE49-F238E27FC236}">
                <a16:creationId xmlns:a16="http://schemas.microsoft.com/office/drawing/2014/main" id="{D81CCA73-2289-48F6-AD53-A8982796E64A}"/>
              </a:ext>
            </a:extLst>
          </p:cNvPr>
          <p:cNvSpPr>
            <a:spLocks noGrp="1"/>
          </p:cNvSpPr>
          <p:nvPr>
            <p:ph idx="20"/>
          </p:nvPr>
        </p:nvSpPr>
        <p:spPr>
          <a:xfrm>
            <a:off x="4953000" y="1826723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2" name="Content Placeholder 1">
            <a:extLst>
              <a:ext uri="{FF2B5EF4-FFF2-40B4-BE49-F238E27FC236}">
                <a16:creationId xmlns:a16="http://schemas.microsoft.com/office/drawing/2014/main" id="{8EB25B95-33AE-4B43-8FC6-82EDB2E3C63D}"/>
              </a:ext>
            </a:extLst>
          </p:cNvPr>
          <p:cNvSpPr>
            <a:spLocks noGrp="1"/>
          </p:cNvSpPr>
          <p:nvPr>
            <p:ph idx="21"/>
          </p:nvPr>
        </p:nvSpPr>
        <p:spPr>
          <a:xfrm>
            <a:off x="4953000" y="2358046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3" name="Content Placeholder 1">
            <a:extLst>
              <a:ext uri="{FF2B5EF4-FFF2-40B4-BE49-F238E27FC236}">
                <a16:creationId xmlns:a16="http://schemas.microsoft.com/office/drawing/2014/main" id="{7423505E-D007-4C48-A00F-AB0F071AE383}"/>
              </a:ext>
            </a:extLst>
          </p:cNvPr>
          <p:cNvSpPr>
            <a:spLocks noGrp="1"/>
          </p:cNvSpPr>
          <p:nvPr>
            <p:ph idx="22"/>
          </p:nvPr>
        </p:nvSpPr>
        <p:spPr>
          <a:xfrm>
            <a:off x="4953000" y="2889369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4" name="Content Placeholder 1">
            <a:extLst>
              <a:ext uri="{FF2B5EF4-FFF2-40B4-BE49-F238E27FC236}">
                <a16:creationId xmlns:a16="http://schemas.microsoft.com/office/drawing/2014/main" id="{90F8FADA-42BF-478C-ADF1-2C585D34E3C8}"/>
              </a:ext>
            </a:extLst>
          </p:cNvPr>
          <p:cNvSpPr>
            <a:spLocks noGrp="1"/>
          </p:cNvSpPr>
          <p:nvPr>
            <p:ph idx="23"/>
          </p:nvPr>
        </p:nvSpPr>
        <p:spPr>
          <a:xfrm>
            <a:off x="4953000" y="3420692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5" name="Content Placeholder 1">
            <a:extLst>
              <a:ext uri="{FF2B5EF4-FFF2-40B4-BE49-F238E27FC236}">
                <a16:creationId xmlns:a16="http://schemas.microsoft.com/office/drawing/2014/main" id="{C3D3B322-7E11-4A74-822F-210C90049E4C}"/>
              </a:ext>
            </a:extLst>
          </p:cNvPr>
          <p:cNvSpPr>
            <a:spLocks noGrp="1"/>
          </p:cNvSpPr>
          <p:nvPr>
            <p:ph idx="24"/>
          </p:nvPr>
        </p:nvSpPr>
        <p:spPr>
          <a:xfrm>
            <a:off x="4953000" y="3952015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6" name="Content Placeholder 1">
            <a:extLst>
              <a:ext uri="{FF2B5EF4-FFF2-40B4-BE49-F238E27FC236}">
                <a16:creationId xmlns:a16="http://schemas.microsoft.com/office/drawing/2014/main" id="{A1B973CF-2BB8-478D-AD3C-0D055434637B}"/>
              </a:ext>
            </a:extLst>
          </p:cNvPr>
          <p:cNvSpPr>
            <a:spLocks noGrp="1"/>
          </p:cNvSpPr>
          <p:nvPr>
            <p:ph idx="25"/>
          </p:nvPr>
        </p:nvSpPr>
        <p:spPr>
          <a:xfrm>
            <a:off x="4953000" y="4483338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7" name="Content Placeholder 1">
            <a:extLst>
              <a:ext uri="{FF2B5EF4-FFF2-40B4-BE49-F238E27FC236}">
                <a16:creationId xmlns:a16="http://schemas.microsoft.com/office/drawing/2014/main" id="{5D454119-E814-45B7-942B-86815A62C091}"/>
              </a:ext>
            </a:extLst>
          </p:cNvPr>
          <p:cNvSpPr>
            <a:spLocks noGrp="1"/>
          </p:cNvSpPr>
          <p:nvPr>
            <p:ph idx="26"/>
          </p:nvPr>
        </p:nvSpPr>
        <p:spPr>
          <a:xfrm>
            <a:off x="4953000" y="5014661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8" name="Content Placeholder 1">
            <a:extLst>
              <a:ext uri="{FF2B5EF4-FFF2-40B4-BE49-F238E27FC236}">
                <a16:creationId xmlns:a16="http://schemas.microsoft.com/office/drawing/2014/main" id="{EF5640C2-3BCC-40E9-B32F-F1256BC966A1}"/>
              </a:ext>
            </a:extLst>
          </p:cNvPr>
          <p:cNvSpPr>
            <a:spLocks noGrp="1"/>
          </p:cNvSpPr>
          <p:nvPr>
            <p:ph idx="27"/>
          </p:nvPr>
        </p:nvSpPr>
        <p:spPr>
          <a:xfrm>
            <a:off x="4953000" y="5545984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9" name="Content Placeholder 1">
            <a:extLst>
              <a:ext uri="{FF2B5EF4-FFF2-40B4-BE49-F238E27FC236}">
                <a16:creationId xmlns:a16="http://schemas.microsoft.com/office/drawing/2014/main" id="{E08DC7A5-6E88-4B17-B755-094995E3DADB}"/>
              </a:ext>
            </a:extLst>
          </p:cNvPr>
          <p:cNvSpPr>
            <a:spLocks noGrp="1"/>
          </p:cNvSpPr>
          <p:nvPr>
            <p:ph idx="28"/>
          </p:nvPr>
        </p:nvSpPr>
        <p:spPr>
          <a:xfrm>
            <a:off x="4953000" y="607731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7805099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0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0" name="Content Placeholder 1">
            <a:extLst>
              <a:ext uri="{FF2B5EF4-FFF2-40B4-BE49-F238E27FC236}">
                <a16:creationId xmlns:a16="http://schemas.microsoft.com/office/drawing/2014/main" id="{F68BA59F-B2B7-43A8-BD3D-92CC992C7311}"/>
              </a:ext>
            </a:extLst>
          </p:cNvPr>
          <p:cNvSpPr>
            <a:spLocks noGrp="1"/>
          </p:cNvSpPr>
          <p:nvPr>
            <p:ph idx="19"/>
          </p:nvPr>
        </p:nvSpPr>
        <p:spPr>
          <a:xfrm>
            <a:off x="3238500" y="129540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1" name="Content Placeholder 1">
            <a:extLst>
              <a:ext uri="{FF2B5EF4-FFF2-40B4-BE49-F238E27FC236}">
                <a16:creationId xmlns:a16="http://schemas.microsoft.com/office/drawing/2014/main" id="{D81CCA73-2289-48F6-AD53-A8982796E64A}"/>
              </a:ext>
            </a:extLst>
          </p:cNvPr>
          <p:cNvSpPr>
            <a:spLocks noGrp="1"/>
          </p:cNvSpPr>
          <p:nvPr>
            <p:ph idx="20"/>
          </p:nvPr>
        </p:nvSpPr>
        <p:spPr>
          <a:xfrm>
            <a:off x="3238500" y="1826723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2" name="Content Placeholder 1">
            <a:extLst>
              <a:ext uri="{FF2B5EF4-FFF2-40B4-BE49-F238E27FC236}">
                <a16:creationId xmlns:a16="http://schemas.microsoft.com/office/drawing/2014/main" id="{8EB25B95-33AE-4B43-8FC6-82EDB2E3C63D}"/>
              </a:ext>
            </a:extLst>
          </p:cNvPr>
          <p:cNvSpPr>
            <a:spLocks noGrp="1"/>
          </p:cNvSpPr>
          <p:nvPr>
            <p:ph idx="21"/>
          </p:nvPr>
        </p:nvSpPr>
        <p:spPr>
          <a:xfrm>
            <a:off x="3238500" y="2358046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3" name="Content Placeholder 1">
            <a:extLst>
              <a:ext uri="{FF2B5EF4-FFF2-40B4-BE49-F238E27FC236}">
                <a16:creationId xmlns:a16="http://schemas.microsoft.com/office/drawing/2014/main" id="{7423505E-D007-4C48-A00F-AB0F071AE383}"/>
              </a:ext>
            </a:extLst>
          </p:cNvPr>
          <p:cNvSpPr>
            <a:spLocks noGrp="1"/>
          </p:cNvSpPr>
          <p:nvPr>
            <p:ph idx="22"/>
          </p:nvPr>
        </p:nvSpPr>
        <p:spPr>
          <a:xfrm>
            <a:off x="3238500" y="2889369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4" name="Content Placeholder 1">
            <a:extLst>
              <a:ext uri="{FF2B5EF4-FFF2-40B4-BE49-F238E27FC236}">
                <a16:creationId xmlns:a16="http://schemas.microsoft.com/office/drawing/2014/main" id="{90F8FADA-42BF-478C-ADF1-2C585D34E3C8}"/>
              </a:ext>
            </a:extLst>
          </p:cNvPr>
          <p:cNvSpPr>
            <a:spLocks noGrp="1"/>
          </p:cNvSpPr>
          <p:nvPr>
            <p:ph idx="23"/>
          </p:nvPr>
        </p:nvSpPr>
        <p:spPr>
          <a:xfrm>
            <a:off x="3238500" y="3420692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5" name="Content Placeholder 1">
            <a:extLst>
              <a:ext uri="{FF2B5EF4-FFF2-40B4-BE49-F238E27FC236}">
                <a16:creationId xmlns:a16="http://schemas.microsoft.com/office/drawing/2014/main" id="{C3D3B322-7E11-4A74-822F-210C90049E4C}"/>
              </a:ext>
            </a:extLst>
          </p:cNvPr>
          <p:cNvSpPr>
            <a:spLocks noGrp="1"/>
          </p:cNvSpPr>
          <p:nvPr>
            <p:ph idx="24"/>
          </p:nvPr>
        </p:nvSpPr>
        <p:spPr>
          <a:xfrm>
            <a:off x="3238500" y="3952015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6" name="Content Placeholder 1">
            <a:extLst>
              <a:ext uri="{FF2B5EF4-FFF2-40B4-BE49-F238E27FC236}">
                <a16:creationId xmlns:a16="http://schemas.microsoft.com/office/drawing/2014/main" id="{A1B973CF-2BB8-478D-AD3C-0D055434637B}"/>
              </a:ext>
            </a:extLst>
          </p:cNvPr>
          <p:cNvSpPr>
            <a:spLocks noGrp="1"/>
          </p:cNvSpPr>
          <p:nvPr>
            <p:ph idx="25"/>
          </p:nvPr>
        </p:nvSpPr>
        <p:spPr>
          <a:xfrm>
            <a:off x="3238500" y="4483338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7" name="Content Placeholder 1">
            <a:extLst>
              <a:ext uri="{FF2B5EF4-FFF2-40B4-BE49-F238E27FC236}">
                <a16:creationId xmlns:a16="http://schemas.microsoft.com/office/drawing/2014/main" id="{5D454119-E814-45B7-942B-86815A62C091}"/>
              </a:ext>
            </a:extLst>
          </p:cNvPr>
          <p:cNvSpPr>
            <a:spLocks noGrp="1"/>
          </p:cNvSpPr>
          <p:nvPr>
            <p:ph idx="26"/>
          </p:nvPr>
        </p:nvSpPr>
        <p:spPr>
          <a:xfrm>
            <a:off x="3238500" y="5014661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8" name="Content Placeholder 1">
            <a:extLst>
              <a:ext uri="{FF2B5EF4-FFF2-40B4-BE49-F238E27FC236}">
                <a16:creationId xmlns:a16="http://schemas.microsoft.com/office/drawing/2014/main" id="{EF5640C2-3BCC-40E9-B32F-F1256BC966A1}"/>
              </a:ext>
            </a:extLst>
          </p:cNvPr>
          <p:cNvSpPr>
            <a:spLocks noGrp="1"/>
          </p:cNvSpPr>
          <p:nvPr>
            <p:ph idx="27"/>
          </p:nvPr>
        </p:nvSpPr>
        <p:spPr>
          <a:xfrm>
            <a:off x="3238500" y="5545984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9" name="Content Placeholder 1">
            <a:extLst>
              <a:ext uri="{FF2B5EF4-FFF2-40B4-BE49-F238E27FC236}">
                <a16:creationId xmlns:a16="http://schemas.microsoft.com/office/drawing/2014/main" id="{E08DC7A5-6E88-4B17-B755-094995E3DADB}"/>
              </a:ext>
            </a:extLst>
          </p:cNvPr>
          <p:cNvSpPr>
            <a:spLocks noGrp="1"/>
          </p:cNvSpPr>
          <p:nvPr>
            <p:ph idx="28"/>
          </p:nvPr>
        </p:nvSpPr>
        <p:spPr>
          <a:xfrm>
            <a:off x="3238500" y="607731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0" name="Content Placeholder 1">
            <a:extLst>
              <a:ext uri="{FF2B5EF4-FFF2-40B4-BE49-F238E27FC236}">
                <a16:creationId xmlns:a16="http://schemas.microsoft.com/office/drawing/2014/main" id="{084B054C-062B-4A0B-90CB-FAB34B715EB8}"/>
              </a:ext>
            </a:extLst>
          </p:cNvPr>
          <p:cNvSpPr>
            <a:spLocks noGrp="1"/>
          </p:cNvSpPr>
          <p:nvPr>
            <p:ph idx="29"/>
          </p:nvPr>
        </p:nvSpPr>
        <p:spPr>
          <a:xfrm>
            <a:off x="6019800" y="129540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1" name="Content Placeholder 1">
            <a:extLst>
              <a:ext uri="{FF2B5EF4-FFF2-40B4-BE49-F238E27FC236}">
                <a16:creationId xmlns:a16="http://schemas.microsoft.com/office/drawing/2014/main" id="{193C2628-8F0A-47DF-8D62-DF518A540185}"/>
              </a:ext>
            </a:extLst>
          </p:cNvPr>
          <p:cNvSpPr>
            <a:spLocks noGrp="1"/>
          </p:cNvSpPr>
          <p:nvPr>
            <p:ph idx="30"/>
          </p:nvPr>
        </p:nvSpPr>
        <p:spPr>
          <a:xfrm>
            <a:off x="6019800" y="1826723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2" name="Content Placeholder 1">
            <a:extLst>
              <a:ext uri="{FF2B5EF4-FFF2-40B4-BE49-F238E27FC236}">
                <a16:creationId xmlns:a16="http://schemas.microsoft.com/office/drawing/2014/main" id="{A9D8E977-3271-4B66-BEBB-E23DA98A6589}"/>
              </a:ext>
            </a:extLst>
          </p:cNvPr>
          <p:cNvSpPr>
            <a:spLocks noGrp="1"/>
          </p:cNvSpPr>
          <p:nvPr>
            <p:ph idx="31"/>
          </p:nvPr>
        </p:nvSpPr>
        <p:spPr>
          <a:xfrm>
            <a:off x="6019800" y="2358046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3" name="Content Placeholder 1">
            <a:extLst>
              <a:ext uri="{FF2B5EF4-FFF2-40B4-BE49-F238E27FC236}">
                <a16:creationId xmlns:a16="http://schemas.microsoft.com/office/drawing/2014/main" id="{7B7DD5C7-415C-4DA2-91DD-527017549699}"/>
              </a:ext>
            </a:extLst>
          </p:cNvPr>
          <p:cNvSpPr>
            <a:spLocks noGrp="1"/>
          </p:cNvSpPr>
          <p:nvPr>
            <p:ph idx="32"/>
          </p:nvPr>
        </p:nvSpPr>
        <p:spPr>
          <a:xfrm>
            <a:off x="6019800" y="2889369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4" name="Content Placeholder 1">
            <a:extLst>
              <a:ext uri="{FF2B5EF4-FFF2-40B4-BE49-F238E27FC236}">
                <a16:creationId xmlns:a16="http://schemas.microsoft.com/office/drawing/2014/main" id="{00F834A0-64EE-4EEF-A85F-B15443AF59B6}"/>
              </a:ext>
            </a:extLst>
          </p:cNvPr>
          <p:cNvSpPr>
            <a:spLocks noGrp="1"/>
          </p:cNvSpPr>
          <p:nvPr>
            <p:ph idx="33"/>
          </p:nvPr>
        </p:nvSpPr>
        <p:spPr>
          <a:xfrm>
            <a:off x="6019800" y="3420692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5" name="Content Placeholder 1">
            <a:extLst>
              <a:ext uri="{FF2B5EF4-FFF2-40B4-BE49-F238E27FC236}">
                <a16:creationId xmlns:a16="http://schemas.microsoft.com/office/drawing/2014/main" id="{A5E1AF77-D3A8-4434-A1F9-5E89CE0A2727}"/>
              </a:ext>
            </a:extLst>
          </p:cNvPr>
          <p:cNvSpPr>
            <a:spLocks noGrp="1"/>
          </p:cNvSpPr>
          <p:nvPr>
            <p:ph idx="34"/>
          </p:nvPr>
        </p:nvSpPr>
        <p:spPr>
          <a:xfrm>
            <a:off x="6019800" y="3952015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6" name="Content Placeholder 1">
            <a:extLst>
              <a:ext uri="{FF2B5EF4-FFF2-40B4-BE49-F238E27FC236}">
                <a16:creationId xmlns:a16="http://schemas.microsoft.com/office/drawing/2014/main" id="{5136B46E-83E7-4338-BBAB-3B76E68C4908}"/>
              </a:ext>
            </a:extLst>
          </p:cNvPr>
          <p:cNvSpPr>
            <a:spLocks noGrp="1"/>
          </p:cNvSpPr>
          <p:nvPr>
            <p:ph idx="35"/>
          </p:nvPr>
        </p:nvSpPr>
        <p:spPr>
          <a:xfrm>
            <a:off x="6019800" y="4483338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7" name="Content Placeholder 1">
            <a:extLst>
              <a:ext uri="{FF2B5EF4-FFF2-40B4-BE49-F238E27FC236}">
                <a16:creationId xmlns:a16="http://schemas.microsoft.com/office/drawing/2014/main" id="{48D2FCF0-3724-46BF-A3BB-A69D7044FA6A}"/>
              </a:ext>
            </a:extLst>
          </p:cNvPr>
          <p:cNvSpPr>
            <a:spLocks noGrp="1"/>
          </p:cNvSpPr>
          <p:nvPr>
            <p:ph idx="36"/>
          </p:nvPr>
        </p:nvSpPr>
        <p:spPr>
          <a:xfrm>
            <a:off x="6019800" y="5014661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8" name="Content Placeholder 1">
            <a:extLst>
              <a:ext uri="{FF2B5EF4-FFF2-40B4-BE49-F238E27FC236}">
                <a16:creationId xmlns:a16="http://schemas.microsoft.com/office/drawing/2014/main" id="{A47CA91F-80EE-45AF-B96A-8131EA17326F}"/>
              </a:ext>
            </a:extLst>
          </p:cNvPr>
          <p:cNvSpPr>
            <a:spLocks noGrp="1"/>
          </p:cNvSpPr>
          <p:nvPr>
            <p:ph idx="37"/>
          </p:nvPr>
        </p:nvSpPr>
        <p:spPr>
          <a:xfrm>
            <a:off x="6019800" y="5545984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9" name="Content Placeholder 1">
            <a:extLst>
              <a:ext uri="{FF2B5EF4-FFF2-40B4-BE49-F238E27FC236}">
                <a16:creationId xmlns:a16="http://schemas.microsoft.com/office/drawing/2014/main" id="{0FECE6AA-FDAF-420D-856A-E818977AE947}"/>
              </a:ext>
            </a:extLst>
          </p:cNvPr>
          <p:cNvSpPr>
            <a:spLocks noGrp="1"/>
          </p:cNvSpPr>
          <p:nvPr>
            <p:ph idx="38"/>
          </p:nvPr>
        </p:nvSpPr>
        <p:spPr>
          <a:xfrm>
            <a:off x="6019800" y="607731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4146321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79248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87045165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8100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4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5" hasCustomPrompt="1"/>
          </p:nvPr>
        </p:nvSpPr>
        <p:spPr>
          <a:xfrm>
            <a:off x="6473952" y="6705599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34106111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52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0480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48006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5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78658639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5146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8100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50292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1660849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17932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06324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394716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483108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57200" y="5715000"/>
            <a:ext cx="82296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9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82281190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62123905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21" name="Content Placeholder 1"/>
          <p:cNvSpPr>
            <a:spLocks noGrp="1"/>
          </p:cNvSpPr>
          <p:nvPr>
            <p:ph idx="27"/>
          </p:nvPr>
        </p:nvSpPr>
        <p:spPr>
          <a:xfrm>
            <a:off x="457200" y="64160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Content Placeholder 1"/>
          <p:cNvSpPr>
            <a:spLocks noGrp="1"/>
          </p:cNvSpPr>
          <p:nvPr>
            <p:ph idx="28"/>
          </p:nvPr>
        </p:nvSpPr>
        <p:spPr>
          <a:xfrm>
            <a:off x="4663440" y="64160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3" name="Content Placeholder 1"/>
          <p:cNvSpPr>
            <a:spLocks noGrp="1"/>
          </p:cNvSpPr>
          <p:nvPr>
            <p:ph idx="29"/>
          </p:nvPr>
        </p:nvSpPr>
        <p:spPr>
          <a:xfrm>
            <a:off x="457200" y="7288209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4" name="Content Placeholder 1"/>
          <p:cNvSpPr>
            <a:spLocks noGrp="1"/>
          </p:cNvSpPr>
          <p:nvPr>
            <p:ph idx="30"/>
          </p:nvPr>
        </p:nvSpPr>
        <p:spPr>
          <a:xfrm>
            <a:off x="4663440" y="7288209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949257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7020198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7324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94985638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357063" y="59960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5137050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502643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6208570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0" name="Content Placeholder 1">
            <a:extLst>
              <a:ext uri="{FF2B5EF4-FFF2-40B4-BE49-F238E27FC236}">
                <a16:creationId xmlns:a16="http://schemas.microsoft.com/office/drawing/2014/main" id="{F68BA59F-B2B7-43A8-BD3D-92CC992C7311}"/>
              </a:ext>
            </a:extLst>
          </p:cNvPr>
          <p:cNvSpPr>
            <a:spLocks noGrp="1"/>
          </p:cNvSpPr>
          <p:nvPr>
            <p:ph idx="19"/>
          </p:nvPr>
        </p:nvSpPr>
        <p:spPr>
          <a:xfrm>
            <a:off x="4953000" y="129540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1" name="Content Placeholder 1">
            <a:extLst>
              <a:ext uri="{FF2B5EF4-FFF2-40B4-BE49-F238E27FC236}">
                <a16:creationId xmlns:a16="http://schemas.microsoft.com/office/drawing/2014/main" id="{D81CCA73-2289-48F6-AD53-A8982796E64A}"/>
              </a:ext>
            </a:extLst>
          </p:cNvPr>
          <p:cNvSpPr>
            <a:spLocks noGrp="1"/>
          </p:cNvSpPr>
          <p:nvPr>
            <p:ph idx="20"/>
          </p:nvPr>
        </p:nvSpPr>
        <p:spPr>
          <a:xfrm>
            <a:off x="4953000" y="1826723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2" name="Content Placeholder 1">
            <a:extLst>
              <a:ext uri="{FF2B5EF4-FFF2-40B4-BE49-F238E27FC236}">
                <a16:creationId xmlns:a16="http://schemas.microsoft.com/office/drawing/2014/main" id="{8EB25B95-33AE-4B43-8FC6-82EDB2E3C63D}"/>
              </a:ext>
            </a:extLst>
          </p:cNvPr>
          <p:cNvSpPr>
            <a:spLocks noGrp="1"/>
          </p:cNvSpPr>
          <p:nvPr>
            <p:ph idx="21"/>
          </p:nvPr>
        </p:nvSpPr>
        <p:spPr>
          <a:xfrm>
            <a:off x="4953000" y="2358046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3" name="Content Placeholder 1">
            <a:extLst>
              <a:ext uri="{FF2B5EF4-FFF2-40B4-BE49-F238E27FC236}">
                <a16:creationId xmlns:a16="http://schemas.microsoft.com/office/drawing/2014/main" id="{7423505E-D007-4C48-A00F-AB0F071AE383}"/>
              </a:ext>
            </a:extLst>
          </p:cNvPr>
          <p:cNvSpPr>
            <a:spLocks noGrp="1"/>
          </p:cNvSpPr>
          <p:nvPr>
            <p:ph idx="22"/>
          </p:nvPr>
        </p:nvSpPr>
        <p:spPr>
          <a:xfrm>
            <a:off x="4953000" y="2889369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4" name="Content Placeholder 1">
            <a:extLst>
              <a:ext uri="{FF2B5EF4-FFF2-40B4-BE49-F238E27FC236}">
                <a16:creationId xmlns:a16="http://schemas.microsoft.com/office/drawing/2014/main" id="{90F8FADA-42BF-478C-ADF1-2C585D34E3C8}"/>
              </a:ext>
            </a:extLst>
          </p:cNvPr>
          <p:cNvSpPr>
            <a:spLocks noGrp="1"/>
          </p:cNvSpPr>
          <p:nvPr>
            <p:ph idx="23"/>
          </p:nvPr>
        </p:nvSpPr>
        <p:spPr>
          <a:xfrm>
            <a:off x="4953000" y="3420692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5" name="Content Placeholder 1">
            <a:extLst>
              <a:ext uri="{FF2B5EF4-FFF2-40B4-BE49-F238E27FC236}">
                <a16:creationId xmlns:a16="http://schemas.microsoft.com/office/drawing/2014/main" id="{C3D3B322-7E11-4A74-822F-210C90049E4C}"/>
              </a:ext>
            </a:extLst>
          </p:cNvPr>
          <p:cNvSpPr>
            <a:spLocks noGrp="1"/>
          </p:cNvSpPr>
          <p:nvPr>
            <p:ph idx="24"/>
          </p:nvPr>
        </p:nvSpPr>
        <p:spPr>
          <a:xfrm>
            <a:off x="4953000" y="3952015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6" name="Content Placeholder 1">
            <a:extLst>
              <a:ext uri="{FF2B5EF4-FFF2-40B4-BE49-F238E27FC236}">
                <a16:creationId xmlns:a16="http://schemas.microsoft.com/office/drawing/2014/main" id="{A1B973CF-2BB8-478D-AD3C-0D055434637B}"/>
              </a:ext>
            </a:extLst>
          </p:cNvPr>
          <p:cNvSpPr>
            <a:spLocks noGrp="1"/>
          </p:cNvSpPr>
          <p:nvPr>
            <p:ph idx="25"/>
          </p:nvPr>
        </p:nvSpPr>
        <p:spPr>
          <a:xfrm>
            <a:off x="4953000" y="4483338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7" name="Content Placeholder 1">
            <a:extLst>
              <a:ext uri="{FF2B5EF4-FFF2-40B4-BE49-F238E27FC236}">
                <a16:creationId xmlns:a16="http://schemas.microsoft.com/office/drawing/2014/main" id="{5D454119-E814-45B7-942B-86815A62C091}"/>
              </a:ext>
            </a:extLst>
          </p:cNvPr>
          <p:cNvSpPr>
            <a:spLocks noGrp="1"/>
          </p:cNvSpPr>
          <p:nvPr>
            <p:ph idx="26"/>
          </p:nvPr>
        </p:nvSpPr>
        <p:spPr>
          <a:xfrm>
            <a:off x="4953000" y="5014661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8" name="Content Placeholder 1">
            <a:extLst>
              <a:ext uri="{FF2B5EF4-FFF2-40B4-BE49-F238E27FC236}">
                <a16:creationId xmlns:a16="http://schemas.microsoft.com/office/drawing/2014/main" id="{EF5640C2-3BCC-40E9-B32F-F1256BC966A1}"/>
              </a:ext>
            </a:extLst>
          </p:cNvPr>
          <p:cNvSpPr>
            <a:spLocks noGrp="1"/>
          </p:cNvSpPr>
          <p:nvPr>
            <p:ph idx="27"/>
          </p:nvPr>
        </p:nvSpPr>
        <p:spPr>
          <a:xfrm>
            <a:off x="4953000" y="5545984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9" name="Content Placeholder 1">
            <a:extLst>
              <a:ext uri="{FF2B5EF4-FFF2-40B4-BE49-F238E27FC236}">
                <a16:creationId xmlns:a16="http://schemas.microsoft.com/office/drawing/2014/main" id="{E08DC7A5-6E88-4B17-B755-094995E3DADB}"/>
              </a:ext>
            </a:extLst>
          </p:cNvPr>
          <p:cNvSpPr>
            <a:spLocks noGrp="1"/>
          </p:cNvSpPr>
          <p:nvPr>
            <p:ph idx="28"/>
          </p:nvPr>
        </p:nvSpPr>
        <p:spPr>
          <a:xfrm>
            <a:off x="4953000" y="6077310"/>
            <a:ext cx="33147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89219853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97324798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7512" y="5081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69337654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372336393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1762B-602A-4636-85AC-12840A9A08D1}" type="datetime1">
              <a:rPr lang="en-US"/>
              <a:pPr>
                <a:defRPr/>
              </a:pPr>
              <a:t>11/30/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372449854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AF8F4C-3D74-45AB-8C34-2EA55E4198FE}" type="datetime1">
              <a:rPr lang="en-US"/>
              <a:pPr>
                <a:defRPr/>
              </a:pPr>
              <a:t>11/30/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108196617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9D1A70-D53D-450C-948E-1A55C6C4B7C4}" type="datetime1">
              <a:rPr lang="en-US"/>
              <a:pPr>
                <a:defRPr/>
              </a:pPr>
              <a:t>11/30/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52413349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752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C67C6D-6538-46B2-AD6D-228E1B0598D9}" type="datetime1">
              <a:rPr lang="en-US"/>
              <a:pPr>
                <a:defRPr/>
              </a:pPr>
              <a:t>11/30/202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373294360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93C71D-2207-4E0E-88E5-4AE5190C17BA}" type="datetime1">
              <a:rPr lang="en-US"/>
              <a:pPr>
                <a:defRPr/>
              </a:pPr>
              <a:t>11/30/2023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403034077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1D06E-A7BB-4FF5-8794-53EDEC2B8E62}" type="datetime1">
              <a:rPr lang="en-US"/>
              <a:pPr>
                <a:defRPr/>
              </a:pPr>
              <a:t>11/30/2023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223366345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4ACC3-4023-4C6C-BC11-F72E0EF1C994}" type="datetime1">
              <a:rPr lang="en-US"/>
              <a:pPr>
                <a:defRPr/>
              </a:pPr>
              <a:t>11/30/202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32019144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0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826723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58046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2889369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3420692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952015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457200" y="4483338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014661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457200" y="5545984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07731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0" name="Content Placeholder 1">
            <a:extLst>
              <a:ext uri="{FF2B5EF4-FFF2-40B4-BE49-F238E27FC236}">
                <a16:creationId xmlns:a16="http://schemas.microsoft.com/office/drawing/2014/main" id="{F68BA59F-B2B7-43A8-BD3D-92CC992C7311}"/>
              </a:ext>
            </a:extLst>
          </p:cNvPr>
          <p:cNvSpPr>
            <a:spLocks noGrp="1"/>
          </p:cNvSpPr>
          <p:nvPr>
            <p:ph idx="19"/>
          </p:nvPr>
        </p:nvSpPr>
        <p:spPr>
          <a:xfrm>
            <a:off x="3238500" y="129540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1" name="Content Placeholder 1">
            <a:extLst>
              <a:ext uri="{FF2B5EF4-FFF2-40B4-BE49-F238E27FC236}">
                <a16:creationId xmlns:a16="http://schemas.microsoft.com/office/drawing/2014/main" id="{D81CCA73-2289-48F6-AD53-A8982796E64A}"/>
              </a:ext>
            </a:extLst>
          </p:cNvPr>
          <p:cNvSpPr>
            <a:spLocks noGrp="1"/>
          </p:cNvSpPr>
          <p:nvPr>
            <p:ph idx="20"/>
          </p:nvPr>
        </p:nvSpPr>
        <p:spPr>
          <a:xfrm>
            <a:off x="3238500" y="1826723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2" name="Content Placeholder 1">
            <a:extLst>
              <a:ext uri="{FF2B5EF4-FFF2-40B4-BE49-F238E27FC236}">
                <a16:creationId xmlns:a16="http://schemas.microsoft.com/office/drawing/2014/main" id="{8EB25B95-33AE-4B43-8FC6-82EDB2E3C63D}"/>
              </a:ext>
            </a:extLst>
          </p:cNvPr>
          <p:cNvSpPr>
            <a:spLocks noGrp="1"/>
          </p:cNvSpPr>
          <p:nvPr>
            <p:ph idx="21"/>
          </p:nvPr>
        </p:nvSpPr>
        <p:spPr>
          <a:xfrm>
            <a:off x="3238500" y="2358046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3" name="Content Placeholder 1">
            <a:extLst>
              <a:ext uri="{FF2B5EF4-FFF2-40B4-BE49-F238E27FC236}">
                <a16:creationId xmlns:a16="http://schemas.microsoft.com/office/drawing/2014/main" id="{7423505E-D007-4C48-A00F-AB0F071AE383}"/>
              </a:ext>
            </a:extLst>
          </p:cNvPr>
          <p:cNvSpPr>
            <a:spLocks noGrp="1"/>
          </p:cNvSpPr>
          <p:nvPr>
            <p:ph idx="22"/>
          </p:nvPr>
        </p:nvSpPr>
        <p:spPr>
          <a:xfrm>
            <a:off x="3238500" y="2889369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4" name="Content Placeholder 1">
            <a:extLst>
              <a:ext uri="{FF2B5EF4-FFF2-40B4-BE49-F238E27FC236}">
                <a16:creationId xmlns:a16="http://schemas.microsoft.com/office/drawing/2014/main" id="{90F8FADA-42BF-478C-ADF1-2C585D34E3C8}"/>
              </a:ext>
            </a:extLst>
          </p:cNvPr>
          <p:cNvSpPr>
            <a:spLocks noGrp="1"/>
          </p:cNvSpPr>
          <p:nvPr>
            <p:ph idx="23"/>
          </p:nvPr>
        </p:nvSpPr>
        <p:spPr>
          <a:xfrm>
            <a:off x="3238500" y="3420692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5" name="Content Placeholder 1">
            <a:extLst>
              <a:ext uri="{FF2B5EF4-FFF2-40B4-BE49-F238E27FC236}">
                <a16:creationId xmlns:a16="http://schemas.microsoft.com/office/drawing/2014/main" id="{C3D3B322-7E11-4A74-822F-210C90049E4C}"/>
              </a:ext>
            </a:extLst>
          </p:cNvPr>
          <p:cNvSpPr>
            <a:spLocks noGrp="1"/>
          </p:cNvSpPr>
          <p:nvPr>
            <p:ph idx="24"/>
          </p:nvPr>
        </p:nvSpPr>
        <p:spPr>
          <a:xfrm>
            <a:off x="3238500" y="3952015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6" name="Content Placeholder 1">
            <a:extLst>
              <a:ext uri="{FF2B5EF4-FFF2-40B4-BE49-F238E27FC236}">
                <a16:creationId xmlns:a16="http://schemas.microsoft.com/office/drawing/2014/main" id="{A1B973CF-2BB8-478D-AD3C-0D055434637B}"/>
              </a:ext>
            </a:extLst>
          </p:cNvPr>
          <p:cNvSpPr>
            <a:spLocks noGrp="1"/>
          </p:cNvSpPr>
          <p:nvPr>
            <p:ph idx="25"/>
          </p:nvPr>
        </p:nvSpPr>
        <p:spPr>
          <a:xfrm>
            <a:off x="3238500" y="4483338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7" name="Content Placeholder 1">
            <a:extLst>
              <a:ext uri="{FF2B5EF4-FFF2-40B4-BE49-F238E27FC236}">
                <a16:creationId xmlns:a16="http://schemas.microsoft.com/office/drawing/2014/main" id="{5D454119-E814-45B7-942B-86815A62C091}"/>
              </a:ext>
            </a:extLst>
          </p:cNvPr>
          <p:cNvSpPr>
            <a:spLocks noGrp="1"/>
          </p:cNvSpPr>
          <p:nvPr>
            <p:ph idx="26"/>
          </p:nvPr>
        </p:nvSpPr>
        <p:spPr>
          <a:xfrm>
            <a:off x="3238500" y="5014661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8" name="Content Placeholder 1">
            <a:extLst>
              <a:ext uri="{FF2B5EF4-FFF2-40B4-BE49-F238E27FC236}">
                <a16:creationId xmlns:a16="http://schemas.microsoft.com/office/drawing/2014/main" id="{EF5640C2-3BCC-40E9-B32F-F1256BC966A1}"/>
              </a:ext>
            </a:extLst>
          </p:cNvPr>
          <p:cNvSpPr>
            <a:spLocks noGrp="1"/>
          </p:cNvSpPr>
          <p:nvPr>
            <p:ph idx="27"/>
          </p:nvPr>
        </p:nvSpPr>
        <p:spPr>
          <a:xfrm>
            <a:off x="3238500" y="5545984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39" name="Content Placeholder 1">
            <a:extLst>
              <a:ext uri="{FF2B5EF4-FFF2-40B4-BE49-F238E27FC236}">
                <a16:creationId xmlns:a16="http://schemas.microsoft.com/office/drawing/2014/main" id="{E08DC7A5-6E88-4B17-B755-094995E3DADB}"/>
              </a:ext>
            </a:extLst>
          </p:cNvPr>
          <p:cNvSpPr>
            <a:spLocks noGrp="1"/>
          </p:cNvSpPr>
          <p:nvPr>
            <p:ph idx="28"/>
          </p:nvPr>
        </p:nvSpPr>
        <p:spPr>
          <a:xfrm>
            <a:off x="3238500" y="607731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0" name="Content Placeholder 1">
            <a:extLst>
              <a:ext uri="{FF2B5EF4-FFF2-40B4-BE49-F238E27FC236}">
                <a16:creationId xmlns:a16="http://schemas.microsoft.com/office/drawing/2014/main" id="{084B054C-062B-4A0B-90CB-FAB34B715EB8}"/>
              </a:ext>
            </a:extLst>
          </p:cNvPr>
          <p:cNvSpPr>
            <a:spLocks noGrp="1"/>
          </p:cNvSpPr>
          <p:nvPr>
            <p:ph idx="29"/>
          </p:nvPr>
        </p:nvSpPr>
        <p:spPr>
          <a:xfrm>
            <a:off x="6019800" y="129540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1" name="Content Placeholder 1">
            <a:extLst>
              <a:ext uri="{FF2B5EF4-FFF2-40B4-BE49-F238E27FC236}">
                <a16:creationId xmlns:a16="http://schemas.microsoft.com/office/drawing/2014/main" id="{193C2628-8F0A-47DF-8D62-DF518A540185}"/>
              </a:ext>
            </a:extLst>
          </p:cNvPr>
          <p:cNvSpPr>
            <a:spLocks noGrp="1"/>
          </p:cNvSpPr>
          <p:nvPr>
            <p:ph idx="30"/>
          </p:nvPr>
        </p:nvSpPr>
        <p:spPr>
          <a:xfrm>
            <a:off x="6019800" y="1826723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2" name="Content Placeholder 1">
            <a:extLst>
              <a:ext uri="{FF2B5EF4-FFF2-40B4-BE49-F238E27FC236}">
                <a16:creationId xmlns:a16="http://schemas.microsoft.com/office/drawing/2014/main" id="{A9D8E977-3271-4B66-BEBB-E23DA98A6589}"/>
              </a:ext>
            </a:extLst>
          </p:cNvPr>
          <p:cNvSpPr>
            <a:spLocks noGrp="1"/>
          </p:cNvSpPr>
          <p:nvPr>
            <p:ph idx="31"/>
          </p:nvPr>
        </p:nvSpPr>
        <p:spPr>
          <a:xfrm>
            <a:off x="6019800" y="2358046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3" name="Content Placeholder 1">
            <a:extLst>
              <a:ext uri="{FF2B5EF4-FFF2-40B4-BE49-F238E27FC236}">
                <a16:creationId xmlns:a16="http://schemas.microsoft.com/office/drawing/2014/main" id="{7B7DD5C7-415C-4DA2-91DD-527017549699}"/>
              </a:ext>
            </a:extLst>
          </p:cNvPr>
          <p:cNvSpPr>
            <a:spLocks noGrp="1"/>
          </p:cNvSpPr>
          <p:nvPr>
            <p:ph idx="32"/>
          </p:nvPr>
        </p:nvSpPr>
        <p:spPr>
          <a:xfrm>
            <a:off x="6019800" y="2889369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4" name="Content Placeholder 1">
            <a:extLst>
              <a:ext uri="{FF2B5EF4-FFF2-40B4-BE49-F238E27FC236}">
                <a16:creationId xmlns:a16="http://schemas.microsoft.com/office/drawing/2014/main" id="{00F834A0-64EE-4EEF-A85F-B15443AF59B6}"/>
              </a:ext>
            </a:extLst>
          </p:cNvPr>
          <p:cNvSpPr>
            <a:spLocks noGrp="1"/>
          </p:cNvSpPr>
          <p:nvPr>
            <p:ph idx="33"/>
          </p:nvPr>
        </p:nvSpPr>
        <p:spPr>
          <a:xfrm>
            <a:off x="6019800" y="3420692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5" name="Content Placeholder 1">
            <a:extLst>
              <a:ext uri="{FF2B5EF4-FFF2-40B4-BE49-F238E27FC236}">
                <a16:creationId xmlns:a16="http://schemas.microsoft.com/office/drawing/2014/main" id="{A5E1AF77-D3A8-4434-A1F9-5E89CE0A2727}"/>
              </a:ext>
            </a:extLst>
          </p:cNvPr>
          <p:cNvSpPr>
            <a:spLocks noGrp="1"/>
          </p:cNvSpPr>
          <p:nvPr>
            <p:ph idx="34"/>
          </p:nvPr>
        </p:nvSpPr>
        <p:spPr>
          <a:xfrm>
            <a:off x="6019800" y="3952015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6" name="Content Placeholder 1">
            <a:extLst>
              <a:ext uri="{FF2B5EF4-FFF2-40B4-BE49-F238E27FC236}">
                <a16:creationId xmlns:a16="http://schemas.microsoft.com/office/drawing/2014/main" id="{5136B46E-83E7-4338-BBAB-3B76E68C4908}"/>
              </a:ext>
            </a:extLst>
          </p:cNvPr>
          <p:cNvSpPr>
            <a:spLocks noGrp="1"/>
          </p:cNvSpPr>
          <p:nvPr>
            <p:ph idx="35"/>
          </p:nvPr>
        </p:nvSpPr>
        <p:spPr>
          <a:xfrm>
            <a:off x="6019800" y="4483338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7" name="Content Placeholder 1">
            <a:extLst>
              <a:ext uri="{FF2B5EF4-FFF2-40B4-BE49-F238E27FC236}">
                <a16:creationId xmlns:a16="http://schemas.microsoft.com/office/drawing/2014/main" id="{48D2FCF0-3724-46BF-A3BB-A69D7044FA6A}"/>
              </a:ext>
            </a:extLst>
          </p:cNvPr>
          <p:cNvSpPr>
            <a:spLocks noGrp="1"/>
          </p:cNvSpPr>
          <p:nvPr>
            <p:ph idx="36"/>
          </p:nvPr>
        </p:nvSpPr>
        <p:spPr>
          <a:xfrm>
            <a:off x="6019800" y="5014661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8" name="Content Placeholder 1">
            <a:extLst>
              <a:ext uri="{FF2B5EF4-FFF2-40B4-BE49-F238E27FC236}">
                <a16:creationId xmlns:a16="http://schemas.microsoft.com/office/drawing/2014/main" id="{A47CA91F-80EE-45AF-B96A-8131EA17326F}"/>
              </a:ext>
            </a:extLst>
          </p:cNvPr>
          <p:cNvSpPr>
            <a:spLocks noGrp="1"/>
          </p:cNvSpPr>
          <p:nvPr>
            <p:ph idx="37"/>
          </p:nvPr>
        </p:nvSpPr>
        <p:spPr>
          <a:xfrm>
            <a:off x="6019800" y="5545984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49" name="Content Placeholder 1">
            <a:extLst>
              <a:ext uri="{FF2B5EF4-FFF2-40B4-BE49-F238E27FC236}">
                <a16:creationId xmlns:a16="http://schemas.microsoft.com/office/drawing/2014/main" id="{0FECE6AA-FDAF-420D-856A-E818977AE947}"/>
              </a:ext>
            </a:extLst>
          </p:cNvPr>
          <p:cNvSpPr>
            <a:spLocks noGrp="1"/>
          </p:cNvSpPr>
          <p:nvPr>
            <p:ph idx="38"/>
          </p:nvPr>
        </p:nvSpPr>
        <p:spPr>
          <a:xfrm>
            <a:off x="6019800" y="6077310"/>
            <a:ext cx="22860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096000" y="6702552"/>
            <a:ext cx="2670048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18484898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44158D-4E7E-442E-BC55-0A1707B4D34E}" type="datetime1">
              <a:rPr lang="en-US"/>
              <a:pPr>
                <a:defRPr/>
              </a:pPr>
              <a:t>11/30/202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128989525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ACB0C3-73AA-4E9A-876C-EAC35273432D}" type="datetime1">
              <a:rPr lang="en-US"/>
              <a:pPr>
                <a:defRPr/>
              </a:pPr>
              <a:t>11/30/202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190280791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C734B0-BC4F-45DB-B4AA-D87E196F4AD7}" type="datetime1">
              <a:rPr lang="en-US"/>
              <a:pPr>
                <a:defRPr/>
              </a:pPr>
              <a:t>11/30/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1960534715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638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638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4D3371-89C3-43C9-8FD5-0192A79AD69F}" type="datetime1">
              <a:rPr lang="en-US"/>
              <a:pPr>
                <a:defRPr/>
              </a:pPr>
              <a:t>11/30/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252122417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7526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526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B08DBC-3D49-4E2A-80E8-21D459AEC7FB}" type="datetime1">
              <a:rPr lang="en-US"/>
              <a:pPr>
                <a:defRPr/>
              </a:pPr>
              <a:t>11/30/2023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6403536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_Master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19072"/>
          </a:xfrm>
          <a:prstGeom prst="rect">
            <a:avLst/>
          </a:prstGeom>
        </p:spPr>
        <p:txBody>
          <a:bodyPr anchor="ctr"/>
          <a:lstStyle>
            <a:lvl1pPr>
              <a:defRPr sz="6000" b="1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781643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theme" Target="../theme/theme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slideLayout" Target="../slideLayouts/slideLayout3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18" Type="http://schemas.openxmlformats.org/officeDocument/2006/relationships/slideLayout" Target="../slideLayouts/slideLayout5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17" Type="http://schemas.openxmlformats.org/officeDocument/2006/relationships/slideLayout" Target="../slideLayouts/slideLayout54.xml"/><Relationship Id="rId2" Type="http://schemas.openxmlformats.org/officeDocument/2006/relationships/slideLayout" Target="../slideLayouts/slideLayout39.xml"/><Relationship Id="rId16" Type="http://schemas.openxmlformats.org/officeDocument/2006/relationships/slideLayout" Target="../slideLayouts/slideLayout53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47.xml"/><Relationship Id="rId19" Type="http://schemas.openxmlformats.org/officeDocument/2006/relationships/theme" Target="../theme/theme6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slideLayout" Target="../slideLayouts/slideLayout51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slideLayout" Target="../slideLayouts/slideLayout68.xml"/><Relationship Id="rId18" Type="http://schemas.openxmlformats.org/officeDocument/2006/relationships/theme" Target="../theme/theme7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slideLayout" Target="../slideLayouts/slideLayout67.xml"/><Relationship Id="rId17" Type="http://schemas.openxmlformats.org/officeDocument/2006/relationships/slideLayout" Target="../slideLayouts/slideLayout72.xml"/><Relationship Id="rId2" Type="http://schemas.openxmlformats.org/officeDocument/2006/relationships/slideLayout" Target="../slideLayouts/slideLayout57.xml"/><Relationship Id="rId16" Type="http://schemas.openxmlformats.org/officeDocument/2006/relationships/slideLayout" Target="../slideLayouts/slideLayout71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5" Type="http://schemas.openxmlformats.org/officeDocument/2006/relationships/slideLayout" Target="../slideLayouts/slideLayout7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Relationship Id="rId14" Type="http://schemas.openxmlformats.org/officeDocument/2006/relationships/slideLayout" Target="../slideLayouts/slideLayout69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dirty="0"/>
              <a:t>Click to edit Master text styles</a:t>
            </a:r>
          </a:p>
          <a:p>
            <a:pPr lvl="1"/>
            <a:r>
              <a:rPr lang="en-CA" altLang="en-US" dirty="0"/>
              <a:t>Second level</a:t>
            </a:r>
          </a:p>
          <a:p>
            <a:pPr lvl="2"/>
            <a:r>
              <a:rPr lang="en-CA" altLang="en-US" dirty="0"/>
              <a:t>Third level</a:t>
            </a:r>
          </a:p>
          <a:p>
            <a:pPr lvl="3"/>
            <a:r>
              <a:rPr lang="en-CA" altLang="en-US" dirty="0"/>
              <a:t>Fourth level</a:t>
            </a:r>
          </a:p>
          <a:p>
            <a:pPr lvl="4"/>
            <a:r>
              <a:rPr lang="en-CA" altLang="en-US" dirty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6D0BEDCD-A305-4E47-B6D0-E608F18D276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2" r:id="rId2"/>
    <p:sldLayoutId id="2147483655" r:id="rId3"/>
    <p:sldLayoutId id="2147483832" r:id="rId4"/>
    <p:sldLayoutId id="2147483902" r:id="rId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4" name="Copyright" descr="©McGraw-Hill Education&#10;">
            <a:extLst>
              <a:ext uri="{FF2B5EF4-FFF2-40B4-BE49-F238E27FC236}">
                <a16:creationId xmlns:a16="http://schemas.microsoft.com/office/drawing/2014/main" id="{26476B0B-206B-4AFE-9AEC-D3FA261CB927}"/>
              </a:ext>
            </a:extLst>
          </p:cNvPr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0" dirty="0">
                <a:solidFill>
                  <a:schemeClr val="bg1"/>
                </a:solidFill>
                <a:latin typeface="+mn-lt"/>
              </a:rPr>
              <a:t>© McGraw Hill LLC</a:t>
            </a:r>
          </a:p>
        </p:txBody>
      </p:sp>
    </p:spTree>
    <p:extLst>
      <p:ext uri="{BB962C8B-B14F-4D97-AF65-F5344CB8AC3E}">
        <p14:creationId xmlns:p14="http://schemas.microsoft.com/office/powerpoint/2010/main" val="13903168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  <p:sldLayoutId id="2147483782" r:id="rId5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4" name="Copyright" descr="©McGraw-Hill Education&#10;">
            <a:extLst>
              <a:ext uri="{FF2B5EF4-FFF2-40B4-BE49-F238E27FC236}">
                <a16:creationId xmlns:a16="http://schemas.microsoft.com/office/drawing/2014/main" id="{26476B0B-206B-4AFE-9AEC-D3FA261CB927}"/>
              </a:ext>
            </a:extLst>
          </p:cNvPr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0" dirty="0">
                <a:solidFill>
                  <a:schemeClr val="bg1"/>
                </a:solidFill>
                <a:latin typeface="+mn-lt"/>
              </a:rPr>
              <a:t>© McGraw Hill LLC</a:t>
            </a:r>
          </a:p>
        </p:txBody>
      </p:sp>
    </p:spTree>
    <p:extLst>
      <p:ext uri="{BB962C8B-B14F-4D97-AF65-F5344CB8AC3E}">
        <p14:creationId xmlns:p14="http://schemas.microsoft.com/office/powerpoint/2010/main" val="21746829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13" r:id="rId2"/>
    <p:sldLayoutId id="2147483814" r:id="rId3"/>
    <p:sldLayoutId id="2147483815" r:id="rId4"/>
    <p:sldLayoutId id="2147483816" r:id="rId5"/>
    <p:sldLayoutId id="2147483820" r:id="rId6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4" name="Copyright" descr="©McGraw-Hill Education&#10;">
            <a:extLst>
              <a:ext uri="{FF2B5EF4-FFF2-40B4-BE49-F238E27FC236}">
                <a16:creationId xmlns:a16="http://schemas.microsoft.com/office/drawing/2014/main" id="{26476B0B-206B-4AFE-9AEC-D3FA261CB927}"/>
              </a:ext>
            </a:extLst>
          </p:cNvPr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0" dirty="0">
                <a:solidFill>
                  <a:schemeClr val="bg1"/>
                </a:solidFill>
                <a:latin typeface="+mn-lt"/>
              </a:rPr>
              <a:t>© McGraw Hill LLC</a:t>
            </a:r>
          </a:p>
        </p:txBody>
      </p:sp>
    </p:spTree>
    <p:extLst>
      <p:ext uri="{BB962C8B-B14F-4D97-AF65-F5344CB8AC3E}">
        <p14:creationId xmlns:p14="http://schemas.microsoft.com/office/powerpoint/2010/main" val="35401849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3" r:id="rId1"/>
    <p:sldLayoutId id="2147483824" r:id="rId2"/>
    <p:sldLayoutId id="2147483825" r:id="rId3"/>
    <p:sldLayoutId id="2147483826" r:id="rId4"/>
    <p:sldLayoutId id="2147483827" r:id="rId5"/>
    <p:sldLayoutId id="2147483828" r:id="rId6"/>
    <p:sldLayoutId id="2147483831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74F08FD-CDC3-79C2-65D4-21F5241469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D3C7AF7-BEA4-9D6B-0A03-2A23B5C3EA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95400"/>
            <a:ext cx="77724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Text Box 4">
            <a:extLst>
              <a:ext uri="{FF2B5EF4-FFF2-40B4-BE49-F238E27FC236}">
                <a16:creationId xmlns:a16="http://schemas.microsoft.com/office/drawing/2014/main" id="{D6FE0CCB-575D-4642-4EA6-293B7C839EFF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8534400" y="6019800"/>
            <a:ext cx="184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CA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8755C28-2578-B98A-0E0D-7A0C2E3357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2C98789-1C9E-4157-80D5-BA64D31380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64794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6" r:id="rId1"/>
    <p:sldLayoutId id="2147483837" r:id="rId2"/>
    <p:sldLayoutId id="2147483838" r:id="rId3"/>
    <p:sldLayoutId id="2147483839" r:id="rId4"/>
    <p:sldLayoutId id="2147483840" r:id="rId5"/>
    <p:sldLayoutId id="2147483841" r:id="rId6"/>
    <p:sldLayoutId id="2147483842" r:id="rId7"/>
    <p:sldLayoutId id="2147483843" r:id="rId8"/>
    <p:sldLayoutId id="2147483844" r:id="rId9"/>
    <p:sldLayoutId id="2147483845" r:id="rId10"/>
    <p:sldLayoutId id="2147483846" r:id="rId11"/>
    <p:sldLayoutId id="2147483847" r:id="rId12"/>
    <p:sldLayoutId id="2147483848" r:id="rId13"/>
    <p:sldLayoutId id="2147483849" r:id="rId14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000" b="1" kern="1200">
          <a:solidFill>
            <a:srgbClr val="000066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 b="1">
          <a:solidFill>
            <a:srgbClr val="000066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000" b="1">
          <a:solidFill>
            <a:srgbClr val="000066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000" b="1">
          <a:solidFill>
            <a:srgbClr val="000066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000" b="1">
          <a:solidFill>
            <a:srgbClr val="000066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rgbClr val="000066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rgbClr val="000066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rgbClr val="000066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rgbClr val="000066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i="0"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>
                <a:cs typeface="+mn-cs"/>
              </a:defRPr>
            </a:lvl1pPr>
          </a:lstStyle>
          <a:p>
            <a:pPr>
              <a:defRPr/>
            </a:pPr>
            <a:fld id="{BF8234D7-B698-4A2C-8F5E-4301F1C58A58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83E3F17D-4235-4A17-ACC5-44D1A319AA14}" type="slidenum">
              <a:rPr lang="en-CA" altLang="en-US" sz="1400" i="0" smtClean="0">
                <a:cs typeface="+mn-cs"/>
              </a:rPr>
              <a:pPr algn="r" eaLnBrk="1" hangingPunct="1">
                <a:defRPr/>
              </a:pPr>
              <a:t>‹#›</a:t>
            </a:fld>
            <a:endParaRPr lang="en-CA" altLang="en-US" sz="1400" i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091190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52" r:id="rId1"/>
    <p:sldLayoutId id="2147483853" r:id="rId2"/>
    <p:sldLayoutId id="2147483854" r:id="rId3"/>
    <p:sldLayoutId id="2147483855" r:id="rId4"/>
    <p:sldLayoutId id="2147483856" r:id="rId5"/>
    <p:sldLayoutId id="2147483857" r:id="rId6"/>
    <p:sldLayoutId id="2147483858" r:id="rId7"/>
    <p:sldLayoutId id="2147483859" r:id="rId8"/>
    <p:sldLayoutId id="2147483860" r:id="rId9"/>
    <p:sldLayoutId id="2147483861" r:id="rId10"/>
    <p:sldLayoutId id="2147483862" r:id="rId11"/>
    <p:sldLayoutId id="2147483863" r:id="rId12"/>
    <p:sldLayoutId id="2147483864" r:id="rId13"/>
    <p:sldLayoutId id="2147483865" r:id="rId14"/>
    <p:sldLayoutId id="2147483866" r:id="rId15"/>
    <p:sldLayoutId id="2147483868" r:id="rId16"/>
    <p:sldLayoutId id="2147483869" r:id="rId17"/>
    <p:sldLayoutId id="2147483870" r:id="rId18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" name="Copyright" descr="©McGraw-Hill Education&#10;">
            <a:extLst>
              <a:ext uri="{FF2B5EF4-FFF2-40B4-BE49-F238E27FC236}">
                <a16:creationId xmlns:a16="http://schemas.microsoft.com/office/drawing/2014/main" id="{81301203-A49F-48D4-BA81-8741E546B555}"/>
              </a:ext>
            </a:extLst>
          </p:cNvPr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0" dirty="0">
                <a:solidFill>
                  <a:schemeClr val="bg1"/>
                </a:solidFill>
                <a:latin typeface="+mn-lt"/>
              </a:rPr>
              <a:t>© McGraw Hill LLC</a:t>
            </a:r>
          </a:p>
        </p:txBody>
      </p:sp>
    </p:spTree>
    <p:extLst>
      <p:ext uri="{BB962C8B-B14F-4D97-AF65-F5344CB8AC3E}">
        <p14:creationId xmlns:p14="http://schemas.microsoft.com/office/powerpoint/2010/main" val="35146289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2" r:id="rId1"/>
    <p:sldLayoutId id="2147483873" r:id="rId2"/>
    <p:sldLayoutId id="2147483874" r:id="rId3"/>
    <p:sldLayoutId id="2147483875" r:id="rId4"/>
    <p:sldLayoutId id="2147483876" r:id="rId5"/>
    <p:sldLayoutId id="2147483877" r:id="rId6"/>
    <p:sldLayoutId id="2147483878" r:id="rId7"/>
    <p:sldLayoutId id="2147483879" r:id="rId8"/>
    <p:sldLayoutId id="2147483880" r:id="rId9"/>
    <p:sldLayoutId id="2147483881" r:id="rId10"/>
    <p:sldLayoutId id="2147483882" r:id="rId11"/>
    <p:sldLayoutId id="2147483883" r:id="rId12"/>
    <p:sldLayoutId id="2147483884" r:id="rId13"/>
    <p:sldLayoutId id="2147483885" r:id="rId14"/>
    <p:sldLayoutId id="2147483886" r:id="rId15"/>
    <p:sldLayoutId id="2147483887" r:id="rId16"/>
    <p:sldLayoutId id="2147483888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7526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239000" y="6553200"/>
            <a:ext cx="1905000" cy="28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folHlink"/>
                </a:solidFill>
                <a:effectLst/>
              </a:defRPr>
            </a:lvl1pPr>
          </a:lstStyle>
          <a:p>
            <a:pPr>
              <a:defRPr/>
            </a:pPr>
            <a:fld id="{0F59DD60-AFCC-48E5-82F5-F3E8AB739566}" type="datetime1">
              <a:rPr lang="en-US"/>
              <a:pPr>
                <a:defRPr/>
              </a:pPr>
              <a:t>11/30/2023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00400" y="65532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folHlink"/>
                </a:solidFill>
                <a:effectLst/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Steven Rudich: www.cs.cmu.edu/~rudich</a:t>
            </a:r>
          </a:p>
        </p:txBody>
      </p:sp>
    </p:spTree>
    <p:extLst>
      <p:ext uri="{BB962C8B-B14F-4D97-AF65-F5344CB8AC3E}">
        <p14:creationId xmlns:p14="http://schemas.microsoft.com/office/powerpoint/2010/main" val="404845708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904" r:id="rId1"/>
    <p:sldLayoutId id="2147483905" r:id="rId2"/>
    <p:sldLayoutId id="2147483906" r:id="rId3"/>
    <p:sldLayoutId id="2147483907" r:id="rId4"/>
    <p:sldLayoutId id="2147483908" r:id="rId5"/>
    <p:sldLayoutId id="2147483909" r:id="rId6"/>
    <p:sldLayoutId id="2147483910" r:id="rId7"/>
    <p:sldLayoutId id="2147483911" r:id="rId8"/>
    <p:sldLayoutId id="2147483912" r:id="rId9"/>
    <p:sldLayoutId id="2147483913" r:id="rId10"/>
    <p:sldLayoutId id="2147483914" r:id="rId11"/>
    <p:sldLayoutId id="214748391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tabLst>
          <a:tab pos="858838" algn="l"/>
        </a:tabLst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404813" indent="-290513" algn="l" rtl="0" eaLnBrk="0" fontAlgn="base" hangingPunct="0">
        <a:spcBef>
          <a:spcPct val="20000"/>
        </a:spcBef>
        <a:spcAft>
          <a:spcPct val="0"/>
        </a:spcAft>
        <a:buChar char="•"/>
        <a:tabLst>
          <a:tab pos="858838" algn="l"/>
        </a:tabLst>
        <a:defRPr sz="3200">
          <a:solidFill>
            <a:schemeClr val="tx1"/>
          </a:solidFill>
          <a:latin typeface="Arial" charset="0"/>
        </a:defRPr>
      </a:lvl2pPr>
      <a:lvl3pPr marL="858838" indent="-339725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800">
          <a:solidFill>
            <a:schemeClr val="tx1"/>
          </a:solidFill>
          <a:latin typeface="Arial" charset="0"/>
        </a:defRPr>
      </a:lvl3pPr>
      <a:lvl4pPr marL="1200150" indent="-227013" algn="l" rtl="0" eaLnBrk="0" fontAlgn="base" hangingPunct="0">
        <a:spcBef>
          <a:spcPct val="20000"/>
        </a:spcBef>
        <a:spcAft>
          <a:spcPct val="0"/>
        </a:spcAft>
        <a:buChar char="•"/>
        <a:tabLst>
          <a:tab pos="858838" algn="l"/>
        </a:tabLst>
        <a:defRPr sz="2400">
          <a:solidFill>
            <a:schemeClr val="tx1"/>
          </a:solidFill>
          <a:latin typeface="Arial" charset="0"/>
        </a:defRPr>
      </a:lvl4pPr>
      <a:lvl5pPr marL="16557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charset="0"/>
        </a:defRPr>
      </a:lvl5pPr>
      <a:lvl6pPr marL="21129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charset="0"/>
        </a:defRPr>
      </a:lvl6pPr>
      <a:lvl7pPr marL="25701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charset="0"/>
        </a:defRPr>
      </a:lvl7pPr>
      <a:lvl8pPr marL="30273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charset="0"/>
        </a:defRPr>
      </a:lvl8pPr>
      <a:lvl9pPr marL="3484563" indent="-341313" algn="l" rtl="0" eaLnBrk="0" fontAlgn="base" hangingPunct="0">
        <a:spcBef>
          <a:spcPct val="20000"/>
        </a:spcBef>
        <a:spcAft>
          <a:spcPct val="0"/>
        </a:spcAft>
        <a:buChar char="–"/>
        <a:tabLst>
          <a:tab pos="858838" algn="l"/>
        </a:tabLst>
        <a:defRPr sz="24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38.xml"/><Relationship Id="rId13" Type="http://schemas.openxmlformats.org/officeDocument/2006/relationships/slide" Target="slide57.xml"/><Relationship Id="rId18" Type="http://schemas.openxmlformats.org/officeDocument/2006/relationships/slide" Target="slide86.xml"/><Relationship Id="rId3" Type="http://schemas.openxmlformats.org/officeDocument/2006/relationships/image" Target="../media/image1.png"/><Relationship Id="rId7" Type="http://schemas.openxmlformats.org/officeDocument/2006/relationships/slide" Target="slide30.xml"/><Relationship Id="rId12" Type="http://schemas.openxmlformats.org/officeDocument/2006/relationships/slide" Target="slide54.xml"/><Relationship Id="rId17" Type="http://schemas.openxmlformats.org/officeDocument/2006/relationships/slide" Target="slide80.xml"/><Relationship Id="rId2" Type="http://schemas.openxmlformats.org/officeDocument/2006/relationships/notesSlide" Target="../notesSlides/notesSlide1.xml"/><Relationship Id="rId16" Type="http://schemas.openxmlformats.org/officeDocument/2006/relationships/slide" Target="slide78.xml"/><Relationship Id="rId20" Type="http://schemas.openxmlformats.org/officeDocument/2006/relationships/slide" Target="slide11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5.xml"/><Relationship Id="rId11" Type="http://schemas.openxmlformats.org/officeDocument/2006/relationships/slide" Target="slide53.xml"/><Relationship Id="rId5" Type="http://schemas.openxmlformats.org/officeDocument/2006/relationships/slide" Target="slide11.xml"/><Relationship Id="rId15" Type="http://schemas.openxmlformats.org/officeDocument/2006/relationships/slide" Target="slide70.xml"/><Relationship Id="rId10" Type="http://schemas.openxmlformats.org/officeDocument/2006/relationships/slide" Target="slide46.xml"/><Relationship Id="rId19" Type="http://schemas.openxmlformats.org/officeDocument/2006/relationships/slide" Target="slide107.xml"/><Relationship Id="rId4" Type="http://schemas.openxmlformats.org/officeDocument/2006/relationships/slide" Target="slide2.xml"/><Relationship Id="rId9" Type="http://schemas.openxmlformats.org/officeDocument/2006/relationships/slide" Target="slide43.xml"/><Relationship Id="rId14" Type="http://schemas.openxmlformats.org/officeDocument/2006/relationships/slide" Target="slide5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5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4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79.xml"/><Relationship Id="rId4" Type="http://schemas.openxmlformats.org/officeDocument/2006/relationships/image" Target="../media/image66.jpe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79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79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79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79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84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5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9.xml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69.wmf"/><Relationship Id="rId21" Type="http://schemas.openxmlformats.org/officeDocument/2006/relationships/image" Target="../media/image78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76.wmf"/><Relationship Id="rId2" Type="http://schemas.openxmlformats.org/officeDocument/2006/relationships/oleObject" Target="../embeddings/oleObject27.bin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slideLayout" Target="../slideLayouts/slideLayout58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23" Type="http://schemas.openxmlformats.org/officeDocument/2006/relationships/image" Target="../media/image79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77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41.bin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57.xml"/><Relationship Id="rId5" Type="http://schemas.openxmlformats.org/officeDocument/2006/relationships/image" Target="../media/image84.emf"/><Relationship Id="rId4" Type="http://schemas.openxmlformats.org/officeDocument/2006/relationships/oleObject" Target="../embeddings/oleObject43.bin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61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57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46.bin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60.x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49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4.bin"/><Relationship Id="rId3" Type="http://schemas.openxmlformats.org/officeDocument/2006/relationships/oleObject" Target="../embeddings/oleObject4.bin"/><Relationship Id="rId21" Type="http://schemas.openxmlformats.org/officeDocument/2006/relationships/image" Target="../media/image25.w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1.wmf"/><Relationship Id="rId17" Type="http://schemas.openxmlformats.org/officeDocument/2006/relationships/image" Target="../media/image33.png"/><Relationship Id="rId25" Type="http://schemas.openxmlformats.org/officeDocument/2006/relationships/image" Target="../media/image38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23.wmf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37.png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image" Target="../media/image26.wmf"/><Relationship Id="rId10" Type="http://schemas.openxmlformats.org/officeDocument/2006/relationships/image" Target="../media/image20.wmf"/><Relationship Id="rId19" Type="http://schemas.openxmlformats.org/officeDocument/2006/relationships/image" Target="../media/image24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2.wmf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4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57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8.jpg"/><Relationship Id="rId4" Type="http://schemas.openxmlformats.org/officeDocument/2006/relationships/image" Target="../media/image37.jp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61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8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60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25.bin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57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7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1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6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4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4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4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4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4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4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4.jpe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6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5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3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3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3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4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4.x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26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84.xml"/><Relationship Id="rId5" Type="http://schemas.openxmlformats.org/officeDocument/2006/relationships/image" Target="../media/image64.jpeg"/><Relationship Id="rId4" Type="http://schemas.openxmlformats.org/officeDocument/2006/relationships/image" Target="../media/image63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84.xml"/><Relationship Id="rId4" Type="http://schemas.openxmlformats.org/officeDocument/2006/relationships/image" Target="../media/image64.jpe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5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4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4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4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4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4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4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4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4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4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26126" y="5143023"/>
            <a:ext cx="2492048" cy="990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400" b="1" dirty="0">
                <a:solidFill>
                  <a:schemeClr val="tx2"/>
                </a:solidFill>
              </a:rPr>
              <a:t>Jeff Edmonds</a:t>
            </a:r>
          </a:p>
          <a:p>
            <a:pPr marL="0" indent="0" eaLnBrk="1" hangingPunct="1">
              <a:buNone/>
            </a:pPr>
            <a:r>
              <a:rPr lang="en-US" altLang="en-US" sz="2400" b="1" dirty="0">
                <a:solidFill>
                  <a:schemeClr val="tx2"/>
                </a:solidFill>
              </a:rPr>
              <a:t>York University</a:t>
            </a:r>
            <a:endParaRPr lang="en-US" altLang="en-US" sz="2400" dirty="0">
              <a:solidFill>
                <a:schemeClr val="accent2"/>
              </a:solidFill>
            </a:endParaRPr>
          </a:p>
          <a:p>
            <a:pPr marL="0" indent="0" eaLnBrk="1" hangingPunct="1">
              <a:buNone/>
            </a:pPr>
            <a:endParaRPr lang="en-US" altLang="en-US" dirty="0">
              <a:solidFill>
                <a:schemeClr val="accent2"/>
              </a:solidFill>
            </a:endParaRPr>
          </a:p>
          <a:p>
            <a:pPr marL="0" indent="0" eaLnBrk="1" hangingPunct="1">
              <a:buNone/>
            </a:pPr>
            <a:endParaRPr lang="en-US" altLang="en-US" dirty="0"/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0" y="6399213"/>
            <a:ext cx="195897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274301" tIns="45717" rIns="274301" bIns="45717" anchor="ctr">
            <a:spAutoFit/>
          </a:bodyPr>
          <a:lstStyle/>
          <a:p>
            <a:pPr algn="ctr" eaLnBrk="0" hangingPunct="0">
              <a:defRPr/>
            </a:pPr>
            <a:r>
              <a:rPr lang="en-US" sz="2400" b="1" dirty="0">
                <a:solidFill>
                  <a:schemeClr val="accent2"/>
                </a:solidFill>
                <a:latin typeface="+mj-lt"/>
              </a:rPr>
              <a:t>Lecture</a:t>
            </a:r>
            <a:r>
              <a:rPr lang="en-US" sz="2400" dirty="0">
                <a:solidFill>
                  <a:schemeClr val="accent2"/>
                </a:solidFill>
                <a:latin typeface="+mj-lt"/>
              </a:rPr>
              <a:t> </a:t>
            </a:r>
            <a:r>
              <a:rPr lang="en-US" sz="2400" b="1" dirty="0">
                <a:solidFill>
                  <a:schemeClr val="accent2"/>
                </a:solidFill>
                <a:latin typeface="+mj-lt"/>
              </a:rPr>
              <a:t>2</a:t>
            </a:r>
            <a:endParaRPr lang="en-US" sz="2400" dirty="0">
              <a:solidFill>
                <a:schemeClr val="accent2"/>
              </a:solidFill>
              <a:latin typeface="+mj-lt"/>
            </a:endParaRPr>
          </a:p>
        </p:txBody>
      </p:sp>
      <p:pic>
        <p:nvPicPr>
          <p:cNvPr id="2055" name="Picture 8" descr="poo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05000"/>
            <a:ext cx="1597025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286000" y="868025"/>
            <a:ext cx="4485523" cy="637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hlinkClick r:id="rId4" action="ppaction://hlinksldjump"/>
              </a:rPr>
              <a:t>Sets</a:t>
            </a:r>
            <a:endParaRPr lang="en-US" altLang="en-US" sz="2400" dirty="0"/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hlinkClick r:id="rId4" action="ppaction://hlinksldjump"/>
              </a:rPr>
              <a:t>Introduction</a:t>
            </a:r>
            <a:endParaRPr lang="en-US" altLang="en-US" sz="2400" dirty="0"/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hlinkClick r:id="rId5" action="ppaction://hlinksldjump"/>
              </a:rPr>
              <a:t>Proofs</a:t>
            </a:r>
            <a:endParaRPr lang="en-US" altLang="en-US" sz="240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hlinkClick r:id="rId6" action="ppaction://hlinksldjump"/>
              </a:rPr>
              <a:t>Functions</a:t>
            </a:r>
            <a:endParaRPr lang="en-US" altLang="en-US" sz="2400" dirty="0"/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hlinkClick r:id="rId6" action="ppaction://hlinksldjump"/>
              </a:rPr>
              <a:t>Introduction</a:t>
            </a:r>
            <a:endParaRPr lang="en-US" altLang="en-US" sz="2400" dirty="0"/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hlinkClick r:id="rId7" action="ppaction://hlinksldjump"/>
              </a:rPr>
              <a:t>Onto, One-to-One, &amp; Bijections</a:t>
            </a:r>
            <a:endParaRPr lang="en-US" altLang="en-US" sz="2400" dirty="0"/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hlinkClick r:id="rId8" action="ppaction://hlinksldjump"/>
              </a:rPr>
              <a:t>Inverses</a:t>
            </a:r>
            <a:endParaRPr lang="en-US" altLang="en-US" sz="2400" dirty="0"/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hlinkClick r:id="rId9" action="ppaction://hlinksldjump"/>
              </a:rPr>
              <a:t>Function Operations</a:t>
            </a:r>
            <a:endParaRPr lang="en-US" altLang="en-US" sz="2400" dirty="0"/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hlinkClick r:id="rId10" action="ppaction://hlinksldjump"/>
              </a:rPr>
              <a:t>Proofs</a:t>
            </a:r>
            <a:endParaRPr lang="en-US" altLang="en-US" sz="2400" dirty="0"/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hlinkClick r:id="rId11" action="ppaction://hlinksldjump"/>
              </a:rPr>
              <a:t>Graphs</a:t>
            </a:r>
            <a:endParaRPr lang="en-US" altLang="en-US" sz="2400" dirty="0"/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hlinkClick r:id="rId12" action="ppaction://hlinksldjump"/>
              </a:rPr>
              <a:t>Important Functions</a:t>
            </a:r>
            <a:endParaRPr lang="en-US" altLang="en-US" sz="240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hlinkClick r:id="rId13" action="ppaction://hlinksldjump"/>
              </a:rPr>
              <a:t>Sequences/Recurrences/Sums</a:t>
            </a:r>
            <a:endParaRPr lang="en-US" altLang="en-US" sz="2400" dirty="0"/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hlinkClick r:id="rId14" action="ppaction://hlinksldjump"/>
              </a:rPr>
              <a:t>Arithmetic</a:t>
            </a:r>
            <a:endParaRPr lang="en-US" altLang="en-US" sz="2400" dirty="0"/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hlinkClick r:id="rId15" action="ppaction://hlinksldjump"/>
              </a:rPr>
              <a:t>Geometric</a:t>
            </a:r>
            <a:endParaRPr lang="en-US" altLang="en-US" sz="2400" dirty="0"/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hlinkClick r:id="rId16" action="ppaction://hlinksldjump"/>
              </a:rPr>
              <a:t>Fibonacci</a:t>
            </a:r>
            <a:endParaRPr lang="en-US" altLang="en-US" sz="2400" dirty="0"/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hlinkClick r:id="rId17" action="ppaction://hlinksldjump"/>
              </a:rPr>
              <a:t>Harmonic</a:t>
            </a:r>
            <a:endParaRPr lang="en-US" altLang="en-US" sz="2400" dirty="0"/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26E5708-DA66-4631-2C58-B6E9009CEF5F}"/>
              </a:ext>
            </a:extLst>
          </p:cNvPr>
          <p:cNvSpPr txBox="1">
            <a:spLocks/>
          </p:cNvSpPr>
          <p:nvPr/>
        </p:nvSpPr>
        <p:spPr>
          <a:xfrm>
            <a:off x="304800" y="204912"/>
            <a:ext cx="8229600" cy="219456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dirty="0"/>
              <a:t>Sets, Functions, Sequences, Sums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4286F62C-4D62-3D5B-3C4C-97A8B3040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4495800"/>
            <a:ext cx="234070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hlinkClick r:id="rId18" action="ppaction://hlinksldjump"/>
              </a:rPr>
              <a:t>Infinity</a:t>
            </a:r>
            <a:endParaRPr lang="en-US" altLang="en-US" sz="2400" dirty="0"/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hlinkClick r:id="rId18" action="ppaction://hlinksldjump"/>
              </a:rPr>
              <a:t>Countable</a:t>
            </a:r>
            <a:endParaRPr lang="en-US" altLang="en-US" sz="2400" dirty="0"/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hlinkClick r:id="rId19" action="ppaction://hlinksldjump"/>
              </a:rPr>
              <a:t>Uncountable</a:t>
            </a:r>
            <a:endParaRPr lang="en-US" altLang="en-US" sz="2400" dirty="0"/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>
                <a:hlinkClick r:id="rId20" action="ppaction://hlinksldjump"/>
              </a:rPr>
              <a:t>Uncomputable</a:t>
            </a:r>
            <a:endParaRPr lang="en-US" altLang="en-US" sz="2400" dirty="0"/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2" name="Text Box 5">
            <a:extLst>
              <a:ext uri="{FF2B5EF4-FFF2-40B4-BE49-F238E27FC236}">
                <a16:creationId xmlns:a16="http://schemas.microsoft.com/office/drawing/2014/main" id="{DF3E9259-56F9-35D4-CBEB-14596E8A7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6356344"/>
            <a:ext cx="2051164" cy="461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01" tIns="45717" rIns="274301" bIns="45717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i="0" dirty="0">
                <a:solidFill>
                  <a:schemeClr val="accent2"/>
                </a:solidFill>
              </a:rPr>
              <a:t>EECS 1019</a:t>
            </a:r>
            <a:endParaRPr lang="en-US" altLang="en-US" sz="2400" i="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5717858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>
            <a:extLst>
              <a:ext uri="{FF2B5EF4-FFF2-40B4-BE49-F238E27FC236}">
                <a16:creationId xmlns:a16="http://schemas.microsoft.com/office/drawing/2014/main" id="{7AB73A3C-058D-F636-51CA-0BAC5EC2AE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305800" cy="6400800"/>
          </a:xfrm>
        </p:spPr>
        <p:txBody>
          <a:bodyPr/>
          <a:lstStyle/>
          <a:p>
            <a:r>
              <a:rPr lang="en-US" altLang="en-US" sz="2400" dirty="0">
                <a:latin typeface="+mj-lt"/>
                <a:sym typeface="Symbol" panose="05050102010706020507" pitchFamily="18" charset="2"/>
              </a:rPr>
              <a:t>Power set P(S) :</a:t>
            </a:r>
            <a:r>
              <a:rPr lang="en-US" altLang="en-US" sz="24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 set of all subsets of S.</a:t>
            </a:r>
          </a:p>
          <a:p>
            <a:pPr lvl="1"/>
            <a:r>
              <a:rPr lang="en-US" altLang="en-US" sz="20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P(S) = </a:t>
            </a:r>
            <a:r>
              <a:rPr lang="en-US" altLang="en-US" sz="2000" dirty="0">
                <a:solidFill>
                  <a:schemeClr val="bg2"/>
                </a:solidFill>
                <a:sym typeface="Symbol" panose="05050102010706020507" pitchFamily="18" charset="2"/>
              </a:rPr>
              <a:t>2</a:t>
            </a:r>
            <a:r>
              <a:rPr lang="en-US" altLang="en-US" sz="2000" baseline="30000" dirty="0">
                <a:solidFill>
                  <a:schemeClr val="bg2"/>
                </a:solidFill>
                <a:sym typeface="Symbol" panose="05050102010706020507" pitchFamily="18" charset="2"/>
              </a:rPr>
              <a:t>S </a:t>
            </a:r>
            <a:r>
              <a:rPr lang="en-US" altLang="en-US" sz="2000" dirty="0">
                <a:solidFill>
                  <a:schemeClr val="bg2"/>
                </a:solidFill>
                <a:sym typeface="Symbol" panose="05050102010706020507" pitchFamily="18" charset="2"/>
              </a:rPr>
              <a:t>= </a:t>
            </a:r>
            <a:r>
              <a:rPr lang="en-US" altLang="en-US" sz="20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{ A | AS } </a:t>
            </a:r>
          </a:p>
          <a:p>
            <a:pPr lvl="1"/>
            <a:r>
              <a:rPr lang="en-US" altLang="en-US" sz="24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P({ 1,2,3} ) = </a:t>
            </a:r>
          </a:p>
          <a:p>
            <a:pPr marL="457200" lvl="1" indent="0">
              <a:buNone/>
            </a:pPr>
            <a:r>
              <a:rPr lang="en-US" altLang="en-US" sz="24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                       { {1,2,3}, {1,2   },    {   2,3}, {   2   }, </a:t>
            </a:r>
          </a:p>
          <a:p>
            <a:pPr marL="457200" lvl="1" indent="0">
              <a:buNone/>
            </a:pPr>
            <a:r>
              <a:rPr lang="en-US" altLang="en-US" sz="24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                         {1,   3}, {1      },    {      3}, {        }  }</a:t>
            </a:r>
          </a:p>
          <a:p>
            <a:r>
              <a:rPr lang="en-US" altLang="en-US" sz="24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|P(S)| = 2</a:t>
            </a:r>
            <a:r>
              <a:rPr lang="en-US" altLang="en-US" sz="2400" baseline="300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|S|      </a:t>
            </a:r>
            <a:endParaRPr lang="en-US" altLang="en-US" sz="2400" dirty="0">
              <a:solidFill>
                <a:schemeClr val="bg2"/>
              </a:solidFill>
              <a:latin typeface="+mj-lt"/>
              <a:sym typeface="Symbol" panose="05050102010706020507" pitchFamily="18" charset="2"/>
            </a:endParaRPr>
          </a:p>
          <a:p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|P( {1,2,3} )| = 2</a:t>
            </a:r>
            <a:r>
              <a:rPr lang="en-US" altLang="en-US" sz="2400" baseline="30000" dirty="0">
                <a:solidFill>
                  <a:schemeClr val="bg2"/>
                </a:solidFill>
                <a:sym typeface="Symbol" panose="05050102010706020507" pitchFamily="18" charset="2"/>
              </a:rPr>
              <a:t>3 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= 8</a:t>
            </a:r>
          </a:p>
          <a:p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|P( {1} )| = 2</a:t>
            </a:r>
            <a:r>
              <a:rPr lang="en-US" altLang="en-US" sz="2400" baseline="30000" dirty="0">
                <a:solidFill>
                  <a:schemeClr val="bg2"/>
                </a:solidFill>
                <a:sym typeface="Symbol" panose="05050102010706020507" pitchFamily="18" charset="2"/>
              </a:rPr>
              <a:t>1 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= 2, P( {1} ) = { {1}, {} }</a:t>
            </a:r>
          </a:p>
          <a:p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|P({})| = 2</a:t>
            </a:r>
            <a:r>
              <a:rPr lang="en-US" altLang="en-US" sz="2400" baseline="30000" dirty="0">
                <a:solidFill>
                  <a:schemeClr val="bg2"/>
                </a:solidFill>
                <a:sym typeface="Symbol" panose="05050102010706020507" pitchFamily="18" charset="2"/>
              </a:rPr>
              <a:t>0 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= 1,     </a:t>
            </a:r>
            <a:r>
              <a:rPr lang="en-US" altLang="en-US" sz="2400" dirty="0">
                <a:solidFill>
                  <a:schemeClr val="bg2"/>
                </a:solidFill>
              </a:rPr>
              <a:t>P(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{}</a:t>
            </a:r>
            <a:r>
              <a:rPr lang="en-US" altLang="en-US" sz="2400" dirty="0">
                <a:solidFill>
                  <a:schemeClr val="bg2"/>
                </a:solidFill>
              </a:rPr>
              <a:t>) = {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 {} }</a:t>
            </a:r>
          </a:p>
          <a:p>
            <a:r>
              <a:rPr lang="en-US" altLang="en-US" sz="24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P(S) includes {} and S.</a:t>
            </a:r>
            <a:endParaRPr lang="en-US" altLang="en-US" sz="2400" dirty="0">
              <a:solidFill>
                <a:schemeClr val="bg2"/>
              </a:solidFill>
              <a:latin typeface="+mj-lt"/>
            </a:endParaRPr>
          </a:p>
          <a:p>
            <a:endParaRPr lang="en-US" altLang="en-US" sz="2400" dirty="0">
              <a:latin typeface="+mj-lt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8C305A3D-9DF2-D17B-C07E-894CC87DE440}"/>
              </a:ext>
            </a:extLst>
          </p:cNvPr>
          <p:cNvGrpSpPr/>
          <p:nvPr/>
        </p:nvGrpSpPr>
        <p:grpSpPr>
          <a:xfrm>
            <a:off x="2362200" y="1628795"/>
            <a:ext cx="4944454" cy="1495405"/>
            <a:chOff x="2294546" y="1704995"/>
            <a:chExt cx="4944454" cy="1495405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522FEFB-C5EA-0486-5808-CF97942A28F4}"/>
                </a:ext>
              </a:extLst>
            </p:cNvPr>
            <p:cNvSpPr txBox="1"/>
            <p:nvPr/>
          </p:nvSpPr>
          <p:spPr>
            <a:xfrm>
              <a:off x="3276600" y="2057235"/>
              <a:ext cx="6096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8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+3</a:t>
              </a:r>
              <a:endParaRPr lang="en-CA" sz="1800" dirty="0">
                <a:solidFill>
                  <a:srgbClr val="FF00FF"/>
                </a:solidFill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565F242-C155-5800-7988-0FB49D0E42C2}"/>
                </a:ext>
              </a:extLst>
            </p:cNvPr>
            <p:cNvSpPr txBox="1"/>
            <p:nvPr/>
          </p:nvSpPr>
          <p:spPr>
            <a:xfrm>
              <a:off x="4267200" y="2069068"/>
              <a:ext cx="6096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8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-3</a:t>
              </a:r>
              <a:endParaRPr lang="en-CA" sz="1800" dirty="0">
                <a:solidFill>
                  <a:srgbClr val="FF00FF"/>
                </a:solidFill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A089CE5-BFC8-8E1C-FF3E-B6AADA5200EC}"/>
                </a:ext>
              </a:extLst>
            </p:cNvPr>
            <p:cNvSpPr txBox="1"/>
            <p:nvPr/>
          </p:nvSpPr>
          <p:spPr>
            <a:xfrm>
              <a:off x="5638800" y="2085995"/>
              <a:ext cx="6096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8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+3</a:t>
              </a:r>
              <a:endParaRPr lang="en-CA" sz="1800" dirty="0">
                <a:solidFill>
                  <a:srgbClr val="FF00FF"/>
                </a:solidFill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E79098BE-6122-B0FB-4BDD-CAA847C0264F}"/>
                </a:ext>
              </a:extLst>
            </p:cNvPr>
            <p:cNvSpPr txBox="1"/>
            <p:nvPr/>
          </p:nvSpPr>
          <p:spPr>
            <a:xfrm>
              <a:off x="6629400" y="2097828"/>
              <a:ext cx="6096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8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-3</a:t>
              </a:r>
              <a:endParaRPr lang="en-CA" sz="1800" dirty="0">
                <a:solidFill>
                  <a:srgbClr val="FF00FF"/>
                </a:solidFill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F6B4A3B-03E1-3195-0C2B-22AC1025AD92}"/>
                </a:ext>
              </a:extLst>
            </p:cNvPr>
            <p:cNvSpPr txBox="1"/>
            <p:nvPr/>
          </p:nvSpPr>
          <p:spPr>
            <a:xfrm>
              <a:off x="3733800" y="1704995"/>
              <a:ext cx="6096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8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+1</a:t>
              </a:r>
              <a:endParaRPr lang="en-CA" sz="1800" dirty="0">
                <a:solidFill>
                  <a:srgbClr val="FF00FF"/>
                </a:solidFill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1DDD4DB-2CC8-8B52-E764-05543C81149D}"/>
                </a:ext>
              </a:extLst>
            </p:cNvPr>
            <p:cNvSpPr txBox="1"/>
            <p:nvPr/>
          </p:nvSpPr>
          <p:spPr>
            <a:xfrm>
              <a:off x="6096000" y="1716828"/>
              <a:ext cx="6096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8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-1</a:t>
              </a:r>
              <a:endParaRPr lang="en-CA" sz="1800" dirty="0">
                <a:solidFill>
                  <a:srgbClr val="FF00FF"/>
                </a:solidFill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1530CFFC-0072-2474-459A-54D4F763D3F2}"/>
                </a:ext>
              </a:extLst>
            </p:cNvPr>
            <p:cNvSpPr txBox="1"/>
            <p:nvPr/>
          </p:nvSpPr>
          <p:spPr>
            <a:xfrm>
              <a:off x="2294546" y="2385536"/>
              <a:ext cx="6096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8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+2</a:t>
              </a:r>
              <a:endParaRPr lang="en-CA" sz="1800" dirty="0">
                <a:solidFill>
                  <a:srgbClr val="FF00FF"/>
                </a:solidFill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A5F90641-470B-2C17-BBF5-064BDD1B3F16}"/>
                </a:ext>
              </a:extLst>
            </p:cNvPr>
            <p:cNvSpPr txBox="1"/>
            <p:nvPr/>
          </p:nvSpPr>
          <p:spPr>
            <a:xfrm>
              <a:off x="2294546" y="2831068"/>
              <a:ext cx="60960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18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-2</a:t>
              </a:r>
              <a:endParaRPr lang="en-CA" sz="1800" dirty="0">
                <a:solidFill>
                  <a:srgbClr val="FF00FF"/>
                </a:solidFill>
              </a:endParaRPr>
            </a:p>
          </p:txBody>
        </p:sp>
      </p:grpSp>
      <p:sp>
        <p:nvSpPr>
          <p:cNvPr id="4" name="Title 1">
            <a:extLst>
              <a:ext uri="{FF2B5EF4-FFF2-40B4-BE49-F238E27FC236}">
                <a16:creationId xmlns:a16="http://schemas.microsoft.com/office/drawing/2014/main" id="{1483BF21-EB8B-2C8D-5455-DC2EF68659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Arial"/>
                <a:ea typeface="+mj-ea"/>
                <a:cs typeface="Arial" panose="020B0604020202020204" pitchFamily="34" charset="0"/>
              </a:rPr>
              <a:t>Sets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160257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2595" name="Text Box 3"/>
          <p:cNvSpPr txBox="1">
            <a:spLocks noChangeArrowheads="1"/>
          </p:cNvSpPr>
          <p:nvPr/>
        </p:nvSpPr>
        <p:spPr bwMode="auto">
          <a:xfrm>
            <a:off x="923925" y="6251575"/>
            <a:ext cx="36480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{ 1, 2, 3, 4, 5, 6, …. }</a:t>
            </a:r>
          </a:p>
        </p:txBody>
      </p:sp>
      <p:sp>
        <p:nvSpPr>
          <p:cNvPr id="1262596" name="Line 4"/>
          <p:cNvSpPr>
            <a:spLocks noChangeShapeType="1"/>
          </p:cNvSpPr>
          <p:nvPr/>
        </p:nvSpPr>
        <p:spPr bwMode="auto">
          <a:xfrm>
            <a:off x="1524000" y="4159250"/>
            <a:ext cx="381000" cy="2109788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2597" name="Line 5"/>
          <p:cNvSpPr>
            <a:spLocks noChangeShapeType="1"/>
          </p:cNvSpPr>
          <p:nvPr/>
        </p:nvSpPr>
        <p:spPr bwMode="auto">
          <a:xfrm>
            <a:off x="1524000" y="4710113"/>
            <a:ext cx="76200" cy="1541462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2598" name="Line 6"/>
          <p:cNvSpPr>
            <a:spLocks noChangeShapeType="1"/>
          </p:cNvSpPr>
          <p:nvPr/>
        </p:nvSpPr>
        <p:spPr bwMode="auto">
          <a:xfrm>
            <a:off x="1955800" y="4710113"/>
            <a:ext cx="330200" cy="1558925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2599" name="Freeform 7"/>
          <p:cNvSpPr>
            <a:spLocks/>
          </p:cNvSpPr>
          <p:nvPr/>
        </p:nvSpPr>
        <p:spPr bwMode="auto">
          <a:xfrm>
            <a:off x="1195388" y="1371600"/>
            <a:ext cx="4519612" cy="3657600"/>
          </a:xfrm>
          <a:custGeom>
            <a:avLst/>
            <a:gdLst/>
            <a:ahLst/>
            <a:cxnLst>
              <a:cxn ang="0">
                <a:pos x="15" y="0"/>
              </a:cxn>
              <a:cxn ang="0">
                <a:pos x="0" y="2304"/>
              </a:cxn>
              <a:cxn ang="0">
                <a:pos x="2847" y="2304"/>
              </a:cxn>
            </a:cxnLst>
            <a:rect l="0" t="0" r="r" b="b"/>
            <a:pathLst>
              <a:path w="2847" h="2304">
                <a:moveTo>
                  <a:pt x="15" y="0"/>
                </a:moveTo>
                <a:lnTo>
                  <a:pt x="0" y="2304"/>
                </a:lnTo>
                <a:lnTo>
                  <a:pt x="2847" y="2304"/>
                </a:lnTo>
              </a:path>
            </a:pathLst>
          </a:custGeom>
          <a:noFill/>
          <a:ln w="38100" cap="sq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2600" name="Rectangle 8"/>
          <p:cNvSpPr>
            <a:spLocks noChangeArrowheads="1"/>
          </p:cNvSpPr>
          <p:nvPr/>
        </p:nvSpPr>
        <p:spPr bwMode="auto">
          <a:xfrm>
            <a:off x="609600" y="4419600"/>
            <a:ext cx="7270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262601" name="Rectangle 9"/>
          <p:cNvSpPr>
            <a:spLocks noChangeArrowheads="1"/>
          </p:cNvSpPr>
          <p:nvPr/>
        </p:nvSpPr>
        <p:spPr bwMode="auto">
          <a:xfrm>
            <a:off x="1066800" y="44196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262602" name="Rectangle 10"/>
          <p:cNvSpPr>
            <a:spLocks noChangeArrowheads="1"/>
          </p:cNvSpPr>
          <p:nvPr/>
        </p:nvSpPr>
        <p:spPr bwMode="auto">
          <a:xfrm>
            <a:off x="1625600" y="44227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1262603" name="Rectangle 11"/>
          <p:cNvSpPr>
            <a:spLocks noChangeArrowheads="1"/>
          </p:cNvSpPr>
          <p:nvPr/>
        </p:nvSpPr>
        <p:spPr bwMode="auto">
          <a:xfrm>
            <a:off x="2184400" y="44259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262604" name="Rectangle 12"/>
          <p:cNvSpPr>
            <a:spLocks noChangeArrowheads="1"/>
          </p:cNvSpPr>
          <p:nvPr/>
        </p:nvSpPr>
        <p:spPr bwMode="auto">
          <a:xfrm>
            <a:off x="2743200" y="44291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1262605" name="Rectangle 13"/>
          <p:cNvSpPr>
            <a:spLocks noChangeArrowheads="1"/>
          </p:cNvSpPr>
          <p:nvPr/>
        </p:nvSpPr>
        <p:spPr bwMode="auto">
          <a:xfrm>
            <a:off x="3302000" y="44323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1262606" name="Rectangle 14"/>
          <p:cNvSpPr>
            <a:spLocks noChangeArrowheads="1"/>
          </p:cNvSpPr>
          <p:nvPr/>
        </p:nvSpPr>
        <p:spPr bwMode="auto">
          <a:xfrm>
            <a:off x="3860800" y="44354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</a:p>
        </p:txBody>
      </p:sp>
      <p:sp>
        <p:nvSpPr>
          <p:cNvPr id="1262607" name="Rectangle 15"/>
          <p:cNvSpPr>
            <a:spLocks noChangeArrowheads="1"/>
          </p:cNvSpPr>
          <p:nvPr/>
        </p:nvSpPr>
        <p:spPr bwMode="auto">
          <a:xfrm>
            <a:off x="4419600" y="44386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7</a:t>
            </a:r>
          </a:p>
        </p:txBody>
      </p:sp>
      <p:sp>
        <p:nvSpPr>
          <p:cNvPr id="1262608" name="Rectangle 16"/>
          <p:cNvSpPr>
            <a:spLocks noChangeArrowheads="1"/>
          </p:cNvSpPr>
          <p:nvPr/>
        </p:nvSpPr>
        <p:spPr bwMode="auto">
          <a:xfrm>
            <a:off x="4978400" y="44418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8</a:t>
            </a:r>
          </a:p>
        </p:txBody>
      </p:sp>
      <p:sp>
        <p:nvSpPr>
          <p:cNvPr id="1262609" name="Rectangle 17"/>
          <p:cNvSpPr>
            <a:spLocks noChangeArrowheads="1"/>
          </p:cNvSpPr>
          <p:nvPr/>
        </p:nvSpPr>
        <p:spPr bwMode="auto">
          <a:xfrm>
            <a:off x="5775325" y="3886200"/>
            <a:ext cx="1006475" cy="8239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...</a:t>
            </a:r>
          </a:p>
        </p:txBody>
      </p:sp>
      <p:sp>
        <p:nvSpPr>
          <p:cNvPr id="1262610" name="Rectangle 18"/>
          <p:cNvSpPr>
            <a:spLocks noChangeArrowheads="1"/>
          </p:cNvSpPr>
          <p:nvPr/>
        </p:nvSpPr>
        <p:spPr bwMode="auto">
          <a:xfrm>
            <a:off x="609600" y="3886200"/>
            <a:ext cx="7270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1262611" name="Rectangle 19"/>
          <p:cNvSpPr>
            <a:spLocks noChangeArrowheads="1"/>
          </p:cNvSpPr>
          <p:nvPr/>
        </p:nvSpPr>
        <p:spPr bwMode="auto">
          <a:xfrm>
            <a:off x="1066800" y="38862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262612" name="Rectangle 20"/>
          <p:cNvSpPr>
            <a:spLocks noChangeArrowheads="1"/>
          </p:cNvSpPr>
          <p:nvPr/>
        </p:nvSpPr>
        <p:spPr bwMode="auto">
          <a:xfrm>
            <a:off x="1625600" y="38893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1262613" name="Rectangle 21"/>
          <p:cNvSpPr>
            <a:spLocks noChangeArrowheads="1"/>
          </p:cNvSpPr>
          <p:nvPr/>
        </p:nvSpPr>
        <p:spPr bwMode="auto">
          <a:xfrm>
            <a:off x="2184400" y="38925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262614" name="Rectangle 22"/>
          <p:cNvSpPr>
            <a:spLocks noChangeArrowheads="1"/>
          </p:cNvSpPr>
          <p:nvPr/>
        </p:nvSpPr>
        <p:spPr bwMode="auto">
          <a:xfrm>
            <a:off x="2743200" y="38957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1262615" name="Rectangle 23"/>
          <p:cNvSpPr>
            <a:spLocks noChangeArrowheads="1"/>
          </p:cNvSpPr>
          <p:nvPr/>
        </p:nvSpPr>
        <p:spPr bwMode="auto">
          <a:xfrm>
            <a:off x="3302000" y="38989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1262616" name="Rectangle 24"/>
          <p:cNvSpPr>
            <a:spLocks noChangeArrowheads="1"/>
          </p:cNvSpPr>
          <p:nvPr/>
        </p:nvSpPr>
        <p:spPr bwMode="auto">
          <a:xfrm>
            <a:off x="3860800" y="39020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</a:p>
        </p:txBody>
      </p:sp>
      <p:sp>
        <p:nvSpPr>
          <p:cNvPr id="1262617" name="Rectangle 25"/>
          <p:cNvSpPr>
            <a:spLocks noChangeArrowheads="1"/>
          </p:cNvSpPr>
          <p:nvPr/>
        </p:nvSpPr>
        <p:spPr bwMode="auto">
          <a:xfrm>
            <a:off x="4419600" y="39052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7</a:t>
            </a:r>
          </a:p>
        </p:txBody>
      </p:sp>
      <p:sp>
        <p:nvSpPr>
          <p:cNvPr id="1262618" name="Rectangle 26"/>
          <p:cNvSpPr>
            <a:spLocks noChangeArrowheads="1"/>
          </p:cNvSpPr>
          <p:nvPr/>
        </p:nvSpPr>
        <p:spPr bwMode="auto">
          <a:xfrm>
            <a:off x="4978400" y="39084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8</a:t>
            </a:r>
          </a:p>
        </p:txBody>
      </p:sp>
      <p:sp>
        <p:nvSpPr>
          <p:cNvPr id="1262619" name="Rectangle 27"/>
          <p:cNvSpPr>
            <a:spLocks noChangeArrowheads="1"/>
          </p:cNvSpPr>
          <p:nvPr/>
        </p:nvSpPr>
        <p:spPr bwMode="auto">
          <a:xfrm>
            <a:off x="609600" y="3352800"/>
            <a:ext cx="7270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262620" name="Rectangle 28"/>
          <p:cNvSpPr>
            <a:spLocks noChangeArrowheads="1"/>
          </p:cNvSpPr>
          <p:nvPr/>
        </p:nvSpPr>
        <p:spPr bwMode="auto">
          <a:xfrm>
            <a:off x="1066800" y="33528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262621" name="Rectangle 29"/>
          <p:cNvSpPr>
            <a:spLocks noChangeArrowheads="1"/>
          </p:cNvSpPr>
          <p:nvPr/>
        </p:nvSpPr>
        <p:spPr bwMode="auto">
          <a:xfrm>
            <a:off x="1625600" y="33559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1262622" name="Rectangle 30"/>
          <p:cNvSpPr>
            <a:spLocks noChangeArrowheads="1"/>
          </p:cNvSpPr>
          <p:nvPr/>
        </p:nvSpPr>
        <p:spPr bwMode="auto">
          <a:xfrm>
            <a:off x="2184400" y="33591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262623" name="Rectangle 31"/>
          <p:cNvSpPr>
            <a:spLocks noChangeArrowheads="1"/>
          </p:cNvSpPr>
          <p:nvPr/>
        </p:nvSpPr>
        <p:spPr bwMode="auto">
          <a:xfrm>
            <a:off x="2743200" y="33623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1262624" name="Rectangle 32"/>
          <p:cNvSpPr>
            <a:spLocks noChangeArrowheads="1"/>
          </p:cNvSpPr>
          <p:nvPr/>
        </p:nvSpPr>
        <p:spPr bwMode="auto">
          <a:xfrm>
            <a:off x="3302000" y="33655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1262625" name="Rectangle 33"/>
          <p:cNvSpPr>
            <a:spLocks noChangeArrowheads="1"/>
          </p:cNvSpPr>
          <p:nvPr/>
        </p:nvSpPr>
        <p:spPr bwMode="auto">
          <a:xfrm>
            <a:off x="3860800" y="33686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</a:p>
        </p:txBody>
      </p:sp>
      <p:sp>
        <p:nvSpPr>
          <p:cNvPr id="1262626" name="Rectangle 34"/>
          <p:cNvSpPr>
            <a:spLocks noChangeArrowheads="1"/>
          </p:cNvSpPr>
          <p:nvPr/>
        </p:nvSpPr>
        <p:spPr bwMode="auto">
          <a:xfrm>
            <a:off x="4419600" y="33718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7</a:t>
            </a:r>
          </a:p>
        </p:txBody>
      </p:sp>
      <p:sp>
        <p:nvSpPr>
          <p:cNvPr id="1262627" name="Rectangle 35"/>
          <p:cNvSpPr>
            <a:spLocks noChangeArrowheads="1"/>
          </p:cNvSpPr>
          <p:nvPr/>
        </p:nvSpPr>
        <p:spPr bwMode="auto">
          <a:xfrm>
            <a:off x="4978400" y="33750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8</a:t>
            </a:r>
          </a:p>
        </p:txBody>
      </p:sp>
      <p:sp>
        <p:nvSpPr>
          <p:cNvPr id="1262628" name="Rectangle 36"/>
          <p:cNvSpPr>
            <a:spLocks noChangeArrowheads="1"/>
          </p:cNvSpPr>
          <p:nvPr/>
        </p:nvSpPr>
        <p:spPr bwMode="auto">
          <a:xfrm>
            <a:off x="609600" y="2819400"/>
            <a:ext cx="7270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1262629" name="Rectangle 37"/>
          <p:cNvSpPr>
            <a:spLocks noChangeArrowheads="1"/>
          </p:cNvSpPr>
          <p:nvPr/>
        </p:nvSpPr>
        <p:spPr bwMode="auto">
          <a:xfrm>
            <a:off x="1066800" y="28194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262630" name="Rectangle 38"/>
          <p:cNvSpPr>
            <a:spLocks noChangeArrowheads="1"/>
          </p:cNvSpPr>
          <p:nvPr/>
        </p:nvSpPr>
        <p:spPr bwMode="auto">
          <a:xfrm>
            <a:off x="1625600" y="28225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1262631" name="Rectangle 39"/>
          <p:cNvSpPr>
            <a:spLocks noChangeArrowheads="1"/>
          </p:cNvSpPr>
          <p:nvPr/>
        </p:nvSpPr>
        <p:spPr bwMode="auto">
          <a:xfrm>
            <a:off x="2184400" y="28257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262632" name="Rectangle 40"/>
          <p:cNvSpPr>
            <a:spLocks noChangeArrowheads="1"/>
          </p:cNvSpPr>
          <p:nvPr/>
        </p:nvSpPr>
        <p:spPr bwMode="auto">
          <a:xfrm>
            <a:off x="2743200" y="28289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1262633" name="Rectangle 41"/>
          <p:cNvSpPr>
            <a:spLocks noChangeArrowheads="1"/>
          </p:cNvSpPr>
          <p:nvPr/>
        </p:nvSpPr>
        <p:spPr bwMode="auto">
          <a:xfrm>
            <a:off x="3302000" y="28321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1262634" name="Rectangle 42"/>
          <p:cNvSpPr>
            <a:spLocks noChangeArrowheads="1"/>
          </p:cNvSpPr>
          <p:nvPr/>
        </p:nvSpPr>
        <p:spPr bwMode="auto">
          <a:xfrm>
            <a:off x="3860800" y="28352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</a:p>
        </p:txBody>
      </p:sp>
      <p:sp>
        <p:nvSpPr>
          <p:cNvPr id="1262635" name="Rectangle 43"/>
          <p:cNvSpPr>
            <a:spLocks noChangeArrowheads="1"/>
          </p:cNvSpPr>
          <p:nvPr/>
        </p:nvSpPr>
        <p:spPr bwMode="auto">
          <a:xfrm>
            <a:off x="4419600" y="28384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7</a:t>
            </a:r>
          </a:p>
        </p:txBody>
      </p:sp>
      <p:sp>
        <p:nvSpPr>
          <p:cNvPr id="1262636" name="Rectangle 44"/>
          <p:cNvSpPr>
            <a:spLocks noChangeArrowheads="1"/>
          </p:cNvSpPr>
          <p:nvPr/>
        </p:nvSpPr>
        <p:spPr bwMode="auto">
          <a:xfrm>
            <a:off x="4978400" y="28416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8</a:t>
            </a:r>
          </a:p>
        </p:txBody>
      </p:sp>
      <p:sp>
        <p:nvSpPr>
          <p:cNvPr id="1262637" name="Rectangle 45"/>
          <p:cNvSpPr>
            <a:spLocks noChangeArrowheads="1"/>
          </p:cNvSpPr>
          <p:nvPr/>
        </p:nvSpPr>
        <p:spPr bwMode="auto">
          <a:xfrm>
            <a:off x="609600" y="2286000"/>
            <a:ext cx="7270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1262638" name="Rectangle 46"/>
          <p:cNvSpPr>
            <a:spLocks noChangeArrowheads="1"/>
          </p:cNvSpPr>
          <p:nvPr/>
        </p:nvSpPr>
        <p:spPr bwMode="auto">
          <a:xfrm>
            <a:off x="1066800" y="22860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262639" name="Rectangle 47"/>
          <p:cNvSpPr>
            <a:spLocks noChangeArrowheads="1"/>
          </p:cNvSpPr>
          <p:nvPr/>
        </p:nvSpPr>
        <p:spPr bwMode="auto">
          <a:xfrm>
            <a:off x="1625600" y="22891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1262640" name="Rectangle 48"/>
          <p:cNvSpPr>
            <a:spLocks noChangeArrowheads="1"/>
          </p:cNvSpPr>
          <p:nvPr/>
        </p:nvSpPr>
        <p:spPr bwMode="auto">
          <a:xfrm>
            <a:off x="2184400" y="22923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262641" name="Rectangle 49"/>
          <p:cNvSpPr>
            <a:spLocks noChangeArrowheads="1"/>
          </p:cNvSpPr>
          <p:nvPr/>
        </p:nvSpPr>
        <p:spPr bwMode="auto">
          <a:xfrm>
            <a:off x="2743200" y="22955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1262642" name="Rectangle 50"/>
          <p:cNvSpPr>
            <a:spLocks noChangeArrowheads="1"/>
          </p:cNvSpPr>
          <p:nvPr/>
        </p:nvSpPr>
        <p:spPr bwMode="auto">
          <a:xfrm>
            <a:off x="3302000" y="22987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1262643" name="Rectangle 51"/>
          <p:cNvSpPr>
            <a:spLocks noChangeArrowheads="1"/>
          </p:cNvSpPr>
          <p:nvPr/>
        </p:nvSpPr>
        <p:spPr bwMode="auto">
          <a:xfrm>
            <a:off x="3860800" y="23018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</a:p>
        </p:txBody>
      </p:sp>
      <p:sp>
        <p:nvSpPr>
          <p:cNvPr id="1262644" name="Rectangle 52"/>
          <p:cNvSpPr>
            <a:spLocks noChangeArrowheads="1"/>
          </p:cNvSpPr>
          <p:nvPr/>
        </p:nvSpPr>
        <p:spPr bwMode="auto">
          <a:xfrm>
            <a:off x="4419600" y="23050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7</a:t>
            </a:r>
          </a:p>
        </p:txBody>
      </p:sp>
      <p:sp>
        <p:nvSpPr>
          <p:cNvPr id="1262645" name="Rectangle 53"/>
          <p:cNvSpPr>
            <a:spLocks noChangeArrowheads="1"/>
          </p:cNvSpPr>
          <p:nvPr/>
        </p:nvSpPr>
        <p:spPr bwMode="auto">
          <a:xfrm>
            <a:off x="4978400" y="23082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8</a:t>
            </a:r>
          </a:p>
        </p:txBody>
      </p:sp>
      <p:sp>
        <p:nvSpPr>
          <p:cNvPr id="1262646" name="Rectangle 54"/>
          <p:cNvSpPr>
            <a:spLocks noChangeArrowheads="1"/>
          </p:cNvSpPr>
          <p:nvPr/>
        </p:nvSpPr>
        <p:spPr bwMode="auto">
          <a:xfrm>
            <a:off x="609600" y="1752600"/>
            <a:ext cx="7270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</a:p>
        </p:txBody>
      </p:sp>
      <p:sp>
        <p:nvSpPr>
          <p:cNvPr id="1262647" name="Rectangle 55"/>
          <p:cNvSpPr>
            <a:spLocks noChangeArrowheads="1"/>
          </p:cNvSpPr>
          <p:nvPr/>
        </p:nvSpPr>
        <p:spPr bwMode="auto">
          <a:xfrm>
            <a:off x="1066800" y="17526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262648" name="Rectangle 56"/>
          <p:cNvSpPr>
            <a:spLocks noChangeArrowheads="1"/>
          </p:cNvSpPr>
          <p:nvPr/>
        </p:nvSpPr>
        <p:spPr bwMode="auto">
          <a:xfrm>
            <a:off x="1625600" y="17557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1262649" name="Rectangle 57"/>
          <p:cNvSpPr>
            <a:spLocks noChangeArrowheads="1"/>
          </p:cNvSpPr>
          <p:nvPr/>
        </p:nvSpPr>
        <p:spPr bwMode="auto">
          <a:xfrm>
            <a:off x="2184400" y="17589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262650" name="Rectangle 58"/>
          <p:cNvSpPr>
            <a:spLocks noChangeArrowheads="1"/>
          </p:cNvSpPr>
          <p:nvPr/>
        </p:nvSpPr>
        <p:spPr bwMode="auto">
          <a:xfrm>
            <a:off x="2743200" y="17621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1262651" name="Rectangle 59"/>
          <p:cNvSpPr>
            <a:spLocks noChangeArrowheads="1"/>
          </p:cNvSpPr>
          <p:nvPr/>
        </p:nvSpPr>
        <p:spPr bwMode="auto">
          <a:xfrm>
            <a:off x="3302000" y="17653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1262652" name="Rectangle 60"/>
          <p:cNvSpPr>
            <a:spLocks noChangeArrowheads="1"/>
          </p:cNvSpPr>
          <p:nvPr/>
        </p:nvSpPr>
        <p:spPr bwMode="auto">
          <a:xfrm>
            <a:off x="3860800" y="17684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</a:p>
        </p:txBody>
      </p:sp>
      <p:sp>
        <p:nvSpPr>
          <p:cNvPr id="1262653" name="Rectangle 61"/>
          <p:cNvSpPr>
            <a:spLocks noChangeArrowheads="1"/>
          </p:cNvSpPr>
          <p:nvPr/>
        </p:nvSpPr>
        <p:spPr bwMode="auto">
          <a:xfrm>
            <a:off x="4419600" y="17716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7</a:t>
            </a:r>
          </a:p>
        </p:txBody>
      </p:sp>
      <p:sp>
        <p:nvSpPr>
          <p:cNvPr id="1262654" name="Rectangle 62"/>
          <p:cNvSpPr>
            <a:spLocks noChangeArrowheads="1"/>
          </p:cNvSpPr>
          <p:nvPr/>
        </p:nvSpPr>
        <p:spPr bwMode="auto">
          <a:xfrm>
            <a:off x="4978400" y="17748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8</a:t>
            </a:r>
          </a:p>
        </p:txBody>
      </p:sp>
      <p:sp>
        <p:nvSpPr>
          <p:cNvPr id="1262655" name="Rectangle 63"/>
          <p:cNvSpPr>
            <a:spLocks noChangeArrowheads="1"/>
          </p:cNvSpPr>
          <p:nvPr/>
        </p:nvSpPr>
        <p:spPr bwMode="auto">
          <a:xfrm>
            <a:off x="1177925" y="4967288"/>
            <a:ext cx="4994275" cy="51911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    2     3    4    5    6     7    8</a:t>
            </a:r>
          </a:p>
        </p:txBody>
      </p:sp>
      <p:sp>
        <p:nvSpPr>
          <p:cNvPr id="1262656" name="Rectangle 64"/>
          <p:cNvSpPr>
            <a:spLocks noChangeArrowheads="1"/>
          </p:cNvSpPr>
          <p:nvPr/>
        </p:nvSpPr>
        <p:spPr bwMode="auto">
          <a:xfrm rot="5400000">
            <a:off x="1432719" y="762794"/>
            <a:ext cx="1006475" cy="8239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...</a:t>
            </a:r>
          </a:p>
        </p:txBody>
      </p:sp>
      <p:sp>
        <p:nvSpPr>
          <p:cNvPr id="1262657" name="Rectangle 65"/>
          <p:cNvSpPr>
            <a:spLocks noChangeArrowheads="1"/>
          </p:cNvSpPr>
          <p:nvPr/>
        </p:nvSpPr>
        <p:spPr bwMode="auto">
          <a:xfrm rot="7732067">
            <a:off x="5714206" y="1370807"/>
            <a:ext cx="1006475" cy="82391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...</a:t>
            </a:r>
          </a:p>
        </p:txBody>
      </p:sp>
      <p:sp>
        <p:nvSpPr>
          <p:cNvPr id="1262658" name="Text Box 66"/>
          <p:cNvSpPr txBox="1">
            <a:spLocks noChangeArrowheads="1"/>
          </p:cNvSpPr>
          <p:nvPr/>
        </p:nvSpPr>
        <p:spPr bwMode="auto">
          <a:xfrm>
            <a:off x="6354763" y="1881188"/>
            <a:ext cx="2305050" cy="94615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ll positive </a:t>
            </a:r>
            <a:b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fractions</a:t>
            </a:r>
          </a:p>
        </p:txBody>
      </p:sp>
      <p:sp>
        <p:nvSpPr>
          <p:cNvPr id="1262659" name="Text Box 67"/>
          <p:cNvSpPr txBox="1">
            <a:spLocks noChangeArrowheads="1"/>
          </p:cNvSpPr>
          <p:nvPr/>
        </p:nvSpPr>
        <p:spPr bwMode="auto">
          <a:xfrm>
            <a:off x="5105400" y="6262688"/>
            <a:ext cx="3517900" cy="51911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ll positive integers </a:t>
            </a:r>
          </a:p>
        </p:txBody>
      </p:sp>
      <p:grpSp>
        <p:nvGrpSpPr>
          <p:cNvPr id="14403" name="Group 68"/>
          <p:cNvGrpSpPr>
            <a:grpSpLocks/>
          </p:cNvGrpSpPr>
          <p:nvPr/>
        </p:nvGrpSpPr>
        <p:grpSpPr bwMode="auto">
          <a:xfrm>
            <a:off x="6400800" y="3581400"/>
            <a:ext cx="2935288" cy="2362200"/>
            <a:chOff x="4032" y="2256"/>
            <a:chExt cx="1849" cy="1488"/>
          </a:xfrm>
        </p:grpSpPr>
        <p:sp>
          <p:nvSpPr>
            <p:cNvPr id="1262661" name="AutoShape 69"/>
            <p:cNvSpPr>
              <a:spLocks noChangeArrowheads="1"/>
            </p:cNvSpPr>
            <p:nvPr/>
          </p:nvSpPr>
          <p:spPr bwMode="auto">
            <a:xfrm>
              <a:off x="4032" y="2256"/>
              <a:ext cx="432" cy="1488"/>
            </a:xfrm>
            <a:prstGeom prst="curvedLeftArrow">
              <a:avLst>
                <a:gd name="adj1" fmla="val 68889"/>
                <a:gd name="adj2" fmla="val 137778"/>
                <a:gd name="adj3" fmla="val 33333"/>
              </a:avLst>
            </a:prstGeom>
            <a:noFill/>
            <a:ln w="38100" cap="sq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62662" name="Text Box 70"/>
            <p:cNvSpPr txBox="1">
              <a:spLocks noChangeArrowheads="1"/>
            </p:cNvSpPr>
            <p:nvPr/>
          </p:nvSpPr>
          <p:spPr bwMode="auto">
            <a:xfrm>
              <a:off x="4416" y="2620"/>
              <a:ext cx="1465" cy="596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Count them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by mapping.</a:t>
              </a:r>
            </a:p>
          </p:txBody>
        </p:sp>
      </p:grpSp>
      <p:sp>
        <p:nvSpPr>
          <p:cNvPr id="1262663" name="Line 71"/>
          <p:cNvSpPr>
            <a:spLocks noChangeShapeType="1"/>
          </p:cNvSpPr>
          <p:nvPr/>
        </p:nvSpPr>
        <p:spPr bwMode="auto">
          <a:xfrm>
            <a:off x="1524000" y="3581400"/>
            <a:ext cx="1143000" cy="2701925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2664" name="Line 72"/>
          <p:cNvSpPr>
            <a:spLocks noChangeShapeType="1"/>
          </p:cNvSpPr>
          <p:nvPr/>
        </p:nvSpPr>
        <p:spPr bwMode="auto">
          <a:xfrm>
            <a:off x="2184400" y="4405313"/>
            <a:ext cx="863600" cy="1863725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2665" name="Text Box 73"/>
          <p:cNvSpPr txBox="1">
            <a:spLocks noChangeArrowheads="1"/>
          </p:cNvSpPr>
          <p:nvPr/>
        </p:nvSpPr>
        <p:spPr bwMode="auto">
          <a:xfrm>
            <a:off x="2743200" y="5370513"/>
            <a:ext cx="4110038" cy="954087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Every rational gets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mapped to some integer!</a:t>
            </a:r>
          </a:p>
        </p:txBody>
      </p:sp>
      <p:sp>
        <p:nvSpPr>
          <p:cNvPr id="1262666" name="Line 74"/>
          <p:cNvSpPr>
            <a:spLocks noChangeShapeType="1"/>
          </p:cNvSpPr>
          <p:nvPr/>
        </p:nvSpPr>
        <p:spPr bwMode="auto">
          <a:xfrm>
            <a:off x="1514475" y="4191000"/>
            <a:ext cx="619125" cy="623888"/>
          </a:xfrm>
          <a:prstGeom prst="line">
            <a:avLst/>
          </a:prstGeom>
          <a:noFill/>
          <a:ln w="38100" cap="sq">
            <a:solidFill>
              <a:srgbClr val="FF00FF"/>
            </a:solidFill>
            <a:round/>
            <a:headEnd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2667" name="Line 75"/>
          <p:cNvSpPr>
            <a:spLocks noChangeShapeType="1"/>
          </p:cNvSpPr>
          <p:nvPr/>
        </p:nvSpPr>
        <p:spPr bwMode="auto">
          <a:xfrm>
            <a:off x="1514475" y="3643313"/>
            <a:ext cx="1000125" cy="1066800"/>
          </a:xfrm>
          <a:prstGeom prst="line">
            <a:avLst/>
          </a:prstGeom>
          <a:noFill/>
          <a:ln w="38100" cap="sq">
            <a:solidFill>
              <a:srgbClr val="FF00FF"/>
            </a:solidFill>
            <a:round/>
            <a:headEnd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2668" name="Line 76"/>
          <p:cNvSpPr>
            <a:spLocks noChangeShapeType="1"/>
          </p:cNvSpPr>
          <p:nvPr/>
        </p:nvSpPr>
        <p:spPr bwMode="auto">
          <a:xfrm>
            <a:off x="1514475" y="3095625"/>
            <a:ext cx="1787525" cy="1719263"/>
          </a:xfrm>
          <a:prstGeom prst="line">
            <a:avLst/>
          </a:prstGeom>
          <a:noFill/>
          <a:ln w="38100" cap="sq">
            <a:solidFill>
              <a:srgbClr val="FF00FF"/>
            </a:solidFill>
            <a:round/>
            <a:headEnd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2669" name="Line 77"/>
          <p:cNvSpPr>
            <a:spLocks noChangeShapeType="1"/>
          </p:cNvSpPr>
          <p:nvPr/>
        </p:nvSpPr>
        <p:spPr bwMode="auto">
          <a:xfrm>
            <a:off x="1514475" y="2547938"/>
            <a:ext cx="2268538" cy="2266950"/>
          </a:xfrm>
          <a:prstGeom prst="line">
            <a:avLst/>
          </a:prstGeom>
          <a:noFill/>
          <a:ln w="38100" cap="sq">
            <a:solidFill>
              <a:srgbClr val="FF00FF"/>
            </a:solidFill>
            <a:round/>
            <a:headEnd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2670" name="Line 78"/>
          <p:cNvSpPr>
            <a:spLocks noChangeShapeType="1"/>
          </p:cNvSpPr>
          <p:nvPr/>
        </p:nvSpPr>
        <p:spPr bwMode="auto">
          <a:xfrm>
            <a:off x="1514475" y="2000250"/>
            <a:ext cx="2828925" cy="2814638"/>
          </a:xfrm>
          <a:prstGeom prst="line">
            <a:avLst/>
          </a:prstGeom>
          <a:noFill/>
          <a:ln w="38100" cap="sq">
            <a:solidFill>
              <a:srgbClr val="FF00FF"/>
            </a:solidFill>
            <a:round/>
            <a:headEnd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2671" name="Line 79"/>
          <p:cNvSpPr>
            <a:spLocks noChangeShapeType="1"/>
          </p:cNvSpPr>
          <p:nvPr/>
        </p:nvSpPr>
        <p:spPr bwMode="auto">
          <a:xfrm>
            <a:off x="1514475" y="1452563"/>
            <a:ext cx="3276600" cy="3257550"/>
          </a:xfrm>
          <a:prstGeom prst="line">
            <a:avLst/>
          </a:prstGeom>
          <a:noFill/>
          <a:ln w="38100" cap="sq">
            <a:solidFill>
              <a:srgbClr val="FF00FF"/>
            </a:solidFill>
            <a:round/>
            <a:headEnd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2673" name="Text Box 81"/>
          <p:cNvSpPr txBox="1">
            <a:spLocks noChangeArrowheads="1"/>
          </p:cNvSpPr>
          <p:nvPr/>
        </p:nvSpPr>
        <p:spPr bwMode="auto">
          <a:xfrm>
            <a:off x="7100888" y="5334000"/>
            <a:ext cx="1649412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</a:t>
            </a:r>
            <a:r>
              <a: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N|=|Q|</a:t>
            </a:r>
          </a:p>
        </p:txBody>
      </p:sp>
      <p:sp>
        <p:nvSpPr>
          <p:cNvPr id="1262674" name="Text Box 82"/>
          <p:cNvSpPr txBox="1">
            <a:spLocks noChangeArrowheads="1"/>
          </p:cNvSpPr>
          <p:nvPr/>
        </p:nvSpPr>
        <p:spPr bwMode="auto">
          <a:xfrm>
            <a:off x="6400800" y="5805488"/>
            <a:ext cx="2994025" cy="51911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Q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s “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”</a:t>
            </a:r>
          </a:p>
        </p:txBody>
      </p:sp>
      <p:sp>
        <p:nvSpPr>
          <p:cNvPr id="84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62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62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62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62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62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62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62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62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62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62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62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62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62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62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62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62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4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62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62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62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62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4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62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62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62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62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262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262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262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262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262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262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262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262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2665" grpId="0"/>
      <p:bldP spid="1262673" grpId="0"/>
      <p:bldP spid="1262674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sp>
        <p:nvSpPr>
          <p:cNvPr id="24" name="TextBox 23"/>
          <p:cNvSpPr txBox="1"/>
          <p:nvPr/>
        </p:nvSpPr>
        <p:spPr bwMode="auto">
          <a:xfrm>
            <a:off x="190500" y="388938"/>
            <a:ext cx="8616461" cy="95410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Let 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be the set of all objects that have a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finite description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  such that each description uniquely identifies that object.</a:t>
            </a:r>
          </a:p>
        </p:txBody>
      </p:sp>
      <p:grpSp>
        <p:nvGrpSpPr>
          <p:cNvPr id="50" name="Group 29">
            <a:extLst>
              <a:ext uri="{FF2B5EF4-FFF2-40B4-BE49-F238E27FC236}">
                <a16:creationId xmlns:a16="http://schemas.microsoft.com/office/drawing/2014/main" id="{11C0091A-3118-7613-252D-3D9B507BF248}"/>
              </a:ext>
            </a:extLst>
          </p:cNvPr>
          <p:cNvGrpSpPr>
            <a:grpSpLocks/>
          </p:cNvGrpSpPr>
          <p:nvPr/>
        </p:nvGrpSpPr>
        <p:grpSpPr bwMode="auto">
          <a:xfrm>
            <a:off x="7350751" y="5023714"/>
            <a:ext cx="917591" cy="929993"/>
            <a:chOff x="2065" y="1551"/>
            <a:chExt cx="1628" cy="1988"/>
          </a:xfrm>
        </p:grpSpPr>
        <p:sp>
          <p:nvSpPr>
            <p:cNvPr id="51" name="Freeform 30">
              <a:extLst>
                <a:ext uri="{FF2B5EF4-FFF2-40B4-BE49-F238E27FC236}">
                  <a16:creationId xmlns:a16="http://schemas.microsoft.com/office/drawing/2014/main" id="{651DFFA3-C4B8-D7D4-2D4A-34031B3028C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52" name="Freeform 31">
              <a:extLst>
                <a:ext uri="{FF2B5EF4-FFF2-40B4-BE49-F238E27FC236}">
                  <a16:creationId xmlns:a16="http://schemas.microsoft.com/office/drawing/2014/main" id="{4BF9487C-46E4-9432-BEC7-899C9C0E90A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53" name="Freeform 32">
              <a:extLst>
                <a:ext uri="{FF2B5EF4-FFF2-40B4-BE49-F238E27FC236}">
                  <a16:creationId xmlns:a16="http://schemas.microsoft.com/office/drawing/2014/main" id="{6C9D6B74-6B9D-6860-1549-763D96878D6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54" name="Freeform 33">
              <a:extLst>
                <a:ext uri="{FF2B5EF4-FFF2-40B4-BE49-F238E27FC236}">
                  <a16:creationId xmlns:a16="http://schemas.microsoft.com/office/drawing/2014/main" id="{B2711E61-73B0-62B1-3353-AD5899782F7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55" name="Freeform 34">
              <a:extLst>
                <a:ext uri="{FF2B5EF4-FFF2-40B4-BE49-F238E27FC236}">
                  <a16:creationId xmlns:a16="http://schemas.microsoft.com/office/drawing/2014/main" id="{DA32FB67-A45D-B765-6290-300F639F6F9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56" name="Freeform 35">
              <a:extLst>
                <a:ext uri="{FF2B5EF4-FFF2-40B4-BE49-F238E27FC236}">
                  <a16:creationId xmlns:a16="http://schemas.microsoft.com/office/drawing/2014/main" id="{CE11F27E-0BE3-9546-5F67-CAFB254939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57" name="Freeform 36">
              <a:extLst>
                <a:ext uri="{FF2B5EF4-FFF2-40B4-BE49-F238E27FC236}">
                  <a16:creationId xmlns:a16="http://schemas.microsoft.com/office/drawing/2014/main" id="{4D00DB69-6829-512E-561B-5AB2B35CDA6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58" name="Freeform 37">
              <a:extLst>
                <a:ext uri="{FF2B5EF4-FFF2-40B4-BE49-F238E27FC236}">
                  <a16:creationId xmlns:a16="http://schemas.microsoft.com/office/drawing/2014/main" id="{EBA69C34-EF1F-16EA-A72A-996856A597C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59" name="Freeform 38">
              <a:extLst>
                <a:ext uri="{FF2B5EF4-FFF2-40B4-BE49-F238E27FC236}">
                  <a16:creationId xmlns:a16="http://schemas.microsoft.com/office/drawing/2014/main" id="{69D278DC-8177-AD6A-CD0D-3AF15AD5C81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60" name="Freeform 39">
              <a:extLst>
                <a:ext uri="{FF2B5EF4-FFF2-40B4-BE49-F238E27FC236}">
                  <a16:creationId xmlns:a16="http://schemas.microsoft.com/office/drawing/2014/main" id="{51F41D3A-5B7E-8DB1-CE18-C2D8C9C95A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61" name="Freeform 40">
              <a:extLst>
                <a:ext uri="{FF2B5EF4-FFF2-40B4-BE49-F238E27FC236}">
                  <a16:creationId xmlns:a16="http://schemas.microsoft.com/office/drawing/2014/main" id="{337B539F-0FF4-B7B2-0368-CB31F0FAD00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62" name="Freeform 41">
              <a:extLst>
                <a:ext uri="{FF2B5EF4-FFF2-40B4-BE49-F238E27FC236}">
                  <a16:creationId xmlns:a16="http://schemas.microsoft.com/office/drawing/2014/main" id="{75CA0EC0-9E42-81BA-EDA5-DD99A83A038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63" name="Freeform 42">
              <a:extLst>
                <a:ext uri="{FF2B5EF4-FFF2-40B4-BE49-F238E27FC236}">
                  <a16:creationId xmlns:a16="http://schemas.microsoft.com/office/drawing/2014/main" id="{85A3F5E7-748D-4585-A5A7-38D46C47836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24" name="Freeform 43">
              <a:extLst>
                <a:ext uri="{FF2B5EF4-FFF2-40B4-BE49-F238E27FC236}">
                  <a16:creationId xmlns:a16="http://schemas.microsoft.com/office/drawing/2014/main" id="{840F551F-11DE-E11E-7B8D-6E204C3934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25" name="Freeform 44">
              <a:extLst>
                <a:ext uri="{FF2B5EF4-FFF2-40B4-BE49-F238E27FC236}">
                  <a16:creationId xmlns:a16="http://schemas.microsoft.com/office/drawing/2014/main" id="{F789C562-605D-5178-D455-4E1E895D83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27" name="Freeform 45">
              <a:extLst>
                <a:ext uri="{FF2B5EF4-FFF2-40B4-BE49-F238E27FC236}">
                  <a16:creationId xmlns:a16="http://schemas.microsoft.com/office/drawing/2014/main" id="{7E1365B1-9D79-BDD6-0AB8-145ABE40BBB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29" name="Freeform 46">
              <a:extLst>
                <a:ext uri="{FF2B5EF4-FFF2-40B4-BE49-F238E27FC236}">
                  <a16:creationId xmlns:a16="http://schemas.microsoft.com/office/drawing/2014/main" id="{082417EB-95AC-B0BC-8CEC-15D6FA64A0B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1031" name="AutoShape 35">
            <a:extLst>
              <a:ext uri="{FF2B5EF4-FFF2-40B4-BE49-F238E27FC236}">
                <a16:creationId xmlns:a16="http://schemas.microsoft.com/office/drawing/2014/main" id="{FB4185EF-4F55-F2D9-9A1C-2DD0B08CC1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1012" y="4495800"/>
            <a:ext cx="4436829" cy="922017"/>
          </a:xfrm>
          <a:prstGeom prst="wedgeRoundRectCallout">
            <a:avLst>
              <a:gd name="adj1" fmla="val 51575"/>
              <a:gd name="adj2" fmla="val 41138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“Uniquely Identifies” assures that </a:t>
            </a:r>
            <a:b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no description is hit twice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1033" name="Group 26">
            <a:extLst>
              <a:ext uri="{FF2B5EF4-FFF2-40B4-BE49-F238E27FC236}">
                <a16:creationId xmlns:a16="http://schemas.microsoft.com/office/drawing/2014/main" id="{D0966C7F-60C6-09CE-1764-5F9F1A5380F5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1293813"/>
            <a:ext cx="4572000" cy="725487"/>
            <a:chOff x="1116" y="2356"/>
            <a:chExt cx="2880" cy="456"/>
          </a:xfrm>
        </p:grpSpPr>
        <p:sp>
          <p:nvSpPr>
            <p:cNvPr id="1034" name="Rectangle 5">
              <a:extLst>
                <a:ext uri="{FF2B5EF4-FFF2-40B4-BE49-F238E27FC236}">
                  <a16:creationId xmlns:a16="http://schemas.microsoft.com/office/drawing/2014/main" id="{971E35E6-1F5B-E9B9-B44F-BB556817C3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6" y="2356"/>
              <a:ext cx="2880" cy="456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S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= {     ,  4,           , ….. 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endPara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pic>
          <p:nvPicPr>
            <p:cNvPr id="1035" name="Picture 6" descr="j0295019">
              <a:extLst>
                <a:ext uri="{FF2B5EF4-FFF2-40B4-BE49-F238E27FC236}">
                  <a16:creationId xmlns:a16="http://schemas.microsoft.com/office/drawing/2014/main" id="{ECAC2B4A-E6B2-D073-F5EB-C5034083270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2" y="2384"/>
              <a:ext cx="353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6" name="Picture 7" descr="MCj04283710000[1]">
              <a:extLst>
                <a:ext uri="{FF2B5EF4-FFF2-40B4-BE49-F238E27FC236}">
                  <a16:creationId xmlns:a16="http://schemas.microsoft.com/office/drawing/2014/main" id="{B2709959-3F39-FA9F-6F4B-A78F065E818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2448"/>
              <a:ext cx="25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37" name="Group 31">
            <a:extLst>
              <a:ext uri="{FF2B5EF4-FFF2-40B4-BE49-F238E27FC236}">
                <a16:creationId xmlns:a16="http://schemas.microsoft.com/office/drawing/2014/main" id="{9957725B-7988-70AC-96F0-7FBE79E8C39E}"/>
              </a:ext>
            </a:extLst>
          </p:cNvPr>
          <p:cNvGrpSpPr>
            <a:grpSpLocks/>
          </p:cNvGrpSpPr>
          <p:nvPr/>
        </p:nvGrpSpPr>
        <p:grpSpPr bwMode="auto">
          <a:xfrm>
            <a:off x="4552950" y="1905000"/>
            <a:ext cx="2552700" cy="533400"/>
            <a:chOff x="2325888" y="1336149"/>
            <a:chExt cx="2552302" cy="534035"/>
          </a:xfrm>
        </p:grpSpPr>
        <p:sp>
          <p:nvSpPr>
            <p:cNvPr id="1038" name="Rectangle 1037">
              <a:extLst>
                <a:ext uri="{FF2B5EF4-FFF2-40B4-BE49-F238E27FC236}">
                  <a16:creationId xmlns:a16="http://schemas.microsoft.com/office/drawing/2014/main" id="{0D2A4B55-7B74-C809-E1B7-7B26FD991AD5}"/>
                </a:ext>
              </a:extLst>
            </p:cNvPr>
            <p:cNvSpPr/>
            <p:nvPr/>
          </p:nvSpPr>
          <p:spPr>
            <a:xfrm>
              <a:off x="2325888" y="1469658"/>
              <a:ext cx="2552302" cy="40052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/>
                </a:rPr>
                <a:t>“apple”  “four” “chair”</a:t>
              </a:r>
              <a:endParaRPr kumimoji="0" lang="en-CA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39" name="Line 12">
              <a:extLst>
                <a:ext uri="{FF2B5EF4-FFF2-40B4-BE49-F238E27FC236}">
                  <a16:creationId xmlns:a16="http://schemas.microsoft.com/office/drawing/2014/main" id="{5BC6D08F-A00A-1B40-B6D4-373FE49ED8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84597" y="1336149"/>
              <a:ext cx="0" cy="187548"/>
            </a:xfrm>
            <a:prstGeom prst="line">
              <a:avLst/>
            </a:prstGeom>
            <a:noFill/>
            <a:ln w="38100" cap="sq">
              <a:solidFill>
                <a:srgbClr val="FFC000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40" name="Line 27">
              <a:extLst>
                <a:ext uri="{FF2B5EF4-FFF2-40B4-BE49-F238E27FC236}">
                  <a16:creationId xmlns:a16="http://schemas.microsoft.com/office/drawing/2014/main" id="{A893E59E-8523-3584-2DF5-07D97E5C58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6800" y="1336149"/>
              <a:ext cx="0" cy="187548"/>
            </a:xfrm>
            <a:prstGeom prst="line">
              <a:avLst/>
            </a:prstGeom>
            <a:noFill/>
            <a:ln w="38100" cap="sq">
              <a:solidFill>
                <a:srgbClr val="FFC000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41" name="Line 28">
              <a:extLst>
                <a:ext uri="{FF2B5EF4-FFF2-40B4-BE49-F238E27FC236}">
                  <a16:creationId xmlns:a16="http://schemas.microsoft.com/office/drawing/2014/main" id="{1D130A4A-F61C-90EB-E7A8-D743BBE120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82967" y="1336149"/>
              <a:ext cx="0" cy="187548"/>
            </a:xfrm>
            <a:prstGeom prst="line">
              <a:avLst/>
            </a:prstGeom>
            <a:noFill/>
            <a:ln w="38100" cap="sq">
              <a:solidFill>
                <a:srgbClr val="FFC000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pic>
        <p:nvPicPr>
          <p:cNvPr id="1042" name="Picture 2" descr="MAMMUT Children's chair, indoor/outdoor/red - IKEA CA">
            <a:extLst>
              <a:ext uri="{FF2B5EF4-FFF2-40B4-BE49-F238E27FC236}">
                <a16:creationId xmlns:a16="http://schemas.microsoft.com/office/drawing/2014/main" id="{13F36312-19C9-7539-F640-65F33BCA83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4167" y="1379105"/>
            <a:ext cx="521492" cy="5214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3" name="Rectangle 1042">
            <a:extLst>
              <a:ext uri="{FF2B5EF4-FFF2-40B4-BE49-F238E27FC236}">
                <a16:creationId xmlns:a16="http://schemas.microsoft.com/office/drawing/2014/main" id="{FFBEEA3A-35DC-77D5-E7BE-833583A18110}"/>
              </a:ext>
            </a:extLst>
          </p:cNvPr>
          <p:cNvSpPr/>
          <p:nvPr/>
        </p:nvSpPr>
        <p:spPr bwMode="auto">
          <a:xfrm>
            <a:off x="6991350" y="2038350"/>
            <a:ext cx="13789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 “red chair”</a:t>
            </a:r>
            <a:endParaRPr kumimoji="0" lang="en-CA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44" name="Line 27">
            <a:extLst>
              <a:ext uri="{FF2B5EF4-FFF2-40B4-BE49-F238E27FC236}">
                <a16:creationId xmlns:a16="http://schemas.microsoft.com/office/drawing/2014/main" id="{59691B9E-3AA6-EC0B-68F5-437DB9B23A2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0349" y="1828382"/>
            <a:ext cx="683815" cy="226979"/>
          </a:xfrm>
          <a:prstGeom prst="line">
            <a:avLst/>
          </a:prstGeom>
          <a:noFill/>
          <a:ln w="38100" cap="sq">
            <a:solidFill>
              <a:srgbClr val="FFC000"/>
            </a:solidFill>
            <a:round/>
            <a:headEnd/>
            <a:tailEnd type="triangle" w="med" len="med"/>
          </a:ln>
          <a:effectLst/>
        </p:spPr>
        <p:txBody>
          <a:bodyPr wrap="squar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45" name="Line 28">
            <a:extLst>
              <a:ext uri="{FF2B5EF4-FFF2-40B4-BE49-F238E27FC236}">
                <a16:creationId xmlns:a16="http://schemas.microsoft.com/office/drawing/2014/main" id="{1D79B2F0-DA82-E984-5AC8-8502EA4BAC6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54913" y="1950316"/>
            <a:ext cx="0" cy="187325"/>
          </a:xfrm>
          <a:prstGeom prst="line">
            <a:avLst/>
          </a:prstGeom>
          <a:noFill/>
          <a:ln w="38100" cap="sq">
            <a:solidFill>
              <a:srgbClr val="FFC000"/>
            </a:solidFill>
            <a:round/>
            <a:headEnd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46" name="Freeform: Shape 1045">
            <a:extLst>
              <a:ext uri="{FF2B5EF4-FFF2-40B4-BE49-F238E27FC236}">
                <a16:creationId xmlns:a16="http://schemas.microsoft.com/office/drawing/2014/main" id="{721A6E98-25DB-234D-FC94-D1040B856C80}"/>
              </a:ext>
            </a:extLst>
          </p:cNvPr>
          <p:cNvSpPr/>
          <p:nvPr/>
        </p:nvSpPr>
        <p:spPr bwMode="auto">
          <a:xfrm>
            <a:off x="7926532" y="1653309"/>
            <a:ext cx="518359" cy="517236"/>
          </a:xfrm>
          <a:custGeom>
            <a:avLst/>
            <a:gdLst>
              <a:gd name="connsiteX0" fmla="*/ 110836 w 518359"/>
              <a:gd name="connsiteY0" fmla="*/ 517236 h 517236"/>
              <a:gd name="connsiteX1" fmla="*/ 517236 w 518359"/>
              <a:gd name="connsiteY1" fmla="*/ 110836 h 517236"/>
              <a:gd name="connsiteX2" fmla="*/ 0 w 518359"/>
              <a:gd name="connsiteY2" fmla="*/ 0 h 5172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8359" h="517236">
                <a:moveTo>
                  <a:pt x="110836" y="517236"/>
                </a:moveTo>
                <a:cubicBezTo>
                  <a:pt x="323272" y="357139"/>
                  <a:pt x="535709" y="197042"/>
                  <a:pt x="517236" y="110836"/>
                </a:cubicBezTo>
                <a:cubicBezTo>
                  <a:pt x="498763" y="24630"/>
                  <a:pt x="249381" y="12315"/>
                  <a:pt x="0" y="0"/>
                </a:cubicBezTo>
              </a:path>
            </a:pathLst>
          </a:custGeom>
          <a:noFill/>
          <a:ln w="38100" cap="sq" cmpd="sng" algn="ctr">
            <a:solidFill>
              <a:srgbClr val="66FF33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274320" tIns="45720" rIns="27432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cxnSp>
        <p:nvCxnSpPr>
          <p:cNvPr id="1047" name="Straight Connector 1046">
            <a:extLst>
              <a:ext uri="{FF2B5EF4-FFF2-40B4-BE49-F238E27FC236}">
                <a16:creationId xmlns:a16="http://schemas.microsoft.com/office/drawing/2014/main" id="{146DC7CA-0FA5-5E57-ADA6-9C55284E5EBA}"/>
              </a:ext>
            </a:extLst>
          </p:cNvPr>
          <p:cNvCxnSpPr>
            <a:cxnSpLocks/>
          </p:cNvCxnSpPr>
          <p:nvPr/>
        </p:nvCxnSpPr>
        <p:spPr bwMode="auto">
          <a:xfrm>
            <a:off x="6919768" y="1782296"/>
            <a:ext cx="228611" cy="310029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</p:spTree>
    <p:extLst>
      <p:ext uri="{BB962C8B-B14F-4D97-AF65-F5344CB8AC3E}">
        <p14:creationId xmlns:p14="http://schemas.microsoft.com/office/powerpoint/2010/main" val="2716599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" grpId="0" animBg="1"/>
      <p:bldP spid="1043" grpId="0"/>
      <p:bldP spid="1044" grpId="0" animBg="1"/>
      <p:bldP spid="1044" grpId="1" animBg="1"/>
      <p:bldP spid="1045" grpId="0" animBg="1"/>
      <p:bldP spid="1046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sp>
        <p:nvSpPr>
          <p:cNvPr id="3" name="Text Box 25">
            <a:extLst>
              <a:ext uri="{FF2B5EF4-FFF2-40B4-BE49-F238E27FC236}">
                <a16:creationId xmlns:a16="http://schemas.microsoft.com/office/drawing/2014/main" id="{364C31F0-47B8-50CF-B300-87E0EC984A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68" y="3276600"/>
            <a:ext cx="1895711" cy="461665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Hex-Ascii.</a:t>
            </a:r>
          </a:p>
        </p:txBody>
      </p:sp>
      <p:sp>
        <p:nvSpPr>
          <p:cNvPr id="11" name="Text Box 25">
            <a:extLst>
              <a:ext uri="{FF2B5EF4-FFF2-40B4-BE49-F238E27FC236}">
                <a16:creationId xmlns:a16="http://schemas.microsoft.com/office/drawing/2014/main" id="{D0D9160A-CA93-6696-C147-08A806E16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0"/>
            <a:ext cx="2703625" cy="830997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ncatenate into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one Hex int:</a:t>
            </a:r>
          </a:p>
        </p:txBody>
      </p:sp>
      <p:sp>
        <p:nvSpPr>
          <p:cNvPr id="18" name="Text Box 7">
            <a:extLst>
              <a:ext uri="{FF2B5EF4-FFF2-40B4-BE49-F238E27FC236}">
                <a16:creationId xmlns:a16="http://schemas.microsoft.com/office/drawing/2014/main" id="{56FCAC86-708A-52F2-22A8-AA84F4C7E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4595" y="4087167"/>
            <a:ext cx="7848601" cy="461665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squar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170706C65        666F7572        6368616972</a:t>
            </a:r>
          </a:p>
        </p:txBody>
      </p:sp>
      <p:grpSp>
        <p:nvGrpSpPr>
          <p:cNvPr id="23" name="Group 30">
            <a:extLst>
              <a:ext uri="{FF2B5EF4-FFF2-40B4-BE49-F238E27FC236}">
                <a16:creationId xmlns:a16="http://schemas.microsoft.com/office/drawing/2014/main" id="{8A393037-B9A6-6D6C-DA0B-9C3889A54E20}"/>
              </a:ext>
            </a:extLst>
          </p:cNvPr>
          <p:cNvGrpSpPr>
            <a:grpSpLocks/>
          </p:cNvGrpSpPr>
          <p:nvPr/>
        </p:nvGrpSpPr>
        <p:grpSpPr bwMode="auto">
          <a:xfrm>
            <a:off x="2597130" y="2419349"/>
            <a:ext cx="6858001" cy="704850"/>
            <a:chOff x="47" y="3120"/>
            <a:chExt cx="4320" cy="444"/>
          </a:xfrm>
        </p:grpSpPr>
        <p:sp>
          <p:nvSpPr>
            <p:cNvPr id="25" name="Text Box 20">
              <a:extLst>
                <a:ext uri="{FF2B5EF4-FFF2-40B4-BE49-F238E27FC236}">
                  <a16:creationId xmlns:a16="http://schemas.microsoft.com/office/drawing/2014/main" id="{01ADA9F1-46D0-5B01-91C9-D7FE0AC4E4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" y="3273"/>
              <a:ext cx="1585" cy="291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‘a’ ‘p’ ‘p’ ‘l’ ‘e’</a:t>
              </a:r>
            </a:p>
          </p:txBody>
        </p:sp>
        <p:sp>
          <p:nvSpPr>
            <p:cNvPr id="26" name="Line 21">
              <a:extLst>
                <a:ext uri="{FF2B5EF4-FFF2-40B4-BE49-F238E27FC236}">
                  <a16:creationId xmlns:a16="http://schemas.microsoft.com/office/drawing/2014/main" id="{97183C65-5103-7B12-2759-4B28C38E86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1" y="3120"/>
              <a:ext cx="0" cy="179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wrap="squar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7" name="Line 22">
              <a:extLst>
                <a:ext uri="{FF2B5EF4-FFF2-40B4-BE49-F238E27FC236}">
                  <a16:creationId xmlns:a16="http://schemas.microsoft.com/office/drawing/2014/main" id="{B1C45FA4-9DA8-4BD5-E780-AEE97B64C3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92" y="3133"/>
              <a:ext cx="288" cy="179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8" name="Line 23">
              <a:extLst>
                <a:ext uri="{FF2B5EF4-FFF2-40B4-BE49-F238E27FC236}">
                  <a16:creationId xmlns:a16="http://schemas.microsoft.com/office/drawing/2014/main" id="{56D50B17-75F0-5EBE-FFFA-02A875778E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0" y="3120"/>
              <a:ext cx="339" cy="192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" name="Text Box 20">
              <a:extLst>
                <a:ext uri="{FF2B5EF4-FFF2-40B4-BE49-F238E27FC236}">
                  <a16:creationId xmlns:a16="http://schemas.microsoft.com/office/drawing/2014/main" id="{51F7EA1B-E34E-D85C-B37C-F67B063784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7" y="3264"/>
              <a:ext cx="1309" cy="291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‘f’ ‘o’ ‘u’ ‘r’</a:t>
              </a:r>
            </a:p>
          </p:txBody>
        </p:sp>
        <p:sp>
          <p:nvSpPr>
            <p:cNvPr id="30" name="Text Box 20">
              <a:extLst>
                <a:ext uri="{FF2B5EF4-FFF2-40B4-BE49-F238E27FC236}">
                  <a16:creationId xmlns:a16="http://schemas.microsoft.com/office/drawing/2014/main" id="{EFA653F5-6079-BAB3-623C-7D0EC2315F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3252"/>
              <a:ext cx="1679" cy="291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‘c’ ‘h’ ‘a’ ‘</a:t>
              </a: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’ ‘r’</a:t>
              </a:r>
            </a:p>
          </p:txBody>
        </p:sp>
      </p:grpSp>
      <p:sp>
        <p:nvSpPr>
          <p:cNvPr id="31" name="Text Box 25">
            <a:extLst>
              <a:ext uri="{FF2B5EF4-FFF2-40B4-BE49-F238E27FC236}">
                <a16:creationId xmlns:a16="http://schemas.microsoft.com/office/drawing/2014/main" id="{366A3978-04DD-9B3C-8B44-2BB7CFD59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68" y="2621260"/>
            <a:ext cx="2450351" cy="461665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tring of chars: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6DC2BEB1-2D8A-0556-A9ED-9F8B013A7F41}"/>
              </a:ext>
            </a:extLst>
          </p:cNvPr>
          <p:cNvGrpSpPr>
            <a:grpSpLocks/>
          </p:cNvGrpSpPr>
          <p:nvPr/>
        </p:nvGrpSpPr>
        <p:grpSpPr bwMode="auto">
          <a:xfrm>
            <a:off x="2597130" y="3352800"/>
            <a:ext cx="6591300" cy="486928"/>
            <a:chOff x="-14288" y="3311525"/>
            <a:chExt cx="6591300" cy="486928"/>
          </a:xfrm>
        </p:grpSpPr>
        <p:sp>
          <p:nvSpPr>
            <p:cNvPr id="33" name="Text Box 20">
              <a:extLst>
                <a:ext uri="{FF2B5EF4-FFF2-40B4-BE49-F238E27FC236}">
                  <a16:creationId xmlns:a16="http://schemas.microsoft.com/office/drawing/2014/main" id="{95DB07D7-55DC-9619-CD98-2DB1F3C7AB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4288" y="3325813"/>
              <a:ext cx="2452688" cy="461962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61 70 70 6C 65</a:t>
              </a:r>
            </a:p>
          </p:txBody>
        </p:sp>
        <p:sp>
          <p:nvSpPr>
            <p:cNvPr id="34" name="Text Box 20">
              <a:extLst>
                <a:ext uri="{FF2B5EF4-FFF2-40B4-BE49-F238E27FC236}">
                  <a16:creationId xmlns:a16="http://schemas.microsoft.com/office/drawing/2014/main" id="{AC60DD0F-1680-7628-CAD1-854DFCEC3A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5524" y="3336491"/>
              <a:ext cx="2033588" cy="461962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66 6F 75 72</a:t>
              </a:r>
            </a:p>
          </p:txBody>
        </p:sp>
        <p:sp>
          <p:nvSpPr>
            <p:cNvPr id="35" name="Text Box 20">
              <a:extLst>
                <a:ext uri="{FF2B5EF4-FFF2-40B4-BE49-F238E27FC236}">
                  <a16:creationId xmlns:a16="http://schemas.microsoft.com/office/drawing/2014/main" id="{E24E3ADC-AF70-C68F-48BB-8710F0DEEE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712" y="3311525"/>
              <a:ext cx="2400300" cy="461963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63 68 61 69 72</a:t>
              </a:r>
            </a:p>
          </p:txBody>
        </p:sp>
      </p:grpSp>
      <p:sp>
        <p:nvSpPr>
          <p:cNvPr id="39" name="Text Box 25">
            <a:extLst>
              <a:ext uri="{FF2B5EF4-FFF2-40B4-BE49-F238E27FC236}">
                <a16:creationId xmlns:a16="http://schemas.microsoft.com/office/drawing/2014/main" id="{4A1386D8-466E-5EBE-5209-E3737C7A1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068" y="2092325"/>
            <a:ext cx="2790187" cy="461665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Finite description:</a:t>
            </a:r>
          </a:p>
        </p:txBody>
      </p:sp>
      <p:sp>
        <p:nvSpPr>
          <p:cNvPr id="40" name="Text Box 25">
            <a:extLst>
              <a:ext uri="{FF2B5EF4-FFF2-40B4-BE49-F238E27FC236}">
                <a16:creationId xmlns:a16="http://schemas.microsoft.com/office/drawing/2014/main" id="{9A2EE171-3160-9DD7-3874-4E5DA259A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3" y="4824914"/>
            <a:ext cx="1100622" cy="461665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nt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B88591B-8598-C971-1743-1CE92E980EE4}"/>
              </a:ext>
            </a:extLst>
          </p:cNvPr>
          <p:cNvSpPr txBox="1"/>
          <p:nvPr/>
        </p:nvSpPr>
        <p:spPr bwMode="auto">
          <a:xfrm>
            <a:off x="3581400" y="5434562"/>
            <a:ext cx="5096267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Hence 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is </a:t>
            </a:r>
            <a:r>
              <a:rPr kumimoji="0" lang="en-CA" sz="28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S| ≤ |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nt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 </a:t>
            </a: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CC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1044" name="Group 1043">
            <a:extLst>
              <a:ext uri="{FF2B5EF4-FFF2-40B4-BE49-F238E27FC236}">
                <a16:creationId xmlns:a16="http://schemas.microsoft.com/office/drawing/2014/main" id="{E347BD6D-74DB-5CD4-4C7B-9C256C62907E}"/>
              </a:ext>
            </a:extLst>
          </p:cNvPr>
          <p:cNvGrpSpPr/>
          <p:nvPr/>
        </p:nvGrpSpPr>
        <p:grpSpPr>
          <a:xfrm>
            <a:off x="3892530" y="3042371"/>
            <a:ext cx="4038600" cy="338138"/>
            <a:chOff x="1219200" y="3090862"/>
            <a:chExt cx="4038600" cy="338138"/>
          </a:xfrm>
        </p:grpSpPr>
        <p:sp>
          <p:nvSpPr>
            <p:cNvPr id="1041" name="Line 21">
              <a:extLst>
                <a:ext uri="{FF2B5EF4-FFF2-40B4-BE49-F238E27FC236}">
                  <a16:creationId xmlns:a16="http://schemas.microsoft.com/office/drawing/2014/main" id="{A8A40863-EC19-5067-CDE5-E8F924F7E9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9200" y="3144837"/>
              <a:ext cx="0" cy="284163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wrap="squar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42" name="Line 21">
              <a:extLst>
                <a:ext uri="{FF2B5EF4-FFF2-40B4-BE49-F238E27FC236}">
                  <a16:creationId xmlns:a16="http://schemas.microsoft.com/office/drawing/2014/main" id="{5793D982-6664-CC9F-14A1-8EFE4D18EB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9636" y="3124200"/>
              <a:ext cx="0" cy="284163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wrap="squar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43" name="Line 21">
              <a:extLst>
                <a:ext uri="{FF2B5EF4-FFF2-40B4-BE49-F238E27FC236}">
                  <a16:creationId xmlns:a16="http://schemas.microsoft.com/office/drawing/2014/main" id="{7A0411F1-79C4-EBCE-861A-EC166C59E3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800" y="3090862"/>
              <a:ext cx="0" cy="284163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wrap="squar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1045" name="Group 1044">
            <a:extLst>
              <a:ext uri="{FF2B5EF4-FFF2-40B4-BE49-F238E27FC236}">
                <a16:creationId xmlns:a16="http://schemas.microsoft.com/office/drawing/2014/main" id="{127429A9-12C4-0563-56E9-532999DC8A4C}"/>
              </a:ext>
            </a:extLst>
          </p:cNvPr>
          <p:cNvGrpSpPr/>
          <p:nvPr/>
        </p:nvGrpSpPr>
        <p:grpSpPr>
          <a:xfrm>
            <a:off x="3892530" y="3837708"/>
            <a:ext cx="4038600" cy="319666"/>
            <a:chOff x="1219200" y="3090862"/>
            <a:chExt cx="4038600" cy="319666"/>
          </a:xfrm>
        </p:grpSpPr>
        <p:sp>
          <p:nvSpPr>
            <p:cNvPr id="1046" name="Line 21">
              <a:extLst>
                <a:ext uri="{FF2B5EF4-FFF2-40B4-BE49-F238E27FC236}">
                  <a16:creationId xmlns:a16="http://schemas.microsoft.com/office/drawing/2014/main" id="{21F378F9-81C1-638F-61D3-C9553A940E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9200" y="3126365"/>
              <a:ext cx="0" cy="284163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wrap="squar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47" name="Line 21">
              <a:extLst>
                <a:ext uri="{FF2B5EF4-FFF2-40B4-BE49-F238E27FC236}">
                  <a16:creationId xmlns:a16="http://schemas.microsoft.com/office/drawing/2014/main" id="{FAE2641A-E2B2-2D4A-70D4-3440277524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9636" y="3124200"/>
              <a:ext cx="0" cy="284163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wrap="squar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48" name="Line 21">
              <a:extLst>
                <a:ext uri="{FF2B5EF4-FFF2-40B4-BE49-F238E27FC236}">
                  <a16:creationId xmlns:a16="http://schemas.microsoft.com/office/drawing/2014/main" id="{574FD82D-B22D-2B49-3532-28D49D9E9F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800" y="3090862"/>
              <a:ext cx="0" cy="284163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wrap="squar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1049" name="Text Box 7">
            <a:extLst>
              <a:ext uri="{FF2B5EF4-FFF2-40B4-BE49-F238E27FC236}">
                <a16:creationId xmlns:a16="http://schemas.microsoft.com/office/drawing/2014/main" id="{15A9674A-19A9-CAA5-D965-5888B15BA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4745259"/>
            <a:ext cx="7848601" cy="461665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squar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18498243685     1718580594    426952976754</a:t>
            </a:r>
          </a:p>
        </p:txBody>
      </p:sp>
      <p:grpSp>
        <p:nvGrpSpPr>
          <p:cNvPr id="1050" name="Group 1049">
            <a:extLst>
              <a:ext uri="{FF2B5EF4-FFF2-40B4-BE49-F238E27FC236}">
                <a16:creationId xmlns:a16="http://schemas.microsoft.com/office/drawing/2014/main" id="{AD890D37-79D0-F1D9-5A5E-4E3B587C5D84}"/>
              </a:ext>
            </a:extLst>
          </p:cNvPr>
          <p:cNvGrpSpPr/>
          <p:nvPr/>
        </p:nvGrpSpPr>
        <p:grpSpPr>
          <a:xfrm>
            <a:off x="3887335" y="4495800"/>
            <a:ext cx="4038600" cy="319666"/>
            <a:chOff x="1219200" y="3090862"/>
            <a:chExt cx="4038600" cy="319666"/>
          </a:xfrm>
        </p:grpSpPr>
        <p:sp>
          <p:nvSpPr>
            <p:cNvPr id="1051" name="Line 21">
              <a:extLst>
                <a:ext uri="{FF2B5EF4-FFF2-40B4-BE49-F238E27FC236}">
                  <a16:creationId xmlns:a16="http://schemas.microsoft.com/office/drawing/2014/main" id="{E550A523-89DE-4FF6-8DF2-DF1DA54CBD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9200" y="3126365"/>
              <a:ext cx="0" cy="284163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wrap="squar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52" name="Line 21">
              <a:extLst>
                <a:ext uri="{FF2B5EF4-FFF2-40B4-BE49-F238E27FC236}">
                  <a16:creationId xmlns:a16="http://schemas.microsoft.com/office/drawing/2014/main" id="{32290455-C378-3CF3-12EC-31499C2132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09636" y="3124200"/>
              <a:ext cx="0" cy="284163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wrap="squar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53" name="Line 21">
              <a:extLst>
                <a:ext uri="{FF2B5EF4-FFF2-40B4-BE49-F238E27FC236}">
                  <a16:creationId xmlns:a16="http://schemas.microsoft.com/office/drawing/2014/main" id="{1291E9F6-D872-4152-7AE3-317F0FD70F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800" y="3090862"/>
              <a:ext cx="0" cy="284163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 type="triangle" w="med" len="med"/>
            </a:ln>
            <a:effectLst/>
          </p:spPr>
          <p:txBody>
            <a:bodyPr wrap="squar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1054" name="Group 26">
            <a:extLst>
              <a:ext uri="{FF2B5EF4-FFF2-40B4-BE49-F238E27FC236}">
                <a16:creationId xmlns:a16="http://schemas.microsoft.com/office/drawing/2014/main" id="{8772594A-7472-C1D3-DA88-89233B683D22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1293813"/>
            <a:ext cx="4572000" cy="725487"/>
            <a:chOff x="1116" y="2356"/>
            <a:chExt cx="2880" cy="456"/>
          </a:xfrm>
        </p:grpSpPr>
        <p:sp>
          <p:nvSpPr>
            <p:cNvPr id="1055" name="Rectangle 5">
              <a:extLst>
                <a:ext uri="{FF2B5EF4-FFF2-40B4-BE49-F238E27FC236}">
                  <a16:creationId xmlns:a16="http://schemas.microsoft.com/office/drawing/2014/main" id="{633E7815-FE55-0F00-B800-B790B9F4F8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6" y="2356"/>
              <a:ext cx="2880" cy="456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S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C66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= {     ,  4,           , ….. 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endPara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pic>
          <p:nvPicPr>
            <p:cNvPr id="1056" name="Picture 6" descr="j0295019">
              <a:extLst>
                <a:ext uri="{FF2B5EF4-FFF2-40B4-BE49-F238E27FC236}">
                  <a16:creationId xmlns:a16="http://schemas.microsoft.com/office/drawing/2014/main" id="{D31F3BB0-43C6-9298-41F3-56DC217E923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2" y="2384"/>
              <a:ext cx="353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57" name="Picture 7" descr="MCj04283710000[1]">
              <a:extLst>
                <a:ext uri="{FF2B5EF4-FFF2-40B4-BE49-F238E27FC236}">
                  <a16:creationId xmlns:a16="http://schemas.microsoft.com/office/drawing/2014/main" id="{169A7358-9A6A-DFB8-F792-B05890A37A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2448"/>
              <a:ext cx="25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58" name="Group 31">
            <a:extLst>
              <a:ext uri="{FF2B5EF4-FFF2-40B4-BE49-F238E27FC236}">
                <a16:creationId xmlns:a16="http://schemas.microsoft.com/office/drawing/2014/main" id="{006EA77C-5DED-C3DE-608C-B1938372669D}"/>
              </a:ext>
            </a:extLst>
          </p:cNvPr>
          <p:cNvGrpSpPr>
            <a:grpSpLocks/>
          </p:cNvGrpSpPr>
          <p:nvPr/>
        </p:nvGrpSpPr>
        <p:grpSpPr bwMode="auto">
          <a:xfrm>
            <a:off x="4552950" y="1905000"/>
            <a:ext cx="2552700" cy="533400"/>
            <a:chOff x="2325888" y="1336149"/>
            <a:chExt cx="2552302" cy="534035"/>
          </a:xfrm>
        </p:grpSpPr>
        <p:sp>
          <p:nvSpPr>
            <p:cNvPr id="1059" name="Rectangle 1058">
              <a:extLst>
                <a:ext uri="{FF2B5EF4-FFF2-40B4-BE49-F238E27FC236}">
                  <a16:creationId xmlns:a16="http://schemas.microsoft.com/office/drawing/2014/main" id="{8803A7C1-F360-A248-1EDE-68784D473502}"/>
                </a:ext>
              </a:extLst>
            </p:cNvPr>
            <p:cNvSpPr/>
            <p:nvPr/>
          </p:nvSpPr>
          <p:spPr>
            <a:xfrm>
              <a:off x="2325888" y="1469658"/>
              <a:ext cx="2552302" cy="40052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/>
                </a:rPr>
                <a:t>“apple”  “four” “chair”</a:t>
              </a:r>
              <a:endParaRPr kumimoji="0" lang="en-CA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60" name="Line 12">
              <a:extLst>
                <a:ext uri="{FF2B5EF4-FFF2-40B4-BE49-F238E27FC236}">
                  <a16:creationId xmlns:a16="http://schemas.microsoft.com/office/drawing/2014/main" id="{D943F66F-4C25-4C20-7B20-C5E7023F3C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84597" y="1336149"/>
              <a:ext cx="0" cy="187548"/>
            </a:xfrm>
            <a:prstGeom prst="line">
              <a:avLst/>
            </a:prstGeom>
            <a:noFill/>
            <a:ln w="38100" cap="sq">
              <a:solidFill>
                <a:srgbClr val="FFC000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61" name="Line 27">
              <a:extLst>
                <a:ext uri="{FF2B5EF4-FFF2-40B4-BE49-F238E27FC236}">
                  <a16:creationId xmlns:a16="http://schemas.microsoft.com/office/drawing/2014/main" id="{C3FF8FB4-DDC8-232C-A28E-5B06CEE8A3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6800" y="1336149"/>
              <a:ext cx="0" cy="187548"/>
            </a:xfrm>
            <a:prstGeom prst="line">
              <a:avLst/>
            </a:prstGeom>
            <a:noFill/>
            <a:ln w="38100" cap="sq">
              <a:solidFill>
                <a:srgbClr val="FFC000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62" name="Line 28">
              <a:extLst>
                <a:ext uri="{FF2B5EF4-FFF2-40B4-BE49-F238E27FC236}">
                  <a16:creationId xmlns:a16="http://schemas.microsoft.com/office/drawing/2014/main" id="{930BC34A-266E-8974-8D76-74607E2FB4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82967" y="1336149"/>
              <a:ext cx="0" cy="187548"/>
            </a:xfrm>
            <a:prstGeom prst="line">
              <a:avLst/>
            </a:prstGeom>
            <a:noFill/>
            <a:ln w="38100" cap="sq">
              <a:solidFill>
                <a:srgbClr val="FFC000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1069" name="TextBox 1068">
            <a:extLst>
              <a:ext uri="{FF2B5EF4-FFF2-40B4-BE49-F238E27FC236}">
                <a16:creationId xmlns:a16="http://schemas.microsoft.com/office/drawing/2014/main" id="{BAEE4053-A5C0-0B05-F276-E59DEE364F5D}"/>
              </a:ext>
            </a:extLst>
          </p:cNvPr>
          <p:cNvSpPr txBox="1"/>
          <p:nvPr/>
        </p:nvSpPr>
        <p:spPr bwMode="auto">
          <a:xfrm>
            <a:off x="190500" y="388938"/>
            <a:ext cx="8616461" cy="95410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Let 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be the set of all objects that have a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finite description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  such that each description uniquely identifies that object.</a:t>
            </a:r>
          </a:p>
        </p:txBody>
      </p:sp>
    </p:spTree>
    <p:extLst>
      <p:ext uri="{BB962C8B-B14F-4D97-AF65-F5344CB8AC3E}">
        <p14:creationId xmlns:p14="http://schemas.microsoft.com/office/powerpoint/2010/main" val="2144512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1" grpId="0" autoUpdateAnimBg="0"/>
      <p:bldP spid="18" grpId="0"/>
      <p:bldP spid="31" grpId="0" autoUpdateAnimBg="0"/>
      <p:bldP spid="39" grpId="0"/>
      <p:bldP spid="40" grpId="0" autoUpdateAnimBg="0"/>
      <p:bldP spid="43" grpId="0"/>
      <p:bldP spid="1049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sp>
        <p:nvSpPr>
          <p:cNvPr id="24" name="TextBox 23"/>
          <p:cNvSpPr txBox="1"/>
          <p:nvPr/>
        </p:nvSpPr>
        <p:spPr bwMode="auto">
          <a:xfrm>
            <a:off x="190500" y="388938"/>
            <a:ext cx="8616461" cy="95410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Let 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be the set of all objects that have a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finite description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  such that each description uniquely identifies that object.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5FDD8E1F-380B-A2B8-FBDA-6A7847783F9F}"/>
              </a:ext>
            </a:extLst>
          </p:cNvPr>
          <p:cNvGrpSpPr>
            <a:grpSpLocks/>
          </p:cNvGrpSpPr>
          <p:nvPr/>
        </p:nvGrpSpPr>
        <p:grpSpPr bwMode="auto">
          <a:xfrm>
            <a:off x="1540164" y="2397619"/>
            <a:ext cx="3352800" cy="738188"/>
            <a:chOff x="2133600" y="1752599"/>
            <a:chExt cx="3352800" cy="738098"/>
          </a:xfrm>
        </p:grpSpPr>
        <p:sp>
          <p:nvSpPr>
            <p:cNvPr id="15" name="Line 12">
              <a:extLst>
                <a:ext uri="{FF2B5EF4-FFF2-40B4-BE49-F238E27FC236}">
                  <a16:creationId xmlns:a16="http://schemas.microsoft.com/office/drawing/2014/main" id="{355DFEC4-A75D-A81F-4C72-FF67549989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43200" y="1762123"/>
              <a:ext cx="152400" cy="303176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6" name="Rectangle 25">
              <a:extLst>
                <a:ext uri="{FF2B5EF4-FFF2-40B4-BE49-F238E27FC236}">
                  <a16:creationId xmlns:a16="http://schemas.microsoft.com/office/drawing/2014/main" id="{A5A41FC8-A05E-ADA1-A910-E2247FADEF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33600" y="2028790"/>
              <a:ext cx="3352800" cy="461907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/>
                </a:rPr>
                <a:t>“</a:t>
              </a:r>
              <a:r>
                <a:rPr kumimoji="0" lang="en-US" sz="24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1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/</a:t>
              </a:r>
              <a:r>
                <a:rPr kumimoji="0" 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2 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”  </a:t>
              </a: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/>
                </a:rPr>
                <a:t>“</a:t>
              </a:r>
              <a:r>
                <a:rPr kumimoji="0" lang="en-US" sz="24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2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/</a:t>
              </a:r>
              <a:r>
                <a:rPr kumimoji="0" 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3</a:t>
              </a: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/>
                </a:rPr>
                <a:t>”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/>
                </a:rPr>
                <a:t>  </a:t>
              </a: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/>
                </a:rPr>
                <a:t>“</a:t>
              </a:r>
              <a:r>
                <a:rPr kumimoji="0" lang="en-US" sz="24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11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/</a:t>
              </a:r>
              <a:r>
                <a:rPr kumimoji="0" 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8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”</a:t>
              </a:r>
              <a:r>
                <a:rPr kumimoji="0" 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8" name="Line 27">
              <a:extLst>
                <a:ext uri="{FF2B5EF4-FFF2-40B4-BE49-F238E27FC236}">
                  <a16:creationId xmlns:a16="http://schemas.microsoft.com/office/drawing/2014/main" id="{D91DED23-B378-A6A2-0277-89819674B5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9000" y="1762123"/>
              <a:ext cx="0" cy="263493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0" name="Line 28">
              <a:extLst>
                <a:ext uri="{FF2B5EF4-FFF2-40B4-BE49-F238E27FC236}">
                  <a16:creationId xmlns:a16="http://schemas.microsoft.com/office/drawing/2014/main" id="{FCBB4FD0-83AA-34E5-A34B-5C4CD4BD48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2400" y="1752599"/>
              <a:ext cx="228600" cy="312700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21" name="Rectangle 24">
            <a:extLst>
              <a:ext uri="{FF2B5EF4-FFF2-40B4-BE49-F238E27FC236}">
                <a16:creationId xmlns:a16="http://schemas.microsoft.com/office/drawing/2014/main" id="{D0C2EC52-B5C1-37FB-4170-92C85474E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64" y="1508619"/>
            <a:ext cx="3736975" cy="83026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e set of fraction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 |Q| = |{</a:t>
            </a:r>
            <a:r>
              <a:rPr kumimoji="0" lang="en-US" sz="24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, </a:t>
            </a:r>
            <a:r>
              <a:rPr kumimoji="0" lang="en-US" sz="24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, </a:t>
            </a:r>
            <a:r>
              <a:rPr kumimoji="0" lang="en-US" sz="24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1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8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,...  }|</a:t>
            </a:r>
          </a:p>
        </p:txBody>
      </p:sp>
      <p:sp>
        <p:nvSpPr>
          <p:cNvPr id="1033" name="TextBox 1032">
            <a:extLst>
              <a:ext uri="{FF2B5EF4-FFF2-40B4-BE49-F238E27FC236}">
                <a16:creationId xmlns:a16="http://schemas.microsoft.com/office/drawing/2014/main" id="{DC7E1880-35F2-6C48-F84E-788D57A37EC4}"/>
              </a:ext>
            </a:extLst>
          </p:cNvPr>
          <p:cNvSpPr txBox="1"/>
          <p:nvPr/>
        </p:nvSpPr>
        <p:spPr bwMode="auto">
          <a:xfrm>
            <a:off x="680144" y="3278098"/>
            <a:ext cx="5235729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Hence 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Q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is </a:t>
            </a:r>
            <a:r>
              <a:rPr kumimoji="0" lang="en-CA" sz="28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Q| ≤ |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nt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 </a:t>
            </a: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CC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1035" name="Group 29">
            <a:extLst>
              <a:ext uri="{FF2B5EF4-FFF2-40B4-BE49-F238E27FC236}">
                <a16:creationId xmlns:a16="http://schemas.microsoft.com/office/drawing/2014/main" id="{D3147344-DD39-5B2D-529E-6626786217D7}"/>
              </a:ext>
            </a:extLst>
          </p:cNvPr>
          <p:cNvGrpSpPr>
            <a:grpSpLocks/>
          </p:cNvGrpSpPr>
          <p:nvPr/>
        </p:nvGrpSpPr>
        <p:grpSpPr bwMode="auto">
          <a:xfrm>
            <a:off x="7927184" y="2783716"/>
            <a:ext cx="917591" cy="929993"/>
            <a:chOff x="2065" y="1551"/>
            <a:chExt cx="1628" cy="1988"/>
          </a:xfrm>
        </p:grpSpPr>
        <p:sp>
          <p:nvSpPr>
            <p:cNvPr id="1036" name="Freeform 30">
              <a:extLst>
                <a:ext uri="{FF2B5EF4-FFF2-40B4-BE49-F238E27FC236}">
                  <a16:creationId xmlns:a16="http://schemas.microsoft.com/office/drawing/2014/main" id="{D375C799-E468-5901-E5E1-7F34A7C85F7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37" name="Freeform 31">
              <a:extLst>
                <a:ext uri="{FF2B5EF4-FFF2-40B4-BE49-F238E27FC236}">
                  <a16:creationId xmlns:a16="http://schemas.microsoft.com/office/drawing/2014/main" id="{4CBCBFAD-7507-9DC5-7036-751117CFC6A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38" name="Freeform 32">
              <a:extLst>
                <a:ext uri="{FF2B5EF4-FFF2-40B4-BE49-F238E27FC236}">
                  <a16:creationId xmlns:a16="http://schemas.microsoft.com/office/drawing/2014/main" id="{4611F9FA-3D3A-EA34-8F16-2C0B3915D59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39" name="Freeform 33">
              <a:extLst>
                <a:ext uri="{FF2B5EF4-FFF2-40B4-BE49-F238E27FC236}">
                  <a16:creationId xmlns:a16="http://schemas.microsoft.com/office/drawing/2014/main" id="{FBDAED33-A005-8259-B974-55C71C42292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0" name="Freeform 34">
              <a:extLst>
                <a:ext uri="{FF2B5EF4-FFF2-40B4-BE49-F238E27FC236}">
                  <a16:creationId xmlns:a16="http://schemas.microsoft.com/office/drawing/2014/main" id="{895519CB-3DAD-BFE4-D8B3-3825CB3B07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1" name="Freeform 35">
              <a:extLst>
                <a:ext uri="{FF2B5EF4-FFF2-40B4-BE49-F238E27FC236}">
                  <a16:creationId xmlns:a16="http://schemas.microsoft.com/office/drawing/2014/main" id="{9919DB81-0635-50ED-AC0F-FDECA927404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2" name="Freeform 36">
              <a:extLst>
                <a:ext uri="{FF2B5EF4-FFF2-40B4-BE49-F238E27FC236}">
                  <a16:creationId xmlns:a16="http://schemas.microsoft.com/office/drawing/2014/main" id="{10ABA89C-5526-3DBF-535D-D1964D7E9B2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3" name="Freeform 37">
              <a:extLst>
                <a:ext uri="{FF2B5EF4-FFF2-40B4-BE49-F238E27FC236}">
                  <a16:creationId xmlns:a16="http://schemas.microsoft.com/office/drawing/2014/main" id="{4FB9E0FE-9109-627F-0840-7B1C851D58D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4" name="Freeform 38">
              <a:extLst>
                <a:ext uri="{FF2B5EF4-FFF2-40B4-BE49-F238E27FC236}">
                  <a16:creationId xmlns:a16="http://schemas.microsoft.com/office/drawing/2014/main" id="{54F04E7E-5261-354C-753A-977897896C1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5" name="Freeform 39">
              <a:extLst>
                <a:ext uri="{FF2B5EF4-FFF2-40B4-BE49-F238E27FC236}">
                  <a16:creationId xmlns:a16="http://schemas.microsoft.com/office/drawing/2014/main" id="{1ACC632F-F910-E424-EE5F-9C32CFEE804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6" name="Freeform 40">
              <a:extLst>
                <a:ext uri="{FF2B5EF4-FFF2-40B4-BE49-F238E27FC236}">
                  <a16:creationId xmlns:a16="http://schemas.microsoft.com/office/drawing/2014/main" id="{EA55B6A1-2C49-738A-4DB5-C22E6025ABA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7" name="Freeform 41">
              <a:extLst>
                <a:ext uri="{FF2B5EF4-FFF2-40B4-BE49-F238E27FC236}">
                  <a16:creationId xmlns:a16="http://schemas.microsoft.com/office/drawing/2014/main" id="{C74DEB4B-055F-4FCB-8942-3B1D0828031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8" name="Freeform 42">
              <a:extLst>
                <a:ext uri="{FF2B5EF4-FFF2-40B4-BE49-F238E27FC236}">
                  <a16:creationId xmlns:a16="http://schemas.microsoft.com/office/drawing/2014/main" id="{EE8220D8-6A3E-251C-4D39-71E5EB4404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9" name="Freeform 43">
              <a:extLst>
                <a:ext uri="{FF2B5EF4-FFF2-40B4-BE49-F238E27FC236}">
                  <a16:creationId xmlns:a16="http://schemas.microsoft.com/office/drawing/2014/main" id="{A0D3860F-233E-B55A-B22F-968E0B5893E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50" name="Freeform 44">
              <a:extLst>
                <a:ext uri="{FF2B5EF4-FFF2-40B4-BE49-F238E27FC236}">
                  <a16:creationId xmlns:a16="http://schemas.microsoft.com/office/drawing/2014/main" id="{806581CA-C5EF-650D-C2FB-EC73F9755A9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51" name="Freeform 45">
              <a:extLst>
                <a:ext uri="{FF2B5EF4-FFF2-40B4-BE49-F238E27FC236}">
                  <a16:creationId xmlns:a16="http://schemas.microsoft.com/office/drawing/2014/main" id="{7078A374-F48A-9D66-B70C-1868789FF32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52" name="Freeform 46">
              <a:extLst>
                <a:ext uri="{FF2B5EF4-FFF2-40B4-BE49-F238E27FC236}">
                  <a16:creationId xmlns:a16="http://schemas.microsoft.com/office/drawing/2014/main" id="{7DD1989D-70E2-CEF0-F6CA-D1D750E323F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1053" name="AutoShape 35">
            <a:extLst>
              <a:ext uri="{FF2B5EF4-FFF2-40B4-BE49-F238E27FC236}">
                <a16:creationId xmlns:a16="http://schemas.microsoft.com/office/drawing/2014/main" id="{F24C679B-274F-0326-3D8E-16DC4D050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581" y="1829608"/>
            <a:ext cx="3123174" cy="954108"/>
          </a:xfrm>
          <a:prstGeom prst="wedgeRoundRectCallout">
            <a:avLst>
              <a:gd name="adj1" fmla="val 51575"/>
              <a:gd name="adj2" fmla="val 41138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Do these have a finite description? </a:t>
            </a:r>
          </a:p>
        </p:txBody>
      </p:sp>
    </p:spTree>
    <p:extLst>
      <p:ext uri="{BB962C8B-B14F-4D97-AF65-F5344CB8AC3E}">
        <p14:creationId xmlns:p14="http://schemas.microsoft.com/office/powerpoint/2010/main" val="3153748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033" grpId="0"/>
      <p:bldP spid="1053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sp>
        <p:nvSpPr>
          <p:cNvPr id="24" name="TextBox 23"/>
          <p:cNvSpPr txBox="1"/>
          <p:nvPr/>
        </p:nvSpPr>
        <p:spPr bwMode="auto">
          <a:xfrm>
            <a:off x="190500" y="388938"/>
            <a:ext cx="8616461" cy="95410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Let 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be the set of all objects that have a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finite description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  such that each description uniquely identifies that object.</a:t>
            </a:r>
          </a:p>
        </p:txBody>
      </p:sp>
      <p:sp>
        <p:nvSpPr>
          <p:cNvPr id="21" name="Rectangle 24">
            <a:extLst>
              <a:ext uri="{FF2B5EF4-FFF2-40B4-BE49-F238E27FC236}">
                <a16:creationId xmlns:a16="http://schemas.microsoft.com/office/drawing/2014/main" id="{D0C2EC52-B5C1-37FB-4170-92C85474E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08619"/>
            <a:ext cx="4601581" cy="830997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e set of real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R|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= |{2.34323…, 34.2233…,</a:t>
            </a:r>
          </a:p>
        </p:txBody>
      </p:sp>
      <p:sp>
        <p:nvSpPr>
          <p:cNvPr id="1033" name="TextBox 1032">
            <a:extLst>
              <a:ext uri="{FF2B5EF4-FFF2-40B4-BE49-F238E27FC236}">
                <a16:creationId xmlns:a16="http://schemas.microsoft.com/office/drawing/2014/main" id="{DC7E1880-35F2-6C48-F84E-788D57A37EC4}"/>
              </a:ext>
            </a:extLst>
          </p:cNvPr>
          <p:cNvSpPr txBox="1"/>
          <p:nvPr/>
        </p:nvSpPr>
        <p:spPr bwMode="auto">
          <a:xfrm>
            <a:off x="924876" y="5349381"/>
            <a:ext cx="70023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eaLnBrk="0" hangingPunct="0">
              <a:defRPr/>
            </a:pP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Hence 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als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is </a:t>
            </a:r>
            <a:r>
              <a:rPr kumimoji="0" lang="en-CA" sz="2800" b="1" i="1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Uncountable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nt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 </a:t>
            </a:r>
            <a:r>
              <a:rPr lang="en-US" altLang="en-US" sz="2800" dirty="0">
                <a:solidFill>
                  <a:srgbClr val="FF00FF"/>
                </a:solidFill>
              </a:rPr>
              <a:t>≪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Reals|</a:t>
            </a: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CC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1035" name="Group 29">
            <a:extLst>
              <a:ext uri="{FF2B5EF4-FFF2-40B4-BE49-F238E27FC236}">
                <a16:creationId xmlns:a16="http://schemas.microsoft.com/office/drawing/2014/main" id="{D3147344-DD39-5B2D-529E-6626786217D7}"/>
              </a:ext>
            </a:extLst>
          </p:cNvPr>
          <p:cNvGrpSpPr>
            <a:grpSpLocks/>
          </p:cNvGrpSpPr>
          <p:nvPr/>
        </p:nvGrpSpPr>
        <p:grpSpPr bwMode="auto">
          <a:xfrm>
            <a:off x="7927184" y="2783716"/>
            <a:ext cx="917591" cy="929993"/>
            <a:chOff x="2065" y="1551"/>
            <a:chExt cx="1628" cy="1988"/>
          </a:xfrm>
        </p:grpSpPr>
        <p:sp>
          <p:nvSpPr>
            <p:cNvPr id="1036" name="Freeform 30">
              <a:extLst>
                <a:ext uri="{FF2B5EF4-FFF2-40B4-BE49-F238E27FC236}">
                  <a16:creationId xmlns:a16="http://schemas.microsoft.com/office/drawing/2014/main" id="{D375C799-E468-5901-E5E1-7F34A7C85F7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37" name="Freeform 31">
              <a:extLst>
                <a:ext uri="{FF2B5EF4-FFF2-40B4-BE49-F238E27FC236}">
                  <a16:creationId xmlns:a16="http://schemas.microsoft.com/office/drawing/2014/main" id="{4CBCBFAD-7507-9DC5-7036-751117CFC6A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38" name="Freeform 32">
              <a:extLst>
                <a:ext uri="{FF2B5EF4-FFF2-40B4-BE49-F238E27FC236}">
                  <a16:creationId xmlns:a16="http://schemas.microsoft.com/office/drawing/2014/main" id="{4611F9FA-3D3A-EA34-8F16-2C0B3915D59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39" name="Freeform 33">
              <a:extLst>
                <a:ext uri="{FF2B5EF4-FFF2-40B4-BE49-F238E27FC236}">
                  <a16:creationId xmlns:a16="http://schemas.microsoft.com/office/drawing/2014/main" id="{FBDAED33-A005-8259-B974-55C71C42292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0" name="Freeform 34">
              <a:extLst>
                <a:ext uri="{FF2B5EF4-FFF2-40B4-BE49-F238E27FC236}">
                  <a16:creationId xmlns:a16="http://schemas.microsoft.com/office/drawing/2014/main" id="{895519CB-3DAD-BFE4-D8B3-3825CB3B07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1" name="Freeform 35">
              <a:extLst>
                <a:ext uri="{FF2B5EF4-FFF2-40B4-BE49-F238E27FC236}">
                  <a16:creationId xmlns:a16="http://schemas.microsoft.com/office/drawing/2014/main" id="{9919DB81-0635-50ED-AC0F-FDECA927404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2" name="Freeform 36">
              <a:extLst>
                <a:ext uri="{FF2B5EF4-FFF2-40B4-BE49-F238E27FC236}">
                  <a16:creationId xmlns:a16="http://schemas.microsoft.com/office/drawing/2014/main" id="{10ABA89C-5526-3DBF-535D-D1964D7E9B2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3" name="Freeform 37">
              <a:extLst>
                <a:ext uri="{FF2B5EF4-FFF2-40B4-BE49-F238E27FC236}">
                  <a16:creationId xmlns:a16="http://schemas.microsoft.com/office/drawing/2014/main" id="{4FB9E0FE-9109-627F-0840-7B1C851D58D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4" name="Freeform 38">
              <a:extLst>
                <a:ext uri="{FF2B5EF4-FFF2-40B4-BE49-F238E27FC236}">
                  <a16:creationId xmlns:a16="http://schemas.microsoft.com/office/drawing/2014/main" id="{54F04E7E-5261-354C-753A-977897896C1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5" name="Freeform 39">
              <a:extLst>
                <a:ext uri="{FF2B5EF4-FFF2-40B4-BE49-F238E27FC236}">
                  <a16:creationId xmlns:a16="http://schemas.microsoft.com/office/drawing/2014/main" id="{1ACC632F-F910-E424-EE5F-9C32CFEE804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6" name="Freeform 40">
              <a:extLst>
                <a:ext uri="{FF2B5EF4-FFF2-40B4-BE49-F238E27FC236}">
                  <a16:creationId xmlns:a16="http://schemas.microsoft.com/office/drawing/2014/main" id="{EA55B6A1-2C49-738A-4DB5-C22E6025ABA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7" name="Freeform 41">
              <a:extLst>
                <a:ext uri="{FF2B5EF4-FFF2-40B4-BE49-F238E27FC236}">
                  <a16:creationId xmlns:a16="http://schemas.microsoft.com/office/drawing/2014/main" id="{C74DEB4B-055F-4FCB-8942-3B1D0828031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8" name="Freeform 42">
              <a:extLst>
                <a:ext uri="{FF2B5EF4-FFF2-40B4-BE49-F238E27FC236}">
                  <a16:creationId xmlns:a16="http://schemas.microsoft.com/office/drawing/2014/main" id="{EE8220D8-6A3E-251C-4D39-71E5EB4404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9" name="Freeform 43">
              <a:extLst>
                <a:ext uri="{FF2B5EF4-FFF2-40B4-BE49-F238E27FC236}">
                  <a16:creationId xmlns:a16="http://schemas.microsoft.com/office/drawing/2014/main" id="{A0D3860F-233E-B55A-B22F-968E0B5893E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50" name="Freeform 44">
              <a:extLst>
                <a:ext uri="{FF2B5EF4-FFF2-40B4-BE49-F238E27FC236}">
                  <a16:creationId xmlns:a16="http://schemas.microsoft.com/office/drawing/2014/main" id="{806581CA-C5EF-650D-C2FB-EC73F9755A9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51" name="Freeform 45">
              <a:extLst>
                <a:ext uri="{FF2B5EF4-FFF2-40B4-BE49-F238E27FC236}">
                  <a16:creationId xmlns:a16="http://schemas.microsoft.com/office/drawing/2014/main" id="{7078A374-F48A-9D66-B70C-1868789FF32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52" name="Freeform 46">
              <a:extLst>
                <a:ext uri="{FF2B5EF4-FFF2-40B4-BE49-F238E27FC236}">
                  <a16:creationId xmlns:a16="http://schemas.microsoft.com/office/drawing/2014/main" id="{7DD1989D-70E2-CEF0-F6CA-D1D750E323F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1053" name="AutoShape 35">
            <a:extLst>
              <a:ext uri="{FF2B5EF4-FFF2-40B4-BE49-F238E27FC236}">
                <a16:creationId xmlns:a16="http://schemas.microsoft.com/office/drawing/2014/main" id="{F24C679B-274F-0326-3D8E-16DC4D050C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5581" y="1829608"/>
            <a:ext cx="3123174" cy="954108"/>
          </a:xfrm>
          <a:prstGeom prst="wedgeRoundRectCallout">
            <a:avLst>
              <a:gd name="adj1" fmla="val 51575"/>
              <a:gd name="adj2" fmla="val 41138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Do these have a finite description? </a:t>
            </a:r>
          </a:p>
        </p:txBody>
      </p:sp>
      <p:sp>
        <p:nvSpPr>
          <p:cNvPr id="2" name="AutoShape 35">
            <a:extLst>
              <a:ext uri="{FF2B5EF4-FFF2-40B4-BE49-F238E27FC236}">
                <a16:creationId xmlns:a16="http://schemas.microsoft.com/office/drawing/2014/main" id="{4A4CFA09-4E72-6AE0-EEC1-42C71F87A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567" y="2546644"/>
            <a:ext cx="4357014" cy="1806165"/>
          </a:xfrm>
          <a:prstGeom prst="wedgeRoundRectCallout">
            <a:avLst>
              <a:gd name="adj1" fmla="val 55603"/>
              <a:gd name="adj2" fmla="val 21706"/>
              <a:gd name="adj3" fmla="val 16667"/>
            </a:avLst>
          </a:prstGeom>
          <a:noFill/>
          <a:ln w="12700">
            <a:solidFill>
              <a:schemeClr val="accent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No. If you choose a real number by rolling a dice for each digit,</a:t>
            </a:r>
          </a:p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en it requires an infinite description.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9F6CA12-D121-58D1-8C61-1D784F68C440}"/>
              </a:ext>
            </a:extLst>
          </p:cNvPr>
          <p:cNvGrpSpPr>
            <a:grpSpLocks/>
          </p:cNvGrpSpPr>
          <p:nvPr/>
        </p:nvGrpSpPr>
        <p:grpSpPr bwMode="auto">
          <a:xfrm>
            <a:off x="6125058" y="3012850"/>
            <a:ext cx="1400900" cy="2050146"/>
            <a:chOff x="6996285" y="4096888"/>
            <a:chExt cx="1919115" cy="2699557"/>
          </a:xfrm>
        </p:grpSpPr>
        <p:pic>
          <p:nvPicPr>
            <p:cNvPr id="10" name="Picture 5" descr="CantorGeorg">
              <a:extLst>
                <a:ext uri="{FF2B5EF4-FFF2-40B4-BE49-F238E27FC236}">
                  <a16:creationId xmlns:a16="http://schemas.microsoft.com/office/drawing/2014/main" id="{86F1458C-2242-9630-BBEF-5B3B250494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010401" y="4096888"/>
              <a:ext cx="1752600" cy="2303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1B88A1A8-CD44-B36D-EF77-4A93E4E578A7}"/>
                </a:ext>
              </a:extLst>
            </p:cNvPr>
            <p:cNvSpPr/>
            <p:nvPr/>
          </p:nvSpPr>
          <p:spPr>
            <a:xfrm>
              <a:off x="6996285" y="6334344"/>
              <a:ext cx="1919115" cy="4621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Cantor (1874)</a:t>
              </a:r>
              <a:endPara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85531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033" grpId="0"/>
      <p:bldP spid="1053" grpId="0" animBg="1"/>
      <p:bldP spid="2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sp>
        <p:nvSpPr>
          <p:cNvPr id="24" name="TextBox 23"/>
          <p:cNvSpPr txBox="1"/>
          <p:nvPr/>
        </p:nvSpPr>
        <p:spPr bwMode="auto">
          <a:xfrm>
            <a:off x="190500" y="388938"/>
            <a:ext cx="8616461" cy="95410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Let 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be the set of all objects that have a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finite description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  such that each description uniquely identifies that object.</a:t>
            </a:r>
          </a:p>
        </p:txBody>
      </p:sp>
      <p:sp>
        <p:nvSpPr>
          <p:cNvPr id="21" name="Rectangle 24">
            <a:extLst>
              <a:ext uri="{FF2B5EF4-FFF2-40B4-BE49-F238E27FC236}">
                <a16:creationId xmlns:a16="http://schemas.microsoft.com/office/drawing/2014/main" id="{D0C2EC52-B5C1-37FB-4170-92C85474E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508619"/>
            <a:ext cx="4601581" cy="830997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e set of real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R|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= |{2.34323…, 34.2233…,</a:t>
            </a:r>
          </a:p>
        </p:txBody>
      </p:sp>
      <p:grpSp>
        <p:nvGrpSpPr>
          <p:cNvPr id="1035" name="Group 29">
            <a:extLst>
              <a:ext uri="{FF2B5EF4-FFF2-40B4-BE49-F238E27FC236}">
                <a16:creationId xmlns:a16="http://schemas.microsoft.com/office/drawing/2014/main" id="{D3147344-DD39-5B2D-529E-6626786217D7}"/>
              </a:ext>
            </a:extLst>
          </p:cNvPr>
          <p:cNvGrpSpPr>
            <a:grpSpLocks/>
          </p:cNvGrpSpPr>
          <p:nvPr/>
        </p:nvGrpSpPr>
        <p:grpSpPr bwMode="auto">
          <a:xfrm>
            <a:off x="7927184" y="2783716"/>
            <a:ext cx="917591" cy="929993"/>
            <a:chOff x="2065" y="1551"/>
            <a:chExt cx="1628" cy="1988"/>
          </a:xfrm>
        </p:grpSpPr>
        <p:sp>
          <p:nvSpPr>
            <p:cNvPr id="1036" name="Freeform 30">
              <a:extLst>
                <a:ext uri="{FF2B5EF4-FFF2-40B4-BE49-F238E27FC236}">
                  <a16:creationId xmlns:a16="http://schemas.microsoft.com/office/drawing/2014/main" id="{D375C799-E468-5901-E5E1-7F34A7C85F7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37" name="Freeform 31">
              <a:extLst>
                <a:ext uri="{FF2B5EF4-FFF2-40B4-BE49-F238E27FC236}">
                  <a16:creationId xmlns:a16="http://schemas.microsoft.com/office/drawing/2014/main" id="{4CBCBFAD-7507-9DC5-7036-751117CFC6A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38" name="Freeform 32">
              <a:extLst>
                <a:ext uri="{FF2B5EF4-FFF2-40B4-BE49-F238E27FC236}">
                  <a16:creationId xmlns:a16="http://schemas.microsoft.com/office/drawing/2014/main" id="{4611F9FA-3D3A-EA34-8F16-2C0B3915D59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39" name="Freeform 33">
              <a:extLst>
                <a:ext uri="{FF2B5EF4-FFF2-40B4-BE49-F238E27FC236}">
                  <a16:creationId xmlns:a16="http://schemas.microsoft.com/office/drawing/2014/main" id="{FBDAED33-A005-8259-B974-55C71C42292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0" name="Freeform 34">
              <a:extLst>
                <a:ext uri="{FF2B5EF4-FFF2-40B4-BE49-F238E27FC236}">
                  <a16:creationId xmlns:a16="http://schemas.microsoft.com/office/drawing/2014/main" id="{895519CB-3DAD-BFE4-D8B3-3825CB3B07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1" name="Freeform 35">
              <a:extLst>
                <a:ext uri="{FF2B5EF4-FFF2-40B4-BE49-F238E27FC236}">
                  <a16:creationId xmlns:a16="http://schemas.microsoft.com/office/drawing/2014/main" id="{9919DB81-0635-50ED-AC0F-FDECA927404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2" name="Freeform 36">
              <a:extLst>
                <a:ext uri="{FF2B5EF4-FFF2-40B4-BE49-F238E27FC236}">
                  <a16:creationId xmlns:a16="http://schemas.microsoft.com/office/drawing/2014/main" id="{10ABA89C-5526-3DBF-535D-D1964D7E9B2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3" name="Freeform 37">
              <a:extLst>
                <a:ext uri="{FF2B5EF4-FFF2-40B4-BE49-F238E27FC236}">
                  <a16:creationId xmlns:a16="http://schemas.microsoft.com/office/drawing/2014/main" id="{4FB9E0FE-9109-627F-0840-7B1C851D58D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4" name="Freeform 38">
              <a:extLst>
                <a:ext uri="{FF2B5EF4-FFF2-40B4-BE49-F238E27FC236}">
                  <a16:creationId xmlns:a16="http://schemas.microsoft.com/office/drawing/2014/main" id="{54F04E7E-5261-354C-753A-977897896C1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5" name="Freeform 39">
              <a:extLst>
                <a:ext uri="{FF2B5EF4-FFF2-40B4-BE49-F238E27FC236}">
                  <a16:creationId xmlns:a16="http://schemas.microsoft.com/office/drawing/2014/main" id="{1ACC632F-F910-E424-EE5F-9C32CFEE804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6" name="Freeform 40">
              <a:extLst>
                <a:ext uri="{FF2B5EF4-FFF2-40B4-BE49-F238E27FC236}">
                  <a16:creationId xmlns:a16="http://schemas.microsoft.com/office/drawing/2014/main" id="{EA55B6A1-2C49-738A-4DB5-C22E6025ABA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7" name="Freeform 41">
              <a:extLst>
                <a:ext uri="{FF2B5EF4-FFF2-40B4-BE49-F238E27FC236}">
                  <a16:creationId xmlns:a16="http://schemas.microsoft.com/office/drawing/2014/main" id="{C74DEB4B-055F-4FCB-8942-3B1D0828031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8" name="Freeform 42">
              <a:extLst>
                <a:ext uri="{FF2B5EF4-FFF2-40B4-BE49-F238E27FC236}">
                  <a16:creationId xmlns:a16="http://schemas.microsoft.com/office/drawing/2014/main" id="{EE8220D8-6A3E-251C-4D39-71E5EB4404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9" name="Freeform 43">
              <a:extLst>
                <a:ext uri="{FF2B5EF4-FFF2-40B4-BE49-F238E27FC236}">
                  <a16:creationId xmlns:a16="http://schemas.microsoft.com/office/drawing/2014/main" id="{A0D3860F-233E-B55A-B22F-968E0B5893E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50" name="Freeform 44">
              <a:extLst>
                <a:ext uri="{FF2B5EF4-FFF2-40B4-BE49-F238E27FC236}">
                  <a16:creationId xmlns:a16="http://schemas.microsoft.com/office/drawing/2014/main" id="{806581CA-C5EF-650D-C2FB-EC73F9755A9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51" name="Freeform 45">
              <a:extLst>
                <a:ext uri="{FF2B5EF4-FFF2-40B4-BE49-F238E27FC236}">
                  <a16:creationId xmlns:a16="http://schemas.microsoft.com/office/drawing/2014/main" id="{7078A374-F48A-9D66-B70C-1868789FF32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52" name="Freeform 46">
              <a:extLst>
                <a:ext uri="{FF2B5EF4-FFF2-40B4-BE49-F238E27FC236}">
                  <a16:creationId xmlns:a16="http://schemas.microsoft.com/office/drawing/2014/main" id="{7DD1989D-70E2-CEF0-F6CA-D1D750E323F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6" name="AutoShape 35">
            <a:extLst>
              <a:ext uri="{FF2B5EF4-FFF2-40B4-BE49-F238E27FC236}">
                <a16:creationId xmlns:a16="http://schemas.microsoft.com/office/drawing/2014/main" id="{DF5497EA-33FB-1C17-7F7A-3C76B84C5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567" y="2546645"/>
            <a:ext cx="4294838" cy="592602"/>
          </a:xfrm>
          <a:prstGeom prst="wedgeRoundRectCallout">
            <a:avLst>
              <a:gd name="adj1" fmla="val 55603"/>
              <a:gd name="adj2" fmla="val 21706"/>
              <a:gd name="adj3" fmla="val 16667"/>
            </a:avLst>
          </a:prstGeom>
          <a:noFill/>
          <a:ln w="12700">
            <a:solidFill>
              <a:schemeClr val="accent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Yes. “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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” is a </a:t>
            </a:r>
            <a:r>
              <a:rPr kumimoji="0" lang="en-CA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finite description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2564DBC-5647-6B7A-E351-46277615BA38}"/>
              </a:ext>
            </a:extLst>
          </p:cNvPr>
          <p:cNvGrpSpPr>
            <a:grpSpLocks/>
          </p:cNvGrpSpPr>
          <p:nvPr/>
        </p:nvGrpSpPr>
        <p:grpSpPr bwMode="auto">
          <a:xfrm>
            <a:off x="6125058" y="3012850"/>
            <a:ext cx="1400900" cy="2050146"/>
            <a:chOff x="6996285" y="4096888"/>
            <a:chExt cx="1919115" cy="2699557"/>
          </a:xfrm>
        </p:grpSpPr>
        <p:pic>
          <p:nvPicPr>
            <p:cNvPr id="8" name="Picture 5" descr="CantorGeorg">
              <a:extLst>
                <a:ext uri="{FF2B5EF4-FFF2-40B4-BE49-F238E27FC236}">
                  <a16:creationId xmlns:a16="http://schemas.microsoft.com/office/drawing/2014/main" id="{340D4707-F682-05B0-07FD-70AFB2178D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010401" y="4096888"/>
              <a:ext cx="1752600" cy="2303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78CB00A4-CF39-0874-0EE1-2FC67BAA7E0C}"/>
                </a:ext>
              </a:extLst>
            </p:cNvPr>
            <p:cNvSpPr/>
            <p:nvPr/>
          </p:nvSpPr>
          <p:spPr>
            <a:xfrm>
              <a:off x="6996285" y="6334344"/>
              <a:ext cx="1919115" cy="4621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Cantor (1874)</a:t>
              </a:r>
              <a:endPara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10" name="AutoShape 35">
            <a:extLst>
              <a:ext uri="{FF2B5EF4-FFF2-40B4-BE49-F238E27FC236}">
                <a16:creationId xmlns:a16="http://schemas.microsoft.com/office/drawing/2014/main" id="{0AC60A55-4AD6-A1E2-3EB9-1A92991E6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091" y="3200400"/>
            <a:ext cx="5063839" cy="2057400"/>
          </a:xfrm>
          <a:prstGeom prst="wedgeRoundRectCallout">
            <a:avLst>
              <a:gd name="adj1" fmla="val 53049"/>
              <a:gd name="adj2" fmla="val -26779"/>
              <a:gd name="adj3" fmla="val 16667"/>
            </a:avLst>
          </a:prstGeom>
          <a:noFill/>
          <a:ln w="12700">
            <a:solidFill>
              <a:schemeClr val="accent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ny number </a:t>
            </a:r>
            <a:b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(even with infinite # of digits)</a:t>
            </a:r>
            <a:b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at can be printed by an algorithm</a:t>
            </a:r>
          </a:p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has a finite description.</a:t>
            </a:r>
          </a:p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e the code for algorithm.</a:t>
            </a:r>
          </a:p>
        </p:txBody>
      </p:sp>
      <p:sp>
        <p:nvSpPr>
          <p:cNvPr id="11" name="AutoShape 35">
            <a:extLst>
              <a:ext uri="{FF2B5EF4-FFF2-40B4-BE49-F238E27FC236}">
                <a16:creationId xmlns:a16="http://schemas.microsoft.com/office/drawing/2014/main" id="{D2349A5B-72DE-5265-3B4D-6E41D52606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226" y="1847272"/>
            <a:ext cx="3123174" cy="954108"/>
          </a:xfrm>
          <a:prstGeom prst="wedgeRoundRectCallout">
            <a:avLst>
              <a:gd name="adj1" fmla="val 51575"/>
              <a:gd name="adj2" fmla="val 41138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Does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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have a finite description? </a:t>
            </a:r>
          </a:p>
        </p:txBody>
      </p:sp>
    </p:spTree>
    <p:extLst>
      <p:ext uri="{BB962C8B-B14F-4D97-AF65-F5344CB8AC3E}">
        <p14:creationId xmlns:p14="http://schemas.microsoft.com/office/powerpoint/2010/main" val="2232508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11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sp>
        <p:nvSpPr>
          <p:cNvPr id="24" name="TextBox 23"/>
          <p:cNvSpPr txBox="1"/>
          <p:nvPr/>
        </p:nvSpPr>
        <p:spPr bwMode="auto">
          <a:xfrm>
            <a:off x="190500" y="388938"/>
            <a:ext cx="8616461" cy="95410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Let 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be the set of all objects that have a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finite description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  such that each description uniquely identifies that object.</a:t>
            </a:r>
          </a:p>
        </p:txBody>
      </p:sp>
      <p:grpSp>
        <p:nvGrpSpPr>
          <p:cNvPr id="1035" name="Group 29">
            <a:extLst>
              <a:ext uri="{FF2B5EF4-FFF2-40B4-BE49-F238E27FC236}">
                <a16:creationId xmlns:a16="http://schemas.microsoft.com/office/drawing/2014/main" id="{D3147344-DD39-5B2D-529E-6626786217D7}"/>
              </a:ext>
            </a:extLst>
          </p:cNvPr>
          <p:cNvGrpSpPr>
            <a:grpSpLocks/>
          </p:cNvGrpSpPr>
          <p:nvPr/>
        </p:nvGrpSpPr>
        <p:grpSpPr bwMode="auto">
          <a:xfrm>
            <a:off x="7927184" y="2783716"/>
            <a:ext cx="917591" cy="929993"/>
            <a:chOff x="2065" y="1551"/>
            <a:chExt cx="1628" cy="1988"/>
          </a:xfrm>
        </p:grpSpPr>
        <p:sp>
          <p:nvSpPr>
            <p:cNvPr id="1036" name="Freeform 30">
              <a:extLst>
                <a:ext uri="{FF2B5EF4-FFF2-40B4-BE49-F238E27FC236}">
                  <a16:creationId xmlns:a16="http://schemas.microsoft.com/office/drawing/2014/main" id="{D375C799-E468-5901-E5E1-7F34A7C85F7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37" name="Freeform 31">
              <a:extLst>
                <a:ext uri="{FF2B5EF4-FFF2-40B4-BE49-F238E27FC236}">
                  <a16:creationId xmlns:a16="http://schemas.microsoft.com/office/drawing/2014/main" id="{4CBCBFAD-7507-9DC5-7036-751117CFC6A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38" name="Freeform 32">
              <a:extLst>
                <a:ext uri="{FF2B5EF4-FFF2-40B4-BE49-F238E27FC236}">
                  <a16:creationId xmlns:a16="http://schemas.microsoft.com/office/drawing/2014/main" id="{4611F9FA-3D3A-EA34-8F16-2C0B3915D59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39" name="Freeform 33">
              <a:extLst>
                <a:ext uri="{FF2B5EF4-FFF2-40B4-BE49-F238E27FC236}">
                  <a16:creationId xmlns:a16="http://schemas.microsoft.com/office/drawing/2014/main" id="{FBDAED33-A005-8259-B974-55C71C42292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0" name="Freeform 34">
              <a:extLst>
                <a:ext uri="{FF2B5EF4-FFF2-40B4-BE49-F238E27FC236}">
                  <a16:creationId xmlns:a16="http://schemas.microsoft.com/office/drawing/2014/main" id="{895519CB-3DAD-BFE4-D8B3-3825CB3B07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1" name="Freeform 35">
              <a:extLst>
                <a:ext uri="{FF2B5EF4-FFF2-40B4-BE49-F238E27FC236}">
                  <a16:creationId xmlns:a16="http://schemas.microsoft.com/office/drawing/2014/main" id="{9919DB81-0635-50ED-AC0F-FDECA927404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2" name="Freeform 36">
              <a:extLst>
                <a:ext uri="{FF2B5EF4-FFF2-40B4-BE49-F238E27FC236}">
                  <a16:creationId xmlns:a16="http://schemas.microsoft.com/office/drawing/2014/main" id="{10ABA89C-5526-3DBF-535D-D1964D7E9B2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3" name="Freeform 37">
              <a:extLst>
                <a:ext uri="{FF2B5EF4-FFF2-40B4-BE49-F238E27FC236}">
                  <a16:creationId xmlns:a16="http://schemas.microsoft.com/office/drawing/2014/main" id="{4FB9E0FE-9109-627F-0840-7B1C851D58D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4" name="Freeform 38">
              <a:extLst>
                <a:ext uri="{FF2B5EF4-FFF2-40B4-BE49-F238E27FC236}">
                  <a16:creationId xmlns:a16="http://schemas.microsoft.com/office/drawing/2014/main" id="{54F04E7E-5261-354C-753A-977897896C1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5" name="Freeform 39">
              <a:extLst>
                <a:ext uri="{FF2B5EF4-FFF2-40B4-BE49-F238E27FC236}">
                  <a16:creationId xmlns:a16="http://schemas.microsoft.com/office/drawing/2014/main" id="{1ACC632F-F910-E424-EE5F-9C32CFEE804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6" name="Freeform 40">
              <a:extLst>
                <a:ext uri="{FF2B5EF4-FFF2-40B4-BE49-F238E27FC236}">
                  <a16:creationId xmlns:a16="http://schemas.microsoft.com/office/drawing/2014/main" id="{EA55B6A1-2C49-738A-4DB5-C22E6025ABA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7" name="Freeform 41">
              <a:extLst>
                <a:ext uri="{FF2B5EF4-FFF2-40B4-BE49-F238E27FC236}">
                  <a16:creationId xmlns:a16="http://schemas.microsoft.com/office/drawing/2014/main" id="{C74DEB4B-055F-4FCB-8942-3B1D0828031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8" name="Freeform 42">
              <a:extLst>
                <a:ext uri="{FF2B5EF4-FFF2-40B4-BE49-F238E27FC236}">
                  <a16:creationId xmlns:a16="http://schemas.microsoft.com/office/drawing/2014/main" id="{EE8220D8-6A3E-251C-4D39-71E5EB4404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49" name="Freeform 43">
              <a:extLst>
                <a:ext uri="{FF2B5EF4-FFF2-40B4-BE49-F238E27FC236}">
                  <a16:creationId xmlns:a16="http://schemas.microsoft.com/office/drawing/2014/main" id="{A0D3860F-233E-B55A-B22F-968E0B5893E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50" name="Freeform 44">
              <a:extLst>
                <a:ext uri="{FF2B5EF4-FFF2-40B4-BE49-F238E27FC236}">
                  <a16:creationId xmlns:a16="http://schemas.microsoft.com/office/drawing/2014/main" id="{806581CA-C5EF-650D-C2FB-EC73F9755A9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51" name="Freeform 45">
              <a:extLst>
                <a:ext uri="{FF2B5EF4-FFF2-40B4-BE49-F238E27FC236}">
                  <a16:creationId xmlns:a16="http://schemas.microsoft.com/office/drawing/2014/main" id="{7078A374-F48A-9D66-B70C-1868789FF32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52" name="Freeform 46">
              <a:extLst>
                <a:ext uri="{FF2B5EF4-FFF2-40B4-BE49-F238E27FC236}">
                  <a16:creationId xmlns:a16="http://schemas.microsoft.com/office/drawing/2014/main" id="{7DD1989D-70E2-CEF0-F6CA-D1D750E323F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6" name="AutoShape 35">
            <a:extLst>
              <a:ext uri="{FF2B5EF4-FFF2-40B4-BE49-F238E27FC236}">
                <a16:creationId xmlns:a16="http://schemas.microsoft.com/office/drawing/2014/main" id="{DF5497EA-33FB-1C17-7F7A-3C76B84C5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567" y="2546645"/>
            <a:ext cx="4672932" cy="886850"/>
          </a:xfrm>
          <a:prstGeom prst="wedgeRoundRectCallout">
            <a:avLst>
              <a:gd name="adj1" fmla="val 55603"/>
              <a:gd name="adj2" fmla="val 21706"/>
              <a:gd name="adj3" fmla="val 16667"/>
            </a:avLst>
          </a:prstGeom>
          <a:noFill/>
          <a:ln w="12700">
            <a:solidFill>
              <a:schemeClr val="accent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Impossible. If you can tell it to me,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Symbol" pitchFamily="18" charset="2"/>
              </a:rPr>
              <a:t>then it has a finite description.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2564DBC-5647-6B7A-E351-46277615BA38}"/>
              </a:ext>
            </a:extLst>
          </p:cNvPr>
          <p:cNvGrpSpPr>
            <a:grpSpLocks/>
          </p:cNvGrpSpPr>
          <p:nvPr/>
        </p:nvGrpSpPr>
        <p:grpSpPr bwMode="auto">
          <a:xfrm>
            <a:off x="6125058" y="3012850"/>
            <a:ext cx="1400900" cy="2050146"/>
            <a:chOff x="6996285" y="4096888"/>
            <a:chExt cx="1919115" cy="2699557"/>
          </a:xfrm>
        </p:grpSpPr>
        <p:pic>
          <p:nvPicPr>
            <p:cNvPr id="8" name="Picture 5" descr="CantorGeorg">
              <a:extLst>
                <a:ext uri="{FF2B5EF4-FFF2-40B4-BE49-F238E27FC236}">
                  <a16:creationId xmlns:a16="http://schemas.microsoft.com/office/drawing/2014/main" id="{340D4707-F682-05B0-07FD-70AFB2178D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010401" y="4096888"/>
              <a:ext cx="1752600" cy="2303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78CB00A4-CF39-0874-0EE1-2FC67BAA7E0C}"/>
                </a:ext>
              </a:extLst>
            </p:cNvPr>
            <p:cNvSpPr/>
            <p:nvPr/>
          </p:nvSpPr>
          <p:spPr>
            <a:xfrm>
              <a:off x="6996285" y="6334344"/>
              <a:ext cx="1919115" cy="4621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Cantor (1874)</a:t>
              </a:r>
              <a:endPara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11" name="AutoShape 35">
            <a:extLst>
              <a:ext uri="{FF2B5EF4-FFF2-40B4-BE49-F238E27FC236}">
                <a16:creationId xmlns:a16="http://schemas.microsoft.com/office/drawing/2014/main" id="{D2349A5B-72DE-5265-3B4D-6E41D52606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225" y="1525488"/>
            <a:ext cx="3149479" cy="1275892"/>
          </a:xfrm>
          <a:prstGeom prst="wedgeRoundRectCallout">
            <a:avLst>
              <a:gd name="adj1" fmla="val 51575"/>
              <a:gd name="adj2" fmla="val 41138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ell me something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at needs an infinite description.</a:t>
            </a:r>
          </a:p>
        </p:txBody>
      </p:sp>
      <p:sp>
        <p:nvSpPr>
          <p:cNvPr id="2" name="AutoShape 35">
            <a:extLst>
              <a:ext uri="{FF2B5EF4-FFF2-40B4-BE49-F238E27FC236}">
                <a16:creationId xmlns:a16="http://schemas.microsoft.com/office/drawing/2014/main" id="{36DD7BF0-6643-3CE6-2412-260807BE3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568700"/>
            <a:ext cx="3118524" cy="2146300"/>
          </a:xfrm>
          <a:prstGeom prst="wedgeRoundRectCallout">
            <a:avLst>
              <a:gd name="adj1" fmla="val 55906"/>
              <a:gd name="adj2" fmla="val -44511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In Jeff’s religion, </a:t>
            </a:r>
            <a:br>
              <a:rPr lang="en-US" altLang="en-US" sz="2400" dirty="0">
                <a:solidFill>
                  <a:srgbClr val="FFFFFF"/>
                </a:solidFill>
              </a:rPr>
            </a:br>
            <a:r>
              <a:rPr lang="en-US" altLang="en-US" sz="2400" dirty="0">
                <a:solidFill>
                  <a:srgbClr val="FFFFFF"/>
                </a:solidFill>
              </a:rPr>
              <a:t>in this finite universe,</a:t>
            </a:r>
          </a:p>
          <a:p>
            <a:pPr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objects that require an </a:t>
            </a:r>
            <a:r>
              <a:rPr lang="en-US" altLang="en-US" sz="2400" dirty="0" err="1">
                <a:solidFill>
                  <a:srgbClr val="FFFFFF"/>
                </a:solidFill>
              </a:rPr>
              <a:t>infitie</a:t>
            </a:r>
            <a:r>
              <a:rPr lang="en-US" altLang="en-US" sz="2400" dirty="0">
                <a:solidFill>
                  <a:srgbClr val="FFFFFF"/>
                </a:solidFill>
              </a:rPr>
              <a:t> description,</a:t>
            </a:r>
          </a:p>
          <a:p>
            <a:pPr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simply don’t exists.</a:t>
            </a:r>
          </a:p>
        </p:txBody>
      </p:sp>
    </p:spTree>
    <p:extLst>
      <p:ext uri="{BB962C8B-B14F-4D97-AF65-F5344CB8AC3E}">
        <p14:creationId xmlns:p14="http://schemas.microsoft.com/office/powerpoint/2010/main" val="3642970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2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6" name="Rectangle 2"/>
          <p:cNvSpPr>
            <a:spLocks noChangeArrowheads="1"/>
          </p:cNvSpPr>
          <p:nvPr/>
        </p:nvSpPr>
        <p:spPr bwMode="auto">
          <a:xfrm>
            <a:off x="685800" y="-152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Uncountable Infinity</a:t>
            </a:r>
          </a:p>
        </p:txBody>
      </p:sp>
      <p:sp>
        <p:nvSpPr>
          <p:cNvPr id="1270787" name="Text Box 3"/>
          <p:cNvSpPr txBox="1">
            <a:spLocks noChangeArrowheads="1"/>
          </p:cNvSpPr>
          <p:nvPr/>
        </p:nvSpPr>
        <p:spPr bwMode="auto">
          <a:xfrm>
            <a:off x="244475" y="685800"/>
            <a:ext cx="3198813" cy="523875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Proof that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|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R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| &gt; |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|</a:t>
            </a:r>
          </a:p>
        </p:txBody>
      </p:sp>
      <p:sp>
        <p:nvSpPr>
          <p:cNvPr id="1270788" name="Text Box 4"/>
          <p:cNvSpPr txBox="1">
            <a:spLocks noChangeArrowheads="1"/>
          </p:cNvSpPr>
          <p:nvPr/>
        </p:nvSpPr>
        <p:spPr bwMode="auto">
          <a:xfrm>
            <a:off x="146050" y="4611688"/>
            <a:ext cx="8024813" cy="523875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We find a real number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sz="2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diagonal</a:t>
            </a:r>
            <a:r>
              <a:rPr kumimoji="0" lang="en-US" sz="2800" b="0" i="1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at is not in the list.</a:t>
            </a:r>
          </a:p>
        </p:txBody>
      </p:sp>
      <p:sp>
        <p:nvSpPr>
          <p:cNvPr id="1270789" name="Rectangle 5"/>
          <p:cNvSpPr>
            <a:spLocks noChangeArrowheads="1"/>
          </p:cNvSpPr>
          <p:nvPr/>
        </p:nvSpPr>
        <p:spPr bwMode="auto">
          <a:xfrm>
            <a:off x="619125" y="2052638"/>
            <a:ext cx="6162675" cy="265430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lain"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12.34323834749308477599304 …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lain"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 8.50949039988484877588487 …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lain"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930.93994885783998573895002 …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lain"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34.39498837792008948859069 …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lain"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 0.00343988348757590125473 …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lain"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…..</a:t>
            </a:r>
          </a:p>
        </p:txBody>
      </p:sp>
      <p:sp>
        <p:nvSpPr>
          <p:cNvPr id="1270793" name="Text Box 9"/>
          <p:cNvSpPr txBox="1">
            <a:spLocks noChangeArrowheads="1"/>
          </p:cNvSpPr>
          <p:nvPr/>
        </p:nvSpPr>
        <p:spPr bwMode="auto">
          <a:xfrm>
            <a:off x="152400" y="5068888"/>
            <a:ext cx="8495274" cy="954107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e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sz="2800" b="0" i="1" u="none" strike="noStrike" kern="1200" cap="none" spc="0" normalizeH="0" baseline="3000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digit will be the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sz="2800" b="0" i="1" u="none" strike="noStrike" kern="1200" cap="none" spc="0" normalizeH="0" baseline="3000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digit of the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sz="2800" b="0" i="1" u="none" strike="noStrike" kern="1200" cap="none" spc="0" normalizeH="0" baseline="3000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number 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List(</a:t>
            </a:r>
            <a:r>
              <a:rPr kumimoji="0" lang="en-CA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i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)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ncreased by on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(mod 10).</a:t>
            </a:r>
          </a:p>
        </p:txBody>
      </p:sp>
      <p:sp>
        <p:nvSpPr>
          <p:cNvPr id="1270794" name="Text Box 10"/>
          <p:cNvSpPr txBox="1">
            <a:spLocks noChangeArrowheads="1"/>
          </p:cNvSpPr>
          <p:nvPr/>
        </p:nvSpPr>
        <p:spPr bwMode="auto">
          <a:xfrm>
            <a:off x="141288" y="6181725"/>
            <a:ext cx="3562350" cy="523875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sz="2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diagonal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= 0.41004 …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879600" y="2141538"/>
            <a:ext cx="393700" cy="4470400"/>
            <a:chOff x="1568" y="1400"/>
            <a:chExt cx="248" cy="2816"/>
          </a:xfrm>
        </p:grpSpPr>
        <p:sp>
          <p:nvSpPr>
            <p:cNvPr id="1270795" name="Oval 11"/>
            <p:cNvSpPr>
              <a:spLocks noChangeArrowheads="1"/>
            </p:cNvSpPr>
            <p:nvPr/>
          </p:nvSpPr>
          <p:spPr bwMode="auto">
            <a:xfrm>
              <a:off x="1568" y="1400"/>
              <a:ext cx="224" cy="200"/>
            </a:xfrm>
            <a:prstGeom prst="ellips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70800" name="Oval 16"/>
            <p:cNvSpPr>
              <a:spLocks noChangeArrowheads="1"/>
            </p:cNvSpPr>
            <p:nvPr/>
          </p:nvSpPr>
          <p:spPr bwMode="auto">
            <a:xfrm>
              <a:off x="1592" y="4016"/>
              <a:ext cx="224" cy="200"/>
            </a:xfrm>
            <a:prstGeom prst="ellips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2057400" y="2586038"/>
            <a:ext cx="368300" cy="4025900"/>
            <a:chOff x="1680" y="1680"/>
            <a:chExt cx="232" cy="2536"/>
          </a:xfrm>
        </p:grpSpPr>
        <p:sp>
          <p:nvSpPr>
            <p:cNvPr id="1270796" name="Oval 12"/>
            <p:cNvSpPr>
              <a:spLocks noChangeArrowheads="1"/>
            </p:cNvSpPr>
            <p:nvPr/>
          </p:nvSpPr>
          <p:spPr bwMode="auto">
            <a:xfrm>
              <a:off x="1688" y="1680"/>
              <a:ext cx="224" cy="200"/>
            </a:xfrm>
            <a:prstGeom prst="ellips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70801" name="Oval 17"/>
            <p:cNvSpPr>
              <a:spLocks noChangeArrowheads="1"/>
            </p:cNvSpPr>
            <p:nvPr/>
          </p:nvSpPr>
          <p:spPr bwMode="auto">
            <a:xfrm>
              <a:off x="1680" y="4016"/>
              <a:ext cx="224" cy="200"/>
            </a:xfrm>
            <a:prstGeom prst="ellips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2235200" y="3005138"/>
            <a:ext cx="406400" cy="3606800"/>
            <a:chOff x="1792" y="1944"/>
            <a:chExt cx="256" cy="2272"/>
          </a:xfrm>
        </p:grpSpPr>
        <p:sp>
          <p:nvSpPr>
            <p:cNvPr id="1270797" name="Oval 13"/>
            <p:cNvSpPr>
              <a:spLocks noChangeArrowheads="1"/>
            </p:cNvSpPr>
            <p:nvPr/>
          </p:nvSpPr>
          <p:spPr bwMode="auto">
            <a:xfrm>
              <a:off x="1792" y="1944"/>
              <a:ext cx="224" cy="200"/>
            </a:xfrm>
            <a:prstGeom prst="ellips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70802" name="Oval 18"/>
            <p:cNvSpPr>
              <a:spLocks noChangeArrowheads="1"/>
            </p:cNvSpPr>
            <p:nvPr/>
          </p:nvSpPr>
          <p:spPr bwMode="auto">
            <a:xfrm>
              <a:off x="1824" y="4016"/>
              <a:ext cx="224" cy="200"/>
            </a:xfrm>
            <a:prstGeom prst="ellips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2438400" y="3436938"/>
            <a:ext cx="368300" cy="3175000"/>
            <a:chOff x="1920" y="2216"/>
            <a:chExt cx="232" cy="2000"/>
          </a:xfrm>
        </p:grpSpPr>
        <p:sp>
          <p:nvSpPr>
            <p:cNvPr id="1270798" name="Oval 14"/>
            <p:cNvSpPr>
              <a:spLocks noChangeArrowheads="1"/>
            </p:cNvSpPr>
            <p:nvPr/>
          </p:nvSpPr>
          <p:spPr bwMode="auto">
            <a:xfrm>
              <a:off x="1928" y="2216"/>
              <a:ext cx="224" cy="200"/>
            </a:xfrm>
            <a:prstGeom prst="ellips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70803" name="Oval 19"/>
            <p:cNvSpPr>
              <a:spLocks noChangeArrowheads="1"/>
            </p:cNvSpPr>
            <p:nvPr/>
          </p:nvSpPr>
          <p:spPr bwMode="auto">
            <a:xfrm>
              <a:off x="1920" y="4016"/>
              <a:ext cx="224" cy="200"/>
            </a:xfrm>
            <a:prstGeom prst="ellips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2590800" y="3868738"/>
            <a:ext cx="368300" cy="2743200"/>
            <a:chOff x="2016" y="2488"/>
            <a:chExt cx="232" cy="1728"/>
          </a:xfrm>
        </p:grpSpPr>
        <p:sp>
          <p:nvSpPr>
            <p:cNvPr id="1270799" name="Oval 15"/>
            <p:cNvSpPr>
              <a:spLocks noChangeArrowheads="1"/>
            </p:cNvSpPr>
            <p:nvPr/>
          </p:nvSpPr>
          <p:spPr bwMode="auto">
            <a:xfrm>
              <a:off x="2024" y="2488"/>
              <a:ext cx="224" cy="200"/>
            </a:xfrm>
            <a:prstGeom prst="ellips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70804" name="Oval 20"/>
            <p:cNvSpPr>
              <a:spLocks noChangeArrowheads="1"/>
            </p:cNvSpPr>
            <p:nvPr/>
          </p:nvSpPr>
          <p:spPr bwMode="auto">
            <a:xfrm>
              <a:off x="2016" y="4016"/>
              <a:ext cx="224" cy="200"/>
            </a:xfrm>
            <a:prstGeom prst="ellipse">
              <a:avLst/>
            </a:prstGeom>
            <a:noFill/>
            <a:ln w="38100" cap="sq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7" name="Group 27"/>
          <p:cNvGrpSpPr>
            <a:grpSpLocks/>
          </p:cNvGrpSpPr>
          <p:nvPr/>
        </p:nvGrpSpPr>
        <p:grpSpPr bwMode="auto">
          <a:xfrm>
            <a:off x="2006600" y="2116138"/>
            <a:ext cx="6723063" cy="2133600"/>
            <a:chOff x="1648" y="1384"/>
            <a:chExt cx="4235" cy="1344"/>
          </a:xfrm>
        </p:grpSpPr>
        <p:sp>
          <p:nvSpPr>
            <p:cNvPr id="1270792" name="Line 8"/>
            <p:cNvSpPr>
              <a:spLocks noChangeShapeType="1"/>
            </p:cNvSpPr>
            <p:nvPr/>
          </p:nvSpPr>
          <p:spPr bwMode="auto">
            <a:xfrm>
              <a:off x="1648" y="1384"/>
              <a:ext cx="528" cy="1344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70810" name="Text Box 26"/>
            <p:cNvSpPr txBox="1">
              <a:spLocks noChangeArrowheads="1"/>
            </p:cNvSpPr>
            <p:nvPr/>
          </p:nvSpPr>
          <p:spPr bwMode="auto">
            <a:xfrm>
              <a:off x="4109" y="1872"/>
              <a:ext cx="1774" cy="596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Proof by</a:t>
              </a:r>
              <a:b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</a:b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Diagonalization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30" name="Rectangle 29"/>
          <p:cNvSpPr/>
          <p:nvPr/>
        </p:nvSpPr>
        <p:spPr>
          <a:xfrm>
            <a:off x="3832225" y="701675"/>
            <a:ext cx="47387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.e. 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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List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, 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</a:t>
            </a:r>
            <a:r>
              <a:rPr kumimoji="0" lang="en-CA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xϵR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, </a:t>
            </a:r>
            <a:r>
              <a:rPr kumimoji="0" lang="en-CA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</a:t>
            </a:r>
            <a:r>
              <a:rPr kumimoji="0" lang="el-GR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ϵ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N  List(</a:t>
            </a:r>
            <a:r>
              <a:rPr kumimoji="0" lang="en-CA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)≠x</a:t>
            </a:r>
          </a:p>
        </p:txBody>
      </p:sp>
      <p:sp>
        <p:nvSpPr>
          <p:cNvPr id="31" name="Rectangle 30"/>
          <p:cNvSpPr/>
          <p:nvPr/>
        </p:nvSpPr>
        <p:spPr>
          <a:xfrm>
            <a:off x="428625" y="1136650"/>
            <a:ext cx="7010400" cy="5191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Let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Lis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be an arbitrary mapping from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to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R.</a:t>
            </a:r>
          </a:p>
        </p:txBody>
      </p:sp>
      <p:sp>
        <p:nvSpPr>
          <p:cNvPr id="32" name="Rectangle 31"/>
          <p:cNvSpPr/>
          <p:nvPr/>
        </p:nvSpPr>
        <p:spPr>
          <a:xfrm>
            <a:off x="850900" y="1606550"/>
            <a:ext cx="4025900" cy="5191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            x=List(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)</a:t>
            </a:r>
          </a:p>
        </p:txBody>
      </p:sp>
      <p:sp>
        <p:nvSpPr>
          <p:cNvPr id="35" name="Rectangle 34"/>
          <p:cNvSpPr/>
          <p:nvPr/>
        </p:nvSpPr>
        <p:spPr>
          <a:xfrm>
            <a:off x="4495800" y="5484813"/>
            <a:ext cx="4572000" cy="13731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Let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be arbitrary in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 prove that 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List(</a:t>
            </a:r>
            <a:r>
              <a:rPr kumimoji="0" lang="en-CA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)≠x</a:t>
            </a:r>
            <a:r>
              <a:rPr kumimoji="0" lang="en-US" sz="2800" b="0" i="1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diagonal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They differ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n the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sz="2800" b="0" i="1" u="none" strike="noStrike" kern="1200" cap="none" spc="0" normalizeH="0" baseline="3000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digit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70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70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70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70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70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70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70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70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70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70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70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70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786" grpId="0"/>
      <p:bldP spid="1270787" grpId="0"/>
      <p:bldP spid="1270788" grpId="0"/>
      <p:bldP spid="1270789" grpId="0"/>
      <p:bldP spid="1270793" grpId="0"/>
      <p:bldP spid="1270794" grpId="0"/>
      <p:bldP spid="30" grpId="0"/>
      <p:bldP spid="31" grpId="0"/>
      <p:bldP spid="32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6" name="Rectangle 2"/>
          <p:cNvSpPr>
            <a:spLocks noChangeArrowheads="1"/>
          </p:cNvSpPr>
          <p:nvPr/>
        </p:nvSpPr>
        <p:spPr bwMode="auto">
          <a:xfrm>
            <a:off x="685800" y="-152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Uncountable Infinity</a:t>
            </a:r>
          </a:p>
        </p:txBody>
      </p:sp>
      <p:sp>
        <p:nvSpPr>
          <p:cNvPr id="1270787" name="Text Box 3"/>
          <p:cNvSpPr txBox="1">
            <a:spLocks noChangeArrowheads="1"/>
          </p:cNvSpPr>
          <p:nvPr/>
        </p:nvSpPr>
        <p:spPr bwMode="auto">
          <a:xfrm>
            <a:off x="244475" y="685800"/>
            <a:ext cx="3198813" cy="523875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Proof that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|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R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| &gt; |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|</a:t>
            </a:r>
          </a:p>
        </p:txBody>
      </p:sp>
      <p:sp>
        <p:nvSpPr>
          <p:cNvPr id="30" name="Rectangle 29"/>
          <p:cNvSpPr/>
          <p:nvPr/>
        </p:nvSpPr>
        <p:spPr>
          <a:xfrm>
            <a:off x="3832225" y="701675"/>
            <a:ext cx="47387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.e. 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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List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, 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</a:t>
            </a:r>
            <a:r>
              <a:rPr kumimoji="0" lang="en-CA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xϵR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, </a:t>
            </a:r>
            <a:r>
              <a:rPr kumimoji="0" lang="en-CA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</a:t>
            </a:r>
            <a:r>
              <a:rPr kumimoji="0" lang="el-GR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ϵ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N  List(</a:t>
            </a:r>
            <a:r>
              <a:rPr kumimoji="0" lang="en-CA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</a:t>
            </a: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)≠x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93663" y="1152525"/>
            <a:ext cx="8897937" cy="5781675"/>
            <a:chOff x="93663" y="1152525"/>
            <a:chExt cx="8897937" cy="5781675"/>
          </a:xfrm>
        </p:grpSpPr>
        <p:pic>
          <p:nvPicPr>
            <p:cNvPr id="14745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63" y="1152525"/>
              <a:ext cx="8897937" cy="578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Rectangle 1"/>
            <p:cNvSpPr/>
            <p:nvPr/>
          </p:nvSpPr>
          <p:spPr bwMode="auto">
            <a:xfrm>
              <a:off x="2971800" y="2209145"/>
              <a:ext cx="471488" cy="229255"/>
            </a:xfrm>
            <a:prstGeom prst="rect">
              <a:avLst/>
            </a:prstGeom>
            <a:solidFill>
              <a:schemeClr val="tx1"/>
            </a:solidFill>
            <a:ln w="38100" cap="sq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274320" tIns="45720" rIns="27432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>
              <a:off x="2757543" y="2121243"/>
              <a:ext cx="951543" cy="400110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List</a:t>
              </a: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2537328" y="4544573"/>
              <a:ext cx="471488" cy="229255"/>
            </a:xfrm>
            <a:prstGeom prst="rect">
              <a:avLst/>
            </a:prstGeom>
            <a:solidFill>
              <a:schemeClr val="tx1"/>
            </a:solidFill>
            <a:ln w="38100" cap="sq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274320" tIns="45720" rIns="27432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9" name="Text Box 3"/>
            <p:cNvSpPr txBox="1">
              <a:spLocks noChangeArrowheads="1"/>
            </p:cNvSpPr>
            <p:nvPr/>
          </p:nvSpPr>
          <p:spPr bwMode="auto">
            <a:xfrm>
              <a:off x="2323071" y="4456671"/>
              <a:ext cx="951543" cy="400110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List</a:t>
              </a: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1966857" y="6552545"/>
              <a:ext cx="471488" cy="229255"/>
            </a:xfrm>
            <a:prstGeom prst="rect">
              <a:avLst/>
            </a:prstGeom>
            <a:solidFill>
              <a:schemeClr val="tx1"/>
            </a:solidFill>
            <a:ln w="38100" cap="sq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274320" tIns="45720" rIns="27432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" name="Text Box 3"/>
            <p:cNvSpPr txBox="1">
              <a:spLocks noChangeArrowheads="1"/>
            </p:cNvSpPr>
            <p:nvPr/>
          </p:nvSpPr>
          <p:spPr bwMode="auto">
            <a:xfrm>
              <a:off x="1752600" y="6464643"/>
              <a:ext cx="951543" cy="400110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List</a:t>
              </a: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1283115" y="6201863"/>
              <a:ext cx="471488" cy="229255"/>
            </a:xfrm>
            <a:prstGeom prst="rect">
              <a:avLst/>
            </a:prstGeom>
            <a:solidFill>
              <a:schemeClr val="tx1"/>
            </a:solidFill>
            <a:ln w="38100" cap="sq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274320" tIns="45720" rIns="27432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3" name="Text Box 3"/>
            <p:cNvSpPr txBox="1">
              <a:spLocks noChangeArrowheads="1"/>
            </p:cNvSpPr>
            <p:nvPr/>
          </p:nvSpPr>
          <p:spPr bwMode="auto">
            <a:xfrm>
              <a:off x="1068858" y="6113961"/>
              <a:ext cx="951543" cy="400110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List</a:t>
              </a: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611730" y="3192992"/>
              <a:ext cx="471488" cy="229255"/>
            </a:xfrm>
            <a:prstGeom prst="rect">
              <a:avLst/>
            </a:prstGeom>
            <a:solidFill>
              <a:schemeClr val="tx1"/>
            </a:solidFill>
            <a:ln w="38100" cap="sq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274320" tIns="45720" rIns="27432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5" name="Text Box 3"/>
            <p:cNvSpPr txBox="1">
              <a:spLocks noChangeArrowheads="1"/>
            </p:cNvSpPr>
            <p:nvPr/>
          </p:nvSpPr>
          <p:spPr bwMode="auto">
            <a:xfrm>
              <a:off x="397473" y="3105090"/>
              <a:ext cx="951543" cy="400110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List</a:t>
              </a: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2553729" y="1870820"/>
              <a:ext cx="471488" cy="229255"/>
            </a:xfrm>
            <a:prstGeom prst="rect">
              <a:avLst/>
            </a:prstGeom>
            <a:solidFill>
              <a:schemeClr val="tx1"/>
            </a:solidFill>
            <a:ln w="38100" cap="sq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274320" tIns="45720" rIns="27432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7" name="Text Box 3"/>
            <p:cNvSpPr txBox="1">
              <a:spLocks noChangeArrowheads="1"/>
            </p:cNvSpPr>
            <p:nvPr/>
          </p:nvSpPr>
          <p:spPr bwMode="auto">
            <a:xfrm>
              <a:off x="2339472" y="1782918"/>
              <a:ext cx="951543" cy="400110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Lis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4417" name="Text Box 17"/>
          <p:cNvSpPr txBox="1">
            <a:spLocks noChangeArrowheads="1"/>
          </p:cNvSpPr>
          <p:nvPr/>
        </p:nvSpPr>
        <p:spPr bwMode="auto">
          <a:xfrm>
            <a:off x="762000" y="957263"/>
            <a:ext cx="1836738" cy="51911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Integers|</a:t>
            </a:r>
          </a:p>
        </p:txBody>
      </p:sp>
      <p:sp>
        <p:nvSpPr>
          <p:cNvPr id="1254418" name="Text Box 18"/>
          <p:cNvSpPr txBox="1">
            <a:spLocks noChangeArrowheads="1"/>
          </p:cNvSpPr>
          <p:nvPr/>
        </p:nvSpPr>
        <p:spPr bwMode="auto">
          <a:xfrm>
            <a:off x="3581400" y="957263"/>
            <a:ext cx="2014538" cy="51911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Fractions|</a:t>
            </a:r>
          </a:p>
        </p:txBody>
      </p:sp>
      <p:sp>
        <p:nvSpPr>
          <p:cNvPr id="1254419" name="Text Box 19"/>
          <p:cNvSpPr txBox="1">
            <a:spLocks noChangeArrowheads="1"/>
          </p:cNvSpPr>
          <p:nvPr/>
        </p:nvSpPr>
        <p:spPr bwMode="auto">
          <a:xfrm>
            <a:off x="6815138" y="957263"/>
            <a:ext cx="1479550" cy="51911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Reals|</a:t>
            </a:r>
          </a:p>
        </p:txBody>
      </p:sp>
      <p:sp>
        <p:nvSpPr>
          <p:cNvPr id="1254421" name="Text Box 21"/>
          <p:cNvSpPr txBox="1">
            <a:spLocks noChangeArrowheads="1"/>
          </p:cNvSpPr>
          <p:nvPr/>
        </p:nvSpPr>
        <p:spPr bwMode="auto">
          <a:xfrm>
            <a:off x="2747963" y="828675"/>
            <a:ext cx="893762" cy="8239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=</a:t>
            </a:r>
          </a:p>
        </p:txBody>
      </p:sp>
      <p:sp>
        <p:nvSpPr>
          <p:cNvPr id="1254422" name="Text Box 22"/>
          <p:cNvSpPr txBox="1">
            <a:spLocks noChangeArrowheads="1"/>
          </p:cNvSpPr>
          <p:nvPr/>
        </p:nvSpPr>
        <p:spPr bwMode="auto">
          <a:xfrm>
            <a:off x="5622424" y="838200"/>
            <a:ext cx="1102226" cy="830997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r>
              <a:rPr lang="en-US" altLang="en-US" sz="4800" dirty="0">
                <a:solidFill>
                  <a:srgbClr val="FF0000"/>
                </a:solidFill>
              </a:rPr>
              <a:t>≪</a:t>
            </a:r>
            <a:endParaRPr lang="en-CA" altLang="en-US" sz="4800" baseline="30000" dirty="0">
              <a:solidFill>
                <a:srgbClr val="FF0000"/>
              </a:solidFill>
            </a:endParaRPr>
          </a:p>
        </p:txBody>
      </p:sp>
      <p:sp>
        <p:nvSpPr>
          <p:cNvPr id="1254423" name="Text Box 23"/>
          <p:cNvSpPr txBox="1">
            <a:spLocks noChangeArrowheads="1"/>
          </p:cNvSpPr>
          <p:nvPr/>
        </p:nvSpPr>
        <p:spPr bwMode="auto">
          <a:xfrm>
            <a:off x="1571625" y="2603500"/>
            <a:ext cx="5514975" cy="181610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et of finite subsets of the integers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 {{2,3},{1,3,5,6}, … 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Each defined by a finite string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The set is countable in size</a:t>
            </a:r>
          </a:p>
        </p:txBody>
      </p:sp>
      <p:sp>
        <p:nvSpPr>
          <p:cNvPr id="1254426" name="Text Box 26"/>
          <p:cNvSpPr txBox="1">
            <a:spLocks noChangeArrowheads="1"/>
          </p:cNvSpPr>
          <p:nvPr/>
        </p:nvSpPr>
        <p:spPr bwMode="auto">
          <a:xfrm>
            <a:off x="198438" y="1568450"/>
            <a:ext cx="2946400" cy="94615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Each defined by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 finite string</a:t>
            </a:r>
          </a:p>
        </p:txBody>
      </p:sp>
      <p:sp>
        <p:nvSpPr>
          <p:cNvPr id="1254428" name="Text Box 28"/>
          <p:cNvSpPr txBox="1">
            <a:spLocks noChangeArrowheads="1"/>
          </p:cNvSpPr>
          <p:nvPr/>
        </p:nvSpPr>
        <p:spPr bwMode="auto">
          <a:xfrm>
            <a:off x="3084513" y="1539875"/>
            <a:ext cx="2857500" cy="94615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Each defined by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a finite string</a:t>
            </a:r>
          </a:p>
        </p:txBody>
      </p:sp>
      <p:sp>
        <p:nvSpPr>
          <p:cNvPr id="1254429" name="Text Box 29"/>
          <p:cNvSpPr txBox="1">
            <a:spLocks noChangeArrowheads="1"/>
          </p:cNvSpPr>
          <p:nvPr/>
        </p:nvSpPr>
        <p:spPr bwMode="auto">
          <a:xfrm>
            <a:off x="5914352" y="1511300"/>
            <a:ext cx="2995372" cy="954107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Most defined by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n infinite string</a:t>
            </a:r>
          </a:p>
        </p:txBody>
      </p:sp>
      <p:sp>
        <p:nvSpPr>
          <p:cNvPr id="19" name="Text Box 23"/>
          <p:cNvSpPr txBox="1">
            <a:spLocks noChangeArrowheads="1"/>
          </p:cNvSpPr>
          <p:nvPr/>
        </p:nvSpPr>
        <p:spPr bwMode="auto">
          <a:xfrm>
            <a:off x="1600200" y="4572000"/>
            <a:ext cx="7100888" cy="181610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et of possibly infinite subsets of the integers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 {{2,3,…},{1,3,…}, … 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Most defined by a infinite string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e set is uncountable in size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9BC7341D-81BC-14F4-C50F-D2764B29C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54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54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54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54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54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54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54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54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54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54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544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544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54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54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54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54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544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544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54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54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54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54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54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54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54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54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3.7037E-7 L -0.17535 3.7037E-7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254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67" y="0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33333E-6 L -0.17951 3.33333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254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976" y="0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254 4.81481E-6 L -0.15746 4.81481E-6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1254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3.33333E-6 L 0.06181 3.33333E-6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90" y="0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7037E-6 L 0.25001 -3.7037E-6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02" dur="20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4417" grpId="0"/>
      <p:bldP spid="1254418" grpId="0"/>
      <p:bldP spid="1254419" grpId="0"/>
      <p:bldP spid="1254421" grpId="0"/>
      <p:bldP spid="1254422" grpId="0"/>
      <p:bldP spid="1254423" grpId="0" build="allAtOnce"/>
      <p:bldP spid="1254426" grpId="0"/>
      <p:bldP spid="1254428" grpId="0"/>
      <p:bldP spid="1254429" grpId="0"/>
      <p:bldP spid="19" grpId="0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>
            <a:extLst>
              <a:ext uri="{FF2B5EF4-FFF2-40B4-BE49-F238E27FC236}">
                <a16:creationId xmlns:a16="http://schemas.microsoft.com/office/drawing/2014/main" id="{03E6FBF9-3BC9-1671-22D5-C1CB2D63D3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1510" y="711656"/>
            <a:ext cx="6929653" cy="7045504"/>
          </a:xfrm>
        </p:spPr>
        <p:txBody>
          <a:bodyPr/>
          <a:lstStyle/>
          <a:p>
            <a:r>
              <a:rPr lang="en-US" altLang="en-US" sz="2400" dirty="0"/>
              <a:t>Subset: A </a:t>
            </a:r>
            <a:r>
              <a:rPr lang="en-US" altLang="en-US" sz="2400" dirty="0">
                <a:sym typeface="Symbol" panose="05050102010706020507" pitchFamily="18" charset="2"/>
              </a:rPr>
              <a:t> B:  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x ( </a:t>
            </a:r>
            <a:r>
              <a:rPr lang="en-US" altLang="en-US" sz="2400" dirty="0" err="1">
                <a:solidFill>
                  <a:schemeClr val="bg2"/>
                </a:solidFill>
                <a:sym typeface="Symbol" panose="05050102010706020507" pitchFamily="18" charset="2"/>
              </a:rPr>
              <a:t>xA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   </a:t>
            </a:r>
            <a:r>
              <a:rPr lang="en-US" altLang="en-US" sz="2400" dirty="0" err="1">
                <a:solidFill>
                  <a:schemeClr val="bg2"/>
                </a:solidFill>
                <a:sym typeface="Symbol" panose="05050102010706020507" pitchFamily="18" charset="2"/>
              </a:rPr>
              <a:t>xB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A5B9DFB-7477-A0D9-1B29-84E71A7C0480}"/>
              </a:ext>
            </a:extLst>
          </p:cNvPr>
          <p:cNvGrpSpPr/>
          <p:nvPr/>
        </p:nvGrpSpPr>
        <p:grpSpPr>
          <a:xfrm>
            <a:off x="6454472" y="574450"/>
            <a:ext cx="2104785" cy="1295902"/>
            <a:chOff x="7130467" y="1151361"/>
            <a:chExt cx="1394918" cy="829839"/>
          </a:xfrm>
        </p:grpSpPr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FD3CD2FD-15F9-4E19-9F13-4E8ECEFC52E0}"/>
                </a:ext>
              </a:extLst>
            </p:cNvPr>
            <p:cNvSpPr/>
            <p:nvPr/>
          </p:nvSpPr>
          <p:spPr>
            <a:xfrm>
              <a:off x="7130467" y="1204644"/>
              <a:ext cx="1394918" cy="776556"/>
            </a:xfrm>
            <a:prstGeom prst="rect">
              <a:avLst/>
            </a:prstGeom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A4F36505-0242-C591-042B-D61236BB9185}"/>
                </a:ext>
              </a:extLst>
            </p:cNvPr>
            <p:cNvSpPr/>
            <p:nvPr/>
          </p:nvSpPr>
          <p:spPr>
            <a:xfrm>
              <a:off x="7779624" y="1372833"/>
              <a:ext cx="385050" cy="420736"/>
            </a:xfrm>
            <a:prstGeom prst="ellipse">
              <a:avLst/>
            </a:prstGeom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001DC043-CC5A-5C79-4BDC-311C1D749A70}"/>
                </a:ext>
              </a:extLst>
            </p:cNvPr>
            <p:cNvSpPr/>
            <p:nvPr/>
          </p:nvSpPr>
          <p:spPr>
            <a:xfrm>
              <a:off x="7627224" y="1220611"/>
              <a:ext cx="178452" cy="461665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C4824B13-3086-9772-FA18-ED243BF33DD1}"/>
                </a:ext>
              </a:extLst>
            </p:cNvPr>
            <p:cNvSpPr/>
            <p:nvPr/>
          </p:nvSpPr>
          <p:spPr>
            <a:xfrm>
              <a:off x="7347399" y="1271460"/>
              <a:ext cx="1044126" cy="645126"/>
            </a:xfrm>
            <a:prstGeom prst="ellipse">
              <a:avLst/>
            </a:prstGeom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1CB23F5B-7CA1-9D46-B54F-EEFF9B3FB3FF}"/>
                </a:ext>
              </a:extLst>
            </p:cNvPr>
            <p:cNvSpPr/>
            <p:nvPr/>
          </p:nvSpPr>
          <p:spPr>
            <a:xfrm>
              <a:off x="8153400" y="1151361"/>
              <a:ext cx="194946" cy="295630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B2C9473C-49F4-3F13-7442-029B5178EF54}"/>
              </a:ext>
            </a:extLst>
          </p:cNvPr>
          <p:cNvGrpSpPr/>
          <p:nvPr/>
        </p:nvGrpSpPr>
        <p:grpSpPr>
          <a:xfrm>
            <a:off x="587072" y="1663707"/>
            <a:ext cx="3673112" cy="952500"/>
            <a:chOff x="2057400" y="4946060"/>
            <a:chExt cx="3673112" cy="952500"/>
          </a:xfrm>
        </p:grpSpPr>
        <p:sp>
          <p:nvSpPr>
            <p:cNvPr id="3" name="AutoShape 55">
              <a:extLst>
                <a:ext uri="{FF2B5EF4-FFF2-40B4-BE49-F238E27FC236}">
                  <a16:creationId xmlns:a16="http://schemas.microsoft.com/office/drawing/2014/main" id="{3BEFED49-7A76-CCE4-66C4-7FCCD3BD1C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043" y="5000516"/>
              <a:ext cx="3065469" cy="485884"/>
            </a:xfrm>
            <a:prstGeom prst="wedgeRoundRectCallout">
              <a:avLst>
                <a:gd name="adj1" fmla="val -54810"/>
                <a:gd name="adj2" fmla="val 34627"/>
                <a:gd name="adj3" fmla="val 16667"/>
              </a:avLst>
            </a:prstGeom>
            <a:noFill/>
            <a:ln w="127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 give you arbitrary </a:t>
              </a:r>
              <a:r>
                <a:rPr lang="en-US" altLang="en-US" sz="2400" dirty="0">
                  <a:solidFill>
                    <a:schemeClr val="bg2"/>
                  </a:solidFill>
                  <a:sym typeface="Symbol" panose="05050102010706020507" pitchFamily="18" charset="2"/>
                </a:rPr>
                <a:t>x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.</a:t>
              </a:r>
            </a:p>
          </p:txBody>
        </p:sp>
        <p:grpSp>
          <p:nvGrpSpPr>
            <p:cNvPr id="4" name="Group 45">
              <a:extLst>
                <a:ext uri="{FF2B5EF4-FFF2-40B4-BE49-F238E27FC236}">
                  <a16:creationId xmlns:a16="http://schemas.microsoft.com/office/drawing/2014/main" id="{0414FF0D-069E-9DD1-20E0-4C756A34CC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7400" y="4946060"/>
              <a:ext cx="474663" cy="952500"/>
              <a:chOff x="2593" y="768"/>
              <a:chExt cx="849" cy="1475"/>
            </a:xfrm>
          </p:grpSpPr>
          <p:sp>
            <p:nvSpPr>
              <p:cNvPr id="5" name="Freeform 46">
                <a:extLst>
                  <a:ext uri="{FF2B5EF4-FFF2-40B4-BE49-F238E27FC236}">
                    <a16:creationId xmlns:a16="http://schemas.microsoft.com/office/drawing/2014/main" id="{3ABEB6E3-D993-4705-004B-D9401E47FC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35" y="1179"/>
                <a:ext cx="302" cy="308"/>
              </a:xfrm>
              <a:custGeom>
                <a:avLst/>
                <a:gdLst>
                  <a:gd name="T0" fmla="*/ 220 w 302"/>
                  <a:gd name="T1" fmla="*/ 225 h 308"/>
                  <a:gd name="T2" fmla="*/ 220 w 302"/>
                  <a:gd name="T3" fmla="*/ 197 h 308"/>
                  <a:gd name="T4" fmla="*/ 216 w 302"/>
                  <a:gd name="T5" fmla="*/ 159 h 308"/>
                  <a:gd name="T6" fmla="*/ 208 w 302"/>
                  <a:gd name="T7" fmla="*/ 135 h 308"/>
                  <a:gd name="T8" fmla="*/ 198 w 302"/>
                  <a:gd name="T9" fmla="*/ 116 h 308"/>
                  <a:gd name="T10" fmla="*/ 181 w 302"/>
                  <a:gd name="T11" fmla="*/ 93 h 308"/>
                  <a:gd name="T12" fmla="*/ 193 w 302"/>
                  <a:gd name="T13" fmla="*/ 80 h 308"/>
                  <a:gd name="T14" fmla="*/ 199 w 302"/>
                  <a:gd name="T15" fmla="*/ 60 h 308"/>
                  <a:gd name="T16" fmla="*/ 196 w 302"/>
                  <a:gd name="T17" fmla="*/ 38 h 308"/>
                  <a:gd name="T18" fmla="*/ 184 w 302"/>
                  <a:gd name="T19" fmla="*/ 18 h 308"/>
                  <a:gd name="T20" fmla="*/ 163 w 302"/>
                  <a:gd name="T21" fmla="*/ 5 h 308"/>
                  <a:gd name="T22" fmla="*/ 142 w 302"/>
                  <a:gd name="T23" fmla="*/ 0 h 308"/>
                  <a:gd name="T24" fmla="*/ 136 w 302"/>
                  <a:gd name="T25" fmla="*/ 9 h 308"/>
                  <a:gd name="T26" fmla="*/ 148 w 302"/>
                  <a:gd name="T27" fmla="*/ 15 h 308"/>
                  <a:gd name="T28" fmla="*/ 160 w 302"/>
                  <a:gd name="T29" fmla="*/ 23 h 308"/>
                  <a:gd name="T30" fmla="*/ 172 w 302"/>
                  <a:gd name="T31" fmla="*/ 39 h 308"/>
                  <a:gd name="T32" fmla="*/ 171 w 302"/>
                  <a:gd name="T33" fmla="*/ 57 h 308"/>
                  <a:gd name="T34" fmla="*/ 157 w 302"/>
                  <a:gd name="T35" fmla="*/ 71 h 308"/>
                  <a:gd name="T36" fmla="*/ 151 w 302"/>
                  <a:gd name="T37" fmla="*/ 74 h 308"/>
                  <a:gd name="T38" fmla="*/ 117 w 302"/>
                  <a:gd name="T39" fmla="*/ 71 h 308"/>
                  <a:gd name="T40" fmla="*/ 93 w 302"/>
                  <a:gd name="T41" fmla="*/ 74 h 308"/>
                  <a:gd name="T42" fmla="*/ 69 w 302"/>
                  <a:gd name="T43" fmla="*/ 84 h 308"/>
                  <a:gd name="T44" fmla="*/ 64 w 302"/>
                  <a:gd name="T45" fmla="*/ 87 h 308"/>
                  <a:gd name="T46" fmla="*/ 45 w 302"/>
                  <a:gd name="T47" fmla="*/ 75 h 308"/>
                  <a:gd name="T48" fmla="*/ 28 w 302"/>
                  <a:gd name="T49" fmla="*/ 59 h 308"/>
                  <a:gd name="T50" fmla="*/ 25 w 302"/>
                  <a:gd name="T51" fmla="*/ 48 h 308"/>
                  <a:gd name="T52" fmla="*/ 30 w 302"/>
                  <a:gd name="T53" fmla="*/ 36 h 308"/>
                  <a:gd name="T54" fmla="*/ 43 w 302"/>
                  <a:gd name="T55" fmla="*/ 29 h 308"/>
                  <a:gd name="T56" fmla="*/ 48 w 302"/>
                  <a:gd name="T57" fmla="*/ 20 h 308"/>
                  <a:gd name="T58" fmla="*/ 40 w 302"/>
                  <a:gd name="T59" fmla="*/ 15 h 308"/>
                  <a:gd name="T60" fmla="*/ 25 w 302"/>
                  <a:gd name="T61" fmla="*/ 18 h 308"/>
                  <a:gd name="T62" fmla="*/ 6 w 302"/>
                  <a:gd name="T63" fmla="*/ 36 h 308"/>
                  <a:gd name="T64" fmla="*/ 0 w 302"/>
                  <a:gd name="T65" fmla="*/ 56 h 308"/>
                  <a:gd name="T66" fmla="*/ 6 w 302"/>
                  <a:gd name="T67" fmla="*/ 74 h 308"/>
                  <a:gd name="T68" fmla="*/ 22 w 302"/>
                  <a:gd name="T69" fmla="*/ 93 h 308"/>
                  <a:gd name="T70" fmla="*/ 40 w 302"/>
                  <a:gd name="T71" fmla="*/ 107 h 308"/>
                  <a:gd name="T72" fmla="*/ 25 w 302"/>
                  <a:gd name="T73" fmla="*/ 140 h 308"/>
                  <a:gd name="T74" fmla="*/ 22 w 302"/>
                  <a:gd name="T75" fmla="*/ 171 h 308"/>
                  <a:gd name="T76" fmla="*/ 24 w 302"/>
                  <a:gd name="T77" fmla="*/ 204 h 308"/>
                  <a:gd name="T78" fmla="*/ 27 w 302"/>
                  <a:gd name="T79" fmla="*/ 233 h 308"/>
                  <a:gd name="T80" fmla="*/ 39 w 302"/>
                  <a:gd name="T81" fmla="*/ 258 h 308"/>
                  <a:gd name="T82" fmla="*/ 55 w 302"/>
                  <a:gd name="T83" fmla="*/ 278 h 308"/>
                  <a:gd name="T84" fmla="*/ 79 w 302"/>
                  <a:gd name="T85" fmla="*/ 293 h 308"/>
                  <a:gd name="T86" fmla="*/ 99 w 302"/>
                  <a:gd name="T87" fmla="*/ 303 h 308"/>
                  <a:gd name="T88" fmla="*/ 124 w 302"/>
                  <a:gd name="T89" fmla="*/ 308 h 308"/>
                  <a:gd name="T90" fmla="*/ 148 w 302"/>
                  <a:gd name="T91" fmla="*/ 308 h 308"/>
                  <a:gd name="T92" fmla="*/ 172 w 302"/>
                  <a:gd name="T93" fmla="*/ 305 h 308"/>
                  <a:gd name="T94" fmla="*/ 196 w 302"/>
                  <a:gd name="T95" fmla="*/ 297 h 308"/>
                  <a:gd name="T96" fmla="*/ 208 w 302"/>
                  <a:gd name="T97" fmla="*/ 284 h 308"/>
                  <a:gd name="T98" fmla="*/ 220 w 302"/>
                  <a:gd name="T99" fmla="*/ 266 h 308"/>
                  <a:gd name="T100" fmla="*/ 253 w 302"/>
                  <a:gd name="T101" fmla="*/ 278 h 308"/>
                  <a:gd name="T102" fmla="*/ 273 w 302"/>
                  <a:gd name="T103" fmla="*/ 288 h 308"/>
                  <a:gd name="T104" fmla="*/ 288 w 302"/>
                  <a:gd name="T105" fmla="*/ 290 h 308"/>
                  <a:gd name="T106" fmla="*/ 298 w 302"/>
                  <a:gd name="T107" fmla="*/ 281 h 308"/>
                  <a:gd name="T108" fmla="*/ 302 w 302"/>
                  <a:gd name="T109" fmla="*/ 269 h 308"/>
                  <a:gd name="T110" fmla="*/ 294 w 302"/>
                  <a:gd name="T111" fmla="*/ 254 h 308"/>
                  <a:gd name="T112" fmla="*/ 270 w 302"/>
                  <a:gd name="T113" fmla="*/ 243 h 308"/>
                  <a:gd name="T114" fmla="*/ 238 w 302"/>
                  <a:gd name="T115" fmla="*/ 236 h 308"/>
                  <a:gd name="T116" fmla="*/ 220 w 302"/>
                  <a:gd name="T117" fmla="*/ 225 h 308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02"/>
                  <a:gd name="T178" fmla="*/ 0 h 308"/>
                  <a:gd name="T179" fmla="*/ 302 w 302"/>
                  <a:gd name="T180" fmla="*/ 308 h 308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02" h="308">
                    <a:moveTo>
                      <a:pt x="220" y="225"/>
                    </a:moveTo>
                    <a:lnTo>
                      <a:pt x="220" y="197"/>
                    </a:lnTo>
                    <a:lnTo>
                      <a:pt x="216" y="159"/>
                    </a:lnTo>
                    <a:lnTo>
                      <a:pt x="208" y="135"/>
                    </a:lnTo>
                    <a:lnTo>
                      <a:pt x="198" y="116"/>
                    </a:lnTo>
                    <a:lnTo>
                      <a:pt x="181" y="93"/>
                    </a:lnTo>
                    <a:lnTo>
                      <a:pt x="193" y="80"/>
                    </a:lnTo>
                    <a:lnTo>
                      <a:pt x="199" y="60"/>
                    </a:lnTo>
                    <a:lnTo>
                      <a:pt x="196" y="38"/>
                    </a:lnTo>
                    <a:lnTo>
                      <a:pt x="184" y="18"/>
                    </a:lnTo>
                    <a:lnTo>
                      <a:pt x="163" y="5"/>
                    </a:lnTo>
                    <a:lnTo>
                      <a:pt x="142" y="0"/>
                    </a:lnTo>
                    <a:lnTo>
                      <a:pt x="136" y="9"/>
                    </a:lnTo>
                    <a:lnTo>
                      <a:pt x="148" y="15"/>
                    </a:lnTo>
                    <a:lnTo>
                      <a:pt x="160" y="23"/>
                    </a:lnTo>
                    <a:lnTo>
                      <a:pt x="172" y="39"/>
                    </a:lnTo>
                    <a:lnTo>
                      <a:pt x="171" y="57"/>
                    </a:lnTo>
                    <a:lnTo>
                      <a:pt x="157" y="71"/>
                    </a:lnTo>
                    <a:lnTo>
                      <a:pt x="151" y="74"/>
                    </a:lnTo>
                    <a:lnTo>
                      <a:pt x="117" y="71"/>
                    </a:lnTo>
                    <a:lnTo>
                      <a:pt x="93" y="74"/>
                    </a:lnTo>
                    <a:lnTo>
                      <a:pt x="69" y="84"/>
                    </a:lnTo>
                    <a:lnTo>
                      <a:pt x="64" y="87"/>
                    </a:lnTo>
                    <a:lnTo>
                      <a:pt x="45" y="75"/>
                    </a:lnTo>
                    <a:lnTo>
                      <a:pt x="28" y="59"/>
                    </a:lnTo>
                    <a:lnTo>
                      <a:pt x="25" y="48"/>
                    </a:lnTo>
                    <a:lnTo>
                      <a:pt x="30" y="36"/>
                    </a:lnTo>
                    <a:lnTo>
                      <a:pt x="43" y="29"/>
                    </a:lnTo>
                    <a:lnTo>
                      <a:pt x="48" y="20"/>
                    </a:lnTo>
                    <a:lnTo>
                      <a:pt x="40" y="15"/>
                    </a:lnTo>
                    <a:lnTo>
                      <a:pt x="25" y="18"/>
                    </a:lnTo>
                    <a:lnTo>
                      <a:pt x="6" y="36"/>
                    </a:lnTo>
                    <a:lnTo>
                      <a:pt x="0" y="56"/>
                    </a:lnTo>
                    <a:lnTo>
                      <a:pt x="6" y="74"/>
                    </a:lnTo>
                    <a:lnTo>
                      <a:pt x="22" y="93"/>
                    </a:lnTo>
                    <a:lnTo>
                      <a:pt x="40" y="107"/>
                    </a:lnTo>
                    <a:lnTo>
                      <a:pt x="25" y="140"/>
                    </a:lnTo>
                    <a:lnTo>
                      <a:pt x="22" y="171"/>
                    </a:lnTo>
                    <a:lnTo>
                      <a:pt x="24" y="204"/>
                    </a:lnTo>
                    <a:lnTo>
                      <a:pt x="27" y="233"/>
                    </a:lnTo>
                    <a:lnTo>
                      <a:pt x="39" y="258"/>
                    </a:lnTo>
                    <a:lnTo>
                      <a:pt x="55" y="278"/>
                    </a:lnTo>
                    <a:lnTo>
                      <a:pt x="79" y="293"/>
                    </a:lnTo>
                    <a:lnTo>
                      <a:pt x="99" y="303"/>
                    </a:lnTo>
                    <a:lnTo>
                      <a:pt x="124" y="308"/>
                    </a:lnTo>
                    <a:lnTo>
                      <a:pt x="148" y="308"/>
                    </a:lnTo>
                    <a:lnTo>
                      <a:pt x="172" y="305"/>
                    </a:lnTo>
                    <a:lnTo>
                      <a:pt x="196" y="297"/>
                    </a:lnTo>
                    <a:lnTo>
                      <a:pt x="208" y="284"/>
                    </a:lnTo>
                    <a:lnTo>
                      <a:pt x="220" y="266"/>
                    </a:lnTo>
                    <a:lnTo>
                      <a:pt x="253" y="278"/>
                    </a:lnTo>
                    <a:lnTo>
                      <a:pt x="273" y="288"/>
                    </a:lnTo>
                    <a:lnTo>
                      <a:pt x="288" y="290"/>
                    </a:lnTo>
                    <a:lnTo>
                      <a:pt x="298" y="281"/>
                    </a:lnTo>
                    <a:lnTo>
                      <a:pt x="302" y="269"/>
                    </a:lnTo>
                    <a:lnTo>
                      <a:pt x="294" y="254"/>
                    </a:lnTo>
                    <a:lnTo>
                      <a:pt x="270" y="243"/>
                    </a:lnTo>
                    <a:lnTo>
                      <a:pt x="238" y="236"/>
                    </a:lnTo>
                    <a:lnTo>
                      <a:pt x="220" y="22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6" name="Freeform 47">
                <a:extLst>
                  <a:ext uri="{FF2B5EF4-FFF2-40B4-BE49-F238E27FC236}">
                    <a16:creationId xmlns:a16="http://schemas.microsoft.com/office/drawing/2014/main" id="{C534CD7E-86C2-1BBE-8F4C-DC47DCAB19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1498"/>
                <a:ext cx="216" cy="346"/>
              </a:xfrm>
              <a:custGeom>
                <a:avLst/>
                <a:gdLst>
                  <a:gd name="T0" fmla="*/ 45 w 216"/>
                  <a:gd name="T1" fmla="*/ 18 h 346"/>
                  <a:gd name="T2" fmla="*/ 57 w 216"/>
                  <a:gd name="T3" fmla="*/ 8 h 346"/>
                  <a:gd name="T4" fmla="*/ 78 w 216"/>
                  <a:gd name="T5" fmla="*/ 0 h 346"/>
                  <a:gd name="T6" fmla="*/ 99 w 216"/>
                  <a:gd name="T7" fmla="*/ 2 h 346"/>
                  <a:gd name="T8" fmla="*/ 117 w 216"/>
                  <a:gd name="T9" fmla="*/ 5 h 346"/>
                  <a:gd name="T10" fmla="*/ 140 w 216"/>
                  <a:gd name="T11" fmla="*/ 12 h 346"/>
                  <a:gd name="T12" fmla="*/ 158 w 216"/>
                  <a:gd name="T13" fmla="*/ 28 h 346"/>
                  <a:gd name="T14" fmla="*/ 174 w 216"/>
                  <a:gd name="T15" fmla="*/ 44 h 346"/>
                  <a:gd name="T16" fmla="*/ 191 w 216"/>
                  <a:gd name="T17" fmla="*/ 73 h 346"/>
                  <a:gd name="T18" fmla="*/ 203 w 216"/>
                  <a:gd name="T19" fmla="*/ 104 h 346"/>
                  <a:gd name="T20" fmla="*/ 210 w 216"/>
                  <a:gd name="T21" fmla="*/ 139 h 346"/>
                  <a:gd name="T22" fmla="*/ 215 w 216"/>
                  <a:gd name="T23" fmla="*/ 173 h 346"/>
                  <a:gd name="T24" fmla="*/ 216 w 216"/>
                  <a:gd name="T25" fmla="*/ 211 h 346"/>
                  <a:gd name="T26" fmla="*/ 210 w 216"/>
                  <a:gd name="T27" fmla="*/ 245 h 346"/>
                  <a:gd name="T28" fmla="*/ 206 w 216"/>
                  <a:gd name="T29" fmla="*/ 271 h 346"/>
                  <a:gd name="T30" fmla="*/ 195 w 216"/>
                  <a:gd name="T31" fmla="*/ 299 h 346"/>
                  <a:gd name="T32" fmla="*/ 176 w 216"/>
                  <a:gd name="T33" fmla="*/ 320 h 346"/>
                  <a:gd name="T34" fmla="*/ 150 w 216"/>
                  <a:gd name="T35" fmla="*/ 337 h 346"/>
                  <a:gd name="T36" fmla="*/ 114 w 216"/>
                  <a:gd name="T37" fmla="*/ 344 h 346"/>
                  <a:gd name="T38" fmla="*/ 78 w 216"/>
                  <a:gd name="T39" fmla="*/ 346 h 346"/>
                  <a:gd name="T40" fmla="*/ 50 w 216"/>
                  <a:gd name="T41" fmla="*/ 340 h 346"/>
                  <a:gd name="T42" fmla="*/ 24 w 216"/>
                  <a:gd name="T43" fmla="*/ 325 h 346"/>
                  <a:gd name="T44" fmla="*/ 9 w 216"/>
                  <a:gd name="T45" fmla="*/ 302 h 346"/>
                  <a:gd name="T46" fmla="*/ 0 w 216"/>
                  <a:gd name="T47" fmla="*/ 268 h 346"/>
                  <a:gd name="T48" fmla="*/ 3 w 216"/>
                  <a:gd name="T49" fmla="*/ 236 h 346"/>
                  <a:gd name="T50" fmla="*/ 17 w 216"/>
                  <a:gd name="T51" fmla="*/ 211 h 346"/>
                  <a:gd name="T52" fmla="*/ 30 w 216"/>
                  <a:gd name="T53" fmla="*/ 193 h 346"/>
                  <a:gd name="T54" fmla="*/ 42 w 216"/>
                  <a:gd name="T55" fmla="*/ 175 h 346"/>
                  <a:gd name="T56" fmla="*/ 47 w 216"/>
                  <a:gd name="T57" fmla="*/ 155 h 346"/>
                  <a:gd name="T58" fmla="*/ 45 w 216"/>
                  <a:gd name="T59" fmla="*/ 134 h 346"/>
                  <a:gd name="T60" fmla="*/ 38 w 216"/>
                  <a:gd name="T61" fmla="*/ 109 h 346"/>
                  <a:gd name="T62" fmla="*/ 32 w 216"/>
                  <a:gd name="T63" fmla="*/ 85 h 346"/>
                  <a:gd name="T64" fmla="*/ 30 w 216"/>
                  <a:gd name="T65" fmla="*/ 59 h 346"/>
                  <a:gd name="T66" fmla="*/ 35 w 216"/>
                  <a:gd name="T67" fmla="*/ 34 h 346"/>
                  <a:gd name="T68" fmla="*/ 45 w 216"/>
                  <a:gd name="T69" fmla="*/ 18 h 3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6"/>
                  <a:gd name="T106" fmla="*/ 0 h 346"/>
                  <a:gd name="T107" fmla="*/ 216 w 216"/>
                  <a:gd name="T108" fmla="*/ 346 h 3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6" h="346">
                    <a:moveTo>
                      <a:pt x="45" y="18"/>
                    </a:moveTo>
                    <a:lnTo>
                      <a:pt x="57" y="8"/>
                    </a:lnTo>
                    <a:lnTo>
                      <a:pt x="78" y="0"/>
                    </a:lnTo>
                    <a:lnTo>
                      <a:pt x="99" y="2"/>
                    </a:lnTo>
                    <a:lnTo>
                      <a:pt x="117" y="5"/>
                    </a:lnTo>
                    <a:lnTo>
                      <a:pt x="140" y="12"/>
                    </a:lnTo>
                    <a:lnTo>
                      <a:pt x="158" y="28"/>
                    </a:lnTo>
                    <a:lnTo>
                      <a:pt x="174" y="44"/>
                    </a:lnTo>
                    <a:lnTo>
                      <a:pt x="191" y="73"/>
                    </a:lnTo>
                    <a:lnTo>
                      <a:pt x="203" y="104"/>
                    </a:lnTo>
                    <a:lnTo>
                      <a:pt x="210" y="139"/>
                    </a:lnTo>
                    <a:lnTo>
                      <a:pt x="215" y="173"/>
                    </a:lnTo>
                    <a:lnTo>
                      <a:pt x="216" y="211"/>
                    </a:lnTo>
                    <a:lnTo>
                      <a:pt x="210" y="245"/>
                    </a:lnTo>
                    <a:lnTo>
                      <a:pt x="206" y="271"/>
                    </a:lnTo>
                    <a:lnTo>
                      <a:pt x="195" y="299"/>
                    </a:lnTo>
                    <a:lnTo>
                      <a:pt x="176" y="320"/>
                    </a:lnTo>
                    <a:lnTo>
                      <a:pt x="150" y="337"/>
                    </a:lnTo>
                    <a:lnTo>
                      <a:pt x="114" y="344"/>
                    </a:lnTo>
                    <a:lnTo>
                      <a:pt x="78" y="346"/>
                    </a:lnTo>
                    <a:lnTo>
                      <a:pt x="50" y="340"/>
                    </a:lnTo>
                    <a:lnTo>
                      <a:pt x="24" y="325"/>
                    </a:lnTo>
                    <a:lnTo>
                      <a:pt x="9" y="302"/>
                    </a:lnTo>
                    <a:lnTo>
                      <a:pt x="0" y="268"/>
                    </a:lnTo>
                    <a:lnTo>
                      <a:pt x="3" y="236"/>
                    </a:lnTo>
                    <a:lnTo>
                      <a:pt x="17" y="211"/>
                    </a:lnTo>
                    <a:lnTo>
                      <a:pt x="30" y="193"/>
                    </a:lnTo>
                    <a:lnTo>
                      <a:pt x="42" y="175"/>
                    </a:lnTo>
                    <a:lnTo>
                      <a:pt x="47" y="155"/>
                    </a:lnTo>
                    <a:lnTo>
                      <a:pt x="45" y="134"/>
                    </a:lnTo>
                    <a:lnTo>
                      <a:pt x="38" y="109"/>
                    </a:lnTo>
                    <a:lnTo>
                      <a:pt x="32" y="85"/>
                    </a:lnTo>
                    <a:lnTo>
                      <a:pt x="30" y="59"/>
                    </a:lnTo>
                    <a:lnTo>
                      <a:pt x="35" y="34"/>
                    </a:lnTo>
                    <a:lnTo>
                      <a:pt x="45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7" name="Freeform 48">
                <a:extLst>
                  <a:ext uri="{FF2B5EF4-FFF2-40B4-BE49-F238E27FC236}">
                    <a16:creationId xmlns:a16="http://schemas.microsoft.com/office/drawing/2014/main" id="{E9E09D40-6BC8-CA91-8778-C9756F9415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5" y="1515"/>
                <a:ext cx="321" cy="165"/>
              </a:xfrm>
              <a:custGeom>
                <a:avLst/>
                <a:gdLst>
                  <a:gd name="T0" fmla="*/ 254 w 321"/>
                  <a:gd name="T1" fmla="*/ 36 h 165"/>
                  <a:gd name="T2" fmla="*/ 269 w 321"/>
                  <a:gd name="T3" fmla="*/ 15 h 165"/>
                  <a:gd name="T4" fmla="*/ 294 w 321"/>
                  <a:gd name="T5" fmla="*/ 0 h 165"/>
                  <a:gd name="T6" fmla="*/ 311 w 321"/>
                  <a:gd name="T7" fmla="*/ 3 h 165"/>
                  <a:gd name="T8" fmla="*/ 321 w 321"/>
                  <a:gd name="T9" fmla="*/ 18 h 165"/>
                  <a:gd name="T10" fmla="*/ 318 w 321"/>
                  <a:gd name="T11" fmla="*/ 50 h 165"/>
                  <a:gd name="T12" fmla="*/ 306 w 321"/>
                  <a:gd name="T13" fmla="*/ 80 h 165"/>
                  <a:gd name="T14" fmla="*/ 282 w 321"/>
                  <a:gd name="T15" fmla="*/ 98 h 165"/>
                  <a:gd name="T16" fmla="*/ 243 w 321"/>
                  <a:gd name="T17" fmla="*/ 119 h 165"/>
                  <a:gd name="T18" fmla="*/ 207 w 321"/>
                  <a:gd name="T19" fmla="*/ 147 h 165"/>
                  <a:gd name="T20" fmla="*/ 179 w 321"/>
                  <a:gd name="T21" fmla="*/ 165 h 165"/>
                  <a:gd name="T22" fmla="*/ 162 w 321"/>
                  <a:gd name="T23" fmla="*/ 164 h 165"/>
                  <a:gd name="T24" fmla="*/ 137 w 321"/>
                  <a:gd name="T25" fmla="*/ 149 h 165"/>
                  <a:gd name="T26" fmla="*/ 104 w 321"/>
                  <a:gd name="T27" fmla="*/ 116 h 165"/>
                  <a:gd name="T28" fmla="*/ 75 w 321"/>
                  <a:gd name="T29" fmla="*/ 93 h 165"/>
                  <a:gd name="T30" fmla="*/ 62 w 321"/>
                  <a:gd name="T31" fmla="*/ 98 h 165"/>
                  <a:gd name="T32" fmla="*/ 54 w 321"/>
                  <a:gd name="T33" fmla="*/ 116 h 165"/>
                  <a:gd name="T34" fmla="*/ 50 w 321"/>
                  <a:gd name="T35" fmla="*/ 117 h 165"/>
                  <a:gd name="T36" fmla="*/ 24 w 321"/>
                  <a:gd name="T37" fmla="*/ 120 h 165"/>
                  <a:gd name="T38" fmla="*/ 9 w 321"/>
                  <a:gd name="T39" fmla="*/ 107 h 165"/>
                  <a:gd name="T40" fmla="*/ 2 w 321"/>
                  <a:gd name="T41" fmla="*/ 75 h 165"/>
                  <a:gd name="T42" fmla="*/ 0 w 321"/>
                  <a:gd name="T43" fmla="*/ 30 h 165"/>
                  <a:gd name="T44" fmla="*/ 18 w 321"/>
                  <a:gd name="T45" fmla="*/ 9 h 165"/>
                  <a:gd name="T46" fmla="*/ 45 w 321"/>
                  <a:gd name="T47" fmla="*/ 9 h 165"/>
                  <a:gd name="T48" fmla="*/ 69 w 321"/>
                  <a:gd name="T49" fmla="*/ 20 h 165"/>
                  <a:gd name="T50" fmla="*/ 89 w 321"/>
                  <a:gd name="T51" fmla="*/ 51 h 165"/>
                  <a:gd name="T52" fmla="*/ 104 w 321"/>
                  <a:gd name="T53" fmla="*/ 77 h 165"/>
                  <a:gd name="T54" fmla="*/ 126 w 321"/>
                  <a:gd name="T55" fmla="*/ 101 h 165"/>
                  <a:gd name="T56" fmla="*/ 152 w 321"/>
                  <a:gd name="T57" fmla="*/ 120 h 165"/>
                  <a:gd name="T58" fmla="*/ 171 w 321"/>
                  <a:gd name="T59" fmla="*/ 123 h 165"/>
                  <a:gd name="T60" fmla="*/ 189 w 321"/>
                  <a:gd name="T61" fmla="*/ 116 h 165"/>
                  <a:gd name="T62" fmla="*/ 212 w 321"/>
                  <a:gd name="T63" fmla="*/ 96 h 165"/>
                  <a:gd name="T64" fmla="*/ 231 w 321"/>
                  <a:gd name="T65" fmla="*/ 72 h 165"/>
                  <a:gd name="T66" fmla="*/ 254 w 321"/>
                  <a:gd name="T67" fmla="*/ 36 h 16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1"/>
                  <a:gd name="T103" fmla="*/ 0 h 165"/>
                  <a:gd name="T104" fmla="*/ 321 w 321"/>
                  <a:gd name="T105" fmla="*/ 165 h 16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1" h="165">
                    <a:moveTo>
                      <a:pt x="254" y="36"/>
                    </a:moveTo>
                    <a:lnTo>
                      <a:pt x="269" y="15"/>
                    </a:lnTo>
                    <a:lnTo>
                      <a:pt x="294" y="0"/>
                    </a:lnTo>
                    <a:lnTo>
                      <a:pt x="311" y="3"/>
                    </a:lnTo>
                    <a:lnTo>
                      <a:pt x="321" y="18"/>
                    </a:lnTo>
                    <a:lnTo>
                      <a:pt x="318" y="50"/>
                    </a:lnTo>
                    <a:lnTo>
                      <a:pt x="306" y="80"/>
                    </a:lnTo>
                    <a:lnTo>
                      <a:pt x="282" y="98"/>
                    </a:lnTo>
                    <a:lnTo>
                      <a:pt x="243" y="119"/>
                    </a:lnTo>
                    <a:lnTo>
                      <a:pt x="207" y="147"/>
                    </a:lnTo>
                    <a:lnTo>
                      <a:pt x="179" y="165"/>
                    </a:lnTo>
                    <a:lnTo>
                      <a:pt x="162" y="164"/>
                    </a:lnTo>
                    <a:lnTo>
                      <a:pt x="137" y="149"/>
                    </a:lnTo>
                    <a:lnTo>
                      <a:pt x="104" y="116"/>
                    </a:lnTo>
                    <a:lnTo>
                      <a:pt x="75" y="93"/>
                    </a:lnTo>
                    <a:lnTo>
                      <a:pt x="62" y="98"/>
                    </a:lnTo>
                    <a:lnTo>
                      <a:pt x="54" y="116"/>
                    </a:lnTo>
                    <a:lnTo>
                      <a:pt x="50" y="117"/>
                    </a:lnTo>
                    <a:lnTo>
                      <a:pt x="24" y="120"/>
                    </a:lnTo>
                    <a:lnTo>
                      <a:pt x="9" y="107"/>
                    </a:lnTo>
                    <a:lnTo>
                      <a:pt x="2" y="75"/>
                    </a:lnTo>
                    <a:lnTo>
                      <a:pt x="0" y="30"/>
                    </a:lnTo>
                    <a:lnTo>
                      <a:pt x="18" y="9"/>
                    </a:lnTo>
                    <a:lnTo>
                      <a:pt x="45" y="9"/>
                    </a:lnTo>
                    <a:lnTo>
                      <a:pt x="69" y="20"/>
                    </a:lnTo>
                    <a:lnTo>
                      <a:pt x="89" y="51"/>
                    </a:lnTo>
                    <a:lnTo>
                      <a:pt x="104" y="77"/>
                    </a:lnTo>
                    <a:lnTo>
                      <a:pt x="126" y="101"/>
                    </a:lnTo>
                    <a:lnTo>
                      <a:pt x="152" y="120"/>
                    </a:lnTo>
                    <a:lnTo>
                      <a:pt x="171" y="123"/>
                    </a:lnTo>
                    <a:lnTo>
                      <a:pt x="189" y="116"/>
                    </a:lnTo>
                    <a:lnTo>
                      <a:pt x="212" y="96"/>
                    </a:lnTo>
                    <a:lnTo>
                      <a:pt x="231" y="72"/>
                    </a:lnTo>
                    <a:lnTo>
                      <a:pt x="254" y="3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8" name="Freeform 49">
                <a:extLst>
                  <a:ext uri="{FF2B5EF4-FFF2-40B4-BE49-F238E27FC236}">
                    <a16:creationId xmlns:a16="http://schemas.microsoft.com/office/drawing/2014/main" id="{63FE011A-CC93-3BDD-C7C7-4C0241AE19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2" y="1530"/>
                <a:ext cx="240" cy="348"/>
              </a:xfrm>
              <a:custGeom>
                <a:avLst/>
                <a:gdLst>
                  <a:gd name="T0" fmla="*/ 16 w 240"/>
                  <a:gd name="T1" fmla="*/ 2 h 348"/>
                  <a:gd name="T2" fmla="*/ 45 w 240"/>
                  <a:gd name="T3" fmla="*/ 6 h 348"/>
                  <a:gd name="T4" fmla="*/ 67 w 240"/>
                  <a:gd name="T5" fmla="*/ 32 h 348"/>
                  <a:gd name="T6" fmla="*/ 91 w 240"/>
                  <a:gd name="T7" fmla="*/ 57 h 348"/>
                  <a:gd name="T8" fmla="*/ 121 w 240"/>
                  <a:gd name="T9" fmla="*/ 81 h 348"/>
                  <a:gd name="T10" fmla="*/ 144 w 240"/>
                  <a:gd name="T11" fmla="*/ 99 h 348"/>
                  <a:gd name="T12" fmla="*/ 169 w 240"/>
                  <a:gd name="T13" fmla="*/ 113 h 348"/>
                  <a:gd name="T14" fmla="*/ 196 w 240"/>
                  <a:gd name="T15" fmla="*/ 126 h 348"/>
                  <a:gd name="T16" fmla="*/ 219 w 240"/>
                  <a:gd name="T17" fmla="*/ 135 h 348"/>
                  <a:gd name="T18" fmla="*/ 235 w 240"/>
                  <a:gd name="T19" fmla="*/ 147 h 348"/>
                  <a:gd name="T20" fmla="*/ 240 w 240"/>
                  <a:gd name="T21" fmla="*/ 159 h 348"/>
                  <a:gd name="T22" fmla="*/ 231 w 240"/>
                  <a:gd name="T23" fmla="*/ 176 h 348"/>
                  <a:gd name="T24" fmla="*/ 210 w 240"/>
                  <a:gd name="T25" fmla="*/ 191 h 348"/>
                  <a:gd name="T26" fmla="*/ 166 w 240"/>
                  <a:gd name="T27" fmla="*/ 203 h 348"/>
                  <a:gd name="T28" fmla="*/ 127 w 240"/>
                  <a:gd name="T29" fmla="*/ 215 h 348"/>
                  <a:gd name="T30" fmla="*/ 103 w 240"/>
                  <a:gd name="T31" fmla="*/ 230 h 348"/>
                  <a:gd name="T32" fmla="*/ 108 w 240"/>
                  <a:gd name="T33" fmla="*/ 245 h 348"/>
                  <a:gd name="T34" fmla="*/ 109 w 240"/>
                  <a:gd name="T35" fmla="*/ 249 h 348"/>
                  <a:gd name="T36" fmla="*/ 135 w 240"/>
                  <a:gd name="T37" fmla="*/ 273 h 348"/>
                  <a:gd name="T38" fmla="*/ 163 w 240"/>
                  <a:gd name="T39" fmla="*/ 293 h 348"/>
                  <a:gd name="T40" fmla="*/ 189 w 240"/>
                  <a:gd name="T41" fmla="*/ 309 h 348"/>
                  <a:gd name="T42" fmla="*/ 193 w 240"/>
                  <a:gd name="T43" fmla="*/ 317 h 348"/>
                  <a:gd name="T44" fmla="*/ 195 w 240"/>
                  <a:gd name="T45" fmla="*/ 321 h 348"/>
                  <a:gd name="T46" fmla="*/ 192 w 240"/>
                  <a:gd name="T47" fmla="*/ 330 h 348"/>
                  <a:gd name="T48" fmla="*/ 187 w 240"/>
                  <a:gd name="T49" fmla="*/ 333 h 348"/>
                  <a:gd name="T50" fmla="*/ 177 w 240"/>
                  <a:gd name="T51" fmla="*/ 341 h 348"/>
                  <a:gd name="T52" fmla="*/ 172 w 240"/>
                  <a:gd name="T53" fmla="*/ 344 h 348"/>
                  <a:gd name="T54" fmla="*/ 153 w 240"/>
                  <a:gd name="T55" fmla="*/ 348 h 348"/>
                  <a:gd name="T56" fmla="*/ 130 w 240"/>
                  <a:gd name="T57" fmla="*/ 330 h 348"/>
                  <a:gd name="T58" fmla="*/ 112 w 240"/>
                  <a:gd name="T59" fmla="*/ 305 h 348"/>
                  <a:gd name="T60" fmla="*/ 87 w 240"/>
                  <a:gd name="T61" fmla="*/ 270 h 348"/>
                  <a:gd name="T62" fmla="*/ 70 w 240"/>
                  <a:gd name="T63" fmla="*/ 237 h 348"/>
                  <a:gd name="T64" fmla="*/ 69 w 240"/>
                  <a:gd name="T65" fmla="*/ 219 h 348"/>
                  <a:gd name="T66" fmla="*/ 81 w 240"/>
                  <a:gd name="T67" fmla="*/ 203 h 348"/>
                  <a:gd name="T68" fmla="*/ 112 w 240"/>
                  <a:gd name="T69" fmla="*/ 194 h 348"/>
                  <a:gd name="T70" fmla="*/ 148 w 240"/>
                  <a:gd name="T71" fmla="*/ 180 h 348"/>
                  <a:gd name="T72" fmla="*/ 172 w 240"/>
                  <a:gd name="T73" fmla="*/ 173 h 348"/>
                  <a:gd name="T74" fmla="*/ 180 w 240"/>
                  <a:gd name="T75" fmla="*/ 164 h 348"/>
                  <a:gd name="T76" fmla="*/ 175 w 240"/>
                  <a:gd name="T77" fmla="*/ 155 h 348"/>
                  <a:gd name="T78" fmla="*/ 154 w 240"/>
                  <a:gd name="T79" fmla="*/ 141 h 348"/>
                  <a:gd name="T80" fmla="*/ 121 w 240"/>
                  <a:gd name="T81" fmla="*/ 125 h 348"/>
                  <a:gd name="T82" fmla="*/ 85 w 240"/>
                  <a:gd name="T83" fmla="*/ 113 h 348"/>
                  <a:gd name="T84" fmla="*/ 57 w 240"/>
                  <a:gd name="T85" fmla="*/ 101 h 348"/>
                  <a:gd name="T86" fmla="*/ 24 w 240"/>
                  <a:gd name="T87" fmla="*/ 75 h 348"/>
                  <a:gd name="T88" fmla="*/ 9 w 240"/>
                  <a:gd name="T89" fmla="*/ 53 h 348"/>
                  <a:gd name="T90" fmla="*/ 0 w 240"/>
                  <a:gd name="T91" fmla="*/ 24 h 348"/>
                  <a:gd name="T92" fmla="*/ 9 w 240"/>
                  <a:gd name="T93" fmla="*/ 8 h 348"/>
                  <a:gd name="T94" fmla="*/ 22 w 240"/>
                  <a:gd name="T95" fmla="*/ 0 h 348"/>
                  <a:gd name="T96" fmla="*/ 16 w 240"/>
                  <a:gd name="T97" fmla="*/ 2 h 3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0"/>
                  <a:gd name="T148" fmla="*/ 0 h 348"/>
                  <a:gd name="T149" fmla="*/ 240 w 240"/>
                  <a:gd name="T150" fmla="*/ 348 h 3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0" h="348">
                    <a:moveTo>
                      <a:pt x="16" y="2"/>
                    </a:moveTo>
                    <a:lnTo>
                      <a:pt x="45" y="6"/>
                    </a:lnTo>
                    <a:lnTo>
                      <a:pt x="67" y="32"/>
                    </a:lnTo>
                    <a:lnTo>
                      <a:pt x="91" y="57"/>
                    </a:lnTo>
                    <a:lnTo>
                      <a:pt x="121" y="81"/>
                    </a:lnTo>
                    <a:lnTo>
                      <a:pt x="144" y="99"/>
                    </a:lnTo>
                    <a:lnTo>
                      <a:pt x="169" y="113"/>
                    </a:lnTo>
                    <a:lnTo>
                      <a:pt x="196" y="126"/>
                    </a:lnTo>
                    <a:lnTo>
                      <a:pt x="219" y="135"/>
                    </a:lnTo>
                    <a:lnTo>
                      <a:pt x="235" y="147"/>
                    </a:lnTo>
                    <a:lnTo>
                      <a:pt x="240" y="159"/>
                    </a:lnTo>
                    <a:lnTo>
                      <a:pt x="231" y="176"/>
                    </a:lnTo>
                    <a:lnTo>
                      <a:pt x="210" y="191"/>
                    </a:lnTo>
                    <a:lnTo>
                      <a:pt x="166" y="203"/>
                    </a:lnTo>
                    <a:lnTo>
                      <a:pt x="127" y="215"/>
                    </a:lnTo>
                    <a:lnTo>
                      <a:pt x="103" y="230"/>
                    </a:lnTo>
                    <a:lnTo>
                      <a:pt x="108" y="245"/>
                    </a:lnTo>
                    <a:lnTo>
                      <a:pt x="109" y="249"/>
                    </a:lnTo>
                    <a:lnTo>
                      <a:pt x="135" y="273"/>
                    </a:lnTo>
                    <a:lnTo>
                      <a:pt x="163" y="293"/>
                    </a:lnTo>
                    <a:lnTo>
                      <a:pt x="189" y="309"/>
                    </a:lnTo>
                    <a:lnTo>
                      <a:pt x="193" y="317"/>
                    </a:lnTo>
                    <a:lnTo>
                      <a:pt x="195" y="321"/>
                    </a:lnTo>
                    <a:lnTo>
                      <a:pt x="192" y="330"/>
                    </a:lnTo>
                    <a:lnTo>
                      <a:pt x="187" y="333"/>
                    </a:lnTo>
                    <a:lnTo>
                      <a:pt x="177" y="341"/>
                    </a:lnTo>
                    <a:lnTo>
                      <a:pt x="172" y="344"/>
                    </a:lnTo>
                    <a:lnTo>
                      <a:pt x="153" y="348"/>
                    </a:lnTo>
                    <a:lnTo>
                      <a:pt x="130" y="330"/>
                    </a:lnTo>
                    <a:lnTo>
                      <a:pt x="112" y="305"/>
                    </a:lnTo>
                    <a:lnTo>
                      <a:pt x="87" y="270"/>
                    </a:lnTo>
                    <a:lnTo>
                      <a:pt x="70" y="237"/>
                    </a:lnTo>
                    <a:lnTo>
                      <a:pt x="69" y="219"/>
                    </a:lnTo>
                    <a:lnTo>
                      <a:pt x="81" y="203"/>
                    </a:lnTo>
                    <a:lnTo>
                      <a:pt x="112" y="194"/>
                    </a:lnTo>
                    <a:lnTo>
                      <a:pt x="148" y="180"/>
                    </a:lnTo>
                    <a:lnTo>
                      <a:pt x="172" y="173"/>
                    </a:lnTo>
                    <a:lnTo>
                      <a:pt x="180" y="164"/>
                    </a:lnTo>
                    <a:lnTo>
                      <a:pt x="175" y="155"/>
                    </a:lnTo>
                    <a:lnTo>
                      <a:pt x="154" y="141"/>
                    </a:lnTo>
                    <a:lnTo>
                      <a:pt x="121" y="125"/>
                    </a:lnTo>
                    <a:lnTo>
                      <a:pt x="85" y="113"/>
                    </a:lnTo>
                    <a:lnTo>
                      <a:pt x="57" y="101"/>
                    </a:lnTo>
                    <a:lnTo>
                      <a:pt x="24" y="75"/>
                    </a:lnTo>
                    <a:lnTo>
                      <a:pt x="9" y="53"/>
                    </a:lnTo>
                    <a:lnTo>
                      <a:pt x="0" y="24"/>
                    </a:lnTo>
                    <a:lnTo>
                      <a:pt x="9" y="8"/>
                    </a:lnTo>
                    <a:lnTo>
                      <a:pt x="22" y="0"/>
                    </a:lnTo>
                    <a:lnTo>
                      <a:pt x="16" y="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9" name="Freeform 50">
                <a:extLst>
                  <a:ext uri="{FF2B5EF4-FFF2-40B4-BE49-F238E27FC236}">
                    <a16:creationId xmlns:a16="http://schemas.microsoft.com/office/drawing/2014/main" id="{5E196934-5107-99C0-4B9E-259E305E3C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8" y="1775"/>
                <a:ext cx="187" cy="420"/>
              </a:xfrm>
              <a:custGeom>
                <a:avLst/>
                <a:gdLst>
                  <a:gd name="T0" fmla="*/ 52 w 187"/>
                  <a:gd name="T1" fmla="*/ 0 h 420"/>
                  <a:gd name="T2" fmla="*/ 67 w 187"/>
                  <a:gd name="T3" fmla="*/ 7 h 420"/>
                  <a:gd name="T4" fmla="*/ 84 w 187"/>
                  <a:gd name="T5" fmla="*/ 21 h 420"/>
                  <a:gd name="T6" fmla="*/ 91 w 187"/>
                  <a:gd name="T7" fmla="*/ 39 h 420"/>
                  <a:gd name="T8" fmla="*/ 103 w 187"/>
                  <a:gd name="T9" fmla="*/ 69 h 420"/>
                  <a:gd name="T10" fmla="*/ 111 w 187"/>
                  <a:gd name="T11" fmla="*/ 102 h 420"/>
                  <a:gd name="T12" fmla="*/ 117 w 187"/>
                  <a:gd name="T13" fmla="*/ 133 h 420"/>
                  <a:gd name="T14" fmla="*/ 114 w 187"/>
                  <a:gd name="T15" fmla="*/ 160 h 420"/>
                  <a:gd name="T16" fmla="*/ 108 w 187"/>
                  <a:gd name="T17" fmla="*/ 181 h 420"/>
                  <a:gd name="T18" fmla="*/ 99 w 187"/>
                  <a:gd name="T19" fmla="*/ 205 h 420"/>
                  <a:gd name="T20" fmla="*/ 82 w 187"/>
                  <a:gd name="T21" fmla="*/ 235 h 420"/>
                  <a:gd name="T22" fmla="*/ 64 w 187"/>
                  <a:gd name="T23" fmla="*/ 265 h 420"/>
                  <a:gd name="T24" fmla="*/ 51 w 187"/>
                  <a:gd name="T25" fmla="*/ 286 h 420"/>
                  <a:gd name="T26" fmla="*/ 43 w 187"/>
                  <a:gd name="T27" fmla="*/ 303 h 420"/>
                  <a:gd name="T28" fmla="*/ 43 w 187"/>
                  <a:gd name="T29" fmla="*/ 319 h 420"/>
                  <a:gd name="T30" fmla="*/ 48 w 187"/>
                  <a:gd name="T31" fmla="*/ 333 h 420"/>
                  <a:gd name="T32" fmla="*/ 72 w 187"/>
                  <a:gd name="T33" fmla="*/ 340 h 420"/>
                  <a:gd name="T34" fmla="*/ 106 w 187"/>
                  <a:gd name="T35" fmla="*/ 349 h 420"/>
                  <a:gd name="T36" fmla="*/ 157 w 187"/>
                  <a:gd name="T37" fmla="*/ 366 h 420"/>
                  <a:gd name="T38" fmla="*/ 181 w 187"/>
                  <a:gd name="T39" fmla="*/ 378 h 420"/>
                  <a:gd name="T40" fmla="*/ 187 w 187"/>
                  <a:gd name="T41" fmla="*/ 391 h 420"/>
                  <a:gd name="T42" fmla="*/ 181 w 187"/>
                  <a:gd name="T43" fmla="*/ 402 h 420"/>
                  <a:gd name="T44" fmla="*/ 163 w 187"/>
                  <a:gd name="T45" fmla="*/ 414 h 420"/>
                  <a:gd name="T46" fmla="*/ 157 w 187"/>
                  <a:gd name="T47" fmla="*/ 415 h 420"/>
                  <a:gd name="T48" fmla="*/ 133 w 187"/>
                  <a:gd name="T49" fmla="*/ 420 h 420"/>
                  <a:gd name="T50" fmla="*/ 121 w 187"/>
                  <a:gd name="T51" fmla="*/ 415 h 420"/>
                  <a:gd name="T52" fmla="*/ 112 w 187"/>
                  <a:gd name="T53" fmla="*/ 405 h 420"/>
                  <a:gd name="T54" fmla="*/ 97 w 187"/>
                  <a:gd name="T55" fmla="*/ 387 h 420"/>
                  <a:gd name="T56" fmla="*/ 73 w 187"/>
                  <a:gd name="T57" fmla="*/ 370 h 420"/>
                  <a:gd name="T58" fmla="*/ 54 w 187"/>
                  <a:gd name="T59" fmla="*/ 367 h 420"/>
                  <a:gd name="T60" fmla="*/ 36 w 187"/>
                  <a:gd name="T61" fmla="*/ 367 h 420"/>
                  <a:gd name="T62" fmla="*/ 22 w 187"/>
                  <a:gd name="T63" fmla="*/ 367 h 420"/>
                  <a:gd name="T64" fmla="*/ 10 w 187"/>
                  <a:gd name="T65" fmla="*/ 360 h 420"/>
                  <a:gd name="T66" fmla="*/ 4 w 187"/>
                  <a:gd name="T67" fmla="*/ 352 h 420"/>
                  <a:gd name="T68" fmla="*/ 0 w 187"/>
                  <a:gd name="T69" fmla="*/ 339 h 420"/>
                  <a:gd name="T70" fmla="*/ 3 w 187"/>
                  <a:gd name="T71" fmla="*/ 327 h 420"/>
                  <a:gd name="T72" fmla="*/ 7 w 187"/>
                  <a:gd name="T73" fmla="*/ 307 h 420"/>
                  <a:gd name="T74" fmla="*/ 15 w 187"/>
                  <a:gd name="T75" fmla="*/ 291 h 420"/>
                  <a:gd name="T76" fmla="*/ 27 w 187"/>
                  <a:gd name="T77" fmla="*/ 264 h 420"/>
                  <a:gd name="T78" fmla="*/ 49 w 187"/>
                  <a:gd name="T79" fmla="*/ 229 h 420"/>
                  <a:gd name="T80" fmla="*/ 64 w 187"/>
                  <a:gd name="T81" fmla="*/ 201 h 420"/>
                  <a:gd name="T82" fmla="*/ 70 w 187"/>
                  <a:gd name="T83" fmla="*/ 175 h 420"/>
                  <a:gd name="T84" fmla="*/ 73 w 187"/>
                  <a:gd name="T85" fmla="*/ 150 h 420"/>
                  <a:gd name="T86" fmla="*/ 64 w 187"/>
                  <a:gd name="T87" fmla="*/ 121 h 420"/>
                  <a:gd name="T88" fmla="*/ 52 w 187"/>
                  <a:gd name="T89" fmla="*/ 97 h 420"/>
                  <a:gd name="T90" fmla="*/ 37 w 187"/>
                  <a:gd name="T91" fmla="*/ 72 h 420"/>
                  <a:gd name="T92" fmla="*/ 25 w 187"/>
                  <a:gd name="T93" fmla="*/ 51 h 420"/>
                  <a:gd name="T94" fmla="*/ 21 w 187"/>
                  <a:gd name="T95" fmla="*/ 30 h 420"/>
                  <a:gd name="T96" fmla="*/ 25 w 187"/>
                  <a:gd name="T97" fmla="*/ 16 h 420"/>
                  <a:gd name="T98" fmla="*/ 33 w 187"/>
                  <a:gd name="T99" fmla="*/ 7 h 420"/>
                  <a:gd name="T100" fmla="*/ 46 w 187"/>
                  <a:gd name="T101" fmla="*/ 3 h 420"/>
                  <a:gd name="T102" fmla="*/ 52 w 187"/>
                  <a:gd name="T103" fmla="*/ 0 h 42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87"/>
                  <a:gd name="T157" fmla="*/ 0 h 420"/>
                  <a:gd name="T158" fmla="*/ 187 w 187"/>
                  <a:gd name="T159" fmla="*/ 420 h 42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87" h="420">
                    <a:moveTo>
                      <a:pt x="52" y="0"/>
                    </a:moveTo>
                    <a:lnTo>
                      <a:pt x="67" y="7"/>
                    </a:lnTo>
                    <a:lnTo>
                      <a:pt x="84" y="21"/>
                    </a:lnTo>
                    <a:lnTo>
                      <a:pt x="91" y="39"/>
                    </a:lnTo>
                    <a:lnTo>
                      <a:pt x="103" y="69"/>
                    </a:lnTo>
                    <a:lnTo>
                      <a:pt x="111" y="102"/>
                    </a:lnTo>
                    <a:lnTo>
                      <a:pt x="117" y="133"/>
                    </a:lnTo>
                    <a:lnTo>
                      <a:pt x="114" y="160"/>
                    </a:lnTo>
                    <a:lnTo>
                      <a:pt x="108" y="181"/>
                    </a:lnTo>
                    <a:lnTo>
                      <a:pt x="99" y="205"/>
                    </a:lnTo>
                    <a:lnTo>
                      <a:pt x="82" y="235"/>
                    </a:lnTo>
                    <a:lnTo>
                      <a:pt x="64" y="265"/>
                    </a:lnTo>
                    <a:lnTo>
                      <a:pt x="51" y="286"/>
                    </a:lnTo>
                    <a:lnTo>
                      <a:pt x="43" y="303"/>
                    </a:lnTo>
                    <a:lnTo>
                      <a:pt x="43" y="319"/>
                    </a:lnTo>
                    <a:lnTo>
                      <a:pt x="48" y="333"/>
                    </a:lnTo>
                    <a:lnTo>
                      <a:pt x="72" y="340"/>
                    </a:lnTo>
                    <a:lnTo>
                      <a:pt x="106" y="349"/>
                    </a:lnTo>
                    <a:lnTo>
                      <a:pt x="157" y="366"/>
                    </a:lnTo>
                    <a:lnTo>
                      <a:pt x="181" y="378"/>
                    </a:lnTo>
                    <a:lnTo>
                      <a:pt x="187" y="391"/>
                    </a:lnTo>
                    <a:lnTo>
                      <a:pt x="181" y="402"/>
                    </a:lnTo>
                    <a:lnTo>
                      <a:pt x="163" y="414"/>
                    </a:lnTo>
                    <a:lnTo>
                      <a:pt x="157" y="415"/>
                    </a:lnTo>
                    <a:lnTo>
                      <a:pt x="133" y="420"/>
                    </a:lnTo>
                    <a:lnTo>
                      <a:pt x="121" y="415"/>
                    </a:lnTo>
                    <a:lnTo>
                      <a:pt x="112" y="405"/>
                    </a:lnTo>
                    <a:lnTo>
                      <a:pt x="97" y="387"/>
                    </a:lnTo>
                    <a:lnTo>
                      <a:pt x="73" y="370"/>
                    </a:lnTo>
                    <a:lnTo>
                      <a:pt x="54" y="367"/>
                    </a:lnTo>
                    <a:lnTo>
                      <a:pt x="36" y="367"/>
                    </a:lnTo>
                    <a:lnTo>
                      <a:pt x="22" y="367"/>
                    </a:lnTo>
                    <a:lnTo>
                      <a:pt x="10" y="360"/>
                    </a:lnTo>
                    <a:lnTo>
                      <a:pt x="4" y="352"/>
                    </a:lnTo>
                    <a:lnTo>
                      <a:pt x="0" y="339"/>
                    </a:lnTo>
                    <a:lnTo>
                      <a:pt x="3" y="327"/>
                    </a:lnTo>
                    <a:lnTo>
                      <a:pt x="7" y="307"/>
                    </a:lnTo>
                    <a:lnTo>
                      <a:pt x="15" y="291"/>
                    </a:lnTo>
                    <a:lnTo>
                      <a:pt x="27" y="264"/>
                    </a:lnTo>
                    <a:lnTo>
                      <a:pt x="49" y="229"/>
                    </a:lnTo>
                    <a:lnTo>
                      <a:pt x="64" y="201"/>
                    </a:lnTo>
                    <a:lnTo>
                      <a:pt x="70" y="175"/>
                    </a:lnTo>
                    <a:lnTo>
                      <a:pt x="73" y="150"/>
                    </a:lnTo>
                    <a:lnTo>
                      <a:pt x="64" y="121"/>
                    </a:lnTo>
                    <a:lnTo>
                      <a:pt x="52" y="97"/>
                    </a:lnTo>
                    <a:lnTo>
                      <a:pt x="37" y="72"/>
                    </a:lnTo>
                    <a:lnTo>
                      <a:pt x="25" y="51"/>
                    </a:lnTo>
                    <a:lnTo>
                      <a:pt x="21" y="30"/>
                    </a:lnTo>
                    <a:lnTo>
                      <a:pt x="25" y="16"/>
                    </a:lnTo>
                    <a:lnTo>
                      <a:pt x="33" y="7"/>
                    </a:lnTo>
                    <a:lnTo>
                      <a:pt x="46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10" name="Freeform 51">
                <a:extLst>
                  <a:ext uri="{FF2B5EF4-FFF2-40B4-BE49-F238E27FC236}">
                    <a16:creationId xmlns:a16="http://schemas.microsoft.com/office/drawing/2014/main" id="{678DAF58-AF40-5B07-8719-7614534CC0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89" y="1773"/>
                <a:ext cx="165" cy="450"/>
              </a:xfrm>
              <a:custGeom>
                <a:avLst/>
                <a:gdLst>
                  <a:gd name="T0" fmla="*/ 81 w 165"/>
                  <a:gd name="T1" fmla="*/ 49 h 450"/>
                  <a:gd name="T2" fmla="*/ 97 w 165"/>
                  <a:gd name="T3" fmla="*/ 25 h 450"/>
                  <a:gd name="T4" fmla="*/ 123 w 165"/>
                  <a:gd name="T5" fmla="*/ 3 h 450"/>
                  <a:gd name="T6" fmla="*/ 147 w 165"/>
                  <a:gd name="T7" fmla="*/ 0 h 450"/>
                  <a:gd name="T8" fmla="*/ 160 w 165"/>
                  <a:gd name="T9" fmla="*/ 15 h 450"/>
                  <a:gd name="T10" fmla="*/ 165 w 165"/>
                  <a:gd name="T11" fmla="*/ 37 h 450"/>
                  <a:gd name="T12" fmla="*/ 157 w 165"/>
                  <a:gd name="T13" fmla="*/ 60 h 450"/>
                  <a:gd name="T14" fmla="*/ 141 w 165"/>
                  <a:gd name="T15" fmla="*/ 75 h 450"/>
                  <a:gd name="T16" fmla="*/ 112 w 165"/>
                  <a:gd name="T17" fmla="*/ 97 h 450"/>
                  <a:gd name="T18" fmla="*/ 93 w 165"/>
                  <a:gd name="T19" fmla="*/ 120 h 450"/>
                  <a:gd name="T20" fmla="*/ 82 w 165"/>
                  <a:gd name="T21" fmla="*/ 144 h 450"/>
                  <a:gd name="T22" fmla="*/ 78 w 165"/>
                  <a:gd name="T23" fmla="*/ 168 h 450"/>
                  <a:gd name="T24" fmla="*/ 76 w 165"/>
                  <a:gd name="T25" fmla="*/ 195 h 450"/>
                  <a:gd name="T26" fmla="*/ 82 w 165"/>
                  <a:gd name="T27" fmla="*/ 223 h 450"/>
                  <a:gd name="T28" fmla="*/ 82 w 165"/>
                  <a:gd name="T29" fmla="*/ 228 h 450"/>
                  <a:gd name="T30" fmla="*/ 90 w 165"/>
                  <a:gd name="T31" fmla="*/ 261 h 450"/>
                  <a:gd name="T32" fmla="*/ 97 w 165"/>
                  <a:gd name="T33" fmla="*/ 294 h 450"/>
                  <a:gd name="T34" fmla="*/ 108 w 165"/>
                  <a:gd name="T35" fmla="*/ 327 h 450"/>
                  <a:gd name="T36" fmla="*/ 118 w 165"/>
                  <a:gd name="T37" fmla="*/ 351 h 450"/>
                  <a:gd name="T38" fmla="*/ 121 w 165"/>
                  <a:gd name="T39" fmla="*/ 369 h 450"/>
                  <a:gd name="T40" fmla="*/ 114 w 165"/>
                  <a:gd name="T41" fmla="*/ 376 h 450"/>
                  <a:gd name="T42" fmla="*/ 96 w 165"/>
                  <a:gd name="T43" fmla="*/ 385 h 450"/>
                  <a:gd name="T44" fmla="*/ 78 w 165"/>
                  <a:gd name="T45" fmla="*/ 405 h 450"/>
                  <a:gd name="T46" fmla="*/ 67 w 165"/>
                  <a:gd name="T47" fmla="*/ 433 h 450"/>
                  <a:gd name="T48" fmla="*/ 63 w 165"/>
                  <a:gd name="T49" fmla="*/ 447 h 450"/>
                  <a:gd name="T50" fmla="*/ 58 w 165"/>
                  <a:gd name="T51" fmla="*/ 450 h 450"/>
                  <a:gd name="T52" fmla="*/ 48 w 165"/>
                  <a:gd name="T53" fmla="*/ 450 h 450"/>
                  <a:gd name="T54" fmla="*/ 13 w 165"/>
                  <a:gd name="T55" fmla="*/ 438 h 450"/>
                  <a:gd name="T56" fmla="*/ 0 w 165"/>
                  <a:gd name="T57" fmla="*/ 424 h 450"/>
                  <a:gd name="T58" fmla="*/ 3 w 165"/>
                  <a:gd name="T59" fmla="*/ 411 h 450"/>
                  <a:gd name="T60" fmla="*/ 13 w 165"/>
                  <a:gd name="T61" fmla="*/ 396 h 450"/>
                  <a:gd name="T62" fmla="*/ 31 w 165"/>
                  <a:gd name="T63" fmla="*/ 381 h 450"/>
                  <a:gd name="T64" fmla="*/ 61 w 165"/>
                  <a:gd name="T65" fmla="*/ 364 h 450"/>
                  <a:gd name="T66" fmla="*/ 72 w 165"/>
                  <a:gd name="T67" fmla="*/ 349 h 450"/>
                  <a:gd name="T68" fmla="*/ 73 w 165"/>
                  <a:gd name="T69" fmla="*/ 325 h 450"/>
                  <a:gd name="T70" fmla="*/ 69 w 165"/>
                  <a:gd name="T71" fmla="*/ 286 h 450"/>
                  <a:gd name="T72" fmla="*/ 55 w 165"/>
                  <a:gd name="T73" fmla="*/ 241 h 450"/>
                  <a:gd name="T74" fmla="*/ 48 w 165"/>
                  <a:gd name="T75" fmla="*/ 195 h 450"/>
                  <a:gd name="T76" fmla="*/ 42 w 165"/>
                  <a:gd name="T77" fmla="*/ 154 h 450"/>
                  <a:gd name="T78" fmla="*/ 43 w 165"/>
                  <a:gd name="T79" fmla="*/ 127 h 450"/>
                  <a:gd name="T80" fmla="*/ 49 w 165"/>
                  <a:gd name="T81" fmla="*/ 100 h 450"/>
                  <a:gd name="T82" fmla="*/ 58 w 165"/>
                  <a:gd name="T83" fmla="*/ 78 h 450"/>
                  <a:gd name="T84" fmla="*/ 72 w 165"/>
                  <a:gd name="T85" fmla="*/ 57 h 450"/>
                  <a:gd name="T86" fmla="*/ 81 w 165"/>
                  <a:gd name="T87" fmla="*/ 49 h 45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5"/>
                  <a:gd name="T133" fmla="*/ 0 h 450"/>
                  <a:gd name="T134" fmla="*/ 165 w 165"/>
                  <a:gd name="T135" fmla="*/ 450 h 45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5" h="450">
                    <a:moveTo>
                      <a:pt x="81" y="49"/>
                    </a:moveTo>
                    <a:lnTo>
                      <a:pt x="97" y="25"/>
                    </a:lnTo>
                    <a:lnTo>
                      <a:pt x="123" y="3"/>
                    </a:lnTo>
                    <a:lnTo>
                      <a:pt x="147" y="0"/>
                    </a:lnTo>
                    <a:lnTo>
                      <a:pt x="160" y="15"/>
                    </a:lnTo>
                    <a:lnTo>
                      <a:pt x="165" y="37"/>
                    </a:lnTo>
                    <a:lnTo>
                      <a:pt x="157" y="60"/>
                    </a:lnTo>
                    <a:lnTo>
                      <a:pt x="141" y="75"/>
                    </a:lnTo>
                    <a:lnTo>
                      <a:pt x="112" y="97"/>
                    </a:lnTo>
                    <a:lnTo>
                      <a:pt x="93" y="120"/>
                    </a:lnTo>
                    <a:lnTo>
                      <a:pt x="82" y="144"/>
                    </a:lnTo>
                    <a:lnTo>
                      <a:pt x="78" y="168"/>
                    </a:lnTo>
                    <a:lnTo>
                      <a:pt x="76" y="195"/>
                    </a:lnTo>
                    <a:lnTo>
                      <a:pt x="82" y="223"/>
                    </a:lnTo>
                    <a:lnTo>
                      <a:pt x="82" y="228"/>
                    </a:lnTo>
                    <a:lnTo>
                      <a:pt x="90" y="261"/>
                    </a:lnTo>
                    <a:lnTo>
                      <a:pt x="97" y="294"/>
                    </a:lnTo>
                    <a:lnTo>
                      <a:pt x="108" y="327"/>
                    </a:lnTo>
                    <a:lnTo>
                      <a:pt x="118" y="351"/>
                    </a:lnTo>
                    <a:lnTo>
                      <a:pt x="121" y="369"/>
                    </a:lnTo>
                    <a:lnTo>
                      <a:pt x="114" y="376"/>
                    </a:lnTo>
                    <a:lnTo>
                      <a:pt x="96" y="385"/>
                    </a:lnTo>
                    <a:lnTo>
                      <a:pt x="78" y="405"/>
                    </a:lnTo>
                    <a:lnTo>
                      <a:pt x="67" y="433"/>
                    </a:lnTo>
                    <a:lnTo>
                      <a:pt x="63" y="447"/>
                    </a:lnTo>
                    <a:lnTo>
                      <a:pt x="58" y="450"/>
                    </a:lnTo>
                    <a:lnTo>
                      <a:pt x="48" y="450"/>
                    </a:lnTo>
                    <a:lnTo>
                      <a:pt x="13" y="438"/>
                    </a:lnTo>
                    <a:lnTo>
                      <a:pt x="0" y="424"/>
                    </a:lnTo>
                    <a:lnTo>
                      <a:pt x="3" y="411"/>
                    </a:lnTo>
                    <a:lnTo>
                      <a:pt x="13" y="396"/>
                    </a:lnTo>
                    <a:lnTo>
                      <a:pt x="31" y="381"/>
                    </a:lnTo>
                    <a:lnTo>
                      <a:pt x="61" y="364"/>
                    </a:lnTo>
                    <a:lnTo>
                      <a:pt x="72" y="349"/>
                    </a:lnTo>
                    <a:lnTo>
                      <a:pt x="73" y="325"/>
                    </a:lnTo>
                    <a:lnTo>
                      <a:pt x="69" y="286"/>
                    </a:lnTo>
                    <a:lnTo>
                      <a:pt x="55" y="241"/>
                    </a:lnTo>
                    <a:lnTo>
                      <a:pt x="48" y="195"/>
                    </a:lnTo>
                    <a:lnTo>
                      <a:pt x="42" y="154"/>
                    </a:lnTo>
                    <a:lnTo>
                      <a:pt x="43" y="127"/>
                    </a:lnTo>
                    <a:lnTo>
                      <a:pt x="49" y="100"/>
                    </a:lnTo>
                    <a:lnTo>
                      <a:pt x="58" y="78"/>
                    </a:lnTo>
                    <a:lnTo>
                      <a:pt x="72" y="57"/>
                    </a:lnTo>
                    <a:lnTo>
                      <a:pt x="81" y="4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11" name="Freeform 52">
                <a:extLst>
                  <a:ext uri="{FF2B5EF4-FFF2-40B4-BE49-F238E27FC236}">
                    <a16:creationId xmlns:a16="http://schemas.microsoft.com/office/drawing/2014/main" id="{4DB8B4B1-5EF3-D542-80FE-3D620E9B19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3" y="1767"/>
                <a:ext cx="488" cy="476"/>
              </a:xfrm>
              <a:custGeom>
                <a:avLst/>
                <a:gdLst>
                  <a:gd name="T0" fmla="*/ 480 w 488"/>
                  <a:gd name="T1" fmla="*/ 0 h 476"/>
                  <a:gd name="T2" fmla="*/ 432 w 488"/>
                  <a:gd name="T3" fmla="*/ 19 h 476"/>
                  <a:gd name="T4" fmla="*/ 402 w 488"/>
                  <a:gd name="T5" fmla="*/ 45 h 476"/>
                  <a:gd name="T6" fmla="*/ 381 w 488"/>
                  <a:gd name="T7" fmla="*/ 81 h 476"/>
                  <a:gd name="T8" fmla="*/ 363 w 488"/>
                  <a:gd name="T9" fmla="*/ 118 h 476"/>
                  <a:gd name="T10" fmla="*/ 352 w 488"/>
                  <a:gd name="T11" fmla="*/ 160 h 476"/>
                  <a:gd name="T12" fmla="*/ 346 w 488"/>
                  <a:gd name="T13" fmla="*/ 202 h 476"/>
                  <a:gd name="T14" fmla="*/ 337 w 488"/>
                  <a:gd name="T15" fmla="*/ 241 h 476"/>
                  <a:gd name="T16" fmla="*/ 327 w 488"/>
                  <a:gd name="T17" fmla="*/ 265 h 476"/>
                  <a:gd name="T18" fmla="*/ 313 w 488"/>
                  <a:gd name="T19" fmla="*/ 283 h 476"/>
                  <a:gd name="T20" fmla="*/ 294 w 488"/>
                  <a:gd name="T21" fmla="*/ 300 h 476"/>
                  <a:gd name="T22" fmla="*/ 289 w 488"/>
                  <a:gd name="T23" fmla="*/ 301 h 476"/>
                  <a:gd name="T24" fmla="*/ 264 w 488"/>
                  <a:gd name="T25" fmla="*/ 316 h 476"/>
                  <a:gd name="T26" fmla="*/ 223 w 488"/>
                  <a:gd name="T27" fmla="*/ 334 h 476"/>
                  <a:gd name="T28" fmla="*/ 184 w 488"/>
                  <a:gd name="T29" fmla="*/ 354 h 476"/>
                  <a:gd name="T30" fmla="*/ 148 w 488"/>
                  <a:gd name="T31" fmla="*/ 367 h 476"/>
                  <a:gd name="T32" fmla="*/ 127 w 488"/>
                  <a:gd name="T33" fmla="*/ 333 h 476"/>
                  <a:gd name="T34" fmla="*/ 127 w 488"/>
                  <a:gd name="T35" fmla="*/ 337 h 476"/>
                  <a:gd name="T36" fmla="*/ 111 w 488"/>
                  <a:gd name="T37" fmla="*/ 373 h 476"/>
                  <a:gd name="T38" fmla="*/ 88 w 488"/>
                  <a:gd name="T39" fmla="*/ 405 h 476"/>
                  <a:gd name="T40" fmla="*/ 51 w 488"/>
                  <a:gd name="T41" fmla="*/ 435 h 476"/>
                  <a:gd name="T42" fmla="*/ 12 w 488"/>
                  <a:gd name="T43" fmla="*/ 460 h 476"/>
                  <a:gd name="T44" fmla="*/ 0 w 488"/>
                  <a:gd name="T45" fmla="*/ 469 h 476"/>
                  <a:gd name="T46" fmla="*/ 10 w 488"/>
                  <a:gd name="T47" fmla="*/ 474 h 476"/>
                  <a:gd name="T48" fmla="*/ 6 w 488"/>
                  <a:gd name="T49" fmla="*/ 476 h 476"/>
                  <a:gd name="T50" fmla="*/ 64 w 488"/>
                  <a:gd name="T51" fmla="*/ 459 h 476"/>
                  <a:gd name="T52" fmla="*/ 118 w 488"/>
                  <a:gd name="T53" fmla="*/ 448 h 476"/>
                  <a:gd name="T54" fmla="*/ 175 w 488"/>
                  <a:gd name="T55" fmla="*/ 438 h 476"/>
                  <a:gd name="T56" fmla="*/ 204 w 488"/>
                  <a:gd name="T57" fmla="*/ 436 h 476"/>
                  <a:gd name="T58" fmla="*/ 168 w 488"/>
                  <a:gd name="T59" fmla="*/ 393 h 476"/>
                  <a:gd name="T60" fmla="*/ 163 w 488"/>
                  <a:gd name="T61" fmla="*/ 396 h 476"/>
                  <a:gd name="T62" fmla="*/ 217 w 488"/>
                  <a:gd name="T63" fmla="*/ 366 h 476"/>
                  <a:gd name="T64" fmla="*/ 262 w 488"/>
                  <a:gd name="T65" fmla="*/ 342 h 476"/>
                  <a:gd name="T66" fmla="*/ 298 w 488"/>
                  <a:gd name="T67" fmla="*/ 324 h 476"/>
                  <a:gd name="T68" fmla="*/ 328 w 488"/>
                  <a:gd name="T69" fmla="*/ 301 h 476"/>
                  <a:gd name="T70" fmla="*/ 346 w 488"/>
                  <a:gd name="T71" fmla="*/ 279 h 476"/>
                  <a:gd name="T72" fmla="*/ 358 w 488"/>
                  <a:gd name="T73" fmla="*/ 249 h 476"/>
                  <a:gd name="T74" fmla="*/ 367 w 488"/>
                  <a:gd name="T75" fmla="*/ 208 h 476"/>
                  <a:gd name="T76" fmla="*/ 375 w 488"/>
                  <a:gd name="T77" fmla="*/ 171 h 476"/>
                  <a:gd name="T78" fmla="*/ 384 w 488"/>
                  <a:gd name="T79" fmla="*/ 135 h 476"/>
                  <a:gd name="T80" fmla="*/ 394 w 488"/>
                  <a:gd name="T81" fmla="*/ 99 h 476"/>
                  <a:gd name="T82" fmla="*/ 412 w 488"/>
                  <a:gd name="T83" fmla="*/ 69 h 476"/>
                  <a:gd name="T84" fmla="*/ 433 w 488"/>
                  <a:gd name="T85" fmla="*/ 48 h 476"/>
                  <a:gd name="T86" fmla="*/ 465 w 488"/>
                  <a:gd name="T87" fmla="*/ 33 h 476"/>
                  <a:gd name="T88" fmla="*/ 488 w 488"/>
                  <a:gd name="T89" fmla="*/ 22 h 476"/>
                  <a:gd name="T90" fmla="*/ 480 w 488"/>
                  <a:gd name="T91" fmla="*/ 0 h 47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488"/>
                  <a:gd name="T139" fmla="*/ 0 h 476"/>
                  <a:gd name="T140" fmla="*/ 488 w 488"/>
                  <a:gd name="T141" fmla="*/ 476 h 47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488" h="476">
                    <a:moveTo>
                      <a:pt x="480" y="0"/>
                    </a:moveTo>
                    <a:lnTo>
                      <a:pt x="432" y="19"/>
                    </a:lnTo>
                    <a:lnTo>
                      <a:pt x="402" y="45"/>
                    </a:lnTo>
                    <a:lnTo>
                      <a:pt x="381" y="81"/>
                    </a:lnTo>
                    <a:lnTo>
                      <a:pt x="363" y="118"/>
                    </a:lnTo>
                    <a:lnTo>
                      <a:pt x="352" y="160"/>
                    </a:lnTo>
                    <a:lnTo>
                      <a:pt x="346" y="202"/>
                    </a:lnTo>
                    <a:lnTo>
                      <a:pt x="337" y="241"/>
                    </a:lnTo>
                    <a:lnTo>
                      <a:pt x="327" y="265"/>
                    </a:lnTo>
                    <a:lnTo>
                      <a:pt x="313" y="283"/>
                    </a:lnTo>
                    <a:lnTo>
                      <a:pt x="294" y="300"/>
                    </a:lnTo>
                    <a:lnTo>
                      <a:pt x="289" y="301"/>
                    </a:lnTo>
                    <a:lnTo>
                      <a:pt x="264" y="316"/>
                    </a:lnTo>
                    <a:lnTo>
                      <a:pt x="223" y="334"/>
                    </a:lnTo>
                    <a:lnTo>
                      <a:pt x="184" y="354"/>
                    </a:lnTo>
                    <a:lnTo>
                      <a:pt x="148" y="367"/>
                    </a:lnTo>
                    <a:lnTo>
                      <a:pt x="127" y="333"/>
                    </a:lnTo>
                    <a:lnTo>
                      <a:pt x="127" y="337"/>
                    </a:lnTo>
                    <a:lnTo>
                      <a:pt x="111" y="373"/>
                    </a:lnTo>
                    <a:lnTo>
                      <a:pt x="88" y="405"/>
                    </a:lnTo>
                    <a:lnTo>
                      <a:pt x="51" y="435"/>
                    </a:lnTo>
                    <a:lnTo>
                      <a:pt x="12" y="460"/>
                    </a:lnTo>
                    <a:lnTo>
                      <a:pt x="0" y="469"/>
                    </a:lnTo>
                    <a:lnTo>
                      <a:pt x="10" y="474"/>
                    </a:lnTo>
                    <a:lnTo>
                      <a:pt x="6" y="476"/>
                    </a:lnTo>
                    <a:lnTo>
                      <a:pt x="64" y="459"/>
                    </a:lnTo>
                    <a:lnTo>
                      <a:pt x="118" y="448"/>
                    </a:lnTo>
                    <a:lnTo>
                      <a:pt x="175" y="438"/>
                    </a:lnTo>
                    <a:lnTo>
                      <a:pt x="204" y="436"/>
                    </a:lnTo>
                    <a:lnTo>
                      <a:pt x="168" y="393"/>
                    </a:lnTo>
                    <a:lnTo>
                      <a:pt x="163" y="396"/>
                    </a:lnTo>
                    <a:lnTo>
                      <a:pt x="217" y="366"/>
                    </a:lnTo>
                    <a:lnTo>
                      <a:pt x="262" y="342"/>
                    </a:lnTo>
                    <a:lnTo>
                      <a:pt x="298" y="324"/>
                    </a:lnTo>
                    <a:lnTo>
                      <a:pt x="328" y="301"/>
                    </a:lnTo>
                    <a:lnTo>
                      <a:pt x="346" y="279"/>
                    </a:lnTo>
                    <a:lnTo>
                      <a:pt x="358" y="249"/>
                    </a:lnTo>
                    <a:lnTo>
                      <a:pt x="367" y="208"/>
                    </a:lnTo>
                    <a:lnTo>
                      <a:pt x="375" y="171"/>
                    </a:lnTo>
                    <a:lnTo>
                      <a:pt x="384" y="135"/>
                    </a:lnTo>
                    <a:lnTo>
                      <a:pt x="394" y="99"/>
                    </a:lnTo>
                    <a:lnTo>
                      <a:pt x="412" y="69"/>
                    </a:lnTo>
                    <a:lnTo>
                      <a:pt x="433" y="48"/>
                    </a:lnTo>
                    <a:lnTo>
                      <a:pt x="465" y="33"/>
                    </a:lnTo>
                    <a:lnTo>
                      <a:pt x="488" y="22"/>
                    </a:lnTo>
                    <a:lnTo>
                      <a:pt x="48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grpSp>
            <p:nvGrpSpPr>
              <p:cNvPr id="12" name="Group 53">
                <a:extLst>
                  <a:ext uri="{FF2B5EF4-FFF2-40B4-BE49-F238E27FC236}">
                    <a16:creationId xmlns:a16="http://schemas.microsoft.com/office/drawing/2014/main" id="{B1E8F5AF-4CDF-5D1E-B967-DC73FF0E96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20" y="768"/>
                <a:ext cx="230" cy="1456"/>
                <a:chOff x="2720" y="768"/>
                <a:chExt cx="230" cy="1456"/>
              </a:xfrm>
            </p:grpSpPr>
            <p:sp>
              <p:nvSpPr>
                <p:cNvPr id="13" name="Freeform 54">
                  <a:extLst>
                    <a:ext uri="{FF2B5EF4-FFF2-40B4-BE49-F238E27FC236}">
                      <a16:creationId xmlns:a16="http://schemas.microsoft.com/office/drawing/2014/main" id="{4245EAD0-B03A-3505-1912-E070B15380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20" y="795"/>
                  <a:ext cx="230" cy="293"/>
                </a:xfrm>
                <a:custGeom>
                  <a:avLst/>
                  <a:gdLst>
                    <a:gd name="T0" fmla="*/ 147 w 230"/>
                    <a:gd name="T1" fmla="*/ 264 h 293"/>
                    <a:gd name="T2" fmla="*/ 170 w 230"/>
                    <a:gd name="T3" fmla="*/ 252 h 293"/>
                    <a:gd name="T4" fmla="*/ 182 w 230"/>
                    <a:gd name="T5" fmla="*/ 234 h 293"/>
                    <a:gd name="T6" fmla="*/ 192 w 230"/>
                    <a:gd name="T7" fmla="*/ 204 h 293"/>
                    <a:gd name="T8" fmla="*/ 198 w 230"/>
                    <a:gd name="T9" fmla="*/ 165 h 293"/>
                    <a:gd name="T10" fmla="*/ 195 w 230"/>
                    <a:gd name="T11" fmla="*/ 111 h 293"/>
                    <a:gd name="T12" fmla="*/ 192 w 230"/>
                    <a:gd name="T13" fmla="*/ 81 h 293"/>
                    <a:gd name="T14" fmla="*/ 167 w 230"/>
                    <a:gd name="T15" fmla="*/ 84 h 293"/>
                    <a:gd name="T16" fmla="*/ 177 w 230"/>
                    <a:gd name="T17" fmla="*/ 2 h 293"/>
                    <a:gd name="T18" fmla="*/ 230 w 230"/>
                    <a:gd name="T19" fmla="*/ 69 h 293"/>
                    <a:gd name="T20" fmla="*/ 212 w 230"/>
                    <a:gd name="T21" fmla="*/ 77 h 293"/>
                    <a:gd name="T22" fmla="*/ 219 w 230"/>
                    <a:gd name="T23" fmla="*/ 125 h 293"/>
                    <a:gd name="T24" fmla="*/ 219 w 230"/>
                    <a:gd name="T25" fmla="*/ 129 h 293"/>
                    <a:gd name="T26" fmla="*/ 219 w 230"/>
                    <a:gd name="T27" fmla="*/ 179 h 293"/>
                    <a:gd name="T28" fmla="*/ 218 w 230"/>
                    <a:gd name="T29" fmla="*/ 183 h 293"/>
                    <a:gd name="T30" fmla="*/ 210 w 230"/>
                    <a:gd name="T31" fmla="*/ 222 h 293"/>
                    <a:gd name="T32" fmla="*/ 197 w 230"/>
                    <a:gd name="T33" fmla="*/ 258 h 293"/>
                    <a:gd name="T34" fmla="*/ 174 w 230"/>
                    <a:gd name="T35" fmla="*/ 279 h 293"/>
                    <a:gd name="T36" fmla="*/ 143 w 230"/>
                    <a:gd name="T37" fmla="*/ 288 h 293"/>
                    <a:gd name="T38" fmla="*/ 113 w 230"/>
                    <a:gd name="T39" fmla="*/ 293 h 293"/>
                    <a:gd name="T40" fmla="*/ 84 w 230"/>
                    <a:gd name="T41" fmla="*/ 290 h 293"/>
                    <a:gd name="T42" fmla="*/ 57 w 230"/>
                    <a:gd name="T43" fmla="*/ 279 h 293"/>
                    <a:gd name="T44" fmla="*/ 33 w 230"/>
                    <a:gd name="T45" fmla="*/ 257 h 293"/>
                    <a:gd name="T46" fmla="*/ 17 w 230"/>
                    <a:gd name="T47" fmla="*/ 227 h 293"/>
                    <a:gd name="T48" fmla="*/ 8 w 230"/>
                    <a:gd name="T49" fmla="*/ 192 h 293"/>
                    <a:gd name="T50" fmla="*/ 5 w 230"/>
                    <a:gd name="T51" fmla="*/ 153 h 293"/>
                    <a:gd name="T52" fmla="*/ 8 w 230"/>
                    <a:gd name="T53" fmla="*/ 116 h 293"/>
                    <a:gd name="T54" fmla="*/ 21 w 230"/>
                    <a:gd name="T55" fmla="*/ 89 h 293"/>
                    <a:gd name="T56" fmla="*/ 0 w 230"/>
                    <a:gd name="T57" fmla="*/ 72 h 293"/>
                    <a:gd name="T58" fmla="*/ 50 w 230"/>
                    <a:gd name="T59" fmla="*/ 0 h 293"/>
                    <a:gd name="T60" fmla="*/ 60 w 230"/>
                    <a:gd name="T61" fmla="*/ 92 h 293"/>
                    <a:gd name="T62" fmla="*/ 36 w 230"/>
                    <a:gd name="T63" fmla="*/ 90 h 293"/>
                    <a:gd name="T64" fmla="*/ 26 w 230"/>
                    <a:gd name="T65" fmla="*/ 128 h 293"/>
                    <a:gd name="T66" fmla="*/ 26 w 230"/>
                    <a:gd name="T67" fmla="*/ 162 h 293"/>
                    <a:gd name="T68" fmla="*/ 29 w 230"/>
                    <a:gd name="T69" fmla="*/ 192 h 293"/>
                    <a:gd name="T70" fmla="*/ 38 w 230"/>
                    <a:gd name="T71" fmla="*/ 221 h 293"/>
                    <a:gd name="T72" fmla="*/ 54 w 230"/>
                    <a:gd name="T73" fmla="*/ 242 h 293"/>
                    <a:gd name="T74" fmla="*/ 74 w 230"/>
                    <a:gd name="T75" fmla="*/ 258 h 293"/>
                    <a:gd name="T76" fmla="*/ 99 w 230"/>
                    <a:gd name="T77" fmla="*/ 267 h 293"/>
                    <a:gd name="T78" fmla="*/ 125 w 230"/>
                    <a:gd name="T79" fmla="*/ 267 h 293"/>
                    <a:gd name="T80" fmla="*/ 147 w 230"/>
                    <a:gd name="T81" fmla="*/ 264 h 293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30"/>
                    <a:gd name="T124" fmla="*/ 0 h 293"/>
                    <a:gd name="T125" fmla="*/ 230 w 230"/>
                    <a:gd name="T126" fmla="*/ 293 h 293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30" h="293">
                      <a:moveTo>
                        <a:pt x="147" y="264"/>
                      </a:moveTo>
                      <a:lnTo>
                        <a:pt x="170" y="252"/>
                      </a:lnTo>
                      <a:lnTo>
                        <a:pt x="182" y="234"/>
                      </a:lnTo>
                      <a:lnTo>
                        <a:pt x="192" y="204"/>
                      </a:lnTo>
                      <a:lnTo>
                        <a:pt x="198" y="165"/>
                      </a:lnTo>
                      <a:lnTo>
                        <a:pt x="195" y="111"/>
                      </a:lnTo>
                      <a:lnTo>
                        <a:pt x="192" y="81"/>
                      </a:lnTo>
                      <a:lnTo>
                        <a:pt x="167" y="84"/>
                      </a:lnTo>
                      <a:lnTo>
                        <a:pt x="177" y="2"/>
                      </a:lnTo>
                      <a:lnTo>
                        <a:pt x="230" y="69"/>
                      </a:lnTo>
                      <a:lnTo>
                        <a:pt x="212" y="77"/>
                      </a:lnTo>
                      <a:lnTo>
                        <a:pt x="219" y="125"/>
                      </a:lnTo>
                      <a:lnTo>
                        <a:pt x="219" y="129"/>
                      </a:lnTo>
                      <a:lnTo>
                        <a:pt x="219" y="179"/>
                      </a:lnTo>
                      <a:lnTo>
                        <a:pt x="218" y="183"/>
                      </a:lnTo>
                      <a:lnTo>
                        <a:pt x="210" y="222"/>
                      </a:lnTo>
                      <a:lnTo>
                        <a:pt x="197" y="258"/>
                      </a:lnTo>
                      <a:lnTo>
                        <a:pt x="174" y="279"/>
                      </a:lnTo>
                      <a:lnTo>
                        <a:pt x="143" y="288"/>
                      </a:lnTo>
                      <a:lnTo>
                        <a:pt x="113" y="293"/>
                      </a:lnTo>
                      <a:lnTo>
                        <a:pt x="84" y="290"/>
                      </a:lnTo>
                      <a:lnTo>
                        <a:pt x="57" y="279"/>
                      </a:lnTo>
                      <a:lnTo>
                        <a:pt x="33" y="257"/>
                      </a:lnTo>
                      <a:lnTo>
                        <a:pt x="17" y="227"/>
                      </a:lnTo>
                      <a:lnTo>
                        <a:pt x="8" y="192"/>
                      </a:lnTo>
                      <a:lnTo>
                        <a:pt x="5" y="153"/>
                      </a:lnTo>
                      <a:lnTo>
                        <a:pt x="8" y="116"/>
                      </a:lnTo>
                      <a:lnTo>
                        <a:pt x="21" y="89"/>
                      </a:lnTo>
                      <a:lnTo>
                        <a:pt x="0" y="72"/>
                      </a:lnTo>
                      <a:lnTo>
                        <a:pt x="50" y="0"/>
                      </a:lnTo>
                      <a:lnTo>
                        <a:pt x="60" y="92"/>
                      </a:lnTo>
                      <a:lnTo>
                        <a:pt x="36" y="90"/>
                      </a:lnTo>
                      <a:lnTo>
                        <a:pt x="26" y="128"/>
                      </a:lnTo>
                      <a:lnTo>
                        <a:pt x="26" y="162"/>
                      </a:lnTo>
                      <a:lnTo>
                        <a:pt x="29" y="192"/>
                      </a:lnTo>
                      <a:lnTo>
                        <a:pt x="38" y="221"/>
                      </a:lnTo>
                      <a:lnTo>
                        <a:pt x="54" y="242"/>
                      </a:lnTo>
                      <a:lnTo>
                        <a:pt x="74" y="258"/>
                      </a:lnTo>
                      <a:lnTo>
                        <a:pt x="99" y="267"/>
                      </a:lnTo>
                      <a:lnTo>
                        <a:pt x="125" y="267"/>
                      </a:lnTo>
                      <a:lnTo>
                        <a:pt x="147" y="264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685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/>
                    <a:ea typeface="+mn-ea"/>
                    <a:cs typeface="+mn-cs"/>
                  </a:endParaRPr>
                </a:p>
              </p:txBody>
            </p:sp>
            <p:sp>
              <p:nvSpPr>
                <p:cNvPr id="14" name="Freeform 55">
                  <a:extLst>
                    <a:ext uri="{FF2B5EF4-FFF2-40B4-BE49-F238E27FC236}">
                      <a16:creationId xmlns:a16="http://schemas.microsoft.com/office/drawing/2014/main" id="{BC24F9B9-3191-1D13-A8B1-DC7583465C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94" y="768"/>
                  <a:ext cx="96" cy="1456"/>
                </a:xfrm>
                <a:custGeom>
                  <a:avLst/>
                  <a:gdLst>
                    <a:gd name="T0" fmla="*/ 27 w 96"/>
                    <a:gd name="T1" fmla="*/ 306 h 1456"/>
                    <a:gd name="T2" fmla="*/ 28 w 96"/>
                    <a:gd name="T3" fmla="*/ 78 h 1456"/>
                    <a:gd name="T4" fmla="*/ 0 w 96"/>
                    <a:gd name="T5" fmla="*/ 80 h 1456"/>
                    <a:gd name="T6" fmla="*/ 40 w 96"/>
                    <a:gd name="T7" fmla="*/ 0 h 1456"/>
                    <a:gd name="T8" fmla="*/ 73 w 96"/>
                    <a:gd name="T9" fmla="*/ 80 h 1456"/>
                    <a:gd name="T10" fmla="*/ 45 w 96"/>
                    <a:gd name="T11" fmla="*/ 75 h 1456"/>
                    <a:gd name="T12" fmla="*/ 46 w 96"/>
                    <a:gd name="T13" fmla="*/ 306 h 1456"/>
                    <a:gd name="T14" fmla="*/ 55 w 96"/>
                    <a:gd name="T15" fmla="*/ 582 h 1456"/>
                    <a:gd name="T16" fmla="*/ 70 w 96"/>
                    <a:gd name="T17" fmla="*/ 815 h 1456"/>
                    <a:gd name="T18" fmla="*/ 81 w 96"/>
                    <a:gd name="T19" fmla="*/ 1129 h 1456"/>
                    <a:gd name="T20" fmla="*/ 79 w 96"/>
                    <a:gd name="T21" fmla="*/ 1134 h 1456"/>
                    <a:gd name="T22" fmla="*/ 94 w 96"/>
                    <a:gd name="T23" fmla="*/ 1398 h 1456"/>
                    <a:gd name="T24" fmla="*/ 96 w 96"/>
                    <a:gd name="T25" fmla="*/ 1446 h 1456"/>
                    <a:gd name="T26" fmla="*/ 88 w 96"/>
                    <a:gd name="T27" fmla="*/ 1455 h 1456"/>
                    <a:gd name="T28" fmla="*/ 76 w 96"/>
                    <a:gd name="T29" fmla="*/ 1456 h 1456"/>
                    <a:gd name="T30" fmla="*/ 67 w 96"/>
                    <a:gd name="T31" fmla="*/ 1447 h 1456"/>
                    <a:gd name="T32" fmla="*/ 64 w 96"/>
                    <a:gd name="T33" fmla="*/ 1438 h 1456"/>
                    <a:gd name="T34" fmla="*/ 51 w 96"/>
                    <a:gd name="T35" fmla="*/ 911 h 1456"/>
                    <a:gd name="T36" fmla="*/ 34 w 96"/>
                    <a:gd name="T37" fmla="*/ 540 h 1456"/>
                    <a:gd name="T38" fmla="*/ 27 w 96"/>
                    <a:gd name="T39" fmla="*/ 306 h 145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96"/>
                    <a:gd name="T61" fmla="*/ 0 h 1456"/>
                    <a:gd name="T62" fmla="*/ 96 w 96"/>
                    <a:gd name="T63" fmla="*/ 1456 h 145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96" h="1456">
                      <a:moveTo>
                        <a:pt x="27" y="306"/>
                      </a:moveTo>
                      <a:lnTo>
                        <a:pt x="28" y="78"/>
                      </a:lnTo>
                      <a:lnTo>
                        <a:pt x="0" y="80"/>
                      </a:lnTo>
                      <a:lnTo>
                        <a:pt x="40" y="0"/>
                      </a:lnTo>
                      <a:lnTo>
                        <a:pt x="73" y="80"/>
                      </a:lnTo>
                      <a:lnTo>
                        <a:pt x="45" y="75"/>
                      </a:lnTo>
                      <a:lnTo>
                        <a:pt x="46" y="306"/>
                      </a:lnTo>
                      <a:lnTo>
                        <a:pt x="55" y="582"/>
                      </a:lnTo>
                      <a:lnTo>
                        <a:pt x="70" y="815"/>
                      </a:lnTo>
                      <a:lnTo>
                        <a:pt x="81" y="1129"/>
                      </a:lnTo>
                      <a:lnTo>
                        <a:pt x="79" y="1134"/>
                      </a:lnTo>
                      <a:lnTo>
                        <a:pt x="94" y="1398"/>
                      </a:lnTo>
                      <a:lnTo>
                        <a:pt x="96" y="1446"/>
                      </a:lnTo>
                      <a:lnTo>
                        <a:pt x="88" y="1455"/>
                      </a:lnTo>
                      <a:lnTo>
                        <a:pt x="76" y="1456"/>
                      </a:lnTo>
                      <a:lnTo>
                        <a:pt x="67" y="1447"/>
                      </a:lnTo>
                      <a:lnTo>
                        <a:pt x="64" y="1438"/>
                      </a:lnTo>
                      <a:lnTo>
                        <a:pt x="51" y="911"/>
                      </a:lnTo>
                      <a:lnTo>
                        <a:pt x="34" y="540"/>
                      </a:lnTo>
                      <a:lnTo>
                        <a:pt x="27" y="306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685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7F43411F-157B-BC98-C298-A308F3FA608B}"/>
              </a:ext>
            </a:extLst>
          </p:cNvPr>
          <p:cNvGrpSpPr/>
          <p:nvPr/>
        </p:nvGrpSpPr>
        <p:grpSpPr>
          <a:xfrm>
            <a:off x="4831845" y="2169163"/>
            <a:ext cx="2309364" cy="894087"/>
            <a:chOff x="1524000" y="5268785"/>
            <a:chExt cx="2309364" cy="894087"/>
          </a:xfrm>
        </p:grpSpPr>
        <p:sp>
          <p:nvSpPr>
            <p:cNvPr id="16" name="AutoShape 46">
              <a:extLst>
                <a:ext uri="{FF2B5EF4-FFF2-40B4-BE49-F238E27FC236}">
                  <a16:creationId xmlns:a16="http://schemas.microsoft.com/office/drawing/2014/main" id="{7C712A4E-AEB9-2382-3BA2-D2EFFDDF62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8995" y="5268785"/>
              <a:ext cx="1774369" cy="536456"/>
            </a:xfrm>
            <a:prstGeom prst="wedgeRoundRectCallout">
              <a:avLst>
                <a:gd name="adj1" fmla="val -54407"/>
                <a:gd name="adj2" fmla="val 20804"/>
                <a:gd name="adj3" fmla="val 16667"/>
              </a:avLst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</a:t>
              </a:r>
              <a:r>
                <a:rPr lang="en-US" altLang="en-US" sz="2400" dirty="0">
                  <a:solidFill>
                    <a:schemeClr val="bg2"/>
                  </a:solidFill>
                  <a:sym typeface="Symbol" panose="05050102010706020507" pitchFamily="18" charset="2"/>
                </a:rPr>
                <a:t> prove </a:t>
              </a:r>
              <a:r>
                <a:rPr lang="en-US" altLang="en-US" sz="2400" dirty="0" err="1">
                  <a:solidFill>
                    <a:schemeClr val="bg2"/>
                  </a:solidFill>
                  <a:sym typeface="Symbol" panose="05050102010706020507" pitchFamily="18" charset="2"/>
                </a:rPr>
                <a:t>xB</a:t>
              </a: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AE1329CC-9416-5C09-227E-0878D4FA8A08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1524000" y="5274990"/>
              <a:ext cx="437834" cy="887882"/>
              <a:chOff x="2308" y="1513"/>
              <a:chExt cx="1162" cy="2570"/>
            </a:xfrm>
          </p:grpSpPr>
          <p:grpSp>
            <p:nvGrpSpPr>
              <p:cNvPr id="18" name="Group 27">
                <a:extLst>
                  <a:ext uri="{FF2B5EF4-FFF2-40B4-BE49-F238E27FC236}">
                    <a16:creationId xmlns:a16="http://schemas.microsoft.com/office/drawing/2014/main" id="{0F0EFF2C-B954-42AD-A197-D50C167963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7" name="Freeform 28">
                  <a:extLst>
                    <a:ext uri="{FF2B5EF4-FFF2-40B4-BE49-F238E27FC236}">
                      <a16:creationId xmlns:a16="http://schemas.microsoft.com/office/drawing/2014/main" id="{78347B22-0FAF-2274-6E2A-0542DA9E87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Freeform 29">
                  <a:extLst>
                    <a:ext uri="{FF2B5EF4-FFF2-40B4-BE49-F238E27FC236}">
                      <a16:creationId xmlns:a16="http://schemas.microsoft.com/office/drawing/2014/main" id="{81796141-9A44-72E9-6EB6-B35012ECA1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Freeform 30">
                  <a:extLst>
                    <a:ext uri="{FF2B5EF4-FFF2-40B4-BE49-F238E27FC236}">
                      <a16:creationId xmlns:a16="http://schemas.microsoft.com/office/drawing/2014/main" id="{928B308E-DDF4-00B8-9D3E-043776ACAB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30" name="Freeform 31">
                  <a:extLst>
                    <a:ext uri="{FF2B5EF4-FFF2-40B4-BE49-F238E27FC236}">
                      <a16:creationId xmlns:a16="http://schemas.microsoft.com/office/drawing/2014/main" id="{0434D5BB-4C11-AA5D-EE7E-F15DF138E8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31" name="Freeform 32">
                  <a:extLst>
                    <a:ext uri="{FF2B5EF4-FFF2-40B4-BE49-F238E27FC236}">
                      <a16:creationId xmlns:a16="http://schemas.microsoft.com/office/drawing/2014/main" id="{6066117D-8DF2-672D-E19A-24AFF3118F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32" name="Freeform 33">
                  <a:extLst>
                    <a:ext uri="{FF2B5EF4-FFF2-40B4-BE49-F238E27FC236}">
                      <a16:creationId xmlns:a16="http://schemas.microsoft.com/office/drawing/2014/main" id="{D077026D-BD0E-35E1-5C78-61C142FFE7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9" name="Freeform 34">
                <a:extLst>
                  <a:ext uri="{FF2B5EF4-FFF2-40B4-BE49-F238E27FC236}">
                    <a16:creationId xmlns:a16="http://schemas.microsoft.com/office/drawing/2014/main" id="{ED732402-1DF5-966B-D373-9FB5EE5DE2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0" name="Freeform 35">
                <a:extLst>
                  <a:ext uri="{FF2B5EF4-FFF2-40B4-BE49-F238E27FC236}">
                    <a16:creationId xmlns:a16="http://schemas.microsoft.com/office/drawing/2014/main" id="{F6AA7AFF-E7E7-D723-5238-3FA979050A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1" name="Oval 36">
                <a:extLst>
                  <a:ext uri="{FF2B5EF4-FFF2-40B4-BE49-F238E27FC236}">
                    <a16:creationId xmlns:a16="http://schemas.microsoft.com/office/drawing/2014/main" id="{1D4BFD21-B50D-65E7-9AD2-AC651F2ABE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31306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2" name="Oval 37">
                <a:extLst>
                  <a:ext uri="{FF2B5EF4-FFF2-40B4-BE49-F238E27FC236}">
                    <a16:creationId xmlns:a16="http://schemas.microsoft.com/office/drawing/2014/main" id="{619D67F6-2873-6EC2-F33C-7E6B47580D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31306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3" name="Oval 38">
                <a:extLst>
                  <a:ext uri="{FF2B5EF4-FFF2-40B4-BE49-F238E27FC236}">
                    <a16:creationId xmlns:a16="http://schemas.microsoft.com/office/drawing/2014/main" id="{83595A00-957C-F68C-392A-30DA8020E3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31306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4" name="Oval 39">
                <a:extLst>
                  <a:ext uri="{FF2B5EF4-FFF2-40B4-BE49-F238E27FC236}">
                    <a16:creationId xmlns:a16="http://schemas.microsoft.com/office/drawing/2014/main" id="{2F0CB73B-4E01-5B7D-4C1D-C0A57A26F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31306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6" name="Oval 40">
                <a:extLst>
                  <a:ext uri="{FF2B5EF4-FFF2-40B4-BE49-F238E27FC236}">
                    <a16:creationId xmlns:a16="http://schemas.microsoft.com/office/drawing/2014/main" id="{FD3E400E-DDE0-3B77-D1A9-AFD2286493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0259" name="Group 10258">
            <a:extLst>
              <a:ext uri="{FF2B5EF4-FFF2-40B4-BE49-F238E27FC236}">
                <a16:creationId xmlns:a16="http://schemas.microsoft.com/office/drawing/2014/main" id="{6092DFDC-8339-76DF-DE86-18AAF14F6092}"/>
              </a:ext>
            </a:extLst>
          </p:cNvPr>
          <p:cNvGrpSpPr/>
          <p:nvPr/>
        </p:nvGrpSpPr>
        <p:grpSpPr>
          <a:xfrm>
            <a:off x="637118" y="2286000"/>
            <a:ext cx="3934882" cy="664842"/>
            <a:chOff x="3228863" y="5297652"/>
            <a:chExt cx="3934882" cy="664842"/>
          </a:xfrm>
        </p:grpSpPr>
        <p:pic>
          <p:nvPicPr>
            <p:cNvPr id="10260" name="Picture 10259" descr="http://www.swordofthespirit.net/bulwark/mosesbush.gif">
              <a:extLst>
                <a:ext uri="{FF2B5EF4-FFF2-40B4-BE49-F238E27FC236}">
                  <a16:creationId xmlns:a16="http://schemas.microsoft.com/office/drawing/2014/main" id="{1698ACF5-980C-05F6-6AD3-301089387CB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8863" y="5500829"/>
              <a:ext cx="79321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61" name="AutoShape 38">
              <a:extLst>
                <a:ext uri="{FF2B5EF4-FFF2-40B4-BE49-F238E27FC236}">
                  <a16:creationId xmlns:a16="http://schemas.microsoft.com/office/drawing/2014/main" id="{7183D13B-ECCC-2D12-ADAE-D502A4EDB4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8277" y="5297652"/>
              <a:ext cx="3065468" cy="540340"/>
            </a:xfrm>
            <a:prstGeom prst="wedgeRoundRectCallout">
              <a:avLst>
                <a:gd name="adj1" fmla="val -60725"/>
                <a:gd name="adj2" fmla="val 9804"/>
                <a:gd name="adj3" fmla="val 16667"/>
              </a:avLst>
            </a:prstGeom>
            <a:noFill/>
            <a:ln w="12700">
              <a:solidFill>
                <a:srgbClr val="FFC000"/>
              </a:solidFill>
              <a:miter lim="800000"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I assure you that </a:t>
              </a:r>
              <a:r>
                <a:rPr lang="en-US" altLang="en-US" sz="2400" dirty="0" err="1">
                  <a:solidFill>
                    <a:schemeClr val="bg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xA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pic>
        <p:nvPicPr>
          <p:cNvPr id="10263" name="Picture 4" descr="Could Parallel Universes Be Physically Real?">
            <a:extLst>
              <a:ext uri="{FF2B5EF4-FFF2-40B4-BE49-F238E27FC236}">
                <a16:creationId xmlns:a16="http://schemas.microsoft.com/office/drawing/2014/main" id="{0BFD3D70-6515-E938-471A-B6A1324BAAA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4" t="25331" r="57911" b="41543"/>
          <a:stretch/>
        </p:blipFill>
        <p:spPr bwMode="auto">
          <a:xfrm>
            <a:off x="7696200" y="1155700"/>
            <a:ext cx="215900" cy="21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5" name="Rectangle 2">
            <a:extLst>
              <a:ext uri="{FF2B5EF4-FFF2-40B4-BE49-F238E27FC236}">
                <a16:creationId xmlns:a16="http://schemas.microsoft.com/office/drawing/2014/main" id="{969E5058-F47F-57ED-1A72-8CF03ACE3C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Proofs</a:t>
            </a:r>
          </a:p>
        </p:txBody>
      </p:sp>
      <p:sp>
        <p:nvSpPr>
          <p:cNvPr id="10266" name="Oval 10265">
            <a:extLst>
              <a:ext uri="{FF2B5EF4-FFF2-40B4-BE49-F238E27FC236}">
                <a16:creationId xmlns:a16="http://schemas.microsoft.com/office/drawing/2014/main" id="{989D53B3-65FA-970C-5745-447E0E4EB98E}"/>
              </a:ext>
            </a:extLst>
          </p:cNvPr>
          <p:cNvSpPr/>
          <p:nvPr/>
        </p:nvSpPr>
        <p:spPr>
          <a:xfrm>
            <a:off x="2689529" y="694144"/>
            <a:ext cx="533400" cy="536456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10267" name="Oval 10266">
            <a:extLst>
              <a:ext uri="{FF2B5EF4-FFF2-40B4-BE49-F238E27FC236}">
                <a16:creationId xmlns:a16="http://schemas.microsoft.com/office/drawing/2014/main" id="{F3FFF450-B867-7B49-7D27-EEF4C0135A40}"/>
              </a:ext>
            </a:extLst>
          </p:cNvPr>
          <p:cNvSpPr/>
          <p:nvPr/>
        </p:nvSpPr>
        <p:spPr>
          <a:xfrm>
            <a:off x="3283273" y="712368"/>
            <a:ext cx="689209" cy="536456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10268" name="Oval 10267">
            <a:extLst>
              <a:ext uri="{FF2B5EF4-FFF2-40B4-BE49-F238E27FC236}">
                <a16:creationId xmlns:a16="http://schemas.microsoft.com/office/drawing/2014/main" id="{A85E384E-A86F-B673-6FDE-9220FD16C39E}"/>
              </a:ext>
            </a:extLst>
          </p:cNvPr>
          <p:cNvSpPr/>
          <p:nvPr/>
        </p:nvSpPr>
        <p:spPr>
          <a:xfrm>
            <a:off x="4304699" y="712368"/>
            <a:ext cx="914113" cy="518232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89765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5" grpId="0"/>
      <p:bldP spid="10266" grpId="0" animBg="1"/>
      <p:bldP spid="10266" grpId="1" animBg="1"/>
      <p:bldP spid="10267" grpId="0" animBg="1"/>
      <p:bldP spid="10267" grpId="1" animBg="1"/>
      <p:bldP spid="10268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4423" name="Text Box 23"/>
          <p:cNvSpPr txBox="1">
            <a:spLocks noChangeArrowheads="1"/>
          </p:cNvSpPr>
          <p:nvPr/>
        </p:nvSpPr>
        <p:spPr bwMode="auto">
          <a:xfrm>
            <a:off x="203200" y="2924175"/>
            <a:ext cx="3311227" cy="181588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et of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lgorithm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Each defined by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a finite cod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Countable in size</a:t>
            </a:r>
          </a:p>
        </p:txBody>
      </p:sp>
      <p:sp>
        <p:nvSpPr>
          <p:cNvPr id="1254427" name="Text Box 27"/>
          <p:cNvSpPr txBox="1">
            <a:spLocks noChangeArrowheads="1"/>
          </p:cNvSpPr>
          <p:nvPr/>
        </p:nvSpPr>
        <p:spPr bwMode="auto">
          <a:xfrm>
            <a:off x="5029200" y="2971800"/>
            <a:ext cx="4407104" cy="2677656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et of Comp. Problem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For each input I,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must define what P does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Most defined by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 an infinite string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Uncountable in size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198438" y="828675"/>
            <a:ext cx="8711286" cy="1685925"/>
            <a:chOff x="198438" y="828675"/>
            <a:chExt cx="8711286" cy="1685925"/>
          </a:xfrm>
        </p:grpSpPr>
        <p:sp>
          <p:nvSpPr>
            <p:cNvPr id="1254417" name="Text Box 17"/>
            <p:cNvSpPr txBox="1">
              <a:spLocks noChangeArrowheads="1"/>
            </p:cNvSpPr>
            <p:nvPr/>
          </p:nvSpPr>
          <p:spPr bwMode="auto">
            <a:xfrm>
              <a:off x="762000" y="957263"/>
              <a:ext cx="1836738" cy="519112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|Integers|</a:t>
              </a:r>
            </a:p>
          </p:txBody>
        </p:sp>
        <p:sp>
          <p:nvSpPr>
            <p:cNvPr id="1254418" name="Text Box 18"/>
            <p:cNvSpPr txBox="1">
              <a:spLocks noChangeArrowheads="1"/>
            </p:cNvSpPr>
            <p:nvPr/>
          </p:nvSpPr>
          <p:spPr bwMode="auto">
            <a:xfrm>
              <a:off x="3581400" y="957263"/>
              <a:ext cx="2014538" cy="519112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|Fractions|</a:t>
              </a:r>
            </a:p>
          </p:txBody>
        </p:sp>
        <p:sp>
          <p:nvSpPr>
            <p:cNvPr id="1254419" name="Text Box 19"/>
            <p:cNvSpPr txBox="1">
              <a:spLocks noChangeArrowheads="1"/>
            </p:cNvSpPr>
            <p:nvPr/>
          </p:nvSpPr>
          <p:spPr bwMode="auto">
            <a:xfrm>
              <a:off x="6815138" y="957263"/>
              <a:ext cx="1479550" cy="519112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|Reals|</a:t>
              </a:r>
            </a:p>
          </p:txBody>
        </p:sp>
        <p:sp>
          <p:nvSpPr>
            <p:cNvPr id="1254421" name="Text Box 21"/>
            <p:cNvSpPr txBox="1">
              <a:spLocks noChangeArrowheads="1"/>
            </p:cNvSpPr>
            <p:nvPr/>
          </p:nvSpPr>
          <p:spPr bwMode="auto">
            <a:xfrm>
              <a:off x="2747963" y="828675"/>
              <a:ext cx="893762" cy="823913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=</a:t>
              </a:r>
            </a:p>
          </p:txBody>
        </p:sp>
        <p:sp>
          <p:nvSpPr>
            <p:cNvPr id="1254422" name="Text Box 22"/>
            <p:cNvSpPr txBox="1">
              <a:spLocks noChangeArrowheads="1"/>
            </p:cNvSpPr>
            <p:nvPr/>
          </p:nvSpPr>
          <p:spPr bwMode="auto">
            <a:xfrm>
              <a:off x="5622425" y="838200"/>
              <a:ext cx="1102225" cy="830997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r>
                <a:rPr lang="en-US" altLang="en-US" sz="4800" dirty="0">
                  <a:solidFill>
                    <a:srgbClr val="FF0000"/>
                  </a:solidFill>
                </a:rPr>
                <a:t>≪</a:t>
              </a:r>
              <a:endParaRPr lang="en-CA" altLang="en-US" sz="4800" baseline="30000" dirty="0">
                <a:solidFill>
                  <a:srgbClr val="FF0000"/>
                </a:solidFill>
              </a:endParaRPr>
            </a:p>
          </p:txBody>
        </p:sp>
        <p:sp>
          <p:nvSpPr>
            <p:cNvPr id="1254426" name="Text Box 26"/>
            <p:cNvSpPr txBox="1">
              <a:spLocks noChangeArrowheads="1"/>
            </p:cNvSpPr>
            <p:nvPr/>
          </p:nvSpPr>
          <p:spPr bwMode="auto">
            <a:xfrm>
              <a:off x="198438" y="1568450"/>
              <a:ext cx="2946400" cy="946150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Each defined by </a:t>
              </a:r>
              <a:b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</a:b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a finite string</a:t>
              </a:r>
            </a:p>
          </p:txBody>
        </p:sp>
        <p:sp>
          <p:nvSpPr>
            <p:cNvPr id="1254428" name="Text Box 28"/>
            <p:cNvSpPr txBox="1">
              <a:spLocks noChangeArrowheads="1"/>
            </p:cNvSpPr>
            <p:nvPr/>
          </p:nvSpPr>
          <p:spPr bwMode="auto">
            <a:xfrm>
              <a:off x="3084513" y="1539875"/>
              <a:ext cx="2857500" cy="946150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Each defined by</a:t>
              </a:r>
              <a:b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</a:b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a finite string</a:t>
              </a:r>
            </a:p>
          </p:txBody>
        </p:sp>
        <p:sp>
          <p:nvSpPr>
            <p:cNvPr id="1254429" name="Text Box 29"/>
            <p:cNvSpPr txBox="1">
              <a:spLocks noChangeArrowheads="1"/>
            </p:cNvSpPr>
            <p:nvPr/>
          </p:nvSpPr>
          <p:spPr bwMode="auto">
            <a:xfrm>
              <a:off x="5914352" y="1511300"/>
              <a:ext cx="2995372" cy="954107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Most defined by </a:t>
              </a:r>
              <a:b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</a:b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an infinite string</a:t>
              </a:r>
            </a:p>
          </p:txBody>
        </p:sp>
      </p:grpSp>
      <p:sp>
        <p:nvSpPr>
          <p:cNvPr id="1254430" name="Text Box 30"/>
          <p:cNvSpPr txBox="1">
            <a:spLocks noChangeArrowheads="1"/>
          </p:cNvSpPr>
          <p:nvPr/>
        </p:nvSpPr>
        <p:spPr bwMode="auto">
          <a:xfrm>
            <a:off x="4098425" y="2786063"/>
            <a:ext cx="1102225" cy="830997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r>
              <a:rPr lang="en-US" altLang="en-US" sz="4800" dirty="0">
                <a:solidFill>
                  <a:srgbClr val="FF0000"/>
                </a:solidFill>
              </a:rPr>
              <a:t>≪</a:t>
            </a:r>
            <a:endParaRPr lang="en-CA" altLang="en-US" sz="4800" baseline="30000" dirty="0">
              <a:solidFill>
                <a:srgbClr val="FF0000"/>
              </a:solidFill>
            </a:endParaRPr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198438" y="5378450"/>
            <a:ext cx="3276600" cy="1384300"/>
            <a:chOff x="125" y="3450"/>
            <a:chExt cx="2064" cy="872"/>
          </a:xfrm>
        </p:grpSpPr>
        <p:sp>
          <p:nvSpPr>
            <p:cNvPr id="1254431" name="Text Box 31"/>
            <p:cNvSpPr txBox="1">
              <a:spLocks noChangeArrowheads="1"/>
            </p:cNvSpPr>
            <p:nvPr/>
          </p:nvSpPr>
          <p:spPr bwMode="auto">
            <a:xfrm>
              <a:off x="465" y="3450"/>
              <a:ext cx="1724" cy="872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Most problems</a:t>
              </a:r>
              <a:b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</a:b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do not have </a:t>
              </a:r>
              <a:b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</a:b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an algorithm!!!</a:t>
              </a:r>
            </a:p>
          </p:txBody>
        </p:sp>
        <p:sp>
          <p:nvSpPr>
            <p:cNvPr id="1254432" name="AutoShape 32"/>
            <p:cNvSpPr>
              <a:spLocks noChangeArrowheads="1"/>
            </p:cNvSpPr>
            <p:nvPr/>
          </p:nvSpPr>
          <p:spPr bwMode="auto">
            <a:xfrm>
              <a:off x="125" y="3600"/>
              <a:ext cx="307" cy="288"/>
            </a:xfrm>
            <a:prstGeom prst="rightArrow">
              <a:avLst>
                <a:gd name="adj1" fmla="val 50000"/>
                <a:gd name="adj2" fmla="val 26649"/>
              </a:avLst>
            </a:prstGeom>
            <a:noFill/>
            <a:ln w="38100" cap="sq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>
            <a:off x="4186443" y="5953557"/>
            <a:ext cx="46335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E7B95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Prob Alg I  Alg(I)≠Prob(I)</a:t>
            </a: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E7B95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9" name="Rectangle 32"/>
          <p:cNvSpPr>
            <a:spLocks noChangeArrowheads="1"/>
          </p:cNvSpPr>
          <p:nvPr/>
        </p:nvSpPr>
        <p:spPr bwMode="auto">
          <a:xfrm>
            <a:off x="685800" y="-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Some Uncomputable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54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54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54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54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54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54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54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54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54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54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54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54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54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54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544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544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54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54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4430" grpId="0"/>
      <p:bldP spid="18" grpId="0"/>
      <p:bldP spid="19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"/>
          <p:cNvGrpSpPr>
            <a:grpSpLocks/>
          </p:cNvGrpSpPr>
          <p:nvPr/>
        </p:nvGrpSpPr>
        <p:grpSpPr bwMode="auto">
          <a:xfrm>
            <a:off x="1977379" y="838200"/>
            <a:ext cx="5257800" cy="4800600"/>
            <a:chOff x="2400" y="528"/>
            <a:chExt cx="3312" cy="3728"/>
          </a:xfrm>
        </p:grpSpPr>
        <p:sp>
          <p:nvSpPr>
            <p:cNvPr id="1148931" name="Oval 3"/>
            <p:cNvSpPr>
              <a:spLocks noChangeArrowheads="1"/>
            </p:cNvSpPr>
            <p:nvPr/>
          </p:nvSpPr>
          <p:spPr bwMode="auto">
            <a:xfrm>
              <a:off x="2400" y="528"/>
              <a:ext cx="3312" cy="3728"/>
            </a:xfrm>
            <a:prstGeom prst="ellipse">
              <a:avLst/>
            </a:prstGeom>
            <a:noFill/>
            <a:ln w="38100" cap="sq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851" name="Text Box 4"/>
            <p:cNvSpPr txBox="1">
              <a:spLocks noChangeArrowheads="1"/>
            </p:cNvSpPr>
            <p:nvPr/>
          </p:nvSpPr>
          <p:spPr bwMode="auto">
            <a:xfrm>
              <a:off x="3329" y="528"/>
              <a:ext cx="14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505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Computable</a:t>
              </a:r>
            </a:p>
          </p:txBody>
        </p:sp>
      </p:grpSp>
      <p:sp>
        <p:nvSpPr>
          <p:cNvPr id="35844" name="Text Box 15"/>
          <p:cNvSpPr txBox="1">
            <a:spLocks noChangeArrowheads="1"/>
          </p:cNvSpPr>
          <p:nvPr/>
        </p:nvSpPr>
        <p:spPr bwMode="auto">
          <a:xfrm>
            <a:off x="3946684" y="5100935"/>
            <a:ext cx="14596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orting</a:t>
            </a:r>
          </a:p>
        </p:txBody>
      </p:sp>
      <p:sp>
        <p:nvSpPr>
          <p:cNvPr id="1148955" name="Text Box 27"/>
          <p:cNvSpPr txBox="1">
            <a:spLocks noChangeArrowheads="1"/>
          </p:cNvSpPr>
          <p:nvPr/>
        </p:nvSpPr>
        <p:spPr bwMode="auto">
          <a:xfrm>
            <a:off x="6168379" y="533400"/>
            <a:ext cx="233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ome problem</a:t>
            </a:r>
          </a:p>
        </p:txBody>
      </p:sp>
      <p:sp>
        <p:nvSpPr>
          <p:cNvPr id="1148960" name="Rectangle 32"/>
          <p:cNvSpPr>
            <a:spLocks noChangeArrowheads="1"/>
          </p:cNvSpPr>
          <p:nvPr/>
        </p:nvSpPr>
        <p:spPr bwMode="auto">
          <a:xfrm>
            <a:off x="685800" y="-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Some Uncomputable Proble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F350C66-8079-4343-157F-AA1E7BD58DF8}"/>
              </a:ext>
            </a:extLst>
          </p:cNvPr>
          <p:cNvSpPr/>
          <p:nvPr/>
        </p:nvSpPr>
        <p:spPr>
          <a:xfrm>
            <a:off x="4186443" y="5953557"/>
            <a:ext cx="46335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E7B95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Prob Alg I  Alg(I)≠Prob(I)</a:t>
            </a: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E7B95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5" name="Group 29">
            <a:extLst>
              <a:ext uri="{FF2B5EF4-FFF2-40B4-BE49-F238E27FC236}">
                <a16:creationId xmlns:a16="http://schemas.microsoft.com/office/drawing/2014/main" id="{C22CFB58-A057-CD7F-A33F-3469F6C4DA63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1371600"/>
            <a:ext cx="917591" cy="929993"/>
            <a:chOff x="2065" y="1551"/>
            <a:chExt cx="1628" cy="1988"/>
          </a:xfrm>
        </p:grpSpPr>
        <p:sp>
          <p:nvSpPr>
            <p:cNvPr id="6" name="Freeform 30">
              <a:extLst>
                <a:ext uri="{FF2B5EF4-FFF2-40B4-BE49-F238E27FC236}">
                  <a16:creationId xmlns:a16="http://schemas.microsoft.com/office/drawing/2014/main" id="{6C1CE1BC-F032-85CD-9F29-50818324DD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7" name="Freeform 31">
              <a:extLst>
                <a:ext uri="{FF2B5EF4-FFF2-40B4-BE49-F238E27FC236}">
                  <a16:creationId xmlns:a16="http://schemas.microsoft.com/office/drawing/2014/main" id="{13B0DDAA-94A9-E382-E797-F8E12DC2E14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8" name="Freeform 32">
              <a:extLst>
                <a:ext uri="{FF2B5EF4-FFF2-40B4-BE49-F238E27FC236}">
                  <a16:creationId xmlns:a16="http://schemas.microsoft.com/office/drawing/2014/main" id="{9D3857F9-9FBC-84A1-EEDC-3E6B4F992BC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9" name="Freeform 33">
              <a:extLst>
                <a:ext uri="{FF2B5EF4-FFF2-40B4-BE49-F238E27FC236}">
                  <a16:creationId xmlns:a16="http://schemas.microsoft.com/office/drawing/2014/main" id="{5288F11F-31F6-4E17-804F-551C1D48C83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0" name="Freeform 34">
              <a:extLst>
                <a:ext uri="{FF2B5EF4-FFF2-40B4-BE49-F238E27FC236}">
                  <a16:creationId xmlns:a16="http://schemas.microsoft.com/office/drawing/2014/main" id="{73AD08E6-F73E-90B7-680E-86BB73ED61A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1" name="Freeform 35">
              <a:extLst>
                <a:ext uri="{FF2B5EF4-FFF2-40B4-BE49-F238E27FC236}">
                  <a16:creationId xmlns:a16="http://schemas.microsoft.com/office/drawing/2014/main" id="{04456C00-3F88-9B59-FDA0-B353C9C653C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2" name="Freeform 36">
              <a:extLst>
                <a:ext uri="{FF2B5EF4-FFF2-40B4-BE49-F238E27FC236}">
                  <a16:creationId xmlns:a16="http://schemas.microsoft.com/office/drawing/2014/main" id="{796CFE9F-30D1-EFF9-E36F-F2B64B57762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3" name="Freeform 37">
              <a:extLst>
                <a:ext uri="{FF2B5EF4-FFF2-40B4-BE49-F238E27FC236}">
                  <a16:creationId xmlns:a16="http://schemas.microsoft.com/office/drawing/2014/main" id="{A200D4AD-B221-3E7A-B6A4-BBC6EB844E4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4" name="Freeform 38">
              <a:extLst>
                <a:ext uri="{FF2B5EF4-FFF2-40B4-BE49-F238E27FC236}">
                  <a16:creationId xmlns:a16="http://schemas.microsoft.com/office/drawing/2014/main" id="{E870D779-8687-A179-4528-0B6E96B9778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5" name="Freeform 39">
              <a:extLst>
                <a:ext uri="{FF2B5EF4-FFF2-40B4-BE49-F238E27FC236}">
                  <a16:creationId xmlns:a16="http://schemas.microsoft.com/office/drawing/2014/main" id="{309031D7-6D08-30D2-1CED-B682FC73BFF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6" name="Freeform 40">
              <a:extLst>
                <a:ext uri="{FF2B5EF4-FFF2-40B4-BE49-F238E27FC236}">
                  <a16:creationId xmlns:a16="http://schemas.microsoft.com/office/drawing/2014/main" id="{A9B49FF9-C699-9354-9870-71BA47CA2D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7" name="Freeform 41">
              <a:extLst>
                <a:ext uri="{FF2B5EF4-FFF2-40B4-BE49-F238E27FC236}">
                  <a16:creationId xmlns:a16="http://schemas.microsoft.com/office/drawing/2014/main" id="{76249659-51CC-D796-AC5A-128BF08D3C2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8" name="Freeform 42">
              <a:extLst>
                <a:ext uri="{FF2B5EF4-FFF2-40B4-BE49-F238E27FC236}">
                  <a16:creationId xmlns:a16="http://schemas.microsoft.com/office/drawing/2014/main" id="{9FF4094D-85FF-56AC-C007-1E3AE088C32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9" name="Freeform 43">
              <a:extLst>
                <a:ext uri="{FF2B5EF4-FFF2-40B4-BE49-F238E27FC236}">
                  <a16:creationId xmlns:a16="http://schemas.microsoft.com/office/drawing/2014/main" id="{71765041-F3A1-89E1-B134-5AC960580E5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0" name="Freeform 44">
              <a:extLst>
                <a:ext uri="{FF2B5EF4-FFF2-40B4-BE49-F238E27FC236}">
                  <a16:creationId xmlns:a16="http://schemas.microsoft.com/office/drawing/2014/main" id="{2867DF38-04BC-40AD-4B77-3981A40A38B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1" name="Freeform 45">
              <a:extLst>
                <a:ext uri="{FF2B5EF4-FFF2-40B4-BE49-F238E27FC236}">
                  <a16:creationId xmlns:a16="http://schemas.microsoft.com/office/drawing/2014/main" id="{FAF35D63-E8A8-46D3-5840-A336F555E9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2" name="Freeform 46">
              <a:extLst>
                <a:ext uri="{FF2B5EF4-FFF2-40B4-BE49-F238E27FC236}">
                  <a16:creationId xmlns:a16="http://schemas.microsoft.com/office/drawing/2014/main" id="{E0F1B7C5-BE04-2422-F69C-4D56D603CF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sp>
        <p:nvSpPr>
          <p:cNvPr id="23" name="AutoShape 35">
            <a:extLst>
              <a:ext uri="{FF2B5EF4-FFF2-40B4-BE49-F238E27FC236}">
                <a16:creationId xmlns:a16="http://schemas.microsoft.com/office/drawing/2014/main" id="{4B8F9AE6-BF6C-1157-C356-9033EB267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506" y="1633889"/>
            <a:ext cx="5010347" cy="2104564"/>
          </a:xfrm>
          <a:prstGeom prst="wedgeRoundRectCallout">
            <a:avLst>
              <a:gd name="adj1" fmla="val -52800"/>
              <a:gd name="adj2" fmla="val -43704"/>
              <a:gd name="adj3" fmla="val 16667"/>
            </a:avLst>
          </a:prstGeom>
          <a:solidFill>
            <a:srgbClr val="000066"/>
          </a:solidFill>
          <a:ln w="12700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Non-Constructive</a:t>
            </a:r>
          </a:p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Proofs that something exists, </a:t>
            </a:r>
            <a:br>
              <a:rPr lang="en-US" altLang="en-US" sz="2400" dirty="0">
                <a:solidFill>
                  <a:srgbClr val="FFFFFF"/>
                </a:solidFill>
              </a:rPr>
            </a:br>
            <a:r>
              <a:rPr lang="en-US" altLang="en-US" sz="2400" dirty="0">
                <a:solidFill>
                  <a:srgbClr val="FFFFFF"/>
                </a:solidFill>
              </a:rPr>
              <a:t>in previous sections </a:t>
            </a:r>
          </a:p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do so by constructing the thing.</a:t>
            </a:r>
          </a:p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           This proof does not!</a:t>
            </a:r>
          </a:p>
        </p:txBody>
      </p:sp>
      <p:sp>
        <p:nvSpPr>
          <p:cNvPr id="24" name="AutoShape 35">
            <a:extLst>
              <a:ext uri="{FF2B5EF4-FFF2-40B4-BE49-F238E27FC236}">
                <a16:creationId xmlns:a16="http://schemas.microsoft.com/office/drawing/2014/main" id="{F4133688-7B6C-748B-677B-EC24086E4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805583"/>
            <a:ext cx="4923393" cy="1354472"/>
          </a:xfrm>
          <a:prstGeom prst="wedgeRoundRectCallout">
            <a:avLst>
              <a:gd name="adj1" fmla="val -52800"/>
              <a:gd name="adj2" fmla="val -43704"/>
              <a:gd name="adj3" fmla="val 16667"/>
            </a:avLst>
          </a:prstGeom>
          <a:solidFill>
            <a:srgbClr val="000066"/>
          </a:solidFill>
          <a:ln w="12700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Halting Problem</a:t>
            </a:r>
          </a:p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Turing proves that a very useful problem does not have an algorith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48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48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/>
      <p:bldP spid="1148955" grpId="0"/>
      <p:bldP spid="23" grpId="0" animBg="1"/>
      <p:bldP spid="24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"/>
          <p:cNvGrpSpPr>
            <a:grpSpLocks/>
          </p:cNvGrpSpPr>
          <p:nvPr/>
        </p:nvGrpSpPr>
        <p:grpSpPr bwMode="auto">
          <a:xfrm>
            <a:off x="1977379" y="838200"/>
            <a:ext cx="5257800" cy="4800600"/>
            <a:chOff x="2400" y="528"/>
            <a:chExt cx="3312" cy="3728"/>
          </a:xfrm>
        </p:grpSpPr>
        <p:sp>
          <p:nvSpPr>
            <p:cNvPr id="1148931" name="Oval 3"/>
            <p:cNvSpPr>
              <a:spLocks noChangeArrowheads="1"/>
            </p:cNvSpPr>
            <p:nvPr/>
          </p:nvSpPr>
          <p:spPr bwMode="auto">
            <a:xfrm>
              <a:off x="2400" y="528"/>
              <a:ext cx="3312" cy="3728"/>
            </a:xfrm>
            <a:prstGeom prst="ellipse">
              <a:avLst/>
            </a:prstGeom>
            <a:noFill/>
            <a:ln w="38100" cap="sq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851" name="Text Box 4"/>
            <p:cNvSpPr txBox="1">
              <a:spLocks noChangeArrowheads="1"/>
            </p:cNvSpPr>
            <p:nvPr/>
          </p:nvSpPr>
          <p:spPr bwMode="auto">
            <a:xfrm>
              <a:off x="3329" y="528"/>
              <a:ext cx="14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505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Computable</a:t>
              </a:r>
            </a:p>
          </p:txBody>
        </p:sp>
      </p:grpSp>
      <p:sp>
        <p:nvSpPr>
          <p:cNvPr id="35844" name="Text Box 15"/>
          <p:cNvSpPr txBox="1">
            <a:spLocks noChangeArrowheads="1"/>
          </p:cNvSpPr>
          <p:nvPr/>
        </p:nvSpPr>
        <p:spPr bwMode="auto">
          <a:xfrm>
            <a:off x="3946684" y="5100935"/>
            <a:ext cx="14596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orting</a:t>
            </a:r>
          </a:p>
        </p:txBody>
      </p:sp>
      <p:sp>
        <p:nvSpPr>
          <p:cNvPr id="1148955" name="Text Box 27"/>
          <p:cNvSpPr txBox="1">
            <a:spLocks noChangeArrowheads="1"/>
          </p:cNvSpPr>
          <p:nvPr/>
        </p:nvSpPr>
        <p:spPr bwMode="auto">
          <a:xfrm>
            <a:off x="6168379" y="533400"/>
            <a:ext cx="233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ome problem</a:t>
            </a:r>
          </a:p>
        </p:txBody>
      </p:sp>
      <p:sp>
        <p:nvSpPr>
          <p:cNvPr id="1148960" name="Rectangle 32"/>
          <p:cNvSpPr>
            <a:spLocks noChangeArrowheads="1"/>
          </p:cNvSpPr>
          <p:nvPr/>
        </p:nvSpPr>
        <p:spPr bwMode="auto">
          <a:xfrm>
            <a:off x="685800" y="-228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 Rounded MT Bold" pitchFamily="34" charset="0"/>
                <a:ea typeface="+mn-ea"/>
                <a:cs typeface="+mn-cs"/>
              </a:rPr>
              <a:t>Some Uncomputable Proble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F350C66-8079-4343-157F-AA1E7BD58DF8}"/>
              </a:ext>
            </a:extLst>
          </p:cNvPr>
          <p:cNvSpPr/>
          <p:nvPr/>
        </p:nvSpPr>
        <p:spPr>
          <a:xfrm>
            <a:off x="4186443" y="5953557"/>
            <a:ext cx="46335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1" u="none" strike="noStrike" kern="1200" cap="none" spc="0" normalizeH="0" baseline="0" noProof="0" dirty="0">
                <a:ln>
                  <a:noFill/>
                </a:ln>
                <a:solidFill>
                  <a:srgbClr val="E7B95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Prob Alg I  Alg(I)≠Prob(I)</a:t>
            </a: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E7B95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4" name="Picture 2" descr="What is the Turing machine?. The Turing machine is a computer device… | by  Hasanzada Khadija | Medium">
            <a:extLst>
              <a:ext uri="{FF2B5EF4-FFF2-40B4-BE49-F238E27FC236}">
                <a16:creationId xmlns:a16="http://schemas.microsoft.com/office/drawing/2014/main" id="{A56784FF-1309-CECF-B981-84DFAAD165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742" y="1420495"/>
            <a:ext cx="7339577" cy="3565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27">
            <a:extLst>
              <a:ext uri="{FF2B5EF4-FFF2-40B4-BE49-F238E27FC236}">
                <a16:creationId xmlns:a16="http://schemas.microsoft.com/office/drawing/2014/main" id="{B7DBB22A-FA2A-A706-AB02-9C665F318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8379" y="914400"/>
            <a:ext cx="25946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274320" rIns="274320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alting Problem</a:t>
            </a:r>
          </a:p>
        </p:txBody>
      </p:sp>
    </p:spTree>
    <p:extLst>
      <p:ext uri="{BB962C8B-B14F-4D97-AF65-F5344CB8AC3E}">
        <p14:creationId xmlns:p14="http://schemas.microsoft.com/office/powerpoint/2010/main" val="1724436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34C5CE-DC07-41F4-ACCB-DC8F820949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Ques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DE6BDA-8CAD-4274-86FA-8B4F511BF5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549601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Exampl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: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(Body)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3319D0C-3653-4597-86E4-9BD3004C26E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4480" y="1295400"/>
          <a:ext cx="6521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62160" imgH="253800" progId="Equation.DSMT4">
                  <p:embed/>
                </p:oleObj>
              </mc:Choice>
              <mc:Fallback>
                <p:oleObj name="Equation" r:id="rId2" imgW="3962160" imgH="2538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23319D0C-3653-4597-86E4-9BD3004C26E6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54480" y="1295400"/>
                        <a:ext cx="652145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9116F0-DFC9-4C79-BCFA-9BF171F7A9E1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6310" y="1742169"/>
            <a:ext cx="1870707" cy="329045"/>
          </a:xfrm>
        </p:spPr>
        <p:txBody>
          <a:bodyPr/>
          <a:lstStyle/>
          <a:p>
            <a:pPr marL="347472" marR="0" lvl="1" indent="-342900" algn="l" defTabSz="4572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prstClr val="black"/>
              </a:buClr>
              <a:buSzTx/>
              <a:buFont typeface="+mj-lt"/>
              <a:buAutoNum type="arabicPeriod"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</a:rPr>
              <a:t>A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</a:rPr>
              <a:t>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/>
              </a:rPr>
              <a:t>∪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/>
              </a:rPr>
              <a:t>B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/>
              </a:rPr>
              <a:t>             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3EF6C59-B9F6-4A57-AF3E-CCC208FFCE58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800101" y="2150069"/>
            <a:ext cx="1143000" cy="329045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/>
              </a:rPr>
              <a:t>Solution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(Body)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5F68E21-D927-4EB4-B68C-60CB1E0B428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167128"/>
          <a:ext cx="1447799" cy="32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D5F68E21-D927-4EB4-B68C-60CB1E0B4281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2167128"/>
                        <a:ext cx="1447799" cy="329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4082345-3EAA-437E-97C0-C968BF9BAFA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1144" y="2544983"/>
            <a:ext cx="1661795" cy="335262"/>
          </a:xfrm>
        </p:spPr>
        <p:txBody>
          <a:bodyPr/>
          <a:lstStyle/>
          <a:p>
            <a:pPr marL="347472" marR="0" lvl="1" indent="-342900" algn="l" defTabSz="4572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prstClr val="black"/>
              </a:buClr>
              <a:buSzTx/>
              <a:buFont typeface="+mj-lt"/>
              <a:buAutoNum type="arabicPeriod" startAt="2"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</a:rPr>
              <a:t>A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</a:rPr>
              <a:t>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/>
              </a:rPr>
              <a:t>∩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/>
              </a:rPr>
              <a:t>B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/>
              </a:rPr>
              <a:t>           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1D34263-76C4-4702-B1BA-31411C70E1A7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800101" y="2938642"/>
            <a:ext cx="1028779" cy="372588"/>
          </a:xfrm>
        </p:spPr>
        <p:txBody>
          <a:bodyPr/>
          <a:lstStyle/>
          <a:p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/>
              </a:rPr>
              <a:t>Solution:</a:t>
            </a:r>
            <a:endParaRPr lang="en-US" dirty="0">
              <a:latin typeface="Calibri (Body)"/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2A040C4-D7ED-4F3E-BE80-5E00396A991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971800"/>
          <a:ext cx="491212" cy="338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253800" progId="Equation.DSMT4">
                  <p:embed/>
                </p:oleObj>
              </mc:Choice>
              <mc:Fallback>
                <p:oleObj name="Equation" r:id="rId6" imgW="368280" imgH="2538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32A040C4-D7ED-4F3E-BE80-5E00396A9910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6400" y="2971800"/>
                        <a:ext cx="491212" cy="338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2BFF15A9-9E45-4AE4-9995-97EE206A7CD8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8619" y="3336963"/>
            <a:ext cx="457200" cy="319528"/>
          </a:xfrm>
        </p:spPr>
        <p:txBody>
          <a:bodyPr/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+mj-lt"/>
              <a:buAutoNum type="arabicPeriod" startAt="3"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(Body)"/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0E91A6E-5127-4565-8D18-40216161667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352800"/>
          <a:ext cx="232143" cy="270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60E91A6E-5127-4565-8D18-40216161667E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200" y="3352800"/>
                        <a:ext cx="232143" cy="270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024402E2-7B28-4C4B-954E-D1C64C16FAB9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813816" y="3733800"/>
            <a:ext cx="990600" cy="354100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/>
              </a:rPr>
              <a:t>Solution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(Body)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192BA7C-AECF-42FA-BEF3-48481AEC547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3751011"/>
          <a:ext cx="1182255" cy="319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253800" progId="Equation.DSMT4">
                  <p:embed/>
                </p:oleObj>
              </mc:Choice>
              <mc:Fallback>
                <p:oleObj name="Equation" r:id="rId10" imgW="939600" imgH="2538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192BA7C-AECF-42FA-BEF3-48481AEC5470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76400" y="3751011"/>
                        <a:ext cx="1182255" cy="319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AD1F1E8D-9441-4FE4-8F1A-6EE39038DFA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8619" y="4129828"/>
            <a:ext cx="457200" cy="412518"/>
          </a:xfrm>
        </p:spPr>
        <p:txBody>
          <a:bodyPr/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lang="en-US" sz="1600" i="1" dirty="0">
                <a:solidFill>
                  <a:prstClr val="black"/>
                </a:solidFill>
                <a:latin typeface="Calibri (Body)"/>
                <a:ea typeface="Cambria Math" pitchFamily="18" charset="0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(Body)"/>
            </a:endParaRP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E8B7905E-6624-4E7A-BA53-3AD0A487196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8162" y="4070538"/>
          <a:ext cx="212181" cy="33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203040" progId="Equation.DSMT4">
                  <p:embed/>
                </p:oleObj>
              </mc:Choice>
              <mc:Fallback>
                <p:oleObj name="Equation" r:id="rId12" imgW="126720" imgH="2030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E8B7905E-6624-4E7A-BA53-3AD0A487196F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8162" y="4070538"/>
                        <a:ext cx="212181" cy="339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A9B397AB-5205-4223-BCE9-68B302B3002B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813816" y="4534878"/>
            <a:ext cx="1028779" cy="418122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/>
              </a:rPr>
              <a:t>Solution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(Body)"/>
            </a:endParaRP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CF030764-7FF3-431D-A3FC-8952DB1673A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553712"/>
          <a:ext cx="1292467" cy="3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000" imgH="253800" progId="Equation.DSMT4">
                  <p:embed/>
                </p:oleObj>
              </mc:Choice>
              <mc:Fallback>
                <p:oleObj name="Equation" r:id="rId14" imgW="927000" imgH="2538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CF030764-7FF3-431D-A3FC-8952DB1673AB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76400" y="4553712"/>
                        <a:ext cx="1292467" cy="3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035066A6-6773-493C-B4A5-FD712F6AEFE5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68542" y="4921483"/>
            <a:ext cx="513438" cy="412517"/>
          </a:xfrm>
        </p:spPr>
        <p:txBody>
          <a:bodyPr/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+mj-lt"/>
              <a:buAutoNum type="arabicPeriod" startAt="5"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(Body)"/>
            </a:endParaRP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091D4ACB-7276-493B-BB54-74A22E3A4FC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8163" y="4989003"/>
          <a:ext cx="513438" cy="22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320" imgH="152280" progId="Equation.DSMT4">
                  <p:embed/>
                </p:oleObj>
              </mc:Choice>
              <mc:Fallback>
                <p:oleObj name="Equation" r:id="rId16" imgW="355320" imgH="1522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091D4ACB-7276-493B-BB54-74A22E3A4FCD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58163" y="4989003"/>
                        <a:ext cx="513438" cy="220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37C9F7B6-54BB-4690-810D-59065E9BBA8A}"/>
              </a:ext>
            </a:extLst>
          </p:cNvPr>
          <p:cNvSpPr>
            <a:spLocks noGrp="1"/>
          </p:cNvSpPr>
          <p:nvPr>
            <p:ph idx="19"/>
          </p:nvPr>
        </p:nvSpPr>
        <p:spPr>
          <a:xfrm>
            <a:off x="813816" y="5296878"/>
            <a:ext cx="1182255" cy="418122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/>
              </a:rPr>
              <a:t>Solution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(Body)"/>
            </a:endParaRP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12BF8C5-4DA8-4B18-8CD1-94F3D8DFB0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5334000"/>
          <a:ext cx="621479" cy="335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69800" imgH="253800" progId="Equation.DSMT4">
                  <p:embed/>
                </p:oleObj>
              </mc:Choice>
              <mc:Fallback>
                <p:oleObj name="Equation" r:id="rId18" imgW="469800" imgH="2538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912BF8C5-4DA8-4B18-8CD1-94F3D8DFB075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76400" y="5334000"/>
                        <a:ext cx="621479" cy="335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1EC2EC6E-B0F0-4DD8-B9B9-017F24664904}"/>
              </a:ext>
            </a:extLst>
          </p:cNvPr>
          <p:cNvSpPr>
            <a:spLocks noGrp="1"/>
          </p:cNvSpPr>
          <p:nvPr>
            <p:ph idx="20"/>
          </p:nvPr>
        </p:nvSpPr>
        <p:spPr>
          <a:xfrm>
            <a:off x="465488" y="5696051"/>
            <a:ext cx="533400" cy="419100"/>
          </a:xfrm>
        </p:spPr>
        <p:txBody>
          <a:bodyPr/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+mj-lt"/>
              <a:buAutoNum type="arabicPeriod" startAt="6"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(Body)"/>
            </a:endParaRP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E83631BD-3750-4D16-A3F2-9F9FBB44A42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8839" y="5769864"/>
          <a:ext cx="512762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55320" imgH="152280" progId="Equation.DSMT4">
                  <p:embed/>
                </p:oleObj>
              </mc:Choice>
              <mc:Fallback>
                <p:oleObj name="Equation" r:id="rId20" imgW="355320" imgH="1522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E83631BD-3750-4D16-A3F2-9F9FBB44A42E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58839" y="5769864"/>
                        <a:ext cx="512762" cy="22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1BFA8BCE-DA7D-4E06-908A-F6AB689B4673}"/>
              </a:ext>
            </a:extLst>
          </p:cNvPr>
          <p:cNvSpPr>
            <a:spLocks noGrp="1"/>
          </p:cNvSpPr>
          <p:nvPr>
            <p:ph idx="21"/>
          </p:nvPr>
        </p:nvSpPr>
        <p:spPr>
          <a:xfrm>
            <a:off x="804580" y="6105733"/>
            <a:ext cx="990600" cy="419100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/>
              </a:rPr>
              <a:t>Solution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(Body)"/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4C97C763-FDA1-40E9-86F3-944558B135E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6141066"/>
          <a:ext cx="655071" cy="335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95000" imgH="253800" progId="Equation.DSMT4">
                  <p:embed/>
                </p:oleObj>
              </mc:Choice>
              <mc:Fallback>
                <p:oleObj name="Equation" r:id="rId22" imgW="495000" imgH="2538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4C97C763-FDA1-40E9-86F3-944558B135ED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676400" y="6141066"/>
                        <a:ext cx="655071" cy="335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lide Number Placeholder 5">
            <a:extLst>
              <a:ext uri="{FF2B5EF4-FFF2-40B4-BE49-F238E27FC236}">
                <a16:creationId xmlns:a16="http://schemas.microsoft.com/office/drawing/2014/main" id="{33BDB2C6-1E35-4ECE-90A0-E861CF510B35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7A6AB7-ED92-4CC2-895B-E46908831F7A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3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7437019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9D1CE2-EEE2-45A7-93DF-E74B748E2D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</a:t>
            </a:r>
            <a:r>
              <a:rPr lang="en-US" sz="1500" dirty="0"/>
              <a:t> 1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40564A-E79A-4A3E-8516-388002E5CC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676400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Example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</a:rPr>
              <a:t>1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: Let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f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 be the function from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2893DE4-7E28-4A8F-BAD1-62684E92763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1475" y="1285875"/>
          <a:ext cx="171926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253800" progId="Equation.DSMT4">
                  <p:embed/>
                </p:oleObj>
              </mc:Choice>
              <mc:Fallback>
                <p:oleObj name="Equation" r:id="rId3" imgW="66024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2893DE4-7E28-4A8F-BAD1-62684E927638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21475" y="1285875"/>
                        <a:ext cx="1719263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9DF138A-3910-4A67-9C11-2BE6943B284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776724"/>
          <a:ext cx="1224101" cy="661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253800" progId="Equation.DSMT4">
                  <p:embed/>
                </p:oleObj>
              </mc:Choice>
              <mc:Fallback>
                <p:oleObj name="Equation" r:id="rId5" imgW="46980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9DF138A-3910-4A67-9C11-2BE6943B2844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1776724"/>
                        <a:ext cx="1224101" cy="661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6FCA556-065E-439B-B003-2B628873BD90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1600200" y="1776724"/>
            <a:ext cx="6934200" cy="579120"/>
          </a:xfrm>
        </p:spPr>
        <p:txBody>
          <a:bodyPr/>
          <a:lstStyle/>
          <a:p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such that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f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(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)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 =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</a:rPr>
              <a:t>2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f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(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b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)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=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</a:rPr>
              <a:t>3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, and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f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(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)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 =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</a:rPr>
              <a:t>1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. Is</a:t>
            </a:r>
            <a:endParaRPr lang="en-US" dirty="0">
              <a:latin typeface="Calibri (Body)"/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42E63C3-5863-45B0-B448-680536554935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2302966"/>
            <a:ext cx="6705600" cy="579119"/>
          </a:xfrm>
        </p:spPr>
        <p:txBody>
          <a:bodyPr/>
          <a:lstStyle/>
          <a:p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f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 invertible and if so what is its inverse?</a:t>
            </a:r>
            <a:endParaRPr lang="en-US" dirty="0">
              <a:latin typeface="Calibri (Body)"/>
            </a:endParaRP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12F2D87-733A-4A21-95A4-BE23CDB2684E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57200" y="3799616"/>
            <a:ext cx="8382000" cy="1676400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Solutio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: The function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f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 is invertible because it is a one-to-one correspondence. The inverse function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34B169B-E4FC-4F49-8F1F-0CE2B7E973C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1944" y="4768993"/>
          <a:ext cx="609600" cy="577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228600" progId="Equation.DSMT4">
                  <p:embed/>
                </p:oleObj>
              </mc:Choice>
              <mc:Fallback>
                <p:oleObj name="Equation" r:id="rId7" imgW="24120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34B169B-E4FC-4F49-8F1F-0CE2B7E973C1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1944" y="4768993"/>
                        <a:ext cx="609600" cy="577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7FCA0902-7B82-479F-B647-7AFB955B2EF8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2486890" y="4769341"/>
            <a:ext cx="6008255" cy="620622"/>
          </a:xfrm>
        </p:spPr>
        <p:txBody>
          <a:bodyPr/>
          <a:lstStyle/>
          <a:p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reverses the correspondence given</a:t>
            </a:r>
            <a:endParaRPr lang="en-US" dirty="0">
              <a:latin typeface="Calibri (Body)"/>
            </a:endParaRP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B4D68915-069D-4D65-A43E-B7A8C0B991FB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265450"/>
            <a:ext cx="1447800" cy="635493"/>
          </a:xfrm>
        </p:spPr>
        <p:txBody>
          <a:bodyPr/>
          <a:lstStyle/>
          <a:p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by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f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, so</a:t>
            </a:r>
            <a:endParaRPr lang="en-US" dirty="0">
              <a:latin typeface="Calibri (Body)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F5A4302-EA72-498B-B9EE-79C1ACD6058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6691" y="5287470"/>
          <a:ext cx="5853309" cy="635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36760" imgH="253800" progId="Equation.DSMT4">
                  <p:embed/>
                </p:oleObj>
              </mc:Choice>
              <mc:Fallback>
                <p:oleObj name="Equation" r:id="rId9" imgW="233676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F5A4302-EA72-498B-B9EE-79C1ACD60589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6691" y="5287470"/>
                        <a:ext cx="5853309" cy="635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A28458E7-182E-47F3-A195-C7A9AE18EF57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7A6AB7-ED92-4CC2-895B-E46908831F7A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4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1631331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A238DB-0BAF-41AE-99F8-A53527AAB3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</a:t>
            </a:r>
            <a:r>
              <a:rPr lang="en-US" sz="1500" dirty="0"/>
              <a:t> 2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FF2A06-5CA2-43D5-A194-3BC3BF1149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077200" cy="1676400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Example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</a:rPr>
              <a:t>2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</a:rPr>
              <a:t>: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Let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f: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Z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sym typeface="Symbol" panose="05050102010706020507" pitchFamily="18" charset="2"/>
              </a:rPr>
              <a:t>→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sym typeface="Wingdings" pitchFamily="2" charset="2"/>
              </a:rPr>
              <a:t>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sym typeface="Wingdings" pitchFamily="2" charset="2"/>
              </a:rPr>
              <a:t>Z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sym typeface="Wingdings" pitchFamily="2" charset="2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sym typeface="Wingdings" pitchFamily="2" charset="2"/>
              </a:rPr>
              <a:t>be such that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sym typeface="Wingdings" pitchFamily="2" charset="2"/>
              </a:rPr>
              <a:t>f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sym typeface="Wingdings" pitchFamily="2" charset="2"/>
              </a:rPr>
              <a:t>(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sym typeface="Wingdings" pitchFamily="2" charset="2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sym typeface="Wingdings" pitchFamily="2" charset="2"/>
              </a:rPr>
              <a:t>)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sym typeface="Wingdings" pitchFamily="2" charset="2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sym typeface="Wingdings" pitchFamily="2" charset="2"/>
              </a:rPr>
              <a:t>=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sym typeface="Wingdings" pitchFamily="2" charset="2"/>
              </a:rPr>
              <a:t> x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sym typeface="Wingdings" pitchFamily="2" charset="2"/>
              </a:rPr>
              <a:t>+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sym typeface="Wingdings" pitchFamily="2" charset="2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  <a:sym typeface="Wingdings" pitchFamily="2" charset="2"/>
              </a:rPr>
              <a:t>1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sym typeface="Wingdings" pitchFamily="2" charset="2"/>
              </a:rPr>
              <a:t>. Is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sym typeface="Wingdings" pitchFamily="2" charset="2"/>
              </a:rPr>
              <a:t>f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sym typeface="Wingdings" pitchFamily="2" charset="2"/>
              </a:rPr>
              <a:t> invertible, and if so, what is its inverse?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C4030DC-B172-4079-BB2D-47E2767A846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57200" y="3810000"/>
            <a:ext cx="8229600" cy="2209799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Solutio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: The function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f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 is invertible because it is a one-to-one correspondence. The inverse function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AAE4028-ECDC-4C46-9C7B-D062538DEBC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4800600"/>
          <a:ext cx="609600" cy="577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28600" progId="Equation.DSMT4">
                  <p:embed/>
                </p:oleObj>
              </mc:Choice>
              <mc:Fallback>
                <p:oleObj name="Equation" r:id="rId2" imgW="24120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AAE4028-ECDC-4C46-9C7B-D062538DEBCF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5000" y="4800600"/>
                        <a:ext cx="609600" cy="577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EF49137-488D-4551-A303-C667D404545B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2401455" y="4800600"/>
            <a:ext cx="5562600" cy="615831"/>
          </a:xfrm>
        </p:spPr>
        <p:txBody>
          <a:bodyPr/>
          <a:lstStyle/>
          <a:p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reverses the correspondence so</a:t>
            </a:r>
            <a:endParaRPr lang="en-US" dirty="0">
              <a:latin typeface="Calibri (Body)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2657F8B-71CD-4E37-B247-CCFF78D3EEF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400" y="4800600"/>
          <a:ext cx="609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558" imgH="577907" progId="Equation.DSMT4">
                  <p:embed/>
                </p:oleObj>
              </mc:Choice>
              <mc:Fallback>
                <p:oleObj name="Equation" r:id="rId4" imgW="609558" imgH="577907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2657F8B-71CD-4E37-B247-CCFF78D3EEF3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72400" y="4800600"/>
                        <a:ext cx="6096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0287DAB-8344-4977-9CDA-D7B4175D2F7D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457200" y="5289885"/>
            <a:ext cx="1944255" cy="577515"/>
          </a:xfrm>
        </p:spPr>
        <p:txBody>
          <a:bodyPr/>
          <a:lstStyle/>
          <a:p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</a:rPr>
              <a:t>(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</a:rPr>
              <a:t>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</a:rPr>
              <a:t>)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</a:rPr>
              <a:t>=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</a:rPr>
              <a:t> y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  <a:cs typeface="Calibri" panose="020F0502020204030204" pitchFamily="34" charset="0"/>
              </a:rPr>
              <a:t>−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</a:rPr>
              <a:t>1.</a:t>
            </a:r>
            <a:endParaRPr lang="en-US" dirty="0">
              <a:latin typeface="Calibri (Body)"/>
            </a:endParaRPr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5774C445-C943-4231-A53B-DFAF5E506524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7A6AB7-ED92-4CC2-895B-E46908831F7A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5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7346238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</a:t>
            </a:r>
            <a:r>
              <a:rPr lang="en-US" sz="1500" dirty="0"/>
              <a:t> 3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6248400" cy="533400"/>
          </a:xfrm>
        </p:spPr>
        <p:txBody>
          <a:bodyPr/>
          <a:lstStyle/>
          <a:p>
            <a:r>
              <a:rPr lang="en-US" b="1" dirty="0">
                <a:latin typeface="Calibri (Body)"/>
              </a:rPr>
              <a:t>Example </a:t>
            </a:r>
            <a:r>
              <a:rPr lang="en-US" b="1" dirty="0">
                <a:latin typeface="Calibri (Body)"/>
                <a:ea typeface="Cambria Math" pitchFamily="18" charset="0"/>
              </a:rPr>
              <a:t>3</a:t>
            </a:r>
            <a:r>
              <a:rPr lang="en-US" dirty="0">
                <a:latin typeface="Calibri (Body)"/>
                <a:ea typeface="Cambria Math" pitchFamily="18" charset="0"/>
              </a:rPr>
              <a:t>: </a:t>
            </a:r>
            <a:r>
              <a:rPr lang="en-US" dirty="0">
                <a:latin typeface="Calibri (Body)"/>
              </a:rPr>
              <a:t>Let </a:t>
            </a:r>
            <a:r>
              <a:rPr lang="en-US" i="1" dirty="0">
                <a:latin typeface="Calibri (Body)"/>
              </a:rPr>
              <a:t>f: </a:t>
            </a:r>
            <a:r>
              <a:rPr lang="en-US" b="1" dirty="0">
                <a:latin typeface="Calibri (Body)"/>
              </a:rPr>
              <a:t>R</a:t>
            </a:r>
            <a:r>
              <a:rPr lang="en-US" i="1" dirty="0">
                <a:latin typeface="Calibri (Body)"/>
              </a:rPr>
              <a:t> </a:t>
            </a:r>
            <a:r>
              <a:rPr lang="en-US" dirty="0">
                <a:latin typeface="Calibri (Body)"/>
                <a:ea typeface="Cambria Math"/>
                <a:sym typeface="Symbol" panose="05050102010706020507" pitchFamily="18" charset="2"/>
              </a:rPr>
              <a:t>→</a:t>
            </a:r>
            <a:r>
              <a:rPr lang="en-US" i="1" dirty="0">
                <a:latin typeface="Calibri (Body)"/>
                <a:sym typeface="Wingdings" pitchFamily="2" charset="2"/>
              </a:rPr>
              <a:t> </a:t>
            </a:r>
            <a:r>
              <a:rPr lang="en-US" b="1" dirty="0">
                <a:latin typeface="Calibri (Body)"/>
                <a:sym typeface="Wingdings" pitchFamily="2" charset="2"/>
              </a:rPr>
              <a:t>R</a:t>
            </a:r>
            <a:r>
              <a:rPr lang="en-US" i="1" dirty="0">
                <a:latin typeface="Calibri (Body)"/>
                <a:sym typeface="Wingdings" pitchFamily="2" charset="2"/>
              </a:rPr>
              <a:t> </a:t>
            </a:r>
            <a:r>
              <a:rPr lang="en-US" dirty="0">
                <a:latin typeface="Calibri (Body)"/>
                <a:sym typeface="Wingdings" pitchFamily="2" charset="2"/>
              </a:rPr>
              <a:t>be such that    </a:t>
            </a:r>
            <a:endParaRPr lang="en-US" dirty="0">
              <a:latin typeface="Calibri (Body)"/>
            </a:endParaRPr>
          </a:p>
        </p:txBody>
      </p:sp>
      <p:graphicFrame>
        <p:nvGraphicFramePr>
          <p:cNvPr id="9" name="Object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1327265"/>
          <a:ext cx="1375756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253800" progId="Equation.DSMT4">
                  <p:embed/>
                </p:oleObj>
              </mc:Choice>
              <mc:Fallback>
                <p:oleObj name="Equation" r:id="rId2" imgW="609480" imgH="253800" progId="Equation.DSMT4">
                  <p:embed/>
                  <p:pic>
                    <p:nvPicPr>
                      <p:cNvPr id="9" name="Object 3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29400" y="1327265"/>
                        <a:ext cx="1375756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4"/>
          <p:cNvSpPr>
            <a:spLocks noGrp="1"/>
          </p:cNvSpPr>
          <p:nvPr>
            <p:ph idx="13"/>
          </p:nvPr>
        </p:nvSpPr>
        <p:spPr>
          <a:xfrm>
            <a:off x="457200" y="1828800"/>
            <a:ext cx="8229600" cy="533400"/>
          </a:xfrm>
        </p:spPr>
        <p:txBody>
          <a:bodyPr/>
          <a:lstStyle/>
          <a:p>
            <a:r>
              <a:rPr lang="en-US" dirty="0">
                <a:latin typeface="Calibri (Body)"/>
                <a:sym typeface="Wingdings" pitchFamily="2" charset="2"/>
              </a:rPr>
              <a:t>Is </a:t>
            </a:r>
            <a:r>
              <a:rPr lang="en-US" i="1" dirty="0">
                <a:latin typeface="Calibri (Body)"/>
                <a:sym typeface="Wingdings" pitchFamily="2" charset="2"/>
              </a:rPr>
              <a:t>f</a:t>
            </a:r>
            <a:r>
              <a:rPr lang="en-US" dirty="0">
                <a:latin typeface="Calibri (Body)"/>
                <a:sym typeface="Wingdings" pitchFamily="2" charset="2"/>
              </a:rPr>
              <a:t> invertible, and if so, what is its inverse?</a:t>
            </a:r>
            <a:endParaRPr lang="en-US" dirty="0">
              <a:latin typeface="Calibri (Body)"/>
            </a:endParaRPr>
          </a:p>
        </p:txBody>
      </p:sp>
      <p:sp>
        <p:nvSpPr>
          <p:cNvPr id="3" name="Content Placeholder 5"/>
          <p:cNvSpPr>
            <a:spLocks noGrp="1"/>
          </p:cNvSpPr>
          <p:nvPr>
            <p:ph idx="14"/>
          </p:nvPr>
        </p:nvSpPr>
        <p:spPr>
          <a:xfrm>
            <a:off x="457200" y="3657600"/>
            <a:ext cx="8229600" cy="990600"/>
          </a:xfrm>
        </p:spPr>
        <p:txBody>
          <a:bodyPr/>
          <a:lstStyle/>
          <a:p>
            <a:r>
              <a:rPr lang="en-US" b="1" dirty="0">
                <a:latin typeface="Calibri (Body)"/>
              </a:rPr>
              <a:t>Solution</a:t>
            </a:r>
            <a:r>
              <a:rPr lang="en-US" dirty="0">
                <a:latin typeface="Calibri (Body)"/>
              </a:rPr>
              <a:t>: The function </a:t>
            </a:r>
            <a:r>
              <a:rPr lang="en-US" i="1" dirty="0">
                <a:latin typeface="Calibri (Body)"/>
              </a:rPr>
              <a:t>f</a:t>
            </a:r>
            <a:r>
              <a:rPr lang="en-US" dirty="0">
                <a:latin typeface="Calibri (Body)"/>
              </a:rPr>
              <a:t> is not invertible because it is not one-to-one.</a:t>
            </a:r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00C5094-70E2-487A-9F30-5993DB8AB522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7A6AB7-ED92-4CC2-895B-E46908831F7A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6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1678736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A69026-78C5-4B4F-88C5-2C5F63955C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ion Questions</a:t>
            </a:r>
            <a:r>
              <a:rPr lang="en-US" sz="1500" dirty="0"/>
              <a:t> 1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B30A9E-F0F7-4B26-91EF-5B158970FC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3124200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Example 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</a:rPr>
              <a:t>2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: Let 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g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 be the function from the set {</a:t>
            </a:r>
            <a:r>
              <a:rPr kumimoji="0" lang="en-US" sz="2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a,b,c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}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 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to itself such that 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g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(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a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)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 = b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, 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g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(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b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)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 = c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, and 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g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(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c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)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 = a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. Let 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f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 be the function from the set {</a:t>
            </a:r>
            <a:r>
              <a:rPr kumimoji="0" lang="en-US" sz="2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a,b,c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}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 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to the set {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</a:rPr>
              <a:t>1,2,3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}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 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such that 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f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(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a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)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 = 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</a:rPr>
              <a:t>3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, 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f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(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b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)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 = 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</a:rPr>
              <a:t>2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, and 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f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(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c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)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 =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</a:rPr>
              <a:t> 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</a:rPr>
              <a:t>1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What is the composition of 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f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 and 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g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, and what is the composition of 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g 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and 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f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Solution: 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The composition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2F8F317-2133-4935-A022-E68C7E5CA5C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5114" y="3886200"/>
          <a:ext cx="714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160" imgH="203040" progId="Equation.DSMT4">
                  <p:embed/>
                </p:oleObj>
              </mc:Choice>
              <mc:Fallback>
                <p:oleObj name="Equation" r:id="rId2" imgW="31716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2F8F317-2133-4935-A022-E68C7E5CA5CB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75114" y="3886200"/>
                        <a:ext cx="7143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E5263E4-8A75-44E4-935F-F091F9FC2945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4724400" y="3855720"/>
            <a:ext cx="2057400" cy="457200"/>
          </a:xfrm>
        </p:spPr>
        <p:txBody>
          <a:bodyPr/>
          <a:lstStyle/>
          <a:p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is defined by</a:t>
            </a:r>
            <a:endParaRPr lang="en-US" dirty="0">
              <a:latin typeface="Calibri (Body)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FFF178D-A231-41F3-AB22-94C6BB4EE3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7638" y="4312920"/>
          <a:ext cx="3588901" cy="1376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711000" progId="Equation.DSMT4">
                  <p:embed/>
                </p:oleObj>
              </mc:Choice>
              <mc:Fallback>
                <p:oleObj name="Equation" r:id="rId4" imgW="1854000" imgH="7110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2FFF178D-A231-41F3-AB22-94C6BB4EE3A7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7638" y="4312920"/>
                        <a:ext cx="3588901" cy="1376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E173F3BE-DA83-47F9-881D-76DF6D37435B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457200" y="5767533"/>
            <a:ext cx="1752600" cy="518159"/>
          </a:xfrm>
        </p:spPr>
        <p:txBody>
          <a:bodyPr/>
          <a:lstStyle/>
          <a:p>
            <a:pPr marL="0" marR="0" lvl="1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Note that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555EFB0-E5CD-4023-9139-815547B8C6B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9523" y="5817467"/>
          <a:ext cx="673333" cy="430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203040" progId="Equation.DSMT4">
                  <p:embed/>
                </p:oleObj>
              </mc:Choice>
              <mc:Fallback>
                <p:oleObj name="Equation" r:id="rId6" imgW="31716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555EFB0-E5CD-4023-9139-815547B8C6B2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59523" y="5817467"/>
                        <a:ext cx="673333" cy="430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29903C5C-CDB9-4E4C-8BB1-C907D78706AA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2438400" y="5767532"/>
            <a:ext cx="6248400" cy="518160"/>
          </a:xfrm>
        </p:spPr>
        <p:txBody>
          <a:bodyPr/>
          <a:lstStyle/>
          <a:p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/>
              </a:rPr>
              <a:t>is not defined, because the range of 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/>
              </a:rPr>
              <a:t>f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/>
              </a:rPr>
              <a:t> is not a</a:t>
            </a:r>
            <a:endParaRPr lang="en-US" dirty="0">
              <a:latin typeface="Calibri (Body)"/>
            </a:endParaRP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982B4F7D-52A7-447C-8618-43D766823045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457200" y="6172200"/>
            <a:ext cx="3771900" cy="457199"/>
          </a:xfrm>
        </p:spPr>
        <p:txBody>
          <a:bodyPr/>
          <a:lstStyle/>
          <a:p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/>
              </a:rPr>
              <a:t>subset of the domain of 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/>
              </a:rPr>
              <a:t>g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/>
              </a:rPr>
              <a:t>.</a:t>
            </a:r>
            <a:endParaRPr lang="en-US" dirty="0">
              <a:latin typeface="Calibri (Body)"/>
            </a:endParaRPr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611F1D2F-A463-4D20-947A-DBC5EC1E9936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7A6AB7-ED92-4CC2-895B-E46908831F7A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7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064601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ion Questions</a:t>
            </a:r>
            <a:r>
              <a:rPr lang="en-US" sz="1500" dirty="0"/>
              <a:t> 2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>
                <a:latin typeface="Calibri (Body)"/>
              </a:rPr>
              <a:t>Example </a:t>
            </a:r>
            <a:r>
              <a:rPr lang="en-US" b="1" dirty="0">
                <a:latin typeface="Calibri (Body)"/>
                <a:ea typeface="Cambria Math" pitchFamily="18" charset="0"/>
              </a:rPr>
              <a:t>2</a:t>
            </a:r>
            <a:r>
              <a:rPr lang="en-US" dirty="0">
                <a:latin typeface="Calibri (Body)"/>
              </a:rPr>
              <a:t>: Let f and g be functions from the set of integers to the set of integers defined by </a:t>
            </a:r>
          </a:p>
        </p:txBody>
      </p:sp>
      <p:graphicFrame>
        <p:nvGraphicFramePr>
          <p:cNvPr id="6" name="Object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288" y="2417517"/>
          <a:ext cx="49450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253800" progId="Equation.DSMT4">
                  <p:embed/>
                </p:oleObj>
              </mc:Choice>
              <mc:Fallback>
                <p:oleObj name="Equation" r:id="rId2" imgW="2247840" imgH="253800" progId="Equation.DSMT4">
                  <p:embed/>
                  <p:pic>
                    <p:nvPicPr>
                      <p:cNvPr id="6" name="Object 3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6288" y="2417517"/>
                        <a:ext cx="4945063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3048000"/>
            <a:ext cx="8229600" cy="1785447"/>
          </a:xfrm>
        </p:spPr>
        <p:txBody>
          <a:bodyPr/>
          <a:lstStyle/>
          <a:p>
            <a:r>
              <a:rPr lang="en-US" dirty="0">
                <a:latin typeface="Calibri (Body)"/>
              </a:rPr>
              <a:t>What is the composition of </a:t>
            </a:r>
            <a:r>
              <a:rPr lang="en-US" i="1" dirty="0">
                <a:latin typeface="Calibri (Body)"/>
              </a:rPr>
              <a:t>f</a:t>
            </a:r>
            <a:r>
              <a:rPr lang="en-US" dirty="0">
                <a:latin typeface="Calibri (Body)"/>
              </a:rPr>
              <a:t> and </a:t>
            </a:r>
            <a:r>
              <a:rPr lang="en-US" i="1" dirty="0">
                <a:latin typeface="Calibri (Body)"/>
              </a:rPr>
              <a:t>g</a:t>
            </a:r>
            <a:r>
              <a:rPr lang="en-US" dirty="0">
                <a:latin typeface="Calibri (Body)"/>
              </a:rPr>
              <a:t>, and also the composition of </a:t>
            </a:r>
            <a:r>
              <a:rPr lang="en-US" i="1" dirty="0">
                <a:latin typeface="Calibri (Body)"/>
              </a:rPr>
              <a:t>g</a:t>
            </a:r>
            <a:r>
              <a:rPr lang="en-US" dirty="0">
                <a:latin typeface="Calibri (Body)"/>
              </a:rPr>
              <a:t> and </a:t>
            </a:r>
            <a:r>
              <a:rPr lang="en-US" i="1" dirty="0">
                <a:latin typeface="Calibri (Body)"/>
              </a:rPr>
              <a:t>f </a:t>
            </a:r>
            <a:r>
              <a:rPr lang="en-US" dirty="0">
                <a:latin typeface="Calibri (Body)"/>
              </a:rPr>
              <a:t>?</a:t>
            </a:r>
          </a:p>
          <a:p>
            <a:r>
              <a:rPr lang="en-US" b="1" dirty="0">
                <a:latin typeface="Calibri (Body)"/>
              </a:rPr>
              <a:t>Solution:</a:t>
            </a:r>
            <a:endParaRPr lang="en-US" dirty="0">
              <a:latin typeface="Calibri (Body)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FADC492-4E58-4EF3-94F3-2B1658BF48A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288" y="4970462"/>
          <a:ext cx="7373937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680" imgH="545760" progId="Equation.DSMT4">
                  <p:embed/>
                </p:oleObj>
              </mc:Choice>
              <mc:Fallback>
                <p:oleObj name="Equation" r:id="rId4" imgW="3352680" imgH="5457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FADC492-4E58-4EF3-94F3-2B1658BF48A8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6288" y="4970462"/>
                        <a:ext cx="7373937" cy="120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5E72EDC-C6E4-4A9E-9EA7-60DF75577EBB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7A6AB7-ED92-4CC2-895B-E46908831F7A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8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3218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>
            <a:extLst>
              <a:ext uri="{FF2B5EF4-FFF2-40B4-BE49-F238E27FC236}">
                <a16:creationId xmlns:a16="http://schemas.microsoft.com/office/drawing/2014/main" id="{03E6FBF9-3BC9-1671-22D5-C1CB2D63D3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1510" y="711656"/>
            <a:ext cx="6929653" cy="7045504"/>
          </a:xfrm>
        </p:spPr>
        <p:txBody>
          <a:bodyPr/>
          <a:lstStyle/>
          <a:p>
            <a:r>
              <a:rPr lang="en-US" altLang="en-US" sz="2400" dirty="0"/>
              <a:t>Subset: A </a:t>
            </a:r>
            <a:r>
              <a:rPr lang="en-US" altLang="en-US" sz="2400" dirty="0">
                <a:sym typeface="Symbol" panose="05050102010706020507" pitchFamily="18" charset="2"/>
              </a:rPr>
              <a:t> B:  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x ( </a:t>
            </a:r>
            <a:r>
              <a:rPr lang="en-US" altLang="en-US" sz="2400" dirty="0" err="1">
                <a:solidFill>
                  <a:schemeClr val="bg2"/>
                </a:solidFill>
                <a:sym typeface="Symbol" panose="05050102010706020507" pitchFamily="18" charset="2"/>
              </a:rPr>
              <a:t>xA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   </a:t>
            </a:r>
            <a:r>
              <a:rPr lang="en-US" altLang="en-US" sz="2400" dirty="0" err="1">
                <a:solidFill>
                  <a:schemeClr val="bg2"/>
                </a:solidFill>
                <a:sym typeface="Symbol" panose="05050102010706020507" pitchFamily="18" charset="2"/>
              </a:rPr>
              <a:t>xB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)</a:t>
            </a:r>
          </a:p>
          <a:p>
            <a:pPr marL="0" indent="0">
              <a:buNone/>
            </a:pP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                          iff </a:t>
            </a:r>
            <a:r>
              <a:rPr lang="en-US" altLang="en-US" sz="2400" dirty="0" err="1">
                <a:solidFill>
                  <a:schemeClr val="bg2"/>
                </a:solidFill>
                <a:sym typeface="Symbol" panose="05050102010706020507" pitchFamily="18" charset="2"/>
              </a:rPr>
              <a:t>xA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, </a:t>
            </a:r>
            <a:r>
              <a:rPr lang="en-US" altLang="en-US" sz="2400" dirty="0" err="1">
                <a:solidFill>
                  <a:schemeClr val="bg2"/>
                </a:solidFill>
                <a:sym typeface="Symbol" panose="05050102010706020507" pitchFamily="18" charset="2"/>
              </a:rPr>
              <a:t>xB</a:t>
            </a:r>
            <a:endParaRPr lang="en-US" altLang="en-US" sz="2400" dirty="0">
              <a:solidFill>
                <a:schemeClr val="bg2"/>
              </a:solidFill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en-US" sz="2400" dirty="0">
              <a:solidFill>
                <a:schemeClr val="bg2"/>
              </a:solidFill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en-US" sz="2400" dirty="0">
              <a:solidFill>
                <a:schemeClr val="bg2"/>
              </a:solidFill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en-US" sz="2400" dirty="0">
              <a:solidFill>
                <a:schemeClr val="bg2"/>
              </a:solidFill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en-US" sz="2400" dirty="0">
              <a:solidFill>
                <a:schemeClr val="bg2"/>
              </a:solidFill>
              <a:sym typeface="Symbol" panose="05050102010706020507" pitchFamily="18" charset="2"/>
            </a:endParaRPr>
          </a:p>
          <a:p>
            <a:r>
              <a:rPr lang="en-US" altLang="en-US" sz="2400" dirty="0">
                <a:sym typeface="Symbol" panose="05050102010706020507" pitchFamily="18" charset="2"/>
              </a:rPr>
              <a:t>Proper subset: </a:t>
            </a:r>
            <a:r>
              <a:rPr lang="en-US" altLang="en-US" sz="2400" dirty="0">
                <a:solidFill>
                  <a:schemeClr val="bg2"/>
                </a:solidFill>
              </a:rPr>
              <a:t>A 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 B:  … &amp;  x ( </a:t>
            </a:r>
            <a:r>
              <a:rPr lang="en-US" altLang="en-US" sz="2400" dirty="0" err="1">
                <a:solidFill>
                  <a:schemeClr val="bg2"/>
                </a:solidFill>
                <a:sym typeface="Symbol" panose="05050102010706020507" pitchFamily="18" charset="2"/>
              </a:rPr>
              <a:t>xB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  </a:t>
            </a:r>
            <a:r>
              <a:rPr lang="en-US" altLang="en-US" sz="2400" dirty="0" err="1">
                <a:solidFill>
                  <a:schemeClr val="bg2"/>
                </a:solidFill>
                <a:sym typeface="Symbol" panose="05050102010706020507" pitchFamily="18" charset="2"/>
              </a:rPr>
              <a:t>xA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)</a:t>
            </a:r>
          </a:p>
          <a:p>
            <a:endParaRPr lang="en-US" altLang="en-US" sz="2400" dirty="0">
              <a:solidFill>
                <a:schemeClr val="bg2"/>
              </a:solidFill>
              <a:sym typeface="Symbol" panose="05050102010706020507" pitchFamily="18" charset="2"/>
            </a:endParaRPr>
          </a:p>
          <a:p>
            <a:endParaRPr lang="en-US" altLang="en-US" sz="2400" dirty="0">
              <a:solidFill>
                <a:schemeClr val="bg2"/>
              </a:solidFill>
              <a:sym typeface="Symbol" panose="05050102010706020507" pitchFamily="18" charset="2"/>
            </a:endParaRPr>
          </a:p>
          <a:p>
            <a:endParaRPr lang="en-US" altLang="en-US" sz="2400" dirty="0">
              <a:solidFill>
                <a:schemeClr val="bg2"/>
              </a:solidFill>
              <a:sym typeface="Symbol" panose="05050102010706020507" pitchFamily="18" charset="2"/>
            </a:endParaRPr>
          </a:p>
          <a:p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Note:   B and B  B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</a:p>
          <a:p>
            <a:endParaRPr lang="en-US" altLang="en-US" sz="2400" dirty="0">
              <a:sym typeface="Symbol" panose="05050102010706020507" pitchFamily="18" charset="2"/>
            </a:endParaRPr>
          </a:p>
          <a:p>
            <a:endParaRPr lang="en-US" altLang="en-US" sz="2400" dirty="0">
              <a:sym typeface="Symbol" panose="05050102010706020507" pitchFamily="18" charset="2"/>
            </a:endParaRPr>
          </a:p>
          <a:p>
            <a:endParaRPr lang="en-US" altLang="en-US" sz="2400" dirty="0">
              <a:sym typeface="Symbol" panose="05050102010706020507" pitchFamily="18" charset="2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2C9473C-49F4-3F13-7442-029B5178EF54}"/>
              </a:ext>
            </a:extLst>
          </p:cNvPr>
          <p:cNvGrpSpPr/>
          <p:nvPr/>
        </p:nvGrpSpPr>
        <p:grpSpPr>
          <a:xfrm>
            <a:off x="587072" y="1663707"/>
            <a:ext cx="4061128" cy="952500"/>
            <a:chOff x="2057400" y="4946060"/>
            <a:chExt cx="4061128" cy="952500"/>
          </a:xfrm>
        </p:grpSpPr>
        <p:sp>
          <p:nvSpPr>
            <p:cNvPr id="3" name="AutoShape 55">
              <a:extLst>
                <a:ext uri="{FF2B5EF4-FFF2-40B4-BE49-F238E27FC236}">
                  <a16:creationId xmlns:a16="http://schemas.microsoft.com/office/drawing/2014/main" id="{3BEFED49-7A76-CCE4-66C4-7FCCD3BD1C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043" y="4946060"/>
              <a:ext cx="3453485" cy="540340"/>
            </a:xfrm>
            <a:prstGeom prst="wedgeRoundRectCallout">
              <a:avLst>
                <a:gd name="adj1" fmla="val -54810"/>
                <a:gd name="adj2" fmla="val 34627"/>
                <a:gd name="adj3" fmla="val 16667"/>
              </a:avLst>
            </a:prstGeom>
            <a:noFill/>
            <a:ln w="127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 give you arbitrary </a:t>
              </a:r>
              <a:r>
                <a:rPr lang="en-US" altLang="en-US" sz="2400" dirty="0" err="1">
                  <a:solidFill>
                    <a:schemeClr val="bg2"/>
                  </a:solidFill>
                  <a:sym typeface="Symbol" panose="05050102010706020507" pitchFamily="18" charset="2"/>
                </a:rPr>
                <a:t>xA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.</a:t>
              </a:r>
            </a:p>
          </p:txBody>
        </p:sp>
        <p:grpSp>
          <p:nvGrpSpPr>
            <p:cNvPr id="4" name="Group 45">
              <a:extLst>
                <a:ext uri="{FF2B5EF4-FFF2-40B4-BE49-F238E27FC236}">
                  <a16:creationId xmlns:a16="http://schemas.microsoft.com/office/drawing/2014/main" id="{0414FF0D-069E-9DD1-20E0-4C756A34CC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7400" y="4946060"/>
              <a:ext cx="474663" cy="952500"/>
              <a:chOff x="2593" y="768"/>
              <a:chExt cx="849" cy="1475"/>
            </a:xfrm>
          </p:grpSpPr>
          <p:sp>
            <p:nvSpPr>
              <p:cNvPr id="5" name="Freeform 46">
                <a:extLst>
                  <a:ext uri="{FF2B5EF4-FFF2-40B4-BE49-F238E27FC236}">
                    <a16:creationId xmlns:a16="http://schemas.microsoft.com/office/drawing/2014/main" id="{3ABEB6E3-D993-4705-004B-D9401E47FC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35" y="1179"/>
                <a:ext cx="302" cy="308"/>
              </a:xfrm>
              <a:custGeom>
                <a:avLst/>
                <a:gdLst>
                  <a:gd name="T0" fmla="*/ 220 w 302"/>
                  <a:gd name="T1" fmla="*/ 225 h 308"/>
                  <a:gd name="T2" fmla="*/ 220 w 302"/>
                  <a:gd name="T3" fmla="*/ 197 h 308"/>
                  <a:gd name="T4" fmla="*/ 216 w 302"/>
                  <a:gd name="T5" fmla="*/ 159 h 308"/>
                  <a:gd name="T6" fmla="*/ 208 w 302"/>
                  <a:gd name="T7" fmla="*/ 135 h 308"/>
                  <a:gd name="T8" fmla="*/ 198 w 302"/>
                  <a:gd name="T9" fmla="*/ 116 h 308"/>
                  <a:gd name="T10" fmla="*/ 181 w 302"/>
                  <a:gd name="T11" fmla="*/ 93 h 308"/>
                  <a:gd name="T12" fmla="*/ 193 w 302"/>
                  <a:gd name="T13" fmla="*/ 80 h 308"/>
                  <a:gd name="T14" fmla="*/ 199 w 302"/>
                  <a:gd name="T15" fmla="*/ 60 h 308"/>
                  <a:gd name="T16" fmla="*/ 196 w 302"/>
                  <a:gd name="T17" fmla="*/ 38 h 308"/>
                  <a:gd name="T18" fmla="*/ 184 w 302"/>
                  <a:gd name="T19" fmla="*/ 18 h 308"/>
                  <a:gd name="T20" fmla="*/ 163 w 302"/>
                  <a:gd name="T21" fmla="*/ 5 h 308"/>
                  <a:gd name="T22" fmla="*/ 142 w 302"/>
                  <a:gd name="T23" fmla="*/ 0 h 308"/>
                  <a:gd name="T24" fmla="*/ 136 w 302"/>
                  <a:gd name="T25" fmla="*/ 9 h 308"/>
                  <a:gd name="T26" fmla="*/ 148 w 302"/>
                  <a:gd name="T27" fmla="*/ 15 h 308"/>
                  <a:gd name="T28" fmla="*/ 160 w 302"/>
                  <a:gd name="T29" fmla="*/ 23 h 308"/>
                  <a:gd name="T30" fmla="*/ 172 w 302"/>
                  <a:gd name="T31" fmla="*/ 39 h 308"/>
                  <a:gd name="T32" fmla="*/ 171 w 302"/>
                  <a:gd name="T33" fmla="*/ 57 h 308"/>
                  <a:gd name="T34" fmla="*/ 157 w 302"/>
                  <a:gd name="T35" fmla="*/ 71 h 308"/>
                  <a:gd name="T36" fmla="*/ 151 w 302"/>
                  <a:gd name="T37" fmla="*/ 74 h 308"/>
                  <a:gd name="T38" fmla="*/ 117 w 302"/>
                  <a:gd name="T39" fmla="*/ 71 h 308"/>
                  <a:gd name="T40" fmla="*/ 93 w 302"/>
                  <a:gd name="T41" fmla="*/ 74 h 308"/>
                  <a:gd name="T42" fmla="*/ 69 w 302"/>
                  <a:gd name="T43" fmla="*/ 84 h 308"/>
                  <a:gd name="T44" fmla="*/ 64 w 302"/>
                  <a:gd name="T45" fmla="*/ 87 h 308"/>
                  <a:gd name="T46" fmla="*/ 45 w 302"/>
                  <a:gd name="T47" fmla="*/ 75 h 308"/>
                  <a:gd name="T48" fmla="*/ 28 w 302"/>
                  <a:gd name="T49" fmla="*/ 59 h 308"/>
                  <a:gd name="T50" fmla="*/ 25 w 302"/>
                  <a:gd name="T51" fmla="*/ 48 h 308"/>
                  <a:gd name="T52" fmla="*/ 30 w 302"/>
                  <a:gd name="T53" fmla="*/ 36 h 308"/>
                  <a:gd name="T54" fmla="*/ 43 w 302"/>
                  <a:gd name="T55" fmla="*/ 29 h 308"/>
                  <a:gd name="T56" fmla="*/ 48 w 302"/>
                  <a:gd name="T57" fmla="*/ 20 h 308"/>
                  <a:gd name="T58" fmla="*/ 40 w 302"/>
                  <a:gd name="T59" fmla="*/ 15 h 308"/>
                  <a:gd name="T60" fmla="*/ 25 w 302"/>
                  <a:gd name="T61" fmla="*/ 18 h 308"/>
                  <a:gd name="T62" fmla="*/ 6 w 302"/>
                  <a:gd name="T63" fmla="*/ 36 h 308"/>
                  <a:gd name="T64" fmla="*/ 0 w 302"/>
                  <a:gd name="T65" fmla="*/ 56 h 308"/>
                  <a:gd name="T66" fmla="*/ 6 w 302"/>
                  <a:gd name="T67" fmla="*/ 74 h 308"/>
                  <a:gd name="T68" fmla="*/ 22 w 302"/>
                  <a:gd name="T69" fmla="*/ 93 h 308"/>
                  <a:gd name="T70" fmla="*/ 40 w 302"/>
                  <a:gd name="T71" fmla="*/ 107 h 308"/>
                  <a:gd name="T72" fmla="*/ 25 w 302"/>
                  <a:gd name="T73" fmla="*/ 140 h 308"/>
                  <a:gd name="T74" fmla="*/ 22 w 302"/>
                  <a:gd name="T75" fmla="*/ 171 h 308"/>
                  <a:gd name="T76" fmla="*/ 24 w 302"/>
                  <a:gd name="T77" fmla="*/ 204 h 308"/>
                  <a:gd name="T78" fmla="*/ 27 w 302"/>
                  <a:gd name="T79" fmla="*/ 233 h 308"/>
                  <a:gd name="T80" fmla="*/ 39 w 302"/>
                  <a:gd name="T81" fmla="*/ 258 h 308"/>
                  <a:gd name="T82" fmla="*/ 55 w 302"/>
                  <a:gd name="T83" fmla="*/ 278 h 308"/>
                  <a:gd name="T84" fmla="*/ 79 w 302"/>
                  <a:gd name="T85" fmla="*/ 293 h 308"/>
                  <a:gd name="T86" fmla="*/ 99 w 302"/>
                  <a:gd name="T87" fmla="*/ 303 h 308"/>
                  <a:gd name="T88" fmla="*/ 124 w 302"/>
                  <a:gd name="T89" fmla="*/ 308 h 308"/>
                  <a:gd name="T90" fmla="*/ 148 w 302"/>
                  <a:gd name="T91" fmla="*/ 308 h 308"/>
                  <a:gd name="T92" fmla="*/ 172 w 302"/>
                  <a:gd name="T93" fmla="*/ 305 h 308"/>
                  <a:gd name="T94" fmla="*/ 196 w 302"/>
                  <a:gd name="T95" fmla="*/ 297 h 308"/>
                  <a:gd name="T96" fmla="*/ 208 w 302"/>
                  <a:gd name="T97" fmla="*/ 284 h 308"/>
                  <a:gd name="T98" fmla="*/ 220 w 302"/>
                  <a:gd name="T99" fmla="*/ 266 h 308"/>
                  <a:gd name="T100" fmla="*/ 253 w 302"/>
                  <a:gd name="T101" fmla="*/ 278 h 308"/>
                  <a:gd name="T102" fmla="*/ 273 w 302"/>
                  <a:gd name="T103" fmla="*/ 288 h 308"/>
                  <a:gd name="T104" fmla="*/ 288 w 302"/>
                  <a:gd name="T105" fmla="*/ 290 h 308"/>
                  <a:gd name="T106" fmla="*/ 298 w 302"/>
                  <a:gd name="T107" fmla="*/ 281 h 308"/>
                  <a:gd name="T108" fmla="*/ 302 w 302"/>
                  <a:gd name="T109" fmla="*/ 269 h 308"/>
                  <a:gd name="T110" fmla="*/ 294 w 302"/>
                  <a:gd name="T111" fmla="*/ 254 h 308"/>
                  <a:gd name="T112" fmla="*/ 270 w 302"/>
                  <a:gd name="T113" fmla="*/ 243 h 308"/>
                  <a:gd name="T114" fmla="*/ 238 w 302"/>
                  <a:gd name="T115" fmla="*/ 236 h 308"/>
                  <a:gd name="T116" fmla="*/ 220 w 302"/>
                  <a:gd name="T117" fmla="*/ 225 h 308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02"/>
                  <a:gd name="T178" fmla="*/ 0 h 308"/>
                  <a:gd name="T179" fmla="*/ 302 w 302"/>
                  <a:gd name="T180" fmla="*/ 308 h 308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02" h="308">
                    <a:moveTo>
                      <a:pt x="220" y="225"/>
                    </a:moveTo>
                    <a:lnTo>
                      <a:pt x="220" y="197"/>
                    </a:lnTo>
                    <a:lnTo>
                      <a:pt x="216" y="159"/>
                    </a:lnTo>
                    <a:lnTo>
                      <a:pt x="208" y="135"/>
                    </a:lnTo>
                    <a:lnTo>
                      <a:pt x="198" y="116"/>
                    </a:lnTo>
                    <a:lnTo>
                      <a:pt x="181" y="93"/>
                    </a:lnTo>
                    <a:lnTo>
                      <a:pt x="193" y="80"/>
                    </a:lnTo>
                    <a:lnTo>
                      <a:pt x="199" y="60"/>
                    </a:lnTo>
                    <a:lnTo>
                      <a:pt x="196" y="38"/>
                    </a:lnTo>
                    <a:lnTo>
                      <a:pt x="184" y="18"/>
                    </a:lnTo>
                    <a:lnTo>
                      <a:pt x="163" y="5"/>
                    </a:lnTo>
                    <a:lnTo>
                      <a:pt x="142" y="0"/>
                    </a:lnTo>
                    <a:lnTo>
                      <a:pt x="136" y="9"/>
                    </a:lnTo>
                    <a:lnTo>
                      <a:pt x="148" y="15"/>
                    </a:lnTo>
                    <a:lnTo>
                      <a:pt x="160" y="23"/>
                    </a:lnTo>
                    <a:lnTo>
                      <a:pt x="172" y="39"/>
                    </a:lnTo>
                    <a:lnTo>
                      <a:pt x="171" y="57"/>
                    </a:lnTo>
                    <a:lnTo>
                      <a:pt x="157" y="71"/>
                    </a:lnTo>
                    <a:lnTo>
                      <a:pt x="151" y="74"/>
                    </a:lnTo>
                    <a:lnTo>
                      <a:pt x="117" y="71"/>
                    </a:lnTo>
                    <a:lnTo>
                      <a:pt x="93" y="74"/>
                    </a:lnTo>
                    <a:lnTo>
                      <a:pt x="69" y="84"/>
                    </a:lnTo>
                    <a:lnTo>
                      <a:pt x="64" y="87"/>
                    </a:lnTo>
                    <a:lnTo>
                      <a:pt x="45" y="75"/>
                    </a:lnTo>
                    <a:lnTo>
                      <a:pt x="28" y="59"/>
                    </a:lnTo>
                    <a:lnTo>
                      <a:pt x="25" y="48"/>
                    </a:lnTo>
                    <a:lnTo>
                      <a:pt x="30" y="36"/>
                    </a:lnTo>
                    <a:lnTo>
                      <a:pt x="43" y="29"/>
                    </a:lnTo>
                    <a:lnTo>
                      <a:pt x="48" y="20"/>
                    </a:lnTo>
                    <a:lnTo>
                      <a:pt x="40" y="15"/>
                    </a:lnTo>
                    <a:lnTo>
                      <a:pt x="25" y="18"/>
                    </a:lnTo>
                    <a:lnTo>
                      <a:pt x="6" y="36"/>
                    </a:lnTo>
                    <a:lnTo>
                      <a:pt x="0" y="56"/>
                    </a:lnTo>
                    <a:lnTo>
                      <a:pt x="6" y="74"/>
                    </a:lnTo>
                    <a:lnTo>
                      <a:pt x="22" y="93"/>
                    </a:lnTo>
                    <a:lnTo>
                      <a:pt x="40" y="107"/>
                    </a:lnTo>
                    <a:lnTo>
                      <a:pt x="25" y="140"/>
                    </a:lnTo>
                    <a:lnTo>
                      <a:pt x="22" y="171"/>
                    </a:lnTo>
                    <a:lnTo>
                      <a:pt x="24" y="204"/>
                    </a:lnTo>
                    <a:lnTo>
                      <a:pt x="27" y="233"/>
                    </a:lnTo>
                    <a:lnTo>
                      <a:pt x="39" y="258"/>
                    </a:lnTo>
                    <a:lnTo>
                      <a:pt x="55" y="278"/>
                    </a:lnTo>
                    <a:lnTo>
                      <a:pt x="79" y="293"/>
                    </a:lnTo>
                    <a:lnTo>
                      <a:pt x="99" y="303"/>
                    </a:lnTo>
                    <a:lnTo>
                      <a:pt x="124" y="308"/>
                    </a:lnTo>
                    <a:lnTo>
                      <a:pt x="148" y="308"/>
                    </a:lnTo>
                    <a:lnTo>
                      <a:pt x="172" y="305"/>
                    </a:lnTo>
                    <a:lnTo>
                      <a:pt x="196" y="297"/>
                    </a:lnTo>
                    <a:lnTo>
                      <a:pt x="208" y="284"/>
                    </a:lnTo>
                    <a:lnTo>
                      <a:pt x="220" y="266"/>
                    </a:lnTo>
                    <a:lnTo>
                      <a:pt x="253" y="278"/>
                    </a:lnTo>
                    <a:lnTo>
                      <a:pt x="273" y="288"/>
                    </a:lnTo>
                    <a:lnTo>
                      <a:pt x="288" y="290"/>
                    </a:lnTo>
                    <a:lnTo>
                      <a:pt x="298" y="281"/>
                    </a:lnTo>
                    <a:lnTo>
                      <a:pt x="302" y="269"/>
                    </a:lnTo>
                    <a:lnTo>
                      <a:pt x="294" y="254"/>
                    </a:lnTo>
                    <a:lnTo>
                      <a:pt x="270" y="243"/>
                    </a:lnTo>
                    <a:lnTo>
                      <a:pt x="238" y="236"/>
                    </a:lnTo>
                    <a:lnTo>
                      <a:pt x="220" y="22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6" name="Freeform 47">
                <a:extLst>
                  <a:ext uri="{FF2B5EF4-FFF2-40B4-BE49-F238E27FC236}">
                    <a16:creationId xmlns:a16="http://schemas.microsoft.com/office/drawing/2014/main" id="{C534CD7E-86C2-1BBE-8F4C-DC47DCAB19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1498"/>
                <a:ext cx="216" cy="346"/>
              </a:xfrm>
              <a:custGeom>
                <a:avLst/>
                <a:gdLst>
                  <a:gd name="T0" fmla="*/ 45 w 216"/>
                  <a:gd name="T1" fmla="*/ 18 h 346"/>
                  <a:gd name="T2" fmla="*/ 57 w 216"/>
                  <a:gd name="T3" fmla="*/ 8 h 346"/>
                  <a:gd name="T4" fmla="*/ 78 w 216"/>
                  <a:gd name="T5" fmla="*/ 0 h 346"/>
                  <a:gd name="T6" fmla="*/ 99 w 216"/>
                  <a:gd name="T7" fmla="*/ 2 h 346"/>
                  <a:gd name="T8" fmla="*/ 117 w 216"/>
                  <a:gd name="T9" fmla="*/ 5 h 346"/>
                  <a:gd name="T10" fmla="*/ 140 w 216"/>
                  <a:gd name="T11" fmla="*/ 12 h 346"/>
                  <a:gd name="T12" fmla="*/ 158 w 216"/>
                  <a:gd name="T13" fmla="*/ 28 h 346"/>
                  <a:gd name="T14" fmla="*/ 174 w 216"/>
                  <a:gd name="T15" fmla="*/ 44 h 346"/>
                  <a:gd name="T16" fmla="*/ 191 w 216"/>
                  <a:gd name="T17" fmla="*/ 73 h 346"/>
                  <a:gd name="T18" fmla="*/ 203 w 216"/>
                  <a:gd name="T19" fmla="*/ 104 h 346"/>
                  <a:gd name="T20" fmla="*/ 210 w 216"/>
                  <a:gd name="T21" fmla="*/ 139 h 346"/>
                  <a:gd name="T22" fmla="*/ 215 w 216"/>
                  <a:gd name="T23" fmla="*/ 173 h 346"/>
                  <a:gd name="T24" fmla="*/ 216 w 216"/>
                  <a:gd name="T25" fmla="*/ 211 h 346"/>
                  <a:gd name="T26" fmla="*/ 210 w 216"/>
                  <a:gd name="T27" fmla="*/ 245 h 346"/>
                  <a:gd name="T28" fmla="*/ 206 w 216"/>
                  <a:gd name="T29" fmla="*/ 271 h 346"/>
                  <a:gd name="T30" fmla="*/ 195 w 216"/>
                  <a:gd name="T31" fmla="*/ 299 h 346"/>
                  <a:gd name="T32" fmla="*/ 176 w 216"/>
                  <a:gd name="T33" fmla="*/ 320 h 346"/>
                  <a:gd name="T34" fmla="*/ 150 w 216"/>
                  <a:gd name="T35" fmla="*/ 337 h 346"/>
                  <a:gd name="T36" fmla="*/ 114 w 216"/>
                  <a:gd name="T37" fmla="*/ 344 h 346"/>
                  <a:gd name="T38" fmla="*/ 78 w 216"/>
                  <a:gd name="T39" fmla="*/ 346 h 346"/>
                  <a:gd name="T40" fmla="*/ 50 w 216"/>
                  <a:gd name="T41" fmla="*/ 340 h 346"/>
                  <a:gd name="T42" fmla="*/ 24 w 216"/>
                  <a:gd name="T43" fmla="*/ 325 h 346"/>
                  <a:gd name="T44" fmla="*/ 9 w 216"/>
                  <a:gd name="T45" fmla="*/ 302 h 346"/>
                  <a:gd name="T46" fmla="*/ 0 w 216"/>
                  <a:gd name="T47" fmla="*/ 268 h 346"/>
                  <a:gd name="T48" fmla="*/ 3 w 216"/>
                  <a:gd name="T49" fmla="*/ 236 h 346"/>
                  <a:gd name="T50" fmla="*/ 17 w 216"/>
                  <a:gd name="T51" fmla="*/ 211 h 346"/>
                  <a:gd name="T52" fmla="*/ 30 w 216"/>
                  <a:gd name="T53" fmla="*/ 193 h 346"/>
                  <a:gd name="T54" fmla="*/ 42 w 216"/>
                  <a:gd name="T55" fmla="*/ 175 h 346"/>
                  <a:gd name="T56" fmla="*/ 47 w 216"/>
                  <a:gd name="T57" fmla="*/ 155 h 346"/>
                  <a:gd name="T58" fmla="*/ 45 w 216"/>
                  <a:gd name="T59" fmla="*/ 134 h 346"/>
                  <a:gd name="T60" fmla="*/ 38 w 216"/>
                  <a:gd name="T61" fmla="*/ 109 h 346"/>
                  <a:gd name="T62" fmla="*/ 32 w 216"/>
                  <a:gd name="T63" fmla="*/ 85 h 346"/>
                  <a:gd name="T64" fmla="*/ 30 w 216"/>
                  <a:gd name="T65" fmla="*/ 59 h 346"/>
                  <a:gd name="T66" fmla="*/ 35 w 216"/>
                  <a:gd name="T67" fmla="*/ 34 h 346"/>
                  <a:gd name="T68" fmla="*/ 45 w 216"/>
                  <a:gd name="T69" fmla="*/ 18 h 3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6"/>
                  <a:gd name="T106" fmla="*/ 0 h 346"/>
                  <a:gd name="T107" fmla="*/ 216 w 216"/>
                  <a:gd name="T108" fmla="*/ 346 h 3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6" h="346">
                    <a:moveTo>
                      <a:pt x="45" y="18"/>
                    </a:moveTo>
                    <a:lnTo>
                      <a:pt x="57" y="8"/>
                    </a:lnTo>
                    <a:lnTo>
                      <a:pt x="78" y="0"/>
                    </a:lnTo>
                    <a:lnTo>
                      <a:pt x="99" y="2"/>
                    </a:lnTo>
                    <a:lnTo>
                      <a:pt x="117" y="5"/>
                    </a:lnTo>
                    <a:lnTo>
                      <a:pt x="140" y="12"/>
                    </a:lnTo>
                    <a:lnTo>
                      <a:pt x="158" y="28"/>
                    </a:lnTo>
                    <a:lnTo>
                      <a:pt x="174" y="44"/>
                    </a:lnTo>
                    <a:lnTo>
                      <a:pt x="191" y="73"/>
                    </a:lnTo>
                    <a:lnTo>
                      <a:pt x="203" y="104"/>
                    </a:lnTo>
                    <a:lnTo>
                      <a:pt x="210" y="139"/>
                    </a:lnTo>
                    <a:lnTo>
                      <a:pt x="215" y="173"/>
                    </a:lnTo>
                    <a:lnTo>
                      <a:pt x="216" y="211"/>
                    </a:lnTo>
                    <a:lnTo>
                      <a:pt x="210" y="245"/>
                    </a:lnTo>
                    <a:lnTo>
                      <a:pt x="206" y="271"/>
                    </a:lnTo>
                    <a:lnTo>
                      <a:pt x="195" y="299"/>
                    </a:lnTo>
                    <a:lnTo>
                      <a:pt x="176" y="320"/>
                    </a:lnTo>
                    <a:lnTo>
                      <a:pt x="150" y="337"/>
                    </a:lnTo>
                    <a:lnTo>
                      <a:pt x="114" y="344"/>
                    </a:lnTo>
                    <a:lnTo>
                      <a:pt x="78" y="346"/>
                    </a:lnTo>
                    <a:lnTo>
                      <a:pt x="50" y="340"/>
                    </a:lnTo>
                    <a:lnTo>
                      <a:pt x="24" y="325"/>
                    </a:lnTo>
                    <a:lnTo>
                      <a:pt x="9" y="302"/>
                    </a:lnTo>
                    <a:lnTo>
                      <a:pt x="0" y="268"/>
                    </a:lnTo>
                    <a:lnTo>
                      <a:pt x="3" y="236"/>
                    </a:lnTo>
                    <a:lnTo>
                      <a:pt x="17" y="211"/>
                    </a:lnTo>
                    <a:lnTo>
                      <a:pt x="30" y="193"/>
                    </a:lnTo>
                    <a:lnTo>
                      <a:pt x="42" y="175"/>
                    </a:lnTo>
                    <a:lnTo>
                      <a:pt x="47" y="155"/>
                    </a:lnTo>
                    <a:lnTo>
                      <a:pt x="45" y="134"/>
                    </a:lnTo>
                    <a:lnTo>
                      <a:pt x="38" y="109"/>
                    </a:lnTo>
                    <a:lnTo>
                      <a:pt x="32" y="85"/>
                    </a:lnTo>
                    <a:lnTo>
                      <a:pt x="30" y="59"/>
                    </a:lnTo>
                    <a:lnTo>
                      <a:pt x="35" y="34"/>
                    </a:lnTo>
                    <a:lnTo>
                      <a:pt x="45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7" name="Freeform 48">
                <a:extLst>
                  <a:ext uri="{FF2B5EF4-FFF2-40B4-BE49-F238E27FC236}">
                    <a16:creationId xmlns:a16="http://schemas.microsoft.com/office/drawing/2014/main" id="{E9E09D40-6BC8-CA91-8778-C9756F9415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5" y="1515"/>
                <a:ext cx="321" cy="165"/>
              </a:xfrm>
              <a:custGeom>
                <a:avLst/>
                <a:gdLst>
                  <a:gd name="T0" fmla="*/ 254 w 321"/>
                  <a:gd name="T1" fmla="*/ 36 h 165"/>
                  <a:gd name="T2" fmla="*/ 269 w 321"/>
                  <a:gd name="T3" fmla="*/ 15 h 165"/>
                  <a:gd name="T4" fmla="*/ 294 w 321"/>
                  <a:gd name="T5" fmla="*/ 0 h 165"/>
                  <a:gd name="T6" fmla="*/ 311 w 321"/>
                  <a:gd name="T7" fmla="*/ 3 h 165"/>
                  <a:gd name="T8" fmla="*/ 321 w 321"/>
                  <a:gd name="T9" fmla="*/ 18 h 165"/>
                  <a:gd name="T10" fmla="*/ 318 w 321"/>
                  <a:gd name="T11" fmla="*/ 50 h 165"/>
                  <a:gd name="T12" fmla="*/ 306 w 321"/>
                  <a:gd name="T13" fmla="*/ 80 h 165"/>
                  <a:gd name="T14" fmla="*/ 282 w 321"/>
                  <a:gd name="T15" fmla="*/ 98 h 165"/>
                  <a:gd name="T16" fmla="*/ 243 w 321"/>
                  <a:gd name="T17" fmla="*/ 119 h 165"/>
                  <a:gd name="T18" fmla="*/ 207 w 321"/>
                  <a:gd name="T19" fmla="*/ 147 h 165"/>
                  <a:gd name="T20" fmla="*/ 179 w 321"/>
                  <a:gd name="T21" fmla="*/ 165 h 165"/>
                  <a:gd name="T22" fmla="*/ 162 w 321"/>
                  <a:gd name="T23" fmla="*/ 164 h 165"/>
                  <a:gd name="T24" fmla="*/ 137 w 321"/>
                  <a:gd name="T25" fmla="*/ 149 h 165"/>
                  <a:gd name="T26" fmla="*/ 104 w 321"/>
                  <a:gd name="T27" fmla="*/ 116 h 165"/>
                  <a:gd name="T28" fmla="*/ 75 w 321"/>
                  <a:gd name="T29" fmla="*/ 93 h 165"/>
                  <a:gd name="T30" fmla="*/ 62 w 321"/>
                  <a:gd name="T31" fmla="*/ 98 h 165"/>
                  <a:gd name="T32" fmla="*/ 54 w 321"/>
                  <a:gd name="T33" fmla="*/ 116 h 165"/>
                  <a:gd name="T34" fmla="*/ 50 w 321"/>
                  <a:gd name="T35" fmla="*/ 117 h 165"/>
                  <a:gd name="T36" fmla="*/ 24 w 321"/>
                  <a:gd name="T37" fmla="*/ 120 h 165"/>
                  <a:gd name="T38" fmla="*/ 9 w 321"/>
                  <a:gd name="T39" fmla="*/ 107 h 165"/>
                  <a:gd name="T40" fmla="*/ 2 w 321"/>
                  <a:gd name="T41" fmla="*/ 75 h 165"/>
                  <a:gd name="T42" fmla="*/ 0 w 321"/>
                  <a:gd name="T43" fmla="*/ 30 h 165"/>
                  <a:gd name="T44" fmla="*/ 18 w 321"/>
                  <a:gd name="T45" fmla="*/ 9 h 165"/>
                  <a:gd name="T46" fmla="*/ 45 w 321"/>
                  <a:gd name="T47" fmla="*/ 9 h 165"/>
                  <a:gd name="T48" fmla="*/ 69 w 321"/>
                  <a:gd name="T49" fmla="*/ 20 h 165"/>
                  <a:gd name="T50" fmla="*/ 89 w 321"/>
                  <a:gd name="T51" fmla="*/ 51 h 165"/>
                  <a:gd name="T52" fmla="*/ 104 w 321"/>
                  <a:gd name="T53" fmla="*/ 77 h 165"/>
                  <a:gd name="T54" fmla="*/ 126 w 321"/>
                  <a:gd name="T55" fmla="*/ 101 h 165"/>
                  <a:gd name="T56" fmla="*/ 152 w 321"/>
                  <a:gd name="T57" fmla="*/ 120 h 165"/>
                  <a:gd name="T58" fmla="*/ 171 w 321"/>
                  <a:gd name="T59" fmla="*/ 123 h 165"/>
                  <a:gd name="T60" fmla="*/ 189 w 321"/>
                  <a:gd name="T61" fmla="*/ 116 h 165"/>
                  <a:gd name="T62" fmla="*/ 212 w 321"/>
                  <a:gd name="T63" fmla="*/ 96 h 165"/>
                  <a:gd name="T64" fmla="*/ 231 w 321"/>
                  <a:gd name="T65" fmla="*/ 72 h 165"/>
                  <a:gd name="T66" fmla="*/ 254 w 321"/>
                  <a:gd name="T67" fmla="*/ 36 h 16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1"/>
                  <a:gd name="T103" fmla="*/ 0 h 165"/>
                  <a:gd name="T104" fmla="*/ 321 w 321"/>
                  <a:gd name="T105" fmla="*/ 165 h 16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1" h="165">
                    <a:moveTo>
                      <a:pt x="254" y="36"/>
                    </a:moveTo>
                    <a:lnTo>
                      <a:pt x="269" y="15"/>
                    </a:lnTo>
                    <a:lnTo>
                      <a:pt x="294" y="0"/>
                    </a:lnTo>
                    <a:lnTo>
                      <a:pt x="311" y="3"/>
                    </a:lnTo>
                    <a:lnTo>
                      <a:pt x="321" y="18"/>
                    </a:lnTo>
                    <a:lnTo>
                      <a:pt x="318" y="50"/>
                    </a:lnTo>
                    <a:lnTo>
                      <a:pt x="306" y="80"/>
                    </a:lnTo>
                    <a:lnTo>
                      <a:pt x="282" y="98"/>
                    </a:lnTo>
                    <a:lnTo>
                      <a:pt x="243" y="119"/>
                    </a:lnTo>
                    <a:lnTo>
                      <a:pt x="207" y="147"/>
                    </a:lnTo>
                    <a:lnTo>
                      <a:pt x="179" y="165"/>
                    </a:lnTo>
                    <a:lnTo>
                      <a:pt x="162" y="164"/>
                    </a:lnTo>
                    <a:lnTo>
                      <a:pt x="137" y="149"/>
                    </a:lnTo>
                    <a:lnTo>
                      <a:pt x="104" y="116"/>
                    </a:lnTo>
                    <a:lnTo>
                      <a:pt x="75" y="93"/>
                    </a:lnTo>
                    <a:lnTo>
                      <a:pt x="62" y="98"/>
                    </a:lnTo>
                    <a:lnTo>
                      <a:pt x="54" y="116"/>
                    </a:lnTo>
                    <a:lnTo>
                      <a:pt x="50" y="117"/>
                    </a:lnTo>
                    <a:lnTo>
                      <a:pt x="24" y="120"/>
                    </a:lnTo>
                    <a:lnTo>
                      <a:pt x="9" y="107"/>
                    </a:lnTo>
                    <a:lnTo>
                      <a:pt x="2" y="75"/>
                    </a:lnTo>
                    <a:lnTo>
                      <a:pt x="0" y="30"/>
                    </a:lnTo>
                    <a:lnTo>
                      <a:pt x="18" y="9"/>
                    </a:lnTo>
                    <a:lnTo>
                      <a:pt x="45" y="9"/>
                    </a:lnTo>
                    <a:lnTo>
                      <a:pt x="69" y="20"/>
                    </a:lnTo>
                    <a:lnTo>
                      <a:pt x="89" y="51"/>
                    </a:lnTo>
                    <a:lnTo>
                      <a:pt x="104" y="77"/>
                    </a:lnTo>
                    <a:lnTo>
                      <a:pt x="126" y="101"/>
                    </a:lnTo>
                    <a:lnTo>
                      <a:pt x="152" y="120"/>
                    </a:lnTo>
                    <a:lnTo>
                      <a:pt x="171" y="123"/>
                    </a:lnTo>
                    <a:lnTo>
                      <a:pt x="189" y="116"/>
                    </a:lnTo>
                    <a:lnTo>
                      <a:pt x="212" y="96"/>
                    </a:lnTo>
                    <a:lnTo>
                      <a:pt x="231" y="72"/>
                    </a:lnTo>
                    <a:lnTo>
                      <a:pt x="254" y="3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8" name="Freeform 49">
                <a:extLst>
                  <a:ext uri="{FF2B5EF4-FFF2-40B4-BE49-F238E27FC236}">
                    <a16:creationId xmlns:a16="http://schemas.microsoft.com/office/drawing/2014/main" id="{63FE011A-CC93-3BDD-C7C7-4C0241AE19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2" y="1530"/>
                <a:ext cx="240" cy="348"/>
              </a:xfrm>
              <a:custGeom>
                <a:avLst/>
                <a:gdLst>
                  <a:gd name="T0" fmla="*/ 16 w 240"/>
                  <a:gd name="T1" fmla="*/ 2 h 348"/>
                  <a:gd name="T2" fmla="*/ 45 w 240"/>
                  <a:gd name="T3" fmla="*/ 6 h 348"/>
                  <a:gd name="T4" fmla="*/ 67 w 240"/>
                  <a:gd name="T5" fmla="*/ 32 h 348"/>
                  <a:gd name="T6" fmla="*/ 91 w 240"/>
                  <a:gd name="T7" fmla="*/ 57 h 348"/>
                  <a:gd name="T8" fmla="*/ 121 w 240"/>
                  <a:gd name="T9" fmla="*/ 81 h 348"/>
                  <a:gd name="T10" fmla="*/ 144 w 240"/>
                  <a:gd name="T11" fmla="*/ 99 h 348"/>
                  <a:gd name="T12" fmla="*/ 169 w 240"/>
                  <a:gd name="T13" fmla="*/ 113 h 348"/>
                  <a:gd name="T14" fmla="*/ 196 w 240"/>
                  <a:gd name="T15" fmla="*/ 126 h 348"/>
                  <a:gd name="T16" fmla="*/ 219 w 240"/>
                  <a:gd name="T17" fmla="*/ 135 h 348"/>
                  <a:gd name="T18" fmla="*/ 235 w 240"/>
                  <a:gd name="T19" fmla="*/ 147 h 348"/>
                  <a:gd name="T20" fmla="*/ 240 w 240"/>
                  <a:gd name="T21" fmla="*/ 159 h 348"/>
                  <a:gd name="T22" fmla="*/ 231 w 240"/>
                  <a:gd name="T23" fmla="*/ 176 h 348"/>
                  <a:gd name="T24" fmla="*/ 210 w 240"/>
                  <a:gd name="T25" fmla="*/ 191 h 348"/>
                  <a:gd name="T26" fmla="*/ 166 w 240"/>
                  <a:gd name="T27" fmla="*/ 203 h 348"/>
                  <a:gd name="T28" fmla="*/ 127 w 240"/>
                  <a:gd name="T29" fmla="*/ 215 h 348"/>
                  <a:gd name="T30" fmla="*/ 103 w 240"/>
                  <a:gd name="T31" fmla="*/ 230 h 348"/>
                  <a:gd name="T32" fmla="*/ 108 w 240"/>
                  <a:gd name="T33" fmla="*/ 245 h 348"/>
                  <a:gd name="T34" fmla="*/ 109 w 240"/>
                  <a:gd name="T35" fmla="*/ 249 h 348"/>
                  <a:gd name="T36" fmla="*/ 135 w 240"/>
                  <a:gd name="T37" fmla="*/ 273 h 348"/>
                  <a:gd name="T38" fmla="*/ 163 w 240"/>
                  <a:gd name="T39" fmla="*/ 293 h 348"/>
                  <a:gd name="T40" fmla="*/ 189 w 240"/>
                  <a:gd name="T41" fmla="*/ 309 h 348"/>
                  <a:gd name="T42" fmla="*/ 193 w 240"/>
                  <a:gd name="T43" fmla="*/ 317 h 348"/>
                  <a:gd name="T44" fmla="*/ 195 w 240"/>
                  <a:gd name="T45" fmla="*/ 321 h 348"/>
                  <a:gd name="T46" fmla="*/ 192 w 240"/>
                  <a:gd name="T47" fmla="*/ 330 h 348"/>
                  <a:gd name="T48" fmla="*/ 187 w 240"/>
                  <a:gd name="T49" fmla="*/ 333 h 348"/>
                  <a:gd name="T50" fmla="*/ 177 w 240"/>
                  <a:gd name="T51" fmla="*/ 341 h 348"/>
                  <a:gd name="T52" fmla="*/ 172 w 240"/>
                  <a:gd name="T53" fmla="*/ 344 h 348"/>
                  <a:gd name="T54" fmla="*/ 153 w 240"/>
                  <a:gd name="T55" fmla="*/ 348 h 348"/>
                  <a:gd name="T56" fmla="*/ 130 w 240"/>
                  <a:gd name="T57" fmla="*/ 330 h 348"/>
                  <a:gd name="T58" fmla="*/ 112 w 240"/>
                  <a:gd name="T59" fmla="*/ 305 h 348"/>
                  <a:gd name="T60" fmla="*/ 87 w 240"/>
                  <a:gd name="T61" fmla="*/ 270 h 348"/>
                  <a:gd name="T62" fmla="*/ 70 w 240"/>
                  <a:gd name="T63" fmla="*/ 237 h 348"/>
                  <a:gd name="T64" fmla="*/ 69 w 240"/>
                  <a:gd name="T65" fmla="*/ 219 h 348"/>
                  <a:gd name="T66" fmla="*/ 81 w 240"/>
                  <a:gd name="T67" fmla="*/ 203 h 348"/>
                  <a:gd name="T68" fmla="*/ 112 w 240"/>
                  <a:gd name="T69" fmla="*/ 194 h 348"/>
                  <a:gd name="T70" fmla="*/ 148 w 240"/>
                  <a:gd name="T71" fmla="*/ 180 h 348"/>
                  <a:gd name="T72" fmla="*/ 172 w 240"/>
                  <a:gd name="T73" fmla="*/ 173 h 348"/>
                  <a:gd name="T74" fmla="*/ 180 w 240"/>
                  <a:gd name="T75" fmla="*/ 164 h 348"/>
                  <a:gd name="T76" fmla="*/ 175 w 240"/>
                  <a:gd name="T77" fmla="*/ 155 h 348"/>
                  <a:gd name="T78" fmla="*/ 154 w 240"/>
                  <a:gd name="T79" fmla="*/ 141 h 348"/>
                  <a:gd name="T80" fmla="*/ 121 w 240"/>
                  <a:gd name="T81" fmla="*/ 125 h 348"/>
                  <a:gd name="T82" fmla="*/ 85 w 240"/>
                  <a:gd name="T83" fmla="*/ 113 h 348"/>
                  <a:gd name="T84" fmla="*/ 57 w 240"/>
                  <a:gd name="T85" fmla="*/ 101 h 348"/>
                  <a:gd name="T86" fmla="*/ 24 w 240"/>
                  <a:gd name="T87" fmla="*/ 75 h 348"/>
                  <a:gd name="T88" fmla="*/ 9 w 240"/>
                  <a:gd name="T89" fmla="*/ 53 h 348"/>
                  <a:gd name="T90" fmla="*/ 0 w 240"/>
                  <a:gd name="T91" fmla="*/ 24 h 348"/>
                  <a:gd name="T92" fmla="*/ 9 w 240"/>
                  <a:gd name="T93" fmla="*/ 8 h 348"/>
                  <a:gd name="T94" fmla="*/ 22 w 240"/>
                  <a:gd name="T95" fmla="*/ 0 h 348"/>
                  <a:gd name="T96" fmla="*/ 16 w 240"/>
                  <a:gd name="T97" fmla="*/ 2 h 3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0"/>
                  <a:gd name="T148" fmla="*/ 0 h 348"/>
                  <a:gd name="T149" fmla="*/ 240 w 240"/>
                  <a:gd name="T150" fmla="*/ 348 h 3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0" h="348">
                    <a:moveTo>
                      <a:pt x="16" y="2"/>
                    </a:moveTo>
                    <a:lnTo>
                      <a:pt x="45" y="6"/>
                    </a:lnTo>
                    <a:lnTo>
                      <a:pt x="67" y="32"/>
                    </a:lnTo>
                    <a:lnTo>
                      <a:pt x="91" y="57"/>
                    </a:lnTo>
                    <a:lnTo>
                      <a:pt x="121" y="81"/>
                    </a:lnTo>
                    <a:lnTo>
                      <a:pt x="144" y="99"/>
                    </a:lnTo>
                    <a:lnTo>
                      <a:pt x="169" y="113"/>
                    </a:lnTo>
                    <a:lnTo>
                      <a:pt x="196" y="126"/>
                    </a:lnTo>
                    <a:lnTo>
                      <a:pt x="219" y="135"/>
                    </a:lnTo>
                    <a:lnTo>
                      <a:pt x="235" y="147"/>
                    </a:lnTo>
                    <a:lnTo>
                      <a:pt x="240" y="159"/>
                    </a:lnTo>
                    <a:lnTo>
                      <a:pt x="231" y="176"/>
                    </a:lnTo>
                    <a:lnTo>
                      <a:pt x="210" y="191"/>
                    </a:lnTo>
                    <a:lnTo>
                      <a:pt x="166" y="203"/>
                    </a:lnTo>
                    <a:lnTo>
                      <a:pt x="127" y="215"/>
                    </a:lnTo>
                    <a:lnTo>
                      <a:pt x="103" y="230"/>
                    </a:lnTo>
                    <a:lnTo>
                      <a:pt x="108" y="245"/>
                    </a:lnTo>
                    <a:lnTo>
                      <a:pt x="109" y="249"/>
                    </a:lnTo>
                    <a:lnTo>
                      <a:pt x="135" y="273"/>
                    </a:lnTo>
                    <a:lnTo>
                      <a:pt x="163" y="293"/>
                    </a:lnTo>
                    <a:lnTo>
                      <a:pt x="189" y="309"/>
                    </a:lnTo>
                    <a:lnTo>
                      <a:pt x="193" y="317"/>
                    </a:lnTo>
                    <a:lnTo>
                      <a:pt x="195" y="321"/>
                    </a:lnTo>
                    <a:lnTo>
                      <a:pt x="192" y="330"/>
                    </a:lnTo>
                    <a:lnTo>
                      <a:pt x="187" y="333"/>
                    </a:lnTo>
                    <a:lnTo>
                      <a:pt x="177" y="341"/>
                    </a:lnTo>
                    <a:lnTo>
                      <a:pt x="172" y="344"/>
                    </a:lnTo>
                    <a:lnTo>
                      <a:pt x="153" y="348"/>
                    </a:lnTo>
                    <a:lnTo>
                      <a:pt x="130" y="330"/>
                    </a:lnTo>
                    <a:lnTo>
                      <a:pt x="112" y="305"/>
                    </a:lnTo>
                    <a:lnTo>
                      <a:pt x="87" y="270"/>
                    </a:lnTo>
                    <a:lnTo>
                      <a:pt x="70" y="237"/>
                    </a:lnTo>
                    <a:lnTo>
                      <a:pt x="69" y="219"/>
                    </a:lnTo>
                    <a:lnTo>
                      <a:pt x="81" y="203"/>
                    </a:lnTo>
                    <a:lnTo>
                      <a:pt x="112" y="194"/>
                    </a:lnTo>
                    <a:lnTo>
                      <a:pt x="148" y="180"/>
                    </a:lnTo>
                    <a:lnTo>
                      <a:pt x="172" y="173"/>
                    </a:lnTo>
                    <a:lnTo>
                      <a:pt x="180" y="164"/>
                    </a:lnTo>
                    <a:lnTo>
                      <a:pt x="175" y="155"/>
                    </a:lnTo>
                    <a:lnTo>
                      <a:pt x="154" y="141"/>
                    </a:lnTo>
                    <a:lnTo>
                      <a:pt x="121" y="125"/>
                    </a:lnTo>
                    <a:lnTo>
                      <a:pt x="85" y="113"/>
                    </a:lnTo>
                    <a:lnTo>
                      <a:pt x="57" y="101"/>
                    </a:lnTo>
                    <a:lnTo>
                      <a:pt x="24" y="75"/>
                    </a:lnTo>
                    <a:lnTo>
                      <a:pt x="9" y="53"/>
                    </a:lnTo>
                    <a:lnTo>
                      <a:pt x="0" y="24"/>
                    </a:lnTo>
                    <a:lnTo>
                      <a:pt x="9" y="8"/>
                    </a:lnTo>
                    <a:lnTo>
                      <a:pt x="22" y="0"/>
                    </a:lnTo>
                    <a:lnTo>
                      <a:pt x="16" y="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9" name="Freeform 50">
                <a:extLst>
                  <a:ext uri="{FF2B5EF4-FFF2-40B4-BE49-F238E27FC236}">
                    <a16:creationId xmlns:a16="http://schemas.microsoft.com/office/drawing/2014/main" id="{5E196934-5107-99C0-4B9E-259E305E3C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8" y="1775"/>
                <a:ext cx="187" cy="420"/>
              </a:xfrm>
              <a:custGeom>
                <a:avLst/>
                <a:gdLst>
                  <a:gd name="T0" fmla="*/ 52 w 187"/>
                  <a:gd name="T1" fmla="*/ 0 h 420"/>
                  <a:gd name="T2" fmla="*/ 67 w 187"/>
                  <a:gd name="T3" fmla="*/ 7 h 420"/>
                  <a:gd name="T4" fmla="*/ 84 w 187"/>
                  <a:gd name="T5" fmla="*/ 21 h 420"/>
                  <a:gd name="T6" fmla="*/ 91 w 187"/>
                  <a:gd name="T7" fmla="*/ 39 h 420"/>
                  <a:gd name="T8" fmla="*/ 103 w 187"/>
                  <a:gd name="T9" fmla="*/ 69 h 420"/>
                  <a:gd name="T10" fmla="*/ 111 w 187"/>
                  <a:gd name="T11" fmla="*/ 102 h 420"/>
                  <a:gd name="T12" fmla="*/ 117 w 187"/>
                  <a:gd name="T13" fmla="*/ 133 h 420"/>
                  <a:gd name="T14" fmla="*/ 114 w 187"/>
                  <a:gd name="T15" fmla="*/ 160 h 420"/>
                  <a:gd name="T16" fmla="*/ 108 w 187"/>
                  <a:gd name="T17" fmla="*/ 181 h 420"/>
                  <a:gd name="T18" fmla="*/ 99 w 187"/>
                  <a:gd name="T19" fmla="*/ 205 h 420"/>
                  <a:gd name="T20" fmla="*/ 82 w 187"/>
                  <a:gd name="T21" fmla="*/ 235 h 420"/>
                  <a:gd name="T22" fmla="*/ 64 w 187"/>
                  <a:gd name="T23" fmla="*/ 265 h 420"/>
                  <a:gd name="T24" fmla="*/ 51 w 187"/>
                  <a:gd name="T25" fmla="*/ 286 h 420"/>
                  <a:gd name="T26" fmla="*/ 43 w 187"/>
                  <a:gd name="T27" fmla="*/ 303 h 420"/>
                  <a:gd name="T28" fmla="*/ 43 w 187"/>
                  <a:gd name="T29" fmla="*/ 319 h 420"/>
                  <a:gd name="T30" fmla="*/ 48 w 187"/>
                  <a:gd name="T31" fmla="*/ 333 h 420"/>
                  <a:gd name="T32" fmla="*/ 72 w 187"/>
                  <a:gd name="T33" fmla="*/ 340 h 420"/>
                  <a:gd name="T34" fmla="*/ 106 w 187"/>
                  <a:gd name="T35" fmla="*/ 349 h 420"/>
                  <a:gd name="T36" fmla="*/ 157 w 187"/>
                  <a:gd name="T37" fmla="*/ 366 h 420"/>
                  <a:gd name="T38" fmla="*/ 181 w 187"/>
                  <a:gd name="T39" fmla="*/ 378 h 420"/>
                  <a:gd name="T40" fmla="*/ 187 w 187"/>
                  <a:gd name="T41" fmla="*/ 391 h 420"/>
                  <a:gd name="T42" fmla="*/ 181 w 187"/>
                  <a:gd name="T43" fmla="*/ 402 h 420"/>
                  <a:gd name="T44" fmla="*/ 163 w 187"/>
                  <a:gd name="T45" fmla="*/ 414 h 420"/>
                  <a:gd name="T46" fmla="*/ 157 w 187"/>
                  <a:gd name="T47" fmla="*/ 415 h 420"/>
                  <a:gd name="T48" fmla="*/ 133 w 187"/>
                  <a:gd name="T49" fmla="*/ 420 h 420"/>
                  <a:gd name="T50" fmla="*/ 121 w 187"/>
                  <a:gd name="T51" fmla="*/ 415 h 420"/>
                  <a:gd name="T52" fmla="*/ 112 w 187"/>
                  <a:gd name="T53" fmla="*/ 405 h 420"/>
                  <a:gd name="T54" fmla="*/ 97 w 187"/>
                  <a:gd name="T55" fmla="*/ 387 h 420"/>
                  <a:gd name="T56" fmla="*/ 73 w 187"/>
                  <a:gd name="T57" fmla="*/ 370 h 420"/>
                  <a:gd name="T58" fmla="*/ 54 w 187"/>
                  <a:gd name="T59" fmla="*/ 367 h 420"/>
                  <a:gd name="T60" fmla="*/ 36 w 187"/>
                  <a:gd name="T61" fmla="*/ 367 h 420"/>
                  <a:gd name="T62" fmla="*/ 22 w 187"/>
                  <a:gd name="T63" fmla="*/ 367 h 420"/>
                  <a:gd name="T64" fmla="*/ 10 w 187"/>
                  <a:gd name="T65" fmla="*/ 360 h 420"/>
                  <a:gd name="T66" fmla="*/ 4 w 187"/>
                  <a:gd name="T67" fmla="*/ 352 h 420"/>
                  <a:gd name="T68" fmla="*/ 0 w 187"/>
                  <a:gd name="T69" fmla="*/ 339 h 420"/>
                  <a:gd name="T70" fmla="*/ 3 w 187"/>
                  <a:gd name="T71" fmla="*/ 327 h 420"/>
                  <a:gd name="T72" fmla="*/ 7 w 187"/>
                  <a:gd name="T73" fmla="*/ 307 h 420"/>
                  <a:gd name="T74" fmla="*/ 15 w 187"/>
                  <a:gd name="T75" fmla="*/ 291 h 420"/>
                  <a:gd name="T76" fmla="*/ 27 w 187"/>
                  <a:gd name="T77" fmla="*/ 264 h 420"/>
                  <a:gd name="T78" fmla="*/ 49 w 187"/>
                  <a:gd name="T79" fmla="*/ 229 h 420"/>
                  <a:gd name="T80" fmla="*/ 64 w 187"/>
                  <a:gd name="T81" fmla="*/ 201 h 420"/>
                  <a:gd name="T82" fmla="*/ 70 w 187"/>
                  <a:gd name="T83" fmla="*/ 175 h 420"/>
                  <a:gd name="T84" fmla="*/ 73 w 187"/>
                  <a:gd name="T85" fmla="*/ 150 h 420"/>
                  <a:gd name="T86" fmla="*/ 64 w 187"/>
                  <a:gd name="T87" fmla="*/ 121 h 420"/>
                  <a:gd name="T88" fmla="*/ 52 w 187"/>
                  <a:gd name="T89" fmla="*/ 97 h 420"/>
                  <a:gd name="T90" fmla="*/ 37 w 187"/>
                  <a:gd name="T91" fmla="*/ 72 h 420"/>
                  <a:gd name="T92" fmla="*/ 25 w 187"/>
                  <a:gd name="T93" fmla="*/ 51 h 420"/>
                  <a:gd name="T94" fmla="*/ 21 w 187"/>
                  <a:gd name="T95" fmla="*/ 30 h 420"/>
                  <a:gd name="T96" fmla="*/ 25 w 187"/>
                  <a:gd name="T97" fmla="*/ 16 h 420"/>
                  <a:gd name="T98" fmla="*/ 33 w 187"/>
                  <a:gd name="T99" fmla="*/ 7 h 420"/>
                  <a:gd name="T100" fmla="*/ 46 w 187"/>
                  <a:gd name="T101" fmla="*/ 3 h 420"/>
                  <a:gd name="T102" fmla="*/ 52 w 187"/>
                  <a:gd name="T103" fmla="*/ 0 h 42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87"/>
                  <a:gd name="T157" fmla="*/ 0 h 420"/>
                  <a:gd name="T158" fmla="*/ 187 w 187"/>
                  <a:gd name="T159" fmla="*/ 420 h 42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87" h="420">
                    <a:moveTo>
                      <a:pt x="52" y="0"/>
                    </a:moveTo>
                    <a:lnTo>
                      <a:pt x="67" y="7"/>
                    </a:lnTo>
                    <a:lnTo>
                      <a:pt x="84" y="21"/>
                    </a:lnTo>
                    <a:lnTo>
                      <a:pt x="91" y="39"/>
                    </a:lnTo>
                    <a:lnTo>
                      <a:pt x="103" y="69"/>
                    </a:lnTo>
                    <a:lnTo>
                      <a:pt x="111" y="102"/>
                    </a:lnTo>
                    <a:lnTo>
                      <a:pt x="117" y="133"/>
                    </a:lnTo>
                    <a:lnTo>
                      <a:pt x="114" y="160"/>
                    </a:lnTo>
                    <a:lnTo>
                      <a:pt x="108" y="181"/>
                    </a:lnTo>
                    <a:lnTo>
                      <a:pt x="99" y="205"/>
                    </a:lnTo>
                    <a:lnTo>
                      <a:pt x="82" y="235"/>
                    </a:lnTo>
                    <a:lnTo>
                      <a:pt x="64" y="265"/>
                    </a:lnTo>
                    <a:lnTo>
                      <a:pt x="51" y="286"/>
                    </a:lnTo>
                    <a:lnTo>
                      <a:pt x="43" y="303"/>
                    </a:lnTo>
                    <a:lnTo>
                      <a:pt x="43" y="319"/>
                    </a:lnTo>
                    <a:lnTo>
                      <a:pt x="48" y="333"/>
                    </a:lnTo>
                    <a:lnTo>
                      <a:pt x="72" y="340"/>
                    </a:lnTo>
                    <a:lnTo>
                      <a:pt x="106" y="349"/>
                    </a:lnTo>
                    <a:lnTo>
                      <a:pt x="157" y="366"/>
                    </a:lnTo>
                    <a:lnTo>
                      <a:pt x="181" y="378"/>
                    </a:lnTo>
                    <a:lnTo>
                      <a:pt x="187" y="391"/>
                    </a:lnTo>
                    <a:lnTo>
                      <a:pt x="181" y="402"/>
                    </a:lnTo>
                    <a:lnTo>
                      <a:pt x="163" y="414"/>
                    </a:lnTo>
                    <a:lnTo>
                      <a:pt x="157" y="415"/>
                    </a:lnTo>
                    <a:lnTo>
                      <a:pt x="133" y="420"/>
                    </a:lnTo>
                    <a:lnTo>
                      <a:pt x="121" y="415"/>
                    </a:lnTo>
                    <a:lnTo>
                      <a:pt x="112" y="405"/>
                    </a:lnTo>
                    <a:lnTo>
                      <a:pt x="97" y="387"/>
                    </a:lnTo>
                    <a:lnTo>
                      <a:pt x="73" y="370"/>
                    </a:lnTo>
                    <a:lnTo>
                      <a:pt x="54" y="367"/>
                    </a:lnTo>
                    <a:lnTo>
                      <a:pt x="36" y="367"/>
                    </a:lnTo>
                    <a:lnTo>
                      <a:pt x="22" y="367"/>
                    </a:lnTo>
                    <a:lnTo>
                      <a:pt x="10" y="360"/>
                    </a:lnTo>
                    <a:lnTo>
                      <a:pt x="4" y="352"/>
                    </a:lnTo>
                    <a:lnTo>
                      <a:pt x="0" y="339"/>
                    </a:lnTo>
                    <a:lnTo>
                      <a:pt x="3" y="327"/>
                    </a:lnTo>
                    <a:lnTo>
                      <a:pt x="7" y="307"/>
                    </a:lnTo>
                    <a:lnTo>
                      <a:pt x="15" y="291"/>
                    </a:lnTo>
                    <a:lnTo>
                      <a:pt x="27" y="264"/>
                    </a:lnTo>
                    <a:lnTo>
                      <a:pt x="49" y="229"/>
                    </a:lnTo>
                    <a:lnTo>
                      <a:pt x="64" y="201"/>
                    </a:lnTo>
                    <a:lnTo>
                      <a:pt x="70" y="175"/>
                    </a:lnTo>
                    <a:lnTo>
                      <a:pt x="73" y="150"/>
                    </a:lnTo>
                    <a:lnTo>
                      <a:pt x="64" y="121"/>
                    </a:lnTo>
                    <a:lnTo>
                      <a:pt x="52" y="97"/>
                    </a:lnTo>
                    <a:lnTo>
                      <a:pt x="37" y="72"/>
                    </a:lnTo>
                    <a:lnTo>
                      <a:pt x="25" y="51"/>
                    </a:lnTo>
                    <a:lnTo>
                      <a:pt x="21" y="30"/>
                    </a:lnTo>
                    <a:lnTo>
                      <a:pt x="25" y="16"/>
                    </a:lnTo>
                    <a:lnTo>
                      <a:pt x="33" y="7"/>
                    </a:lnTo>
                    <a:lnTo>
                      <a:pt x="46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10" name="Freeform 51">
                <a:extLst>
                  <a:ext uri="{FF2B5EF4-FFF2-40B4-BE49-F238E27FC236}">
                    <a16:creationId xmlns:a16="http://schemas.microsoft.com/office/drawing/2014/main" id="{678DAF58-AF40-5B07-8719-7614534CC0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89" y="1773"/>
                <a:ext cx="165" cy="450"/>
              </a:xfrm>
              <a:custGeom>
                <a:avLst/>
                <a:gdLst>
                  <a:gd name="T0" fmla="*/ 81 w 165"/>
                  <a:gd name="T1" fmla="*/ 49 h 450"/>
                  <a:gd name="T2" fmla="*/ 97 w 165"/>
                  <a:gd name="T3" fmla="*/ 25 h 450"/>
                  <a:gd name="T4" fmla="*/ 123 w 165"/>
                  <a:gd name="T5" fmla="*/ 3 h 450"/>
                  <a:gd name="T6" fmla="*/ 147 w 165"/>
                  <a:gd name="T7" fmla="*/ 0 h 450"/>
                  <a:gd name="T8" fmla="*/ 160 w 165"/>
                  <a:gd name="T9" fmla="*/ 15 h 450"/>
                  <a:gd name="T10" fmla="*/ 165 w 165"/>
                  <a:gd name="T11" fmla="*/ 37 h 450"/>
                  <a:gd name="T12" fmla="*/ 157 w 165"/>
                  <a:gd name="T13" fmla="*/ 60 h 450"/>
                  <a:gd name="T14" fmla="*/ 141 w 165"/>
                  <a:gd name="T15" fmla="*/ 75 h 450"/>
                  <a:gd name="T16" fmla="*/ 112 w 165"/>
                  <a:gd name="T17" fmla="*/ 97 h 450"/>
                  <a:gd name="T18" fmla="*/ 93 w 165"/>
                  <a:gd name="T19" fmla="*/ 120 h 450"/>
                  <a:gd name="T20" fmla="*/ 82 w 165"/>
                  <a:gd name="T21" fmla="*/ 144 h 450"/>
                  <a:gd name="T22" fmla="*/ 78 w 165"/>
                  <a:gd name="T23" fmla="*/ 168 h 450"/>
                  <a:gd name="T24" fmla="*/ 76 w 165"/>
                  <a:gd name="T25" fmla="*/ 195 h 450"/>
                  <a:gd name="T26" fmla="*/ 82 w 165"/>
                  <a:gd name="T27" fmla="*/ 223 h 450"/>
                  <a:gd name="T28" fmla="*/ 82 w 165"/>
                  <a:gd name="T29" fmla="*/ 228 h 450"/>
                  <a:gd name="T30" fmla="*/ 90 w 165"/>
                  <a:gd name="T31" fmla="*/ 261 h 450"/>
                  <a:gd name="T32" fmla="*/ 97 w 165"/>
                  <a:gd name="T33" fmla="*/ 294 h 450"/>
                  <a:gd name="T34" fmla="*/ 108 w 165"/>
                  <a:gd name="T35" fmla="*/ 327 h 450"/>
                  <a:gd name="T36" fmla="*/ 118 w 165"/>
                  <a:gd name="T37" fmla="*/ 351 h 450"/>
                  <a:gd name="T38" fmla="*/ 121 w 165"/>
                  <a:gd name="T39" fmla="*/ 369 h 450"/>
                  <a:gd name="T40" fmla="*/ 114 w 165"/>
                  <a:gd name="T41" fmla="*/ 376 h 450"/>
                  <a:gd name="T42" fmla="*/ 96 w 165"/>
                  <a:gd name="T43" fmla="*/ 385 h 450"/>
                  <a:gd name="T44" fmla="*/ 78 w 165"/>
                  <a:gd name="T45" fmla="*/ 405 h 450"/>
                  <a:gd name="T46" fmla="*/ 67 w 165"/>
                  <a:gd name="T47" fmla="*/ 433 h 450"/>
                  <a:gd name="T48" fmla="*/ 63 w 165"/>
                  <a:gd name="T49" fmla="*/ 447 h 450"/>
                  <a:gd name="T50" fmla="*/ 58 w 165"/>
                  <a:gd name="T51" fmla="*/ 450 h 450"/>
                  <a:gd name="T52" fmla="*/ 48 w 165"/>
                  <a:gd name="T53" fmla="*/ 450 h 450"/>
                  <a:gd name="T54" fmla="*/ 13 w 165"/>
                  <a:gd name="T55" fmla="*/ 438 h 450"/>
                  <a:gd name="T56" fmla="*/ 0 w 165"/>
                  <a:gd name="T57" fmla="*/ 424 h 450"/>
                  <a:gd name="T58" fmla="*/ 3 w 165"/>
                  <a:gd name="T59" fmla="*/ 411 h 450"/>
                  <a:gd name="T60" fmla="*/ 13 w 165"/>
                  <a:gd name="T61" fmla="*/ 396 h 450"/>
                  <a:gd name="T62" fmla="*/ 31 w 165"/>
                  <a:gd name="T63" fmla="*/ 381 h 450"/>
                  <a:gd name="T64" fmla="*/ 61 w 165"/>
                  <a:gd name="T65" fmla="*/ 364 h 450"/>
                  <a:gd name="T66" fmla="*/ 72 w 165"/>
                  <a:gd name="T67" fmla="*/ 349 h 450"/>
                  <a:gd name="T68" fmla="*/ 73 w 165"/>
                  <a:gd name="T69" fmla="*/ 325 h 450"/>
                  <a:gd name="T70" fmla="*/ 69 w 165"/>
                  <a:gd name="T71" fmla="*/ 286 h 450"/>
                  <a:gd name="T72" fmla="*/ 55 w 165"/>
                  <a:gd name="T73" fmla="*/ 241 h 450"/>
                  <a:gd name="T74" fmla="*/ 48 w 165"/>
                  <a:gd name="T75" fmla="*/ 195 h 450"/>
                  <a:gd name="T76" fmla="*/ 42 w 165"/>
                  <a:gd name="T77" fmla="*/ 154 h 450"/>
                  <a:gd name="T78" fmla="*/ 43 w 165"/>
                  <a:gd name="T79" fmla="*/ 127 h 450"/>
                  <a:gd name="T80" fmla="*/ 49 w 165"/>
                  <a:gd name="T81" fmla="*/ 100 h 450"/>
                  <a:gd name="T82" fmla="*/ 58 w 165"/>
                  <a:gd name="T83" fmla="*/ 78 h 450"/>
                  <a:gd name="T84" fmla="*/ 72 w 165"/>
                  <a:gd name="T85" fmla="*/ 57 h 450"/>
                  <a:gd name="T86" fmla="*/ 81 w 165"/>
                  <a:gd name="T87" fmla="*/ 49 h 45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5"/>
                  <a:gd name="T133" fmla="*/ 0 h 450"/>
                  <a:gd name="T134" fmla="*/ 165 w 165"/>
                  <a:gd name="T135" fmla="*/ 450 h 45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5" h="450">
                    <a:moveTo>
                      <a:pt x="81" y="49"/>
                    </a:moveTo>
                    <a:lnTo>
                      <a:pt x="97" y="25"/>
                    </a:lnTo>
                    <a:lnTo>
                      <a:pt x="123" y="3"/>
                    </a:lnTo>
                    <a:lnTo>
                      <a:pt x="147" y="0"/>
                    </a:lnTo>
                    <a:lnTo>
                      <a:pt x="160" y="15"/>
                    </a:lnTo>
                    <a:lnTo>
                      <a:pt x="165" y="37"/>
                    </a:lnTo>
                    <a:lnTo>
                      <a:pt x="157" y="60"/>
                    </a:lnTo>
                    <a:lnTo>
                      <a:pt x="141" y="75"/>
                    </a:lnTo>
                    <a:lnTo>
                      <a:pt x="112" y="97"/>
                    </a:lnTo>
                    <a:lnTo>
                      <a:pt x="93" y="120"/>
                    </a:lnTo>
                    <a:lnTo>
                      <a:pt x="82" y="144"/>
                    </a:lnTo>
                    <a:lnTo>
                      <a:pt x="78" y="168"/>
                    </a:lnTo>
                    <a:lnTo>
                      <a:pt x="76" y="195"/>
                    </a:lnTo>
                    <a:lnTo>
                      <a:pt x="82" y="223"/>
                    </a:lnTo>
                    <a:lnTo>
                      <a:pt x="82" y="228"/>
                    </a:lnTo>
                    <a:lnTo>
                      <a:pt x="90" y="261"/>
                    </a:lnTo>
                    <a:lnTo>
                      <a:pt x="97" y="294"/>
                    </a:lnTo>
                    <a:lnTo>
                      <a:pt x="108" y="327"/>
                    </a:lnTo>
                    <a:lnTo>
                      <a:pt x="118" y="351"/>
                    </a:lnTo>
                    <a:lnTo>
                      <a:pt x="121" y="369"/>
                    </a:lnTo>
                    <a:lnTo>
                      <a:pt x="114" y="376"/>
                    </a:lnTo>
                    <a:lnTo>
                      <a:pt x="96" y="385"/>
                    </a:lnTo>
                    <a:lnTo>
                      <a:pt x="78" y="405"/>
                    </a:lnTo>
                    <a:lnTo>
                      <a:pt x="67" y="433"/>
                    </a:lnTo>
                    <a:lnTo>
                      <a:pt x="63" y="447"/>
                    </a:lnTo>
                    <a:lnTo>
                      <a:pt x="58" y="450"/>
                    </a:lnTo>
                    <a:lnTo>
                      <a:pt x="48" y="450"/>
                    </a:lnTo>
                    <a:lnTo>
                      <a:pt x="13" y="438"/>
                    </a:lnTo>
                    <a:lnTo>
                      <a:pt x="0" y="424"/>
                    </a:lnTo>
                    <a:lnTo>
                      <a:pt x="3" y="411"/>
                    </a:lnTo>
                    <a:lnTo>
                      <a:pt x="13" y="396"/>
                    </a:lnTo>
                    <a:lnTo>
                      <a:pt x="31" y="381"/>
                    </a:lnTo>
                    <a:lnTo>
                      <a:pt x="61" y="364"/>
                    </a:lnTo>
                    <a:lnTo>
                      <a:pt x="72" y="349"/>
                    </a:lnTo>
                    <a:lnTo>
                      <a:pt x="73" y="325"/>
                    </a:lnTo>
                    <a:lnTo>
                      <a:pt x="69" y="286"/>
                    </a:lnTo>
                    <a:lnTo>
                      <a:pt x="55" y="241"/>
                    </a:lnTo>
                    <a:lnTo>
                      <a:pt x="48" y="195"/>
                    </a:lnTo>
                    <a:lnTo>
                      <a:pt x="42" y="154"/>
                    </a:lnTo>
                    <a:lnTo>
                      <a:pt x="43" y="127"/>
                    </a:lnTo>
                    <a:lnTo>
                      <a:pt x="49" y="100"/>
                    </a:lnTo>
                    <a:lnTo>
                      <a:pt x="58" y="78"/>
                    </a:lnTo>
                    <a:lnTo>
                      <a:pt x="72" y="57"/>
                    </a:lnTo>
                    <a:lnTo>
                      <a:pt x="81" y="4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11" name="Freeform 52">
                <a:extLst>
                  <a:ext uri="{FF2B5EF4-FFF2-40B4-BE49-F238E27FC236}">
                    <a16:creationId xmlns:a16="http://schemas.microsoft.com/office/drawing/2014/main" id="{4DB8B4B1-5EF3-D542-80FE-3D620E9B19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3" y="1767"/>
                <a:ext cx="488" cy="476"/>
              </a:xfrm>
              <a:custGeom>
                <a:avLst/>
                <a:gdLst>
                  <a:gd name="T0" fmla="*/ 480 w 488"/>
                  <a:gd name="T1" fmla="*/ 0 h 476"/>
                  <a:gd name="T2" fmla="*/ 432 w 488"/>
                  <a:gd name="T3" fmla="*/ 19 h 476"/>
                  <a:gd name="T4" fmla="*/ 402 w 488"/>
                  <a:gd name="T5" fmla="*/ 45 h 476"/>
                  <a:gd name="T6" fmla="*/ 381 w 488"/>
                  <a:gd name="T7" fmla="*/ 81 h 476"/>
                  <a:gd name="T8" fmla="*/ 363 w 488"/>
                  <a:gd name="T9" fmla="*/ 118 h 476"/>
                  <a:gd name="T10" fmla="*/ 352 w 488"/>
                  <a:gd name="T11" fmla="*/ 160 h 476"/>
                  <a:gd name="T12" fmla="*/ 346 w 488"/>
                  <a:gd name="T13" fmla="*/ 202 h 476"/>
                  <a:gd name="T14" fmla="*/ 337 w 488"/>
                  <a:gd name="T15" fmla="*/ 241 h 476"/>
                  <a:gd name="T16" fmla="*/ 327 w 488"/>
                  <a:gd name="T17" fmla="*/ 265 h 476"/>
                  <a:gd name="T18" fmla="*/ 313 w 488"/>
                  <a:gd name="T19" fmla="*/ 283 h 476"/>
                  <a:gd name="T20" fmla="*/ 294 w 488"/>
                  <a:gd name="T21" fmla="*/ 300 h 476"/>
                  <a:gd name="T22" fmla="*/ 289 w 488"/>
                  <a:gd name="T23" fmla="*/ 301 h 476"/>
                  <a:gd name="T24" fmla="*/ 264 w 488"/>
                  <a:gd name="T25" fmla="*/ 316 h 476"/>
                  <a:gd name="T26" fmla="*/ 223 w 488"/>
                  <a:gd name="T27" fmla="*/ 334 h 476"/>
                  <a:gd name="T28" fmla="*/ 184 w 488"/>
                  <a:gd name="T29" fmla="*/ 354 h 476"/>
                  <a:gd name="T30" fmla="*/ 148 w 488"/>
                  <a:gd name="T31" fmla="*/ 367 h 476"/>
                  <a:gd name="T32" fmla="*/ 127 w 488"/>
                  <a:gd name="T33" fmla="*/ 333 h 476"/>
                  <a:gd name="T34" fmla="*/ 127 w 488"/>
                  <a:gd name="T35" fmla="*/ 337 h 476"/>
                  <a:gd name="T36" fmla="*/ 111 w 488"/>
                  <a:gd name="T37" fmla="*/ 373 h 476"/>
                  <a:gd name="T38" fmla="*/ 88 w 488"/>
                  <a:gd name="T39" fmla="*/ 405 h 476"/>
                  <a:gd name="T40" fmla="*/ 51 w 488"/>
                  <a:gd name="T41" fmla="*/ 435 h 476"/>
                  <a:gd name="T42" fmla="*/ 12 w 488"/>
                  <a:gd name="T43" fmla="*/ 460 h 476"/>
                  <a:gd name="T44" fmla="*/ 0 w 488"/>
                  <a:gd name="T45" fmla="*/ 469 h 476"/>
                  <a:gd name="T46" fmla="*/ 10 w 488"/>
                  <a:gd name="T47" fmla="*/ 474 h 476"/>
                  <a:gd name="T48" fmla="*/ 6 w 488"/>
                  <a:gd name="T49" fmla="*/ 476 h 476"/>
                  <a:gd name="T50" fmla="*/ 64 w 488"/>
                  <a:gd name="T51" fmla="*/ 459 h 476"/>
                  <a:gd name="T52" fmla="*/ 118 w 488"/>
                  <a:gd name="T53" fmla="*/ 448 h 476"/>
                  <a:gd name="T54" fmla="*/ 175 w 488"/>
                  <a:gd name="T55" fmla="*/ 438 h 476"/>
                  <a:gd name="T56" fmla="*/ 204 w 488"/>
                  <a:gd name="T57" fmla="*/ 436 h 476"/>
                  <a:gd name="T58" fmla="*/ 168 w 488"/>
                  <a:gd name="T59" fmla="*/ 393 h 476"/>
                  <a:gd name="T60" fmla="*/ 163 w 488"/>
                  <a:gd name="T61" fmla="*/ 396 h 476"/>
                  <a:gd name="T62" fmla="*/ 217 w 488"/>
                  <a:gd name="T63" fmla="*/ 366 h 476"/>
                  <a:gd name="T64" fmla="*/ 262 w 488"/>
                  <a:gd name="T65" fmla="*/ 342 h 476"/>
                  <a:gd name="T66" fmla="*/ 298 w 488"/>
                  <a:gd name="T67" fmla="*/ 324 h 476"/>
                  <a:gd name="T68" fmla="*/ 328 w 488"/>
                  <a:gd name="T69" fmla="*/ 301 h 476"/>
                  <a:gd name="T70" fmla="*/ 346 w 488"/>
                  <a:gd name="T71" fmla="*/ 279 h 476"/>
                  <a:gd name="T72" fmla="*/ 358 w 488"/>
                  <a:gd name="T73" fmla="*/ 249 h 476"/>
                  <a:gd name="T74" fmla="*/ 367 w 488"/>
                  <a:gd name="T75" fmla="*/ 208 h 476"/>
                  <a:gd name="T76" fmla="*/ 375 w 488"/>
                  <a:gd name="T77" fmla="*/ 171 h 476"/>
                  <a:gd name="T78" fmla="*/ 384 w 488"/>
                  <a:gd name="T79" fmla="*/ 135 h 476"/>
                  <a:gd name="T80" fmla="*/ 394 w 488"/>
                  <a:gd name="T81" fmla="*/ 99 h 476"/>
                  <a:gd name="T82" fmla="*/ 412 w 488"/>
                  <a:gd name="T83" fmla="*/ 69 h 476"/>
                  <a:gd name="T84" fmla="*/ 433 w 488"/>
                  <a:gd name="T85" fmla="*/ 48 h 476"/>
                  <a:gd name="T86" fmla="*/ 465 w 488"/>
                  <a:gd name="T87" fmla="*/ 33 h 476"/>
                  <a:gd name="T88" fmla="*/ 488 w 488"/>
                  <a:gd name="T89" fmla="*/ 22 h 476"/>
                  <a:gd name="T90" fmla="*/ 480 w 488"/>
                  <a:gd name="T91" fmla="*/ 0 h 47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488"/>
                  <a:gd name="T139" fmla="*/ 0 h 476"/>
                  <a:gd name="T140" fmla="*/ 488 w 488"/>
                  <a:gd name="T141" fmla="*/ 476 h 47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488" h="476">
                    <a:moveTo>
                      <a:pt x="480" y="0"/>
                    </a:moveTo>
                    <a:lnTo>
                      <a:pt x="432" y="19"/>
                    </a:lnTo>
                    <a:lnTo>
                      <a:pt x="402" y="45"/>
                    </a:lnTo>
                    <a:lnTo>
                      <a:pt x="381" y="81"/>
                    </a:lnTo>
                    <a:lnTo>
                      <a:pt x="363" y="118"/>
                    </a:lnTo>
                    <a:lnTo>
                      <a:pt x="352" y="160"/>
                    </a:lnTo>
                    <a:lnTo>
                      <a:pt x="346" y="202"/>
                    </a:lnTo>
                    <a:lnTo>
                      <a:pt x="337" y="241"/>
                    </a:lnTo>
                    <a:lnTo>
                      <a:pt x="327" y="265"/>
                    </a:lnTo>
                    <a:lnTo>
                      <a:pt x="313" y="283"/>
                    </a:lnTo>
                    <a:lnTo>
                      <a:pt x="294" y="300"/>
                    </a:lnTo>
                    <a:lnTo>
                      <a:pt x="289" y="301"/>
                    </a:lnTo>
                    <a:lnTo>
                      <a:pt x="264" y="316"/>
                    </a:lnTo>
                    <a:lnTo>
                      <a:pt x="223" y="334"/>
                    </a:lnTo>
                    <a:lnTo>
                      <a:pt x="184" y="354"/>
                    </a:lnTo>
                    <a:lnTo>
                      <a:pt x="148" y="367"/>
                    </a:lnTo>
                    <a:lnTo>
                      <a:pt x="127" y="333"/>
                    </a:lnTo>
                    <a:lnTo>
                      <a:pt x="127" y="337"/>
                    </a:lnTo>
                    <a:lnTo>
                      <a:pt x="111" y="373"/>
                    </a:lnTo>
                    <a:lnTo>
                      <a:pt x="88" y="405"/>
                    </a:lnTo>
                    <a:lnTo>
                      <a:pt x="51" y="435"/>
                    </a:lnTo>
                    <a:lnTo>
                      <a:pt x="12" y="460"/>
                    </a:lnTo>
                    <a:lnTo>
                      <a:pt x="0" y="469"/>
                    </a:lnTo>
                    <a:lnTo>
                      <a:pt x="10" y="474"/>
                    </a:lnTo>
                    <a:lnTo>
                      <a:pt x="6" y="476"/>
                    </a:lnTo>
                    <a:lnTo>
                      <a:pt x="64" y="459"/>
                    </a:lnTo>
                    <a:lnTo>
                      <a:pt x="118" y="448"/>
                    </a:lnTo>
                    <a:lnTo>
                      <a:pt x="175" y="438"/>
                    </a:lnTo>
                    <a:lnTo>
                      <a:pt x="204" y="436"/>
                    </a:lnTo>
                    <a:lnTo>
                      <a:pt x="168" y="393"/>
                    </a:lnTo>
                    <a:lnTo>
                      <a:pt x="163" y="396"/>
                    </a:lnTo>
                    <a:lnTo>
                      <a:pt x="217" y="366"/>
                    </a:lnTo>
                    <a:lnTo>
                      <a:pt x="262" y="342"/>
                    </a:lnTo>
                    <a:lnTo>
                      <a:pt x="298" y="324"/>
                    </a:lnTo>
                    <a:lnTo>
                      <a:pt x="328" y="301"/>
                    </a:lnTo>
                    <a:lnTo>
                      <a:pt x="346" y="279"/>
                    </a:lnTo>
                    <a:lnTo>
                      <a:pt x="358" y="249"/>
                    </a:lnTo>
                    <a:lnTo>
                      <a:pt x="367" y="208"/>
                    </a:lnTo>
                    <a:lnTo>
                      <a:pt x="375" y="171"/>
                    </a:lnTo>
                    <a:lnTo>
                      <a:pt x="384" y="135"/>
                    </a:lnTo>
                    <a:lnTo>
                      <a:pt x="394" y="99"/>
                    </a:lnTo>
                    <a:lnTo>
                      <a:pt x="412" y="69"/>
                    </a:lnTo>
                    <a:lnTo>
                      <a:pt x="433" y="48"/>
                    </a:lnTo>
                    <a:lnTo>
                      <a:pt x="465" y="33"/>
                    </a:lnTo>
                    <a:lnTo>
                      <a:pt x="488" y="22"/>
                    </a:lnTo>
                    <a:lnTo>
                      <a:pt x="48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grpSp>
            <p:nvGrpSpPr>
              <p:cNvPr id="12" name="Group 53">
                <a:extLst>
                  <a:ext uri="{FF2B5EF4-FFF2-40B4-BE49-F238E27FC236}">
                    <a16:creationId xmlns:a16="http://schemas.microsoft.com/office/drawing/2014/main" id="{B1E8F5AF-4CDF-5D1E-B967-DC73FF0E96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20" y="768"/>
                <a:ext cx="230" cy="1456"/>
                <a:chOff x="2720" y="768"/>
                <a:chExt cx="230" cy="1456"/>
              </a:xfrm>
            </p:grpSpPr>
            <p:sp>
              <p:nvSpPr>
                <p:cNvPr id="13" name="Freeform 54">
                  <a:extLst>
                    <a:ext uri="{FF2B5EF4-FFF2-40B4-BE49-F238E27FC236}">
                      <a16:creationId xmlns:a16="http://schemas.microsoft.com/office/drawing/2014/main" id="{4245EAD0-B03A-3505-1912-E070B15380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20" y="795"/>
                  <a:ext cx="230" cy="293"/>
                </a:xfrm>
                <a:custGeom>
                  <a:avLst/>
                  <a:gdLst>
                    <a:gd name="T0" fmla="*/ 147 w 230"/>
                    <a:gd name="T1" fmla="*/ 264 h 293"/>
                    <a:gd name="T2" fmla="*/ 170 w 230"/>
                    <a:gd name="T3" fmla="*/ 252 h 293"/>
                    <a:gd name="T4" fmla="*/ 182 w 230"/>
                    <a:gd name="T5" fmla="*/ 234 h 293"/>
                    <a:gd name="T6" fmla="*/ 192 w 230"/>
                    <a:gd name="T7" fmla="*/ 204 h 293"/>
                    <a:gd name="T8" fmla="*/ 198 w 230"/>
                    <a:gd name="T9" fmla="*/ 165 h 293"/>
                    <a:gd name="T10" fmla="*/ 195 w 230"/>
                    <a:gd name="T11" fmla="*/ 111 h 293"/>
                    <a:gd name="T12" fmla="*/ 192 w 230"/>
                    <a:gd name="T13" fmla="*/ 81 h 293"/>
                    <a:gd name="T14" fmla="*/ 167 w 230"/>
                    <a:gd name="T15" fmla="*/ 84 h 293"/>
                    <a:gd name="T16" fmla="*/ 177 w 230"/>
                    <a:gd name="T17" fmla="*/ 2 h 293"/>
                    <a:gd name="T18" fmla="*/ 230 w 230"/>
                    <a:gd name="T19" fmla="*/ 69 h 293"/>
                    <a:gd name="T20" fmla="*/ 212 w 230"/>
                    <a:gd name="T21" fmla="*/ 77 h 293"/>
                    <a:gd name="T22" fmla="*/ 219 w 230"/>
                    <a:gd name="T23" fmla="*/ 125 h 293"/>
                    <a:gd name="T24" fmla="*/ 219 w 230"/>
                    <a:gd name="T25" fmla="*/ 129 h 293"/>
                    <a:gd name="T26" fmla="*/ 219 w 230"/>
                    <a:gd name="T27" fmla="*/ 179 h 293"/>
                    <a:gd name="T28" fmla="*/ 218 w 230"/>
                    <a:gd name="T29" fmla="*/ 183 h 293"/>
                    <a:gd name="T30" fmla="*/ 210 w 230"/>
                    <a:gd name="T31" fmla="*/ 222 h 293"/>
                    <a:gd name="T32" fmla="*/ 197 w 230"/>
                    <a:gd name="T33" fmla="*/ 258 h 293"/>
                    <a:gd name="T34" fmla="*/ 174 w 230"/>
                    <a:gd name="T35" fmla="*/ 279 h 293"/>
                    <a:gd name="T36" fmla="*/ 143 w 230"/>
                    <a:gd name="T37" fmla="*/ 288 h 293"/>
                    <a:gd name="T38" fmla="*/ 113 w 230"/>
                    <a:gd name="T39" fmla="*/ 293 h 293"/>
                    <a:gd name="T40" fmla="*/ 84 w 230"/>
                    <a:gd name="T41" fmla="*/ 290 h 293"/>
                    <a:gd name="T42" fmla="*/ 57 w 230"/>
                    <a:gd name="T43" fmla="*/ 279 h 293"/>
                    <a:gd name="T44" fmla="*/ 33 w 230"/>
                    <a:gd name="T45" fmla="*/ 257 h 293"/>
                    <a:gd name="T46" fmla="*/ 17 w 230"/>
                    <a:gd name="T47" fmla="*/ 227 h 293"/>
                    <a:gd name="T48" fmla="*/ 8 w 230"/>
                    <a:gd name="T49" fmla="*/ 192 h 293"/>
                    <a:gd name="T50" fmla="*/ 5 w 230"/>
                    <a:gd name="T51" fmla="*/ 153 h 293"/>
                    <a:gd name="T52" fmla="*/ 8 w 230"/>
                    <a:gd name="T53" fmla="*/ 116 h 293"/>
                    <a:gd name="T54" fmla="*/ 21 w 230"/>
                    <a:gd name="T55" fmla="*/ 89 h 293"/>
                    <a:gd name="T56" fmla="*/ 0 w 230"/>
                    <a:gd name="T57" fmla="*/ 72 h 293"/>
                    <a:gd name="T58" fmla="*/ 50 w 230"/>
                    <a:gd name="T59" fmla="*/ 0 h 293"/>
                    <a:gd name="T60" fmla="*/ 60 w 230"/>
                    <a:gd name="T61" fmla="*/ 92 h 293"/>
                    <a:gd name="T62" fmla="*/ 36 w 230"/>
                    <a:gd name="T63" fmla="*/ 90 h 293"/>
                    <a:gd name="T64" fmla="*/ 26 w 230"/>
                    <a:gd name="T65" fmla="*/ 128 h 293"/>
                    <a:gd name="T66" fmla="*/ 26 w 230"/>
                    <a:gd name="T67" fmla="*/ 162 h 293"/>
                    <a:gd name="T68" fmla="*/ 29 w 230"/>
                    <a:gd name="T69" fmla="*/ 192 h 293"/>
                    <a:gd name="T70" fmla="*/ 38 w 230"/>
                    <a:gd name="T71" fmla="*/ 221 h 293"/>
                    <a:gd name="T72" fmla="*/ 54 w 230"/>
                    <a:gd name="T73" fmla="*/ 242 h 293"/>
                    <a:gd name="T74" fmla="*/ 74 w 230"/>
                    <a:gd name="T75" fmla="*/ 258 h 293"/>
                    <a:gd name="T76" fmla="*/ 99 w 230"/>
                    <a:gd name="T77" fmla="*/ 267 h 293"/>
                    <a:gd name="T78" fmla="*/ 125 w 230"/>
                    <a:gd name="T79" fmla="*/ 267 h 293"/>
                    <a:gd name="T80" fmla="*/ 147 w 230"/>
                    <a:gd name="T81" fmla="*/ 264 h 293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30"/>
                    <a:gd name="T124" fmla="*/ 0 h 293"/>
                    <a:gd name="T125" fmla="*/ 230 w 230"/>
                    <a:gd name="T126" fmla="*/ 293 h 293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30" h="293">
                      <a:moveTo>
                        <a:pt x="147" y="264"/>
                      </a:moveTo>
                      <a:lnTo>
                        <a:pt x="170" y="252"/>
                      </a:lnTo>
                      <a:lnTo>
                        <a:pt x="182" y="234"/>
                      </a:lnTo>
                      <a:lnTo>
                        <a:pt x="192" y="204"/>
                      </a:lnTo>
                      <a:lnTo>
                        <a:pt x="198" y="165"/>
                      </a:lnTo>
                      <a:lnTo>
                        <a:pt x="195" y="111"/>
                      </a:lnTo>
                      <a:lnTo>
                        <a:pt x="192" y="81"/>
                      </a:lnTo>
                      <a:lnTo>
                        <a:pt x="167" y="84"/>
                      </a:lnTo>
                      <a:lnTo>
                        <a:pt x="177" y="2"/>
                      </a:lnTo>
                      <a:lnTo>
                        <a:pt x="230" y="69"/>
                      </a:lnTo>
                      <a:lnTo>
                        <a:pt x="212" y="77"/>
                      </a:lnTo>
                      <a:lnTo>
                        <a:pt x="219" y="125"/>
                      </a:lnTo>
                      <a:lnTo>
                        <a:pt x="219" y="129"/>
                      </a:lnTo>
                      <a:lnTo>
                        <a:pt x="219" y="179"/>
                      </a:lnTo>
                      <a:lnTo>
                        <a:pt x="218" y="183"/>
                      </a:lnTo>
                      <a:lnTo>
                        <a:pt x="210" y="222"/>
                      </a:lnTo>
                      <a:lnTo>
                        <a:pt x="197" y="258"/>
                      </a:lnTo>
                      <a:lnTo>
                        <a:pt x="174" y="279"/>
                      </a:lnTo>
                      <a:lnTo>
                        <a:pt x="143" y="288"/>
                      </a:lnTo>
                      <a:lnTo>
                        <a:pt x="113" y="293"/>
                      </a:lnTo>
                      <a:lnTo>
                        <a:pt x="84" y="290"/>
                      </a:lnTo>
                      <a:lnTo>
                        <a:pt x="57" y="279"/>
                      </a:lnTo>
                      <a:lnTo>
                        <a:pt x="33" y="257"/>
                      </a:lnTo>
                      <a:lnTo>
                        <a:pt x="17" y="227"/>
                      </a:lnTo>
                      <a:lnTo>
                        <a:pt x="8" y="192"/>
                      </a:lnTo>
                      <a:lnTo>
                        <a:pt x="5" y="153"/>
                      </a:lnTo>
                      <a:lnTo>
                        <a:pt x="8" y="116"/>
                      </a:lnTo>
                      <a:lnTo>
                        <a:pt x="21" y="89"/>
                      </a:lnTo>
                      <a:lnTo>
                        <a:pt x="0" y="72"/>
                      </a:lnTo>
                      <a:lnTo>
                        <a:pt x="50" y="0"/>
                      </a:lnTo>
                      <a:lnTo>
                        <a:pt x="60" y="92"/>
                      </a:lnTo>
                      <a:lnTo>
                        <a:pt x="36" y="90"/>
                      </a:lnTo>
                      <a:lnTo>
                        <a:pt x="26" y="128"/>
                      </a:lnTo>
                      <a:lnTo>
                        <a:pt x="26" y="162"/>
                      </a:lnTo>
                      <a:lnTo>
                        <a:pt x="29" y="192"/>
                      </a:lnTo>
                      <a:lnTo>
                        <a:pt x="38" y="221"/>
                      </a:lnTo>
                      <a:lnTo>
                        <a:pt x="54" y="242"/>
                      </a:lnTo>
                      <a:lnTo>
                        <a:pt x="74" y="258"/>
                      </a:lnTo>
                      <a:lnTo>
                        <a:pt x="99" y="267"/>
                      </a:lnTo>
                      <a:lnTo>
                        <a:pt x="125" y="267"/>
                      </a:lnTo>
                      <a:lnTo>
                        <a:pt x="147" y="264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685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/>
                    <a:ea typeface="+mn-ea"/>
                    <a:cs typeface="+mn-cs"/>
                  </a:endParaRPr>
                </a:p>
              </p:txBody>
            </p:sp>
            <p:sp>
              <p:nvSpPr>
                <p:cNvPr id="14" name="Freeform 55">
                  <a:extLst>
                    <a:ext uri="{FF2B5EF4-FFF2-40B4-BE49-F238E27FC236}">
                      <a16:creationId xmlns:a16="http://schemas.microsoft.com/office/drawing/2014/main" id="{BC24F9B9-3191-1D13-A8B1-DC7583465C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94" y="768"/>
                  <a:ext cx="96" cy="1456"/>
                </a:xfrm>
                <a:custGeom>
                  <a:avLst/>
                  <a:gdLst>
                    <a:gd name="T0" fmla="*/ 27 w 96"/>
                    <a:gd name="T1" fmla="*/ 306 h 1456"/>
                    <a:gd name="T2" fmla="*/ 28 w 96"/>
                    <a:gd name="T3" fmla="*/ 78 h 1456"/>
                    <a:gd name="T4" fmla="*/ 0 w 96"/>
                    <a:gd name="T5" fmla="*/ 80 h 1456"/>
                    <a:gd name="T6" fmla="*/ 40 w 96"/>
                    <a:gd name="T7" fmla="*/ 0 h 1456"/>
                    <a:gd name="T8" fmla="*/ 73 w 96"/>
                    <a:gd name="T9" fmla="*/ 80 h 1456"/>
                    <a:gd name="T10" fmla="*/ 45 w 96"/>
                    <a:gd name="T11" fmla="*/ 75 h 1456"/>
                    <a:gd name="T12" fmla="*/ 46 w 96"/>
                    <a:gd name="T13" fmla="*/ 306 h 1456"/>
                    <a:gd name="T14" fmla="*/ 55 w 96"/>
                    <a:gd name="T15" fmla="*/ 582 h 1456"/>
                    <a:gd name="T16" fmla="*/ 70 w 96"/>
                    <a:gd name="T17" fmla="*/ 815 h 1456"/>
                    <a:gd name="T18" fmla="*/ 81 w 96"/>
                    <a:gd name="T19" fmla="*/ 1129 h 1456"/>
                    <a:gd name="T20" fmla="*/ 79 w 96"/>
                    <a:gd name="T21" fmla="*/ 1134 h 1456"/>
                    <a:gd name="T22" fmla="*/ 94 w 96"/>
                    <a:gd name="T23" fmla="*/ 1398 h 1456"/>
                    <a:gd name="T24" fmla="*/ 96 w 96"/>
                    <a:gd name="T25" fmla="*/ 1446 h 1456"/>
                    <a:gd name="T26" fmla="*/ 88 w 96"/>
                    <a:gd name="T27" fmla="*/ 1455 h 1456"/>
                    <a:gd name="T28" fmla="*/ 76 w 96"/>
                    <a:gd name="T29" fmla="*/ 1456 h 1456"/>
                    <a:gd name="T30" fmla="*/ 67 w 96"/>
                    <a:gd name="T31" fmla="*/ 1447 h 1456"/>
                    <a:gd name="T32" fmla="*/ 64 w 96"/>
                    <a:gd name="T33" fmla="*/ 1438 h 1456"/>
                    <a:gd name="T34" fmla="*/ 51 w 96"/>
                    <a:gd name="T35" fmla="*/ 911 h 1456"/>
                    <a:gd name="T36" fmla="*/ 34 w 96"/>
                    <a:gd name="T37" fmla="*/ 540 h 1456"/>
                    <a:gd name="T38" fmla="*/ 27 w 96"/>
                    <a:gd name="T39" fmla="*/ 306 h 145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96"/>
                    <a:gd name="T61" fmla="*/ 0 h 1456"/>
                    <a:gd name="T62" fmla="*/ 96 w 96"/>
                    <a:gd name="T63" fmla="*/ 1456 h 145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96" h="1456">
                      <a:moveTo>
                        <a:pt x="27" y="306"/>
                      </a:moveTo>
                      <a:lnTo>
                        <a:pt x="28" y="78"/>
                      </a:lnTo>
                      <a:lnTo>
                        <a:pt x="0" y="80"/>
                      </a:lnTo>
                      <a:lnTo>
                        <a:pt x="40" y="0"/>
                      </a:lnTo>
                      <a:lnTo>
                        <a:pt x="73" y="80"/>
                      </a:lnTo>
                      <a:lnTo>
                        <a:pt x="45" y="75"/>
                      </a:lnTo>
                      <a:lnTo>
                        <a:pt x="46" y="306"/>
                      </a:lnTo>
                      <a:lnTo>
                        <a:pt x="55" y="582"/>
                      </a:lnTo>
                      <a:lnTo>
                        <a:pt x="70" y="815"/>
                      </a:lnTo>
                      <a:lnTo>
                        <a:pt x="81" y="1129"/>
                      </a:lnTo>
                      <a:lnTo>
                        <a:pt x="79" y="1134"/>
                      </a:lnTo>
                      <a:lnTo>
                        <a:pt x="94" y="1398"/>
                      </a:lnTo>
                      <a:lnTo>
                        <a:pt x="96" y="1446"/>
                      </a:lnTo>
                      <a:lnTo>
                        <a:pt x="88" y="1455"/>
                      </a:lnTo>
                      <a:lnTo>
                        <a:pt x="76" y="1456"/>
                      </a:lnTo>
                      <a:lnTo>
                        <a:pt x="67" y="1447"/>
                      </a:lnTo>
                      <a:lnTo>
                        <a:pt x="64" y="1438"/>
                      </a:lnTo>
                      <a:lnTo>
                        <a:pt x="51" y="911"/>
                      </a:lnTo>
                      <a:lnTo>
                        <a:pt x="34" y="540"/>
                      </a:lnTo>
                      <a:lnTo>
                        <a:pt x="27" y="306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685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/>
                    <a:ea typeface="+mn-ea"/>
                    <a:cs typeface="+mn-cs"/>
                  </a:endParaRPr>
                </a:p>
              </p:txBody>
            </p:sp>
          </p:grpSp>
        </p:grpSp>
      </p:grpSp>
      <p:sp>
        <p:nvSpPr>
          <p:cNvPr id="34" name="Rectangle 2">
            <a:extLst>
              <a:ext uri="{FF2B5EF4-FFF2-40B4-BE49-F238E27FC236}">
                <a16:creationId xmlns:a16="http://schemas.microsoft.com/office/drawing/2014/main" id="{F6EC41C6-06A2-649D-B7EA-D8883A3E67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Proofs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3B3A536B-0ABC-7D03-928B-6B4165626E1E}"/>
              </a:ext>
            </a:extLst>
          </p:cNvPr>
          <p:cNvSpPr/>
          <p:nvPr/>
        </p:nvSpPr>
        <p:spPr>
          <a:xfrm>
            <a:off x="6454472" y="657658"/>
            <a:ext cx="2104785" cy="1212694"/>
          </a:xfrm>
          <a:prstGeom prst="rect">
            <a:avLst/>
          </a:prstGeom>
          <a:ln w="31750">
            <a:solidFill>
              <a:schemeClr val="bg2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US" sz="2800" i="0" dirty="0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2D9ADAF6-E1A8-D9D0-4C26-0741390A266E}"/>
              </a:ext>
            </a:extLst>
          </p:cNvPr>
          <p:cNvSpPr/>
          <p:nvPr/>
        </p:nvSpPr>
        <p:spPr>
          <a:xfrm>
            <a:off x="7433982" y="920307"/>
            <a:ext cx="581000" cy="657034"/>
          </a:xfrm>
          <a:prstGeom prst="ellipse">
            <a:avLst/>
          </a:prstGeom>
          <a:ln w="31750">
            <a:solidFill>
              <a:schemeClr val="bg2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US" sz="2800" i="0" dirty="0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A551D5E6-6084-5D7A-C2FE-6AA7C162C7EE}"/>
              </a:ext>
            </a:extLst>
          </p:cNvPr>
          <p:cNvSpPr/>
          <p:nvPr/>
        </p:nvSpPr>
        <p:spPr>
          <a:xfrm>
            <a:off x="7204026" y="682593"/>
            <a:ext cx="269265" cy="72095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en-CA" altLang="en-US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8FEC069E-FA2F-BD75-0230-4C43BE282430}"/>
              </a:ext>
            </a:extLst>
          </p:cNvPr>
          <p:cNvSpPr/>
          <p:nvPr/>
        </p:nvSpPr>
        <p:spPr>
          <a:xfrm>
            <a:off x="6781800" y="762000"/>
            <a:ext cx="1575477" cy="1007449"/>
          </a:xfrm>
          <a:prstGeom prst="ellipse">
            <a:avLst/>
          </a:prstGeom>
          <a:ln w="31750">
            <a:solidFill>
              <a:schemeClr val="bg2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US" sz="2800" i="0" dirty="0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A1D086F9-A2C7-B639-7CDF-51647D93C8B2}"/>
              </a:ext>
            </a:extLst>
          </p:cNvPr>
          <p:cNvSpPr/>
          <p:nvPr/>
        </p:nvSpPr>
        <p:spPr>
          <a:xfrm>
            <a:off x="7997971" y="574450"/>
            <a:ext cx="294153" cy="46166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en-CA" altLang="en-US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endParaRPr lang="en-US" sz="2400" dirty="0">
              <a:solidFill>
                <a:schemeClr val="bg2"/>
              </a:solidFill>
            </a:endParaRPr>
          </a:p>
        </p:txBody>
      </p:sp>
      <p:pic>
        <p:nvPicPr>
          <p:cNvPr id="47" name="Picture 4" descr="Could Parallel Universes Be Physically Real?">
            <a:extLst>
              <a:ext uri="{FF2B5EF4-FFF2-40B4-BE49-F238E27FC236}">
                <a16:creationId xmlns:a16="http://schemas.microsoft.com/office/drawing/2014/main" id="{CFDF77C6-AE5B-C9D6-3EC0-1714B8663E4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4" t="25331" r="57911" b="41543"/>
          <a:stretch/>
        </p:blipFill>
        <p:spPr bwMode="auto">
          <a:xfrm>
            <a:off x="7696200" y="1155700"/>
            <a:ext cx="215900" cy="21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8" name="Group 47">
            <a:extLst>
              <a:ext uri="{FF2B5EF4-FFF2-40B4-BE49-F238E27FC236}">
                <a16:creationId xmlns:a16="http://schemas.microsoft.com/office/drawing/2014/main" id="{C4143621-7594-F817-6677-47071239D976}"/>
              </a:ext>
            </a:extLst>
          </p:cNvPr>
          <p:cNvGrpSpPr/>
          <p:nvPr/>
        </p:nvGrpSpPr>
        <p:grpSpPr>
          <a:xfrm>
            <a:off x="4831845" y="2169163"/>
            <a:ext cx="2309364" cy="894087"/>
            <a:chOff x="1524000" y="5268785"/>
            <a:chExt cx="2309364" cy="894087"/>
          </a:xfrm>
        </p:grpSpPr>
        <p:sp>
          <p:nvSpPr>
            <p:cNvPr id="49" name="AutoShape 46">
              <a:extLst>
                <a:ext uri="{FF2B5EF4-FFF2-40B4-BE49-F238E27FC236}">
                  <a16:creationId xmlns:a16="http://schemas.microsoft.com/office/drawing/2014/main" id="{0AA05BD6-C829-AD23-FA86-C5AA3830E9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8995" y="5268785"/>
              <a:ext cx="1774369" cy="536456"/>
            </a:xfrm>
            <a:prstGeom prst="wedgeRoundRectCallout">
              <a:avLst>
                <a:gd name="adj1" fmla="val -54407"/>
                <a:gd name="adj2" fmla="val 20804"/>
                <a:gd name="adj3" fmla="val 16667"/>
              </a:avLst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</a:t>
              </a:r>
              <a:r>
                <a:rPr lang="en-US" altLang="en-US" sz="2400" dirty="0">
                  <a:solidFill>
                    <a:schemeClr val="bg2"/>
                  </a:solidFill>
                  <a:sym typeface="Symbol" panose="05050102010706020507" pitchFamily="18" charset="2"/>
                </a:rPr>
                <a:t> prove </a:t>
              </a:r>
              <a:r>
                <a:rPr lang="en-US" altLang="en-US" sz="2400" dirty="0" err="1">
                  <a:solidFill>
                    <a:schemeClr val="bg2"/>
                  </a:solidFill>
                  <a:sym typeface="Symbol" panose="05050102010706020507" pitchFamily="18" charset="2"/>
                </a:rPr>
                <a:t>xB</a:t>
              </a: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B968E9BE-3B06-0290-028C-E9B82D64C04F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1524000" y="5274990"/>
              <a:ext cx="437834" cy="887882"/>
              <a:chOff x="2308" y="1513"/>
              <a:chExt cx="1162" cy="2570"/>
            </a:xfrm>
          </p:grpSpPr>
          <p:grpSp>
            <p:nvGrpSpPr>
              <p:cNvPr id="51" name="Group 27">
                <a:extLst>
                  <a:ext uri="{FF2B5EF4-FFF2-40B4-BE49-F238E27FC236}">
                    <a16:creationId xmlns:a16="http://schemas.microsoft.com/office/drawing/2014/main" id="{D0F5FE16-DECD-CE86-32D0-9A5513A94A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59" name="Freeform 28">
                  <a:extLst>
                    <a:ext uri="{FF2B5EF4-FFF2-40B4-BE49-F238E27FC236}">
                      <a16:creationId xmlns:a16="http://schemas.microsoft.com/office/drawing/2014/main" id="{CD9298D9-3FD6-DC92-04EB-DD8ADB76DA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0" name="Freeform 29">
                  <a:extLst>
                    <a:ext uri="{FF2B5EF4-FFF2-40B4-BE49-F238E27FC236}">
                      <a16:creationId xmlns:a16="http://schemas.microsoft.com/office/drawing/2014/main" id="{618388A3-76A8-3470-04DB-9FA17FAFD7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1" name="Freeform 30">
                  <a:extLst>
                    <a:ext uri="{FF2B5EF4-FFF2-40B4-BE49-F238E27FC236}">
                      <a16:creationId xmlns:a16="http://schemas.microsoft.com/office/drawing/2014/main" id="{B72B998B-0781-9C05-7C67-E63DF16A54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2" name="Freeform 31">
                  <a:extLst>
                    <a:ext uri="{FF2B5EF4-FFF2-40B4-BE49-F238E27FC236}">
                      <a16:creationId xmlns:a16="http://schemas.microsoft.com/office/drawing/2014/main" id="{6FB7B56A-1733-C675-569D-81B2021053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63" name="Freeform 32">
                  <a:extLst>
                    <a:ext uri="{FF2B5EF4-FFF2-40B4-BE49-F238E27FC236}">
                      <a16:creationId xmlns:a16="http://schemas.microsoft.com/office/drawing/2014/main" id="{F832B5C5-B3C3-BEEA-EAFB-576A1ADA71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0240" name="Freeform 33">
                  <a:extLst>
                    <a:ext uri="{FF2B5EF4-FFF2-40B4-BE49-F238E27FC236}">
                      <a16:creationId xmlns:a16="http://schemas.microsoft.com/office/drawing/2014/main" id="{6AB6B983-D51B-390E-D3E9-8A5287631D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52" name="Freeform 34">
                <a:extLst>
                  <a:ext uri="{FF2B5EF4-FFF2-40B4-BE49-F238E27FC236}">
                    <a16:creationId xmlns:a16="http://schemas.microsoft.com/office/drawing/2014/main" id="{0384D560-6B1B-BC4F-CB6A-E45C252279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3" name="Freeform 35">
                <a:extLst>
                  <a:ext uri="{FF2B5EF4-FFF2-40B4-BE49-F238E27FC236}">
                    <a16:creationId xmlns:a16="http://schemas.microsoft.com/office/drawing/2014/main" id="{BF2E35A5-688A-CCC6-D62B-2EC6FD85F0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4" name="Oval 36">
                <a:extLst>
                  <a:ext uri="{FF2B5EF4-FFF2-40B4-BE49-F238E27FC236}">
                    <a16:creationId xmlns:a16="http://schemas.microsoft.com/office/drawing/2014/main" id="{34F150C2-1EB4-FC4F-4A44-D14CDB743A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31306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5" name="Oval 37">
                <a:extLst>
                  <a:ext uri="{FF2B5EF4-FFF2-40B4-BE49-F238E27FC236}">
                    <a16:creationId xmlns:a16="http://schemas.microsoft.com/office/drawing/2014/main" id="{A364AC43-DC3E-1E33-B8B2-0BEC3B4643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31306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6" name="Oval 38">
                <a:extLst>
                  <a:ext uri="{FF2B5EF4-FFF2-40B4-BE49-F238E27FC236}">
                    <a16:creationId xmlns:a16="http://schemas.microsoft.com/office/drawing/2014/main" id="{B4B2EDD9-B749-462F-E608-FF9CB3CFBE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31306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7" name="Oval 39">
                <a:extLst>
                  <a:ext uri="{FF2B5EF4-FFF2-40B4-BE49-F238E27FC236}">
                    <a16:creationId xmlns:a16="http://schemas.microsoft.com/office/drawing/2014/main" id="{CDFF6636-12B9-816E-7DB7-CD4CE5FAEB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31306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8" name="Oval 40">
                <a:extLst>
                  <a:ext uri="{FF2B5EF4-FFF2-40B4-BE49-F238E27FC236}">
                    <a16:creationId xmlns:a16="http://schemas.microsoft.com/office/drawing/2014/main" id="{5AB02687-8E26-8BB9-FD76-F047987679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0241" name="Group 10240">
            <a:extLst>
              <a:ext uri="{FF2B5EF4-FFF2-40B4-BE49-F238E27FC236}">
                <a16:creationId xmlns:a16="http://schemas.microsoft.com/office/drawing/2014/main" id="{54E21C95-2F6E-D52F-95BA-8F5A1FB2B337}"/>
              </a:ext>
            </a:extLst>
          </p:cNvPr>
          <p:cNvGrpSpPr/>
          <p:nvPr/>
        </p:nvGrpSpPr>
        <p:grpSpPr>
          <a:xfrm>
            <a:off x="1447800" y="3995406"/>
            <a:ext cx="3702058" cy="957594"/>
            <a:chOff x="1524000" y="5268785"/>
            <a:chExt cx="3702058" cy="957594"/>
          </a:xfrm>
        </p:grpSpPr>
        <p:sp>
          <p:nvSpPr>
            <p:cNvPr id="10242" name="AutoShape 46">
              <a:extLst>
                <a:ext uri="{FF2B5EF4-FFF2-40B4-BE49-F238E27FC236}">
                  <a16:creationId xmlns:a16="http://schemas.microsoft.com/office/drawing/2014/main" id="{E2AEFB9A-90B6-A1E3-40BB-3C312033B8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8995" y="5268785"/>
              <a:ext cx="3167063" cy="957594"/>
            </a:xfrm>
            <a:prstGeom prst="wedgeRoundRectCallout">
              <a:avLst>
                <a:gd name="adj1" fmla="val -54407"/>
                <a:gd name="adj2" fmla="val 20804"/>
                <a:gd name="adj3" fmla="val 16667"/>
              </a:avLst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 give you an x,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2400" dirty="0">
                  <a:solidFill>
                    <a:schemeClr val="bg2"/>
                  </a:solidFill>
                </a:rPr>
                <a:t>and prove </a:t>
              </a:r>
              <a:r>
                <a:rPr lang="en-US" altLang="en-US" sz="2400" dirty="0" err="1">
                  <a:solidFill>
                    <a:schemeClr val="bg2"/>
                  </a:solidFill>
                  <a:sym typeface="Symbol" panose="05050102010706020507" pitchFamily="18" charset="2"/>
                </a:rPr>
                <a:t>xB</a:t>
              </a:r>
              <a:r>
                <a:rPr lang="en-US" altLang="en-US" sz="2400" dirty="0">
                  <a:solidFill>
                    <a:schemeClr val="bg2"/>
                  </a:solidFill>
                  <a:sym typeface="Symbol" panose="05050102010706020507" pitchFamily="18" charset="2"/>
                </a:rPr>
                <a:t>  </a:t>
              </a:r>
              <a:r>
                <a:rPr lang="en-US" altLang="en-US" sz="2400" dirty="0" err="1">
                  <a:solidFill>
                    <a:schemeClr val="bg2"/>
                  </a:solidFill>
                  <a:sym typeface="Symbol" panose="05050102010706020507" pitchFamily="18" charset="2"/>
                </a:rPr>
                <a:t>xA</a:t>
              </a: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10244" name="Group 10243">
              <a:extLst>
                <a:ext uri="{FF2B5EF4-FFF2-40B4-BE49-F238E27FC236}">
                  <a16:creationId xmlns:a16="http://schemas.microsoft.com/office/drawing/2014/main" id="{F3C7F349-C82D-5271-109D-197BAFC30699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1524000" y="5274990"/>
              <a:ext cx="437834" cy="887882"/>
              <a:chOff x="2308" y="1513"/>
              <a:chExt cx="1162" cy="2570"/>
            </a:xfrm>
          </p:grpSpPr>
          <p:grpSp>
            <p:nvGrpSpPr>
              <p:cNvPr id="10245" name="Group 27">
                <a:extLst>
                  <a:ext uri="{FF2B5EF4-FFF2-40B4-BE49-F238E27FC236}">
                    <a16:creationId xmlns:a16="http://schemas.microsoft.com/office/drawing/2014/main" id="{E7C6F1F7-710B-1A3A-B8E7-B4A11DEE6D0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10253" name="Freeform 28">
                  <a:extLst>
                    <a:ext uri="{FF2B5EF4-FFF2-40B4-BE49-F238E27FC236}">
                      <a16:creationId xmlns:a16="http://schemas.microsoft.com/office/drawing/2014/main" id="{EF15B3B5-864A-DE90-0FE3-921F73B998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0254" name="Freeform 29">
                  <a:extLst>
                    <a:ext uri="{FF2B5EF4-FFF2-40B4-BE49-F238E27FC236}">
                      <a16:creationId xmlns:a16="http://schemas.microsoft.com/office/drawing/2014/main" id="{0460185F-C271-A740-278D-9FD513A0C3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0255" name="Freeform 30">
                  <a:extLst>
                    <a:ext uri="{FF2B5EF4-FFF2-40B4-BE49-F238E27FC236}">
                      <a16:creationId xmlns:a16="http://schemas.microsoft.com/office/drawing/2014/main" id="{9F6042EE-BFD2-C4FA-41AA-10475ED436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0256" name="Freeform 31">
                  <a:extLst>
                    <a:ext uri="{FF2B5EF4-FFF2-40B4-BE49-F238E27FC236}">
                      <a16:creationId xmlns:a16="http://schemas.microsoft.com/office/drawing/2014/main" id="{0FB08FAD-258E-F379-1DA3-6C1ACFA947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0257" name="Freeform 32">
                  <a:extLst>
                    <a:ext uri="{FF2B5EF4-FFF2-40B4-BE49-F238E27FC236}">
                      <a16:creationId xmlns:a16="http://schemas.microsoft.com/office/drawing/2014/main" id="{208AE11F-53D3-CE02-58FB-89339C0DF1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0259" name="Freeform 33">
                  <a:extLst>
                    <a:ext uri="{FF2B5EF4-FFF2-40B4-BE49-F238E27FC236}">
                      <a16:creationId xmlns:a16="http://schemas.microsoft.com/office/drawing/2014/main" id="{925E0B65-FB7C-EDC9-CBD0-ADFF8CA963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0246" name="Freeform 34">
                <a:extLst>
                  <a:ext uri="{FF2B5EF4-FFF2-40B4-BE49-F238E27FC236}">
                    <a16:creationId xmlns:a16="http://schemas.microsoft.com/office/drawing/2014/main" id="{38A385BE-7CE0-6CC5-2508-98C9A6E985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0247" name="Freeform 35">
                <a:extLst>
                  <a:ext uri="{FF2B5EF4-FFF2-40B4-BE49-F238E27FC236}">
                    <a16:creationId xmlns:a16="http://schemas.microsoft.com/office/drawing/2014/main" id="{529918F7-0AFE-F8EA-5AA6-2B35C00829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0248" name="Oval 36">
                <a:extLst>
                  <a:ext uri="{FF2B5EF4-FFF2-40B4-BE49-F238E27FC236}">
                    <a16:creationId xmlns:a16="http://schemas.microsoft.com/office/drawing/2014/main" id="{E443F548-EB01-6023-982B-207F30FF9C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31306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0249" name="Oval 37">
                <a:extLst>
                  <a:ext uri="{FF2B5EF4-FFF2-40B4-BE49-F238E27FC236}">
                    <a16:creationId xmlns:a16="http://schemas.microsoft.com/office/drawing/2014/main" id="{025CD78D-7CAA-AC01-D3B2-3C8E970DD2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31306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0250" name="Oval 38">
                <a:extLst>
                  <a:ext uri="{FF2B5EF4-FFF2-40B4-BE49-F238E27FC236}">
                    <a16:creationId xmlns:a16="http://schemas.microsoft.com/office/drawing/2014/main" id="{6B8A103D-D125-2A43-A992-2301AB4A63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31306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0251" name="Oval 39">
                <a:extLst>
                  <a:ext uri="{FF2B5EF4-FFF2-40B4-BE49-F238E27FC236}">
                    <a16:creationId xmlns:a16="http://schemas.microsoft.com/office/drawing/2014/main" id="{CC95FC65-091D-432F-28F2-027403DB51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31306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0252" name="Oval 40">
                <a:extLst>
                  <a:ext uri="{FF2B5EF4-FFF2-40B4-BE49-F238E27FC236}">
                    <a16:creationId xmlns:a16="http://schemas.microsoft.com/office/drawing/2014/main" id="{0F506900-EE9C-54BF-86A1-6BC84EF556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pic>
        <p:nvPicPr>
          <p:cNvPr id="10260" name="Picture 4" descr="Could Parallel Universes Be Physically Real?">
            <a:extLst>
              <a:ext uri="{FF2B5EF4-FFF2-40B4-BE49-F238E27FC236}">
                <a16:creationId xmlns:a16="http://schemas.microsoft.com/office/drawing/2014/main" id="{F7B69026-27C4-BC45-F4B9-EB36B0F64B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4" t="25331" r="57911" b="41543"/>
          <a:stretch/>
        </p:blipFill>
        <p:spPr bwMode="auto">
          <a:xfrm>
            <a:off x="7023100" y="1219200"/>
            <a:ext cx="215900" cy="21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4" name="Rectangle 10263">
            <a:extLst>
              <a:ext uri="{FF2B5EF4-FFF2-40B4-BE49-F238E27FC236}">
                <a16:creationId xmlns:a16="http://schemas.microsoft.com/office/drawing/2014/main" id="{8EBC20DA-4ABB-90F5-D5C4-F83C335BEA98}"/>
              </a:ext>
            </a:extLst>
          </p:cNvPr>
          <p:cNvSpPr/>
          <p:nvPr/>
        </p:nvSpPr>
        <p:spPr>
          <a:xfrm>
            <a:off x="7229353" y="1044698"/>
            <a:ext cx="926843" cy="584774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en-CA" altLang="en-US" b="1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{ }</a:t>
            </a:r>
            <a:endParaRPr lang="en-US" b="1" dirty="0">
              <a:solidFill>
                <a:schemeClr val="bg2"/>
              </a:solidFill>
            </a:endParaRPr>
          </a:p>
        </p:txBody>
      </p:sp>
      <p:sp>
        <p:nvSpPr>
          <p:cNvPr id="10265" name="Oval 10264">
            <a:extLst>
              <a:ext uri="{FF2B5EF4-FFF2-40B4-BE49-F238E27FC236}">
                <a16:creationId xmlns:a16="http://schemas.microsoft.com/office/drawing/2014/main" id="{8B658C5F-704C-2310-4429-3B564C8D0E4B}"/>
              </a:ext>
            </a:extLst>
          </p:cNvPr>
          <p:cNvSpPr/>
          <p:nvPr/>
        </p:nvSpPr>
        <p:spPr>
          <a:xfrm>
            <a:off x="6816090" y="829428"/>
            <a:ext cx="1575477" cy="1007449"/>
          </a:xfrm>
          <a:prstGeom prst="ellipse">
            <a:avLst/>
          </a:prstGeom>
          <a:ln w="31750">
            <a:solidFill>
              <a:schemeClr val="bg2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US" sz="2800" i="0" dirty="0"/>
          </a:p>
        </p:txBody>
      </p:sp>
      <p:sp>
        <p:nvSpPr>
          <p:cNvPr id="10269" name="Oval 10268">
            <a:extLst>
              <a:ext uri="{FF2B5EF4-FFF2-40B4-BE49-F238E27FC236}">
                <a16:creationId xmlns:a16="http://schemas.microsoft.com/office/drawing/2014/main" id="{7DB74BF2-E6A6-C8B5-9667-E838E50D65B2}"/>
              </a:ext>
            </a:extLst>
          </p:cNvPr>
          <p:cNvSpPr/>
          <p:nvPr/>
        </p:nvSpPr>
        <p:spPr>
          <a:xfrm>
            <a:off x="2667000" y="1075396"/>
            <a:ext cx="990600" cy="536456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10270" name="Oval 10269">
            <a:extLst>
              <a:ext uri="{FF2B5EF4-FFF2-40B4-BE49-F238E27FC236}">
                <a16:creationId xmlns:a16="http://schemas.microsoft.com/office/drawing/2014/main" id="{7247CE00-C506-E118-865F-CEC94BCEA29F}"/>
              </a:ext>
            </a:extLst>
          </p:cNvPr>
          <p:cNvSpPr/>
          <p:nvPr/>
        </p:nvSpPr>
        <p:spPr>
          <a:xfrm>
            <a:off x="3505200" y="1063744"/>
            <a:ext cx="990600" cy="536456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10272" name="Oval 10271">
            <a:extLst>
              <a:ext uri="{FF2B5EF4-FFF2-40B4-BE49-F238E27FC236}">
                <a16:creationId xmlns:a16="http://schemas.microsoft.com/office/drawing/2014/main" id="{C6E45D87-DE22-B035-EC9A-96AAA969E18C}"/>
              </a:ext>
            </a:extLst>
          </p:cNvPr>
          <p:cNvSpPr/>
          <p:nvPr/>
        </p:nvSpPr>
        <p:spPr>
          <a:xfrm>
            <a:off x="4343400" y="3273543"/>
            <a:ext cx="488445" cy="540339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67503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2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2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/>
      <p:bldP spid="10264" grpId="0"/>
      <p:bldP spid="10265" grpId="0" animBg="1"/>
      <p:bldP spid="10269" grpId="0" animBg="1"/>
      <p:bldP spid="10269" grpId="1" animBg="1"/>
      <p:bldP spid="10270" grpId="0" animBg="1"/>
      <p:bldP spid="10270" grpId="1" animBg="1"/>
      <p:bldP spid="10272" grpId="0" animBg="1"/>
      <p:bldP spid="10272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243" name="Rectangle 3">
                <a:extLst>
                  <a:ext uri="{FF2B5EF4-FFF2-40B4-BE49-F238E27FC236}">
                    <a16:creationId xmlns:a16="http://schemas.microsoft.com/office/drawing/2014/main" id="{03E6FBF9-3BC9-1671-22D5-C1CB2D63D353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61510" y="803096"/>
                <a:ext cx="6929653" cy="7045504"/>
              </a:xfrm>
            </p:spPr>
            <p:txBody>
              <a:bodyPr/>
              <a:lstStyle/>
              <a:p>
                <a:r>
                  <a:rPr lang="en-US" altLang="en-US" sz="2400" dirty="0">
                    <a:sym typeface="Symbol" panose="05050102010706020507" pitchFamily="18" charset="2"/>
                  </a:rPr>
                  <a:t>Equal: </a:t>
                </a:r>
                <a:r>
                  <a:rPr lang="en-US" altLang="en-US" sz="2400" dirty="0">
                    <a:solidFill>
                      <a:schemeClr val="bg2"/>
                    </a:solidFill>
                    <a:sym typeface="Symbol" panose="05050102010706020507" pitchFamily="18" charset="2"/>
                  </a:rPr>
                  <a:t>x ( </a:t>
                </a:r>
                <a:r>
                  <a:rPr lang="en-US" altLang="en-US" sz="2400" dirty="0" err="1">
                    <a:solidFill>
                      <a:schemeClr val="bg2"/>
                    </a:solidFill>
                    <a:sym typeface="Symbol" panose="05050102010706020507" pitchFamily="18" charset="2"/>
                  </a:rPr>
                  <a:t>xA</a:t>
                </a:r>
                <a:r>
                  <a:rPr lang="en-US" altLang="en-US" sz="2400" dirty="0">
                    <a:solidFill>
                      <a:schemeClr val="bg2"/>
                    </a:solidFill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CA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↔</m:t>
                    </m:r>
                  </m:oMath>
                </a14:m>
                <a:r>
                  <a:rPr lang="en-US" altLang="en-US" sz="2400" dirty="0">
                    <a:solidFill>
                      <a:schemeClr val="bg2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en-US" sz="2400" dirty="0" err="1">
                    <a:solidFill>
                      <a:schemeClr val="bg2"/>
                    </a:solidFill>
                    <a:sym typeface="Symbol" panose="05050102010706020507" pitchFamily="18" charset="2"/>
                  </a:rPr>
                  <a:t>xB</a:t>
                </a:r>
                <a:r>
                  <a:rPr lang="en-US" altLang="en-US" sz="2400" dirty="0">
                    <a:solidFill>
                      <a:schemeClr val="bg2"/>
                    </a:solidFill>
                    <a:sym typeface="Symbol" panose="05050102010706020507" pitchFamily="18" charset="2"/>
                  </a:rPr>
                  <a:t>)</a:t>
                </a:r>
              </a:p>
              <a:p>
                <a:pPr marL="0" indent="0">
                  <a:buNone/>
                </a:pPr>
                <a:r>
                  <a:rPr lang="en-US" altLang="en-US" sz="2400" dirty="0">
                    <a:solidFill>
                      <a:schemeClr val="bg2"/>
                    </a:solidFill>
                    <a:sym typeface="Symbol" panose="05050102010706020507" pitchFamily="18" charset="2"/>
                  </a:rPr>
                  <a:t>        iff        </a:t>
                </a:r>
                <a:r>
                  <a:rPr lang="en-US" altLang="en-US" sz="2400" dirty="0">
                    <a:solidFill>
                      <a:schemeClr val="bg2"/>
                    </a:solidFill>
                  </a:rPr>
                  <a:t>A </a:t>
                </a:r>
                <a:r>
                  <a:rPr lang="en-US" altLang="en-US" sz="2400" dirty="0">
                    <a:solidFill>
                      <a:schemeClr val="bg2"/>
                    </a:solidFill>
                    <a:sym typeface="Symbol" panose="05050102010706020507" pitchFamily="18" charset="2"/>
                  </a:rPr>
                  <a:t> B      &amp;        </a:t>
                </a:r>
                <a:r>
                  <a:rPr lang="en-US" altLang="en-US" sz="2400" dirty="0">
                    <a:solidFill>
                      <a:schemeClr val="bg2"/>
                    </a:solidFill>
                  </a:rPr>
                  <a:t>B </a:t>
                </a:r>
                <a:r>
                  <a:rPr lang="en-US" altLang="en-US" sz="2400" dirty="0">
                    <a:solidFill>
                      <a:schemeClr val="bg2"/>
                    </a:solidFill>
                    <a:sym typeface="Symbol" panose="05050102010706020507" pitchFamily="18" charset="2"/>
                  </a:rPr>
                  <a:t> A </a:t>
                </a:r>
              </a:p>
              <a:p>
                <a:pPr marL="0" indent="0">
                  <a:buNone/>
                </a:pPr>
                <a:r>
                  <a:rPr lang="en-US" altLang="en-US" sz="2400" dirty="0">
                    <a:solidFill>
                      <a:schemeClr val="bg2"/>
                    </a:solidFill>
                    <a:sym typeface="Symbol" panose="05050102010706020507" pitchFamily="18" charset="2"/>
                  </a:rPr>
                  <a:t>        iff [</a:t>
                </a:r>
                <a:r>
                  <a:rPr lang="en-US" altLang="en-US" sz="2400" dirty="0" err="1">
                    <a:solidFill>
                      <a:schemeClr val="bg2"/>
                    </a:solidFill>
                    <a:sym typeface="Symbol" panose="05050102010706020507" pitchFamily="18" charset="2"/>
                  </a:rPr>
                  <a:t>xA</a:t>
                </a:r>
                <a:r>
                  <a:rPr lang="en-US" altLang="en-US" sz="2400" dirty="0">
                    <a:solidFill>
                      <a:schemeClr val="bg2"/>
                    </a:solidFill>
                    <a:sym typeface="Symbol" panose="05050102010706020507" pitchFamily="18" charset="2"/>
                  </a:rPr>
                  <a:t>, </a:t>
                </a:r>
                <a:r>
                  <a:rPr lang="en-US" altLang="en-US" sz="2400" dirty="0" err="1">
                    <a:solidFill>
                      <a:schemeClr val="bg2"/>
                    </a:solidFill>
                    <a:sym typeface="Symbol" panose="05050102010706020507" pitchFamily="18" charset="2"/>
                  </a:rPr>
                  <a:t>xB</a:t>
                </a:r>
                <a:r>
                  <a:rPr lang="en-US" altLang="en-US" sz="2400" dirty="0">
                    <a:solidFill>
                      <a:schemeClr val="bg2"/>
                    </a:solidFill>
                    <a:sym typeface="Symbol" panose="05050102010706020507" pitchFamily="18" charset="2"/>
                  </a:rPr>
                  <a:t>] &amp; [</a:t>
                </a:r>
                <a:r>
                  <a:rPr lang="en-US" altLang="en-US" sz="2400" dirty="0" err="1">
                    <a:solidFill>
                      <a:schemeClr val="bg2"/>
                    </a:solidFill>
                    <a:sym typeface="Symbol" panose="05050102010706020507" pitchFamily="18" charset="2"/>
                  </a:rPr>
                  <a:t>xB</a:t>
                </a:r>
                <a:r>
                  <a:rPr lang="en-US" altLang="en-US" sz="2400" dirty="0">
                    <a:solidFill>
                      <a:schemeClr val="bg2"/>
                    </a:solidFill>
                    <a:sym typeface="Symbol" panose="05050102010706020507" pitchFamily="18" charset="2"/>
                  </a:rPr>
                  <a:t>, </a:t>
                </a:r>
                <a:r>
                  <a:rPr lang="en-US" altLang="en-US" sz="2400" dirty="0" err="1">
                    <a:solidFill>
                      <a:schemeClr val="bg2"/>
                    </a:solidFill>
                    <a:sym typeface="Symbol" panose="05050102010706020507" pitchFamily="18" charset="2"/>
                  </a:rPr>
                  <a:t>xA</a:t>
                </a:r>
                <a:r>
                  <a:rPr lang="en-US" altLang="en-US" sz="2400" dirty="0">
                    <a:solidFill>
                      <a:schemeClr val="bg2"/>
                    </a:solidFill>
                    <a:sym typeface="Symbol" panose="05050102010706020507" pitchFamily="18" charset="2"/>
                  </a:rPr>
                  <a:t>]</a:t>
                </a:r>
                <a:endParaRPr lang="en-US" altLang="en-US" sz="2400" dirty="0">
                  <a:sym typeface="Symbol" panose="05050102010706020507" pitchFamily="18" charset="2"/>
                </a:endParaRPr>
              </a:p>
              <a:p>
                <a:endParaRPr lang="en-US" altLang="en-US" sz="2400" dirty="0">
                  <a:sym typeface="Symbol" panose="05050102010706020507" pitchFamily="18" charset="2"/>
                </a:endParaRPr>
              </a:p>
              <a:p>
                <a:endParaRPr lang="en-US" altLang="en-US" sz="2400" dirty="0">
                  <a:sym typeface="Symbol" panose="05050102010706020507" pitchFamily="18" charset="2"/>
                </a:endParaRPr>
              </a:p>
              <a:p>
                <a:endParaRPr lang="en-US" altLang="en-US" sz="2400" dirty="0">
                  <a:sym typeface="Symbol" panose="05050102010706020507" pitchFamily="18" charset="2"/>
                </a:endParaRPr>
              </a:p>
              <a:p>
                <a:endParaRPr lang="en-US" altLang="en-US" sz="2400" dirty="0">
                  <a:sym typeface="Symbol" panose="05050102010706020507" pitchFamily="18" charset="2"/>
                </a:endParaRPr>
              </a:p>
              <a:p>
                <a:r>
                  <a:rPr lang="en-US" altLang="en-US" sz="2400" dirty="0">
                    <a:sym typeface="Symbol" panose="05050102010706020507" pitchFamily="18" charset="2"/>
                  </a:rPr>
                  <a:t>Disjoint sets:</a:t>
                </a:r>
                <a:r>
                  <a:rPr lang="en-US" altLang="en-US" sz="2400" dirty="0">
                    <a:solidFill>
                      <a:schemeClr val="bg2"/>
                    </a:solidFill>
                    <a:sym typeface="Symbol" panose="05050102010706020507" pitchFamily="18" charset="2"/>
                  </a:rPr>
                  <a:t> AB =  = {}</a:t>
                </a:r>
              </a:p>
              <a:p>
                <a:pPr marL="0" indent="0">
                  <a:buNone/>
                </a:pPr>
                <a:r>
                  <a:rPr lang="en-US" altLang="en-US" sz="2400" dirty="0">
                    <a:solidFill>
                      <a:schemeClr val="bg2"/>
                    </a:solidFill>
                    <a:sym typeface="Symbol" panose="05050102010706020507" pitchFamily="18" charset="2"/>
                  </a:rPr>
                  <a:t>                          iff </a:t>
                </a:r>
                <a:r>
                  <a:rPr lang="en-US" altLang="en-US" sz="2400" dirty="0" err="1">
                    <a:solidFill>
                      <a:schemeClr val="bg2"/>
                    </a:solidFill>
                    <a:sym typeface="Symbol" panose="05050102010706020507" pitchFamily="18" charset="2"/>
                  </a:rPr>
                  <a:t>xA</a:t>
                </a:r>
                <a:r>
                  <a:rPr lang="en-US" altLang="en-US" sz="2400" dirty="0">
                    <a:solidFill>
                      <a:schemeClr val="bg2"/>
                    </a:solidFill>
                    <a:sym typeface="Symbol" panose="05050102010706020507" pitchFamily="18" charset="2"/>
                  </a:rPr>
                  <a:t>, </a:t>
                </a:r>
                <a:r>
                  <a:rPr lang="en-US" altLang="en-US" sz="2400" dirty="0" err="1">
                    <a:solidFill>
                      <a:schemeClr val="bg2"/>
                    </a:solidFill>
                    <a:sym typeface="Symbol" panose="05050102010706020507" pitchFamily="18" charset="2"/>
                  </a:rPr>
                  <a:t>xB</a:t>
                </a:r>
                <a:endParaRPr lang="en-US" altLang="en-US" sz="2400" dirty="0">
                  <a:sym typeface="Symbol" panose="05050102010706020507" pitchFamily="18" charset="2"/>
                </a:endParaRPr>
              </a:p>
              <a:p>
                <a:endParaRPr lang="en-US" altLang="en-US" sz="2400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0243" name="Rectangle 3">
                <a:extLst>
                  <a:ext uri="{FF2B5EF4-FFF2-40B4-BE49-F238E27FC236}">
                    <a16:creationId xmlns:a16="http://schemas.microsoft.com/office/drawing/2014/main" id="{03E6FBF9-3BC9-1671-22D5-C1CB2D63D35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61510" y="803096"/>
                <a:ext cx="6929653" cy="7045504"/>
              </a:xfrm>
              <a:blipFill>
                <a:blip r:embed="rId2"/>
                <a:stretch>
                  <a:fillRect l="-1143" t="-69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Group 50">
            <a:extLst>
              <a:ext uri="{FF2B5EF4-FFF2-40B4-BE49-F238E27FC236}">
                <a16:creationId xmlns:a16="http://schemas.microsoft.com/office/drawing/2014/main" id="{B1FF1940-823F-4EB2-DBA5-95984D8A70EF}"/>
              </a:ext>
            </a:extLst>
          </p:cNvPr>
          <p:cNvGrpSpPr/>
          <p:nvPr/>
        </p:nvGrpSpPr>
        <p:grpSpPr>
          <a:xfrm>
            <a:off x="7167759" y="3619500"/>
            <a:ext cx="1839960" cy="1371601"/>
            <a:chOff x="7096264" y="1072609"/>
            <a:chExt cx="1429121" cy="908591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2AB8378E-4ACA-D198-AF4F-80FABD8F39B0}"/>
                </a:ext>
              </a:extLst>
            </p:cNvPr>
            <p:cNvSpPr/>
            <p:nvPr/>
          </p:nvSpPr>
          <p:spPr>
            <a:xfrm>
              <a:off x="7130467" y="1204644"/>
              <a:ext cx="1394918" cy="776556"/>
            </a:xfrm>
            <a:prstGeom prst="rect">
              <a:avLst/>
            </a:prstGeom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3FBB068E-8ECE-1EA1-B7BD-BEB4F463B799}"/>
                </a:ext>
              </a:extLst>
            </p:cNvPr>
            <p:cNvSpPr/>
            <p:nvPr/>
          </p:nvSpPr>
          <p:spPr>
            <a:xfrm>
              <a:off x="7226300" y="1276096"/>
              <a:ext cx="534481" cy="476217"/>
            </a:xfrm>
            <a:prstGeom prst="ellipse">
              <a:avLst/>
            </a:prstGeom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B07DA012-5904-3153-6B4A-4A024B33EFA1}"/>
                </a:ext>
              </a:extLst>
            </p:cNvPr>
            <p:cNvSpPr/>
            <p:nvPr/>
          </p:nvSpPr>
          <p:spPr>
            <a:xfrm>
              <a:off x="7096264" y="1072609"/>
              <a:ext cx="229210" cy="461665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B8678D93-C049-7EF8-0D94-0FE405F56C9F}"/>
                </a:ext>
              </a:extLst>
            </p:cNvPr>
            <p:cNvSpPr/>
            <p:nvPr/>
          </p:nvSpPr>
          <p:spPr>
            <a:xfrm>
              <a:off x="7857044" y="1280844"/>
              <a:ext cx="534481" cy="461665"/>
            </a:xfrm>
            <a:prstGeom prst="ellipse">
              <a:avLst/>
            </a:prstGeom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AE1D78C2-AC6A-98B8-9097-83F6B76DF28A}"/>
                </a:ext>
              </a:extLst>
            </p:cNvPr>
            <p:cNvSpPr/>
            <p:nvPr/>
          </p:nvSpPr>
          <p:spPr>
            <a:xfrm>
              <a:off x="8153400" y="1093157"/>
              <a:ext cx="194946" cy="305821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0BC46A12-BC67-28B0-567A-41D03DF3B1C6}"/>
              </a:ext>
            </a:extLst>
          </p:cNvPr>
          <p:cNvGrpSpPr/>
          <p:nvPr/>
        </p:nvGrpSpPr>
        <p:grpSpPr>
          <a:xfrm>
            <a:off x="7149755" y="685800"/>
            <a:ext cx="1750039" cy="1269043"/>
            <a:chOff x="7258037" y="1093157"/>
            <a:chExt cx="1394918" cy="888043"/>
          </a:xfrm>
        </p:grpSpPr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822E27BA-792E-71C0-796C-A2B03F5176A6}"/>
                </a:ext>
              </a:extLst>
            </p:cNvPr>
            <p:cNvSpPr/>
            <p:nvPr/>
          </p:nvSpPr>
          <p:spPr>
            <a:xfrm>
              <a:off x="7258037" y="1204644"/>
              <a:ext cx="1394918" cy="776556"/>
            </a:xfrm>
            <a:prstGeom prst="rect">
              <a:avLst/>
            </a:prstGeom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48AE4743-2FBD-C986-4801-E7BBFD81A846}"/>
                </a:ext>
              </a:extLst>
            </p:cNvPr>
            <p:cNvSpPr/>
            <p:nvPr/>
          </p:nvSpPr>
          <p:spPr>
            <a:xfrm>
              <a:off x="7394659" y="1138535"/>
              <a:ext cx="178452" cy="461665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76946358-E707-DB02-4E5F-23B71FED9FD2}"/>
                </a:ext>
              </a:extLst>
            </p:cNvPr>
            <p:cNvSpPr/>
            <p:nvPr/>
          </p:nvSpPr>
          <p:spPr>
            <a:xfrm>
              <a:off x="7620000" y="1280844"/>
              <a:ext cx="771525" cy="603504"/>
            </a:xfrm>
            <a:prstGeom prst="ellipse">
              <a:avLst/>
            </a:prstGeom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0FB05444-E57B-4E3A-EAD4-10FCFCAD1391}"/>
                </a:ext>
              </a:extLst>
            </p:cNvPr>
            <p:cNvSpPr/>
            <p:nvPr/>
          </p:nvSpPr>
          <p:spPr>
            <a:xfrm>
              <a:off x="8153400" y="1093157"/>
              <a:ext cx="194946" cy="323061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B2C9473C-49F4-3F13-7442-029B5178EF54}"/>
              </a:ext>
            </a:extLst>
          </p:cNvPr>
          <p:cNvGrpSpPr/>
          <p:nvPr/>
        </p:nvGrpSpPr>
        <p:grpSpPr>
          <a:xfrm>
            <a:off x="587072" y="5049983"/>
            <a:ext cx="4061128" cy="952500"/>
            <a:chOff x="2057400" y="4946060"/>
            <a:chExt cx="4061128" cy="952500"/>
          </a:xfrm>
        </p:grpSpPr>
        <p:sp>
          <p:nvSpPr>
            <p:cNvPr id="3" name="AutoShape 55">
              <a:extLst>
                <a:ext uri="{FF2B5EF4-FFF2-40B4-BE49-F238E27FC236}">
                  <a16:creationId xmlns:a16="http://schemas.microsoft.com/office/drawing/2014/main" id="{3BEFED49-7A76-CCE4-66C4-7FCCD3BD1C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043" y="4946060"/>
              <a:ext cx="3453485" cy="540340"/>
            </a:xfrm>
            <a:prstGeom prst="wedgeRoundRectCallout">
              <a:avLst>
                <a:gd name="adj1" fmla="val -54810"/>
                <a:gd name="adj2" fmla="val 34627"/>
                <a:gd name="adj3" fmla="val 16667"/>
              </a:avLst>
            </a:prstGeom>
            <a:noFill/>
            <a:ln w="127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 give you arbitrary </a:t>
              </a:r>
              <a:r>
                <a:rPr lang="en-US" altLang="en-US" sz="2400" dirty="0" err="1">
                  <a:solidFill>
                    <a:schemeClr val="bg2"/>
                  </a:solidFill>
                  <a:sym typeface="Symbol" panose="05050102010706020507" pitchFamily="18" charset="2"/>
                </a:rPr>
                <a:t>xA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.</a:t>
              </a:r>
            </a:p>
          </p:txBody>
        </p:sp>
        <p:grpSp>
          <p:nvGrpSpPr>
            <p:cNvPr id="4" name="Group 45">
              <a:extLst>
                <a:ext uri="{FF2B5EF4-FFF2-40B4-BE49-F238E27FC236}">
                  <a16:creationId xmlns:a16="http://schemas.microsoft.com/office/drawing/2014/main" id="{0414FF0D-069E-9DD1-20E0-4C756A34CC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7400" y="4946060"/>
              <a:ext cx="474663" cy="952500"/>
              <a:chOff x="2593" y="768"/>
              <a:chExt cx="849" cy="1475"/>
            </a:xfrm>
          </p:grpSpPr>
          <p:sp>
            <p:nvSpPr>
              <p:cNvPr id="5" name="Freeform 46">
                <a:extLst>
                  <a:ext uri="{FF2B5EF4-FFF2-40B4-BE49-F238E27FC236}">
                    <a16:creationId xmlns:a16="http://schemas.microsoft.com/office/drawing/2014/main" id="{3ABEB6E3-D993-4705-004B-D9401E47FC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35" y="1179"/>
                <a:ext cx="302" cy="308"/>
              </a:xfrm>
              <a:custGeom>
                <a:avLst/>
                <a:gdLst>
                  <a:gd name="T0" fmla="*/ 220 w 302"/>
                  <a:gd name="T1" fmla="*/ 225 h 308"/>
                  <a:gd name="T2" fmla="*/ 220 w 302"/>
                  <a:gd name="T3" fmla="*/ 197 h 308"/>
                  <a:gd name="T4" fmla="*/ 216 w 302"/>
                  <a:gd name="T5" fmla="*/ 159 h 308"/>
                  <a:gd name="T6" fmla="*/ 208 w 302"/>
                  <a:gd name="T7" fmla="*/ 135 h 308"/>
                  <a:gd name="T8" fmla="*/ 198 w 302"/>
                  <a:gd name="T9" fmla="*/ 116 h 308"/>
                  <a:gd name="T10" fmla="*/ 181 w 302"/>
                  <a:gd name="T11" fmla="*/ 93 h 308"/>
                  <a:gd name="T12" fmla="*/ 193 w 302"/>
                  <a:gd name="T13" fmla="*/ 80 h 308"/>
                  <a:gd name="T14" fmla="*/ 199 w 302"/>
                  <a:gd name="T15" fmla="*/ 60 h 308"/>
                  <a:gd name="T16" fmla="*/ 196 w 302"/>
                  <a:gd name="T17" fmla="*/ 38 h 308"/>
                  <a:gd name="T18" fmla="*/ 184 w 302"/>
                  <a:gd name="T19" fmla="*/ 18 h 308"/>
                  <a:gd name="T20" fmla="*/ 163 w 302"/>
                  <a:gd name="T21" fmla="*/ 5 h 308"/>
                  <a:gd name="T22" fmla="*/ 142 w 302"/>
                  <a:gd name="T23" fmla="*/ 0 h 308"/>
                  <a:gd name="T24" fmla="*/ 136 w 302"/>
                  <a:gd name="T25" fmla="*/ 9 h 308"/>
                  <a:gd name="T26" fmla="*/ 148 w 302"/>
                  <a:gd name="T27" fmla="*/ 15 h 308"/>
                  <a:gd name="T28" fmla="*/ 160 w 302"/>
                  <a:gd name="T29" fmla="*/ 23 h 308"/>
                  <a:gd name="T30" fmla="*/ 172 w 302"/>
                  <a:gd name="T31" fmla="*/ 39 h 308"/>
                  <a:gd name="T32" fmla="*/ 171 w 302"/>
                  <a:gd name="T33" fmla="*/ 57 h 308"/>
                  <a:gd name="T34" fmla="*/ 157 w 302"/>
                  <a:gd name="T35" fmla="*/ 71 h 308"/>
                  <a:gd name="T36" fmla="*/ 151 w 302"/>
                  <a:gd name="T37" fmla="*/ 74 h 308"/>
                  <a:gd name="T38" fmla="*/ 117 w 302"/>
                  <a:gd name="T39" fmla="*/ 71 h 308"/>
                  <a:gd name="T40" fmla="*/ 93 w 302"/>
                  <a:gd name="T41" fmla="*/ 74 h 308"/>
                  <a:gd name="T42" fmla="*/ 69 w 302"/>
                  <a:gd name="T43" fmla="*/ 84 h 308"/>
                  <a:gd name="T44" fmla="*/ 64 w 302"/>
                  <a:gd name="T45" fmla="*/ 87 h 308"/>
                  <a:gd name="T46" fmla="*/ 45 w 302"/>
                  <a:gd name="T47" fmla="*/ 75 h 308"/>
                  <a:gd name="T48" fmla="*/ 28 w 302"/>
                  <a:gd name="T49" fmla="*/ 59 h 308"/>
                  <a:gd name="T50" fmla="*/ 25 w 302"/>
                  <a:gd name="T51" fmla="*/ 48 h 308"/>
                  <a:gd name="T52" fmla="*/ 30 w 302"/>
                  <a:gd name="T53" fmla="*/ 36 h 308"/>
                  <a:gd name="T54" fmla="*/ 43 w 302"/>
                  <a:gd name="T55" fmla="*/ 29 h 308"/>
                  <a:gd name="T56" fmla="*/ 48 w 302"/>
                  <a:gd name="T57" fmla="*/ 20 h 308"/>
                  <a:gd name="T58" fmla="*/ 40 w 302"/>
                  <a:gd name="T59" fmla="*/ 15 h 308"/>
                  <a:gd name="T60" fmla="*/ 25 w 302"/>
                  <a:gd name="T61" fmla="*/ 18 h 308"/>
                  <a:gd name="T62" fmla="*/ 6 w 302"/>
                  <a:gd name="T63" fmla="*/ 36 h 308"/>
                  <a:gd name="T64" fmla="*/ 0 w 302"/>
                  <a:gd name="T65" fmla="*/ 56 h 308"/>
                  <a:gd name="T66" fmla="*/ 6 w 302"/>
                  <a:gd name="T67" fmla="*/ 74 h 308"/>
                  <a:gd name="T68" fmla="*/ 22 w 302"/>
                  <a:gd name="T69" fmla="*/ 93 h 308"/>
                  <a:gd name="T70" fmla="*/ 40 w 302"/>
                  <a:gd name="T71" fmla="*/ 107 h 308"/>
                  <a:gd name="T72" fmla="*/ 25 w 302"/>
                  <a:gd name="T73" fmla="*/ 140 h 308"/>
                  <a:gd name="T74" fmla="*/ 22 w 302"/>
                  <a:gd name="T75" fmla="*/ 171 h 308"/>
                  <a:gd name="T76" fmla="*/ 24 w 302"/>
                  <a:gd name="T77" fmla="*/ 204 h 308"/>
                  <a:gd name="T78" fmla="*/ 27 w 302"/>
                  <a:gd name="T79" fmla="*/ 233 h 308"/>
                  <a:gd name="T80" fmla="*/ 39 w 302"/>
                  <a:gd name="T81" fmla="*/ 258 h 308"/>
                  <a:gd name="T82" fmla="*/ 55 w 302"/>
                  <a:gd name="T83" fmla="*/ 278 h 308"/>
                  <a:gd name="T84" fmla="*/ 79 w 302"/>
                  <a:gd name="T85" fmla="*/ 293 h 308"/>
                  <a:gd name="T86" fmla="*/ 99 w 302"/>
                  <a:gd name="T87" fmla="*/ 303 h 308"/>
                  <a:gd name="T88" fmla="*/ 124 w 302"/>
                  <a:gd name="T89" fmla="*/ 308 h 308"/>
                  <a:gd name="T90" fmla="*/ 148 w 302"/>
                  <a:gd name="T91" fmla="*/ 308 h 308"/>
                  <a:gd name="T92" fmla="*/ 172 w 302"/>
                  <a:gd name="T93" fmla="*/ 305 h 308"/>
                  <a:gd name="T94" fmla="*/ 196 w 302"/>
                  <a:gd name="T95" fmla="*/ 297 h 308"/>
                  <a:gd name="T96" fmla="*/ 208 w 302"/>
                  <a:gd name="T97" fmla="*/ 284 h 308"/>
                  <a:gd name="T98" fmla="*/ 220 w 302"/>
                  <a:gd name="T99" fmla="*/ 266 h 308"/>
                  <a:gd name="T100" fmla="*/ 253 w 302"/>
                  <a:gd name="T101" fmla="*/ 278 h 308"/>
                  <a:gd name="T102" fmla="*/ 273 w 302"/>
                  <a:gd name="T103" fmla="*/ 288 h 308"/>
                  <a:gd name="T104" fmla="*/ 288 w 302"/>
                  <a:gd name="T105" fmla="*/ 290 h 308"/>
                  <a:gd name="T106" fmla="*/ 298 w 302"/>
                  <a:gd name="T107" fmla="*/ 281 h 308"/>
                  <a:gd name="T108" fmla="*/ 302 w 302"/>
                  <a:gd name="T109" fmla="*/ 269 h 308"/>
                  <a:gd name="T110" fmla="*/ 294 w 302"/>
                  <a:gd name="T111" fmla="*/ 254 h 308"/>
                  <a:gd name="T112" fmla="*/ 270 w 302"/>
                  <a:gd name="T113" fmla="*/ 243 h 308"/>
                  <a:gd name="T114" fmla="*/ 238 w 302"/>
                  <a:gd name="T115" fmla="*/ 236 h 308"/>
                  <a:gd name="T116" fmla="*/ 220 w 302"/>
                  <a:gd name="T117" fmla="*/ 225 h 308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02"/>
                  <a:gd name="T178" fmla="*/ 0 h 308"/>
                  <a:gd name="T179" fmla="*/ 302 w 302"/>
                  <a:gd name="T180" fmla="*/ 308 h 308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02" h="308">
                    <a:moveTo>
                      <a:pt x="220" y="225"/>
                    </a:moveTo>
                    <a:lnTo>
                      <a:pt x="220" y="197"/>
                    </a:lnTo>
                    <a:lnTo>
                      <a:pt x="216" y="159"/>
                    </a:lnTo>
                    <a:lnTo>
                      <a:pt x="208" y="135"/>
                    </a:lnTo>
                    <a:lnTo>
                      <a:pt x="198" y="116"/>
                    </a:lnTo>
                    <a:lnTo>
                      <a:pt x="181" y="93"/>
                    </a:lnTo>
                    <a:lnTo>
                      <a:pt x="193" y="80"/>
                    </a:lnTo>
                    <a:lnTo>
                      <a:pt x="199" y="60"/>
                    </a:lnTo>
                    <a:lnTo>
                      <a:pt x="196" y="38"/>
                    </a:lnTo>
                    <a:lnTo>
                      <a:pt x="184" y="18"/>
                    </a:lnTo>
                    <a:lnTo>
                      <a:pt x="163" y="5"/>
                    </a:lnTo>
                    <a:lnTo>
                      <a:pt x="142" y="0"/>
                    </a:lnTo>
                    <a:lnTo>
                      <a:pt x="136" y="9"/>
                    </a:lnTo>
                    <a:lnTo>
                      <a:pt x="148" y="15"/>
                    </a:lnTo>
                    <a:lnTo>
                      <a:pt x="160" y="23"/>
                    </a:lnTo>
                    <a:lnTo>
                      <a:pt x="172" y="39"/>
                    </a:lnTo>
                    <a:lnTo>
                      <a:pt x="171" y="57"/>
                    </a:lnTo>
                    <a:lnTo>
                      <a:pt x="157" y="71"/>
                    </a:lnTo>
                    <a:lnTo>
                      <a:pt x="151" y="74"/>
                    </a:lnTo>
                    <a:lnTo>
                      <a:pt x="117" y="71"/>
                    </a:lnTo>
                    <a:lnTo>
                      <a:pt x="93" y="74"/>
                    </a:lnTo>
                    <a:lnTo>
                      <a:pt x="69" y="84"/>
                    </a:lnTo>
                    <a:lnTo>
                      <a:pt x="64" y="87"/>
                    </a:lnTo>
                    <a:lnTo>
                      <a:pt x="45" y="75"/>
                    </a:lnTo>
                    <a:lnTo>
                      <a:pt x="28" y="59"/>
                    </a:lnTo>
                    <a:lnTo>
                      <a:pt x="25" y="48"/>
                    </a:lnTo>
                    <a:lnTo>
                      <a:pt x="30" y="36"/>
                    </a:lnTo>
                    <a:lnTo>
                      <a:pt x="43" y="29"/>
                    </a:lnTo>
                    <a:lnTo>
                      <a:pt x="48" y="20"/>
                    </a:lnTo>
                    <a:lnTo>
                      <a:pt x="40" y="15"/>
                    </a:lnTo>
                    <a:lnTo>
                      <a:pt x="25" y="18"/>
                    </a:lnTo>
                    <a:lnTo>
                      <a:pt x="6" y="36"/>
                    </a:lnTo>
                    <a:lnTo>
                      <a:pt x="0" y="56"/>
                    </a:lnTo>
                    <a:lnTo>
                      <a:pt x="6" y="74"/>
                    </a:lnTo>
                    <a:lnTo>
                      <a:pt x="22" y="93"/>
                    </a:lnTo>
                    <a:lnTo>
                      <a:pt x="40" y="107"/>
                    </a:lnTo>
                    <a:lnTo>
                      <a:pt x="25" y="140"/>
                    </a:lnTo>
                    <a:lnTo>
                      <a:pt x="22" y="171"/>
                    </a:lnTo>
                    <a:lnTo>
                      <a:pt x="24" y="204"/>
                    </a:lnTo>
                    <a:lnTo>
                      <a:pt x="27" y="233"/>
                    </a:lnTo>
                    <a:lnTo>
                      <a:pt x="39" y="258"/>
                    </a:lnTo>
                    <a:lnTo>
                      <a:pt x="55" y="278"/>
                    </a:lnTo>
                    <a:lnTo>
                      <a:pt x="79" y="293"/>
                    </a:lnTo>
                    <a:lnTo>
                      <a:pt x="99" y="303"/>
                    </a:lnTo>
                    <a:lnTo>
                      <a:pt x="124" y="308"/>
                    </a:lnTo>
                    <a:lnTo>
                      <a:pt x="148" y="308"/>
                    </a:lnTo>
                    <a:lnTo>
                      <a:pt x="172" y="305"/>
                    </a:lnTo>
                    <a:lnTo>
                      <a:pt x="196" y="297"/>
                    </a:lnTo>
                    <a:lnTo>
                      <a:pt x="208" y="284"/>
                    </a:lnTo>
                    <a:lnTo>
                      <a:pt x="220" y="266"/>
                    </a:lnTo>
                    <a:lnTo>
                      <a:pt x="253" y="278"/>
                    </a:lnTo>
                    <a:lnTo>
                      <a:pt x="273" y="288"/>
                    </a:lnTo>
                    <a:lnTo>
                      <a:pt x="288" y="290"/>
                    </a:lnTo>
                    <a:lnTo>
                      <a:pt x="298" y="281"/>
                    </a:lnTo>
                    <a:lnTo>
                      <a:pt x="302" y="269"/>
                    </a:lnTo>
                    <a:lnTo>
                      <a:pt x="294" y="254"/>
                    </a:lnTo>
                    <a:lnTo>
                      <a:pt x="270" y="243"/>
                    </a:lnTo>
                    <a:lnTo>
                      <a:pt x="238" y="236"/>
                    </a:lnTo>
                    <a:lnTo>
                      <a:pt x="220" y="22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6" name="Freeform 47">
                <a:extLst>
                  <a:ext uri="{FF2B5EF4-FFF2-40B4-BE49-F238E27FC236}">
                    <a16:creationId xmlns:a16="http://schemas.microsoft.com/office/drawing/2014/main" id="{C534CD7E-86C2-1BBE-8F4C-DC47DCAB19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1498"/>
                <a:ext cx="216" cy="346"/>
              </a:xfrm>
              <a:custGeom>
                <a:avLst/>
                <a:gdLst>
                  <a:gd name="T0" fmla="*/ 45 w 216"/>
                  <a:gd name="T1" fmla="*/ 18 h 346"/>
                  <a:gd name="T2" fmla="*/ 57 w 216"/>
                  <a:gd name="T3" fmla="*/ 8 h 346"/>
                  <a:gd name="T4" fmla="*/ 78 w 216"/>
                  <a:gd name="T5" fmla="*/ 0 h 346"/>
                  <a:gd name="T6" fmla="*/ 99 w 216"/>
                  <a:gd name="T7" fmla="*/ 2 h 346"/>
                  <a:gd name="T8" fmla="*/ 117 w 216"/>
                  <a:gd name="T9" fmla="*/ 5 h 346"/>
                  <a:gd name="T10" fmla="*/ 140 w 216"/>
                  <a:gd name="T11" fmla="*/ 12 h 346"/>
                  <a:gd name="T12" fmla="*/ 158 w 216"/>
                  <a:gd name="T13" fmla="*/ 28 h 346"/>
                  <a:gd name="T14" fmla="*/ 174 w 216"/>
                  <a:gd name="T15" fmla="*/ 44 h 346"/>
                  <a:gd name="T16" fmla="*/ 191 w 216"/>
                  <a:gd name="T17" fmla="*/ 73 h 346"/>
                  <a:gd name="T18" fmla="*/ 203 w 216"/>
                  <a:gd name="T19" fmla="*/ 104 h 346"/>
                  <a:gd name="T20" fmla="*/ 210 w 216"/>
                  <a:gd name="T21" fmla="*/ 139 h 346"/>
                  <a:gd name="T22" fmla="*/ 215 w 216"/>
                  <a:gd name="T23" fmla="*/ 173 h 346"/>
                  <a:gd name="T24" fmla="*/ 216 w 216"/>
                  <a:gd name="T25" fmla="*/ 211 h 346"/>
                  <a:gd name="T26" fmla="*/ 210 w 216"/>
                  <a:gd name="T27" fmla="*/ 245 h 346"/>
                  <a:gd name="T28" fmla="*/ 206 w 216"/>
                  <a:gd name="T29" fmla="*/ 271 h 346"/>
                  <a:gd name="T30" fmla="*/ 195 w 216"/>
                  <a:gd name="T31" fmla="*/ 299 h 346"/>
                  <a:gd name="T32" fmla="*/ 176 w 216"/>
                  <a:gd name="T33" fmla="*/ 320 h 346"/>
                  <a:gd name="T34" fmla="*/ 150 w 216"/>
                  <a:gd name="T35" fmla="*/ 337 h 346"/>
                  <a:gd name="T36" fmla="*/ 114 w 216"/>
                  <a:gd name="T37" fmla="*/ 344 h 346"/>
                  <a:gd name="T38" fmla="*/ 78 w 216"/>
                  <a:gd name="T39" fmla="*/ 346 h 346"/>
                  <a:gd name="T40" fmla="*/ 50 w 216"/>
                  <a:gd name="T41" fmla="*/ 340 h 346"/>
                  <a:gd name="T42" fmla="*/ 24 w 216"/>
                  <a:gd name="T43" fmla="*/ 325 h 346"/>
                  <a:gd name="T44" fmla="*/ 9 w 216"/>
                  <a:gd name="T45" fmla="*/ 302 h 346"/>
                  <a:gd name="T46" fmla="*/ 0 w 216"/>
                  <a:gd name="T47" fmla="*/ 268 h 346"/>
                  <a:gd name="T48" fmla="*/ 3 w 216"/>
                  <a:gd name="T49" fmla="*/ 236 h 346"/>
                  <a:gd name="T50" fmla="*/ 17 w 216"/>
                  <a:gd name="T51" fmla="*/ 211 h 346"/>
                  <a:gd name="T52" fmla="*/ 30 w 216"/>
                  <a:gd name="T53" fmla="*/ 193 h 346"/>
                  <a:gd name="T54" fmla="*/ 42 w 216"/>
                  <a:gd name="T55" fmla="*/ 175 h 346"/>
                  <a:gd name="T56" fmla="*/ 47 w 216"/>
                  <a:gd name="T57" fmla="*/ 155 h 346"/>
                  <a:gd name="T58" fmla="*/ 45 w 216"/>
                  <a:gd name="T59" fmla="*/ 134 h 346"/>
                  <a:gd name="T60" fmla="*/ 38 w 216"/>
                  <a:gd name="T61" fmla="*/ 109 h 346"/>
                  <a:gd name="T62" fmla="*/ 32 w 216"/>
                  <a:gd name="T63" fmla="*/ 85 h 346"/>
                  <a:gd name="T64" fmla="*/ 30 w 216"/>
                  <a:gd name="T65" fmla="*/ 59 h 346"/>
                  <a:gd name="T66" fmla="*/ 35 w 216"/>
                  <a:gd name="T67" fmla="*/ 34 h 346"/>
                  <a:gd name="T68" fmla="*/ 45 w 216"/>
                  <a:gd name="T69" fmla="*/ 18 h 3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6"/>
                  <a:gd name="T106" fmla="*/ 0 h 346"/>
                  <a:gd name="T107" fmla="*/ 216 w 216"/>
                  <a:gd name="T108" fmla="*/ 346 h 3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6" h="346">
                    <a:moveTo>
                      <a:pt x="45" y="18"/>
                    </a:moveTo>
                    <a:lnTo>
                      <a:pt x="57" y="8"/>
                    </a:lnTo>
                    <a:lnTo>
                      <a:pt x="78" y="0"/>
                    </a:lnTo>
                    <a:lnTo>
                      <a:pt x="99" y="2"/>
                    </a:lnTo>
                    <a:lnTo>
                      <a:pt x="117" y="5"/>
                    </a:lnTo>
                    <a:lnTo>
                      <a:pt x="140" y="12"/>
                    </a:lnTo>
                    <a:lnTo>
                      <a:pt x="158" y="28"/>
                    </a:lnTo>
                    <a:lnTo>
                      <a:pt x="174" y="44"/>
                    </a:lnTo>
                    <a:lnTo>
                      <a:pt x="191" y="73"/>
                    </a:lnTo>
                    <a:lnTo>
                      <a:pt x="203" y="104"/>
                    </a:lnTo>
                    <a:lnTo>
                      <a:pt x="210" y="139"/>
                    </a:lnTo>
                    <a:lnTo>
                      <a:pt x="215" y="173"/>
                    </a:lnTo>
                    <a:lnTo>
                      <a:pt x="216" y="211"/>
                    </a:lnTo>
                    <a:lnTo>
                      <a:pt x="210" y="245"/>
                    </a:lnTo>
                    <a:lnTo>
                      <a:pt x="206" y="271"/>
                    </a:lnTo>
                    <a:lnTo>
                      <a:pt x="195" y="299"/>
                    </a:lnTo>
                    <a:lnTo>
                      <a:pt x="176" y="320"/>
                    </a:lnTo>
                    <a:lnTo>
                      <a:pt x="150" y="337"/>
                    </a:lnTo>
                    <a:lnTo>
                      <a:pt x="114" y="344"/>
                    </a:lnTo>
                    <a:lnTo>
                      <a:pt x="78" y="346"/>
                    </a:lnTo>
                    <a:lnTo>
                      <a:pt x="50" y="340"/>
                    </a:lnTo>
                    <a:lnTo>
                      <a:pt x="24" y="325"/>
                    </a:lnTo>
                    <a:lnTo>
                      <a:pt x="9" y="302"/>
                    </a:lnTo>
                    <a:lnTo>
                      <a:pt x="0" y="268"/>
                    </a:lnTo>
                    <a:lnTo>
                      <a:pt x="3" y="236"/>
                    </a:lnTo>
                    <a:lnTo>
                      <a:pt x="17" y="211"/>
                    </a:lnTo>
                    <a:lnTo>
                      <a:pt x="30" y="193"/>
                    </a:lnTo>
                    <a:lnTo>
                      <a:pt x="42" y="175"/>
                    </a:lnTo>
                    <a:lnTo>
                      <a:pt x="47" y="155"/>
                    </a:lnTo>
                    <a:lnTo>
                      <a:pt x="45" y="134"/>
                    </a:lnTo>
                    <a:lnTo>
                      <a:pt x="38" y="109"/>
                    </a:lnTo>
                    <a:lnTo>
                      <a:pt x="32" y="85"/>
                    </a:lnTo>
                    <a:lnTo>
                      <a:pt x="30" y="59"/>
                    </a:lnTo>
                    <a:lnTo>
                      <a:pt x="35" y="34"/>
                    </a:lnTo>
                    <a:lnTo>
                      <a:pt x="45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7" name="Freeform 48">
                <a:extLst>
                  <a:ext uri="{FF2B5EF4-FFF2-40B4-BE49-F238E27FC236}">
                    <a16:creationId xmlns:a16="http://schemas.microsoft.com/office/drawing/2014/main" id="{E9E09D40-6BC8-CA91-8778-C9756F9415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5" y="1515"/>
                <a:ext cx="321" cy="165"/>
              </a:xfrm>
              <a:custGeom>
                <a:avLst/>
                <a:gdLst>
                  <a:gd name="T0" fmla="*/ 254 w 321"/>
                  <a:gd name="T1" fmla="*/ 36 h 165"/>
                  <a:gd name="T2" fmla="*/ 269 w 321"/>
                  <a:gd name="T3" fmla="*/ 15 h 165"/>
                  <a:gd name="T4" fmla="*/ 294 w 321"/>
                  <a:gd name="T5" fmla="*/ 0 h 165"/>
                  <a:gd name="T6" fmla="*/ 311 w 321"/>
                  <a:gd name="T7" fmla="*/ 3 h 165"/>
                  <a:gd name="T8" fmla="*/ 321 w 321"/>
                  <a:gd name="T9" fmla="*/ 18 h 165"/>
                  <a:gd name="T10" fmla="*/ 318 w 321"/>
                  <a:gd name="T11" fmla="*/ 50 h 165"/>
                  <a:gd name="T12" fmla="*/ 306 w 321"/>
                  <a:gd name="T13" fmla="*/ 80 h 165"/>
                  <a:gd name="T14" fmla="*/ 282 w 321"/>
                  <a:gd name="T15" fmla="*/ 98 h 165"/>
                  <a:gd name="T16" fmla="*/ 243 w 321"/>
                  <a:gd name="T17" fmla="*/ 119 h 165"/>
                  <a:gd name="T18" fmla="*/ 207 w 321"/>
                  <a:gd name="T19" fmla="*/ 147 h 165"/>
                  <a:gd name="T20" fmla="*/ 179 w 321"/>
                  <a:gd name="T21" fmla="*/ 165 h 165"/>
                  <a:gd name="T22" fmla="*/ 162 w 321"/>
                  <a:gd name="T23" fmla="*/ 164 h 165"/>
                  <a:gd name="T24" fmla="*/ 137 w 321"/>
                  <a:gd name="T25" fmla="*/ 149 h 165"/>
                  <a:gd name="T26" fmla="*/ 104 w 321"/>
                  <a:gd name="T27" fmla="*/ 116 h 165"/>
                  <a:gd name="T28" fmla="*/ 75 w 321"/>
                  <a:gd name="T29" fmla="*/ 93 h 165"/>
                  <a:gd name="T30" fmla="*/ 62 w 321"/>
                  <a:gd name="T31" fmla="*/ 98 h 165"/>
                  <a:gd name="T32" fmla="*/ 54 w 321"/>
                  <a:gd name="T33" fmla="*/ 116 h 165"/>
                  <a:gd name="T34" fmla="*/ 50 w 321"/>
                  <a:gd name="T35" fmla="*/ 117 h 165"/>
                  <a:gd name="T36" fmla="*/ 24 w 321"/>
                  <a:gd name="T37" fmla="*/ 120 h 165"/>
                  <a:gd name="T38" fmla="*/ 9 w 321"/>
                  <a:gd name="T39" fmla="*/ 107 h 165"/>
                  <a:gd name="T40" fmla="*/ 2 w 321"/>
                  <a:gd name="T41" fmla="*/ 75 h 165"/>
                  <a:gd name="T42" fmla="*/ 0 w 321"/>
                  <a:gd name="T43" fmla="*/ 30 h 165"/>
                  <a:gd name="T44" fmla="*/ 18 w 321"/>
                  <a:gd name="T45" fmla="*/ 9 h 165"/>
                  <a:gd name="T46" fmla="*/ 45 w 321"/>
                  <a:gd name="T47" fmla="*/ 9 h 165"/>
                  <a:gd name="T48" fmla="*/ 69 w 321"/>
                  <a:gd name="T49" fmla="*/ 20 h 165"/>
                  <a:gd name="T50" fmla="*/ 89 w 321"/>
                  <a:gd name="T51" fmla="*/ 51 h 165"/>
                  <a:gd name="T52" fmla="*/ 104 w 321"/>
                  <a:gd name="T53" fmla="*/ 77 h 165"/>
                  <a:gd name="T54" fmla="*/ 126 w 321"/>
                  <a:gd name="T55" fmla="*/ 101 h 165"/>
                  <a:gd name="T56" fmla="*/ 152 w 321"/>
                  <a:gd name="T57" fmla="*/ 120 h 165"/>
                  <a:gd name="T58" fmla="*/ 171 w 321"/>
                  <a:gd name="T59" fmla="*/ 123 h 165"/>
                  <a:gd name="T60" fmla="*/ 189 w 321"/>
                  <a:gd name="T61" fmla="*/ 116 h 165"/>
                  <a:gd name="T62" fmla="*/ 212 w 321"/>
                  <a:gd name="T63" fmla="*/ 96 h 165"/>
                  <a:gd name="T64" fmla="*/ 231 w 321"/>
                  <a:gd name="T65" fmla="*/ 72 h 165"/>
                  <a:gd name="T66" fmla="*/ 254 w 321"/>
                  <a:gd name="T67" fmla="*/ 36 h 16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1"/>
                  <a:gd name="T103" fmla="*/ 0 h 165"/>
                  <a:gd name="T104" fmla="*/ 321 w 321"/>
                  <a:gd name="T105" fmla="*/ 165 h 16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1" h="165">
                    <a:moveTo>
                      <a:pt x="254" y="36"/>
                    </a:moveTo>
                    <a:lnTo>
                      <a:pt x="269" y="15"/>
                    </a:lnTo>
                    <a:lnTo>
                      <a:pt x="294" y="0"/>
                    </a:lnTo>
                    <a:lnTo>
                      <a:pt x="311" y="3"/>
                    </a:lnTo>
                    <a:lnTo>
                      <a:pt x="321" y="18"/>
                    </a:lnTo>
                    <a:lnTo>
                      <a:pt x="318" y="50"/>
                    </a:lnTo>
                    <a:lnTo>
                      <a:pt x="306" y="80"/>
                    </a:lnTo>
                    <a:lnTo>
                      <a:pt x="282" y="98"/>
                    </a:lnTo>
                    <a:lnTo>
                      <a:pt x="243" y="119"/>
                    </a:lnTo>
                    <a:lnTo>
                      <a:pt x="207" y="147"/>
                    </a:lnTo>
                    <a:lnTo>
                      <a:pt x="179" y="165"/>
                    </a:lnTo>
                    <a:lnTo>
                      <a:pt x="162" y="164"/>
                    </a:lnTo>
                    <a:lnTo>
                      <a:pt x="137" y="149"/>
                    </a:lnTo>
                    <a:lnTo>
                      <a:pt x="104" y="116"/>
                    </a:lnTo>
                    <a:lnTo>
                      <a:pt x="75" y="93"/>
                    </a:lnTo>
                    <a:lnTo>
                      <a:pt x="62" y="98"/>
                    </a:lnTo>
                    <a:lnTo>
                      <a:pt x="54" y="116"/>
                    </a:lnTo>
                    <a:lnTo>
                      <a:pt x="50" y="117"/>
                    </a:lnTo>
                    <a:lnTo>
                      <a:pt x="24" y="120"/>
                    </a:lnTo>
                    <a:lnTo>
                      <a:pt x="9" y="107"/>
                    </a:lnTo>
                    <a:lnTo>
                      <a:pt x="2" y="75"/>
                    </a:lnTo>
                    <a:lnTo>
                      <a:pt x="0" y="30"/>
                    </a:lnTo>
                    <a:lnTo>
                      <a:pt x="18" y="9"/>
                    </a:lnTo>
                    <a:lnTo>
                      <a:pt x="45" y="9"/>
                    </a:lnTo>
                    <a:lnTo>
                      <a:pt x="69" y="20"/>
                    </a:lnTo>
                    <a:lnTo>
                      <a:pt x="89" y="51"/>
                    </a:lnTo>
                    <a:lnTo>
                      <a:pt x="104" y="77"/>
                    </a:lnTo>
                    <a:lnTo>
                      <a:pt x="126" y="101"/>
                    </a:lnTo>
                    <a:lnTo>
                      <a:pt x="152" y="120"/>
                    </a:lnTo>
                    <a:lnTo>
                      <a:pt x="171" y="123"/>
                    </a:lnTo>
                    <a:lnTo>
                      <a:pt x="189" y="116"/>
                    </a:lnTo>
                    <a:lnTo>
                      <a:pt x="212" y="96"/>
                    </a:lnTo>
                    <a:lnTo>
                      <a:pt x="231" y="72"/>
                    </a:lnTo>
                    <a:lnTo>
                      <a:pt x="254" y="3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8" name="Freeform 49">
                <a:extLst>
                  <a:ext uri="{FF2B5EF4-FFF2-40B4-BE49-F238E27FC236}">
                    <a16:creationId xmlns:a16="http://schemas.microsoft.com/office/drawing/2014/main" id="{63FE011A-CC93-3BDD-C7C7-4C0241AE19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2" y="1530"/>
                <a:ext cx="240" cy="348"/>
              </a:xfrm>
              <a:custGeom>
                <a:avLst/>
                <a:gdLst>
                  <a:gd name="T0" fmla="*/ 16 w 240"/>
                  <a:gd name="T1" fmla="*/ 2 h 348"/>
                  <a:gd name="T2" fmla="*/ 45 w 240"/>
                  <a:gd name="T3" fmla="*/ 6 h 348"/>
                  <a:gd name="T4" fmla="*/ 67 w 240"/>
                  <a:gd name="T5" fmla="*/ 32 h 348"/>
                  <a:gd name="T6" fmla="*/ 91 w 240"/>
                  <a:gd name="T7" fmla="*/ 57 h 348"/>
                  <a:gd name="T8" fmla="*/ 121 w 240"/>
                  <a:gd name="T9" fmla="*/ 81 h 348"/>
                  <a:gd name="T10" fmla="*/ 144 w 240"/>
                  <a:gd name="T11" fmla="*/ 99 h 348"/>
                  <a:gd name="T12" fmla="*/ 169 w 240"/>
                  <a:gd name="T13" fmla="*/ 113 h 348"/>
                  <a:gd name="T14" fmla="*/ 196 w 240"/>
                  <a:gd name="T15" fmla="*/ 126 h 348"/>
                  <a:gd name="T16" fmla="*/ 219 w 240"/>
                  <a:gd name="T17" fmla="*/ 135 h 348"/>
                  <a:gd name="T18" fmla="*/ 235 w 240"/>
                  <a:gd name="T19" fmla="*/ 147 h 348"/>
                  <a:gd name="T20" fmla="*/ 240 w 240"/>
                  <a:gd name="T21" fmla="*/ 159 h 348"/>
                  <a:gd name="T22" fmla="*/ 231 w 240"/>
                  <a:gd name="T23" fmla="*/ 176 h 348"/>
                  <a:gd name="T24" fmla="*/ 210 w 240"/>
                  <a:gd name="T25" fmla="*/ 191 h 348"/>
                  <a:gd name="T26" fmla="*/ 166 w 240"/>
                  <a:gd name="T27" fmla="*/ 203 h 348"/>
                  <a:gd name="T28" fmla="*/ 127 w 240"/>
                  <a:gd name="T29" fmla="*/ 215 h 348"/>
                  <a:gd name="T30" fmla="*/ 103 w 240"/>
                  <a:gd name="T31" fmla="*/ 230 h 348"/>
                  <a:gd name="T32" fmla="*/ 108 w 240"/>
                  <a:gd name="T33" fmla="*/ 245 h 348"/>
                  <a:gd name="T34" fmla="*/ 109 w 240"/>
                  <a:gd name="T35" fmla="*/ 249 h 348"/>
                  <a:gd name="T36" fmla="*/ 135 w 240"/>
                  <a:gd name="T37" fmla="*/ 273 h 348"/>
                  <a:gd name="T38" fmla="*/ 163 w 240"/>
                  <a:gd name="T39" fmla="*/ 293 h 348"/>
                  <a:gd name="T40" fmla="*/ 189 w 240"/>
                  <a:gd name="T41" fmla="*/ 309 h 348"/>
                  <a:gd name="T42" fmla="*/ 193 w 240"/>
                  <a:gd name="T43" fmla="*/ 317 h 348"/>
                  <a:gd name="T44" fmla="*/ 195 w 240"/>
                  <a:gd name="T45" fmla="*/ 321 h 348"/>
                  <a:gd name="T46" fmla="*/ 192 w 240"/>
                  <a:gd name="T47" fmla="*/ 330 h 348"/>
                  <a:gd name="T48" fmla="*/ 187 w 240"/>
                  <a:gd name="T49" fmla="*/ 333 h 348"/>
                  <a:gd name="T50" fmla="*/ 177 w 240"/>
                  <a:gd name="T51" fmla="*/ 341 h 348"/>
                  <a:gd name="T52" fmla="*/ 172 w 240"/>
                  <a:gd name="T53" fmla="*/ 344 h 348"/>
                  <a:gd name="T54" fmla="*/ 153 w 240"/>
                  <a:gd name="T55" fmla="*/ 348 h 348"/>
                  <a:gd name="T56" fmla="*/ 130 w 240"/>
                  <a:gd name="T57" fmla="*/ 330 h 348"/>
                  <a:gd name="T58" fmla="*/ 112 w 240"/>
                  <a:gd name="T59" fmla="*/ 305 h 348"/>
                  <a:gd name="T60" fmla="*/ 87 w 240"/>
                  <a:gd name="T61" fmla="*/ 270 h 348"/>
                  <a:gd name="T62" fmla="*/ 70 w 240"/>
                  <a:gd name="T63" fmla="*/ 237 h 348"/>
                  <a:gd name="T64" fmla="*/ 69 w 240"/>
                  <a:gd name="T65" fmla="*/ 219 h 348"/>
                  <a:gd name="T66" fmla="*/ 81 w 240"/>
                  <a:gd name="T67" fmla="*/ 203 h 348"/>
                  <a:gd name="T68" fmla="*/ 112 w 240"/>
                  <a:gd name="T69" fmla="*/ 194 h 348"/>
                  <a:gd name="T70" fmla="*/ 148 w 240"/>
                  <a:gd name="T71" fmla="*/ 180 h 348"/>
                  <a:gd name="T72" fmla="*/ 172 w 240"/>
                  <a:gd name="T73" fmla="*/ 173 h 348"/>
                  <a:gd name="T74" fmla="*/ 180 w 240"/>
                  <a:gd name="T75" fmla="*/ 164 h 348"/>
                  <a:gd name="T76" fmla="*/ 175 w 240"/>
                  <a:gd name="T77" fmla="*/ 155 h 348"/>
                  <a:gd name="T78" fmla="*/ 154 w 240"/>
                  <a:gd name="T79" fmla="*/ 141 h 348"/>
                  <a:gd name="T80" fmla="*/ 121 w 240"/>
                  <a:gd name="T81" fmla="*/ 125 h 348"/>
                  <a:gd name="T82" fmla="*/ 85 w 240"/>
                  <a:gd name="T83" fmla="*/ 113 h 348"/>
                  <a:gd name="T84" fmla="*/ 57 w 240"/>
                  <a:gd name="T85" fmla="*/ 101 h 348"/>
                  <a:gd name="T86" fmla="*/ 24 w 240"/>
                  <a:gd name="T87" fmla="*/ 75 h 348"/>
                  <a:gd name="T88" fmla="*/ 9 w 240"/>
                  <a:gd name="T89" fmla="*/ 53 h 348"/>
                  <a:gd name="T90" fmla="*/ 0 w 240"/>
                  <a:gd name="T91" fmla="*/ 24 h 348"/>
                  <a:gd name="T92" fmla="*/ 9 w 240"/>
                  <a:gd name="T93" fmla="*/ 8 h 348"/>
                  <a:gd name="T94" fmla="*/ 22 w 240"/>
                  <a:gd name="T95" fmla="*/ 0 h 348"/>
                  <a:gd name="T96" fmla="*/ 16 w 240"/>
                  <a:gd name="T97" fmla="*/ 2 h 3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0"/>
                  <a:gd name="T148" fmla="*/ 0 h 348"/>
                  <a:gd name="T149" fmla="*/ 240 w 240"/>
                  <a:gd name="T150" fmla="*/ 348 h 3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0" h="348">
                    <a:moveTo>
                      <a:pt x="16" y="2"/>
                    </a:moveTo>
                    <a:lnTo>
                      <a:pt x="45" y="6"/>
                    </a:lnTo>
                    <a:lnTo>
                      <a:pt x="67" y="32"/>
                    </a:lnTo>
                    <a:lnTo>
                      <a:pt x="91" y="57"/>
                    </a:lnTo>
                    <a:lnTo>
                      <a:pt x="121" y="81"/>
                    </a:lnTo>
                    <a:lnTo>
                      <a:pt x="144" y="99"/>
                    </a:lnTo>
                    <a:lnTo>
                      <a:pt x="169" y="113"/>
                    </a:lnTo>
                    <a:lnTo>
                      <a:pt x="196" y="126"/>
                    </a:lnTo>
                    <a:lnTo>
                      <a:pt x="219" y="135"/>
                    </a:lnTo>
                    <a:lnTo>
                      <a:pt x="235" y="147"/>
                    </a:lnTo>
                    <a:lnTo>
                      <a:pt x="240" y="159"/>
                    </a:lnTo>
                    <a:lnTo>
                      <a:pt x="231" y="176"/>
                    </a:lnTo>
                    <a:lnTo>
                      <a:pt x="210" y="191"/>
                    </a:lnTo>
                    <a:lnTo>
                      <a:pt x="166" y="203"/>
                    </a:lnTo>
                    <a:lnTo>
                      <a:pt x="127" y="215"/>
                    </a:lnTo>
                    <a:lnTo>
                      <a:pt x="103" y="230"/>
                    </a:lnTo>
                    <a:lnTo>
                      <a:pt x="108" y="245"/>
                    </a:lnTo>
                    <a:lnTo>
                      <a:pt x="109" y="249"/>
                    </a:lnTo>
                    <a:lnTo>
                      <a:pt x="135" y="273"/>
                    </a:lnTo>
                    <a:lnTo>
                      <a:pt x="163" y="293"/>
                    </a:lnTo>
                    <a:lnTo>
                      <a:pt x="189" y="309"/>
                    </a:lnTo>
                    <a:lnTo>
                      <a:pt x="193" y="317"/>
                    </a:lnTo>
                    <a:lnTo>
                      <a:pt x="195" y="321"/>
                    </a:lnTo>
                    <a:lnTo>
                      <a:pt x="192" y="330"/>
                    </a:lnTo>
                    <a:lnTo>
                      <a:pt x="187" y="333"/>
                    </a:lnTo>
                    <a:lnTo>
                      <a:pt x="177" y="341"/>
                    </a:lnTo>
                    <a:lnTo>
                      <a:pt x="172" y="344"/>
                    </a:lnTo>
                    <a:lnTo>
                      <a:pt x="153" y="348"/>
                    </a:lnTo>
                    <a:lnTo>
                      <a:pt x="130" y="330"/>
                    </a:lnTo>
                    <a:lnTo>
                      <a:pt x="112" y="305"/>
                    </a:lnTo>
                    <a:lnTo>
                      <a:pt x="87" y="270"/>
                    </a:lnTo>
                    <a:lnTo>
                      <a:pt x="70" y="237"/>
                    </a:lnTo>
                    <a:lnTo>
                      <a:pt x="69" y="219"/>
                    </a:lnTo>
                    <a:lnTo>
                      <a:pt x="81" y="203"/>
                    </a:lnTo>
                    <a:lnTo>
                      <a:pt x="112" y="194"/>
                    </a:lnTo>
                    <a:lnTo>
                      <a:pt x="148" y="180"/>
                    </a:lnTo>
                    <a:lnTo>
                      <a:pt x="172" y="173"/>
                    </a:lnTo>
                    <a:lnTo>
                      <a:pt x="180" y="164"/>
                    </a:lnTo>
                    <a:lnTo>
                      <a:pt x="175" y="155"/>
                    </a:lnTo>
                    <a:lnTo>
                      <a:pt x="154" y="141"/>
                    </a:lnTo>
                    <a:lnTo>
                      <a:pt x="121" y="125"/>
                    </a:lnTo>
                    <a:lnTo>
                      <a:pt x="85" y="113"/>
                    </a:lnTo>
                    <a:lnTo>
                      <a:pt x="57" y="101"/>
                    </a:lnTo>
                    <a:lnTo>
                      <a:pt x="24" y="75"/>
                    </a:lnTo>
                    <a:lnTo>
                      <a:pt x="9" y="53"/>
                    </a:lnTo>
                    <a:lnTo>
                      <a:pt x="0" y="24"/>
                    </a:lnTo>
                    <a:lnTo>
                      <a:pt x="9" y="8"/>
                    </a:lnTo>
                    <a:lnTo>
                      <a:pt x="22" y="0"/>
                    </a:lnTo>
                    <a:lnTo>
                      <a:pt x="16" y="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9" name="Freeform 50">
                <a:extLst>
                  <a:ext uri="{FF2B5EF4-FFF2-40B4-BE49-F238E27FC236}">
                    <a16:creationId xmlns:a16="http://schemas.microsoft.com/office/drawing/2014/main" id="{5E196934-5107-99C0-4B9E-259E305E3C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8" y="1775"/>
                <a:ext cx="187" cy="420"/>
              </a:xfrm>
              <a:custGeom>
                <a:avLst/>
                <a:gdLst>
                  <a:gd name="T0" fmla="*/ 52 w 187"/>
                  <a:gd name="T1" fmla="*/ 0 h 420"/>
                  <a:gd name="T2" fmla="*/ 67 w 187"/>
                  <a:gd name="T3" fmla="*/ 7 h 420"/>
                  <a:gd name="T4" fmla="*/ 84 w 187"/>
                  <a:gd name="T5" fmla="*/ 21 h 420"/>
                  <a:gd name="T6" fmla="*/ 91 w 187"/>
                  <a:gd name="T7" fmla="*/ 39 h 420"/>
                  <a:gd name="T8" fmla="*/ 103 w 187"/>
                  <a:gd name="T9" fmla="*/ 69 h 420"/>
                  <a:gd name="T10" fmla="*/ 111 w 187"/>
                  <a:gd name="T11" fmla="*/ 102 h 420"/>
                  <a:gd name="T12" fmla="*/ 117 w 187"/>
                  <a:gd name="T13" fmla="*/ 133 h 420"/>
                  <a:gd name="T14" fmla="*/ 114 w 187"/>
                  <a:gd name="T15" fmla="*/ 160 h 420"/>
                  <a:gd name="T16" fmla="*/ 108 w 187"/>
                  <a:gd name="T17" fmla="*/ 181 h 420"/>
                  <a:gd name="T18" fmla="*/ 99 w 187"/>
                  <a:gd name="T19" fmla="*/ 205 h 420"/>
                  <a:gd name="T20" fmla="*/ 82 w 187"/>
                  <a:gd name="T21" fmla="*/ 235 h 420"/>
                  <a:gd name="T22" fmla="*/ 64 w 187"/>
                  <a:gd name="T23" fmla="*/ 265 h 420"/>
                  <a:gd name="T24" fmla="*/ 51 w 187"/>
                  <a:gd name="T25" fmla="*/ 286 h 420"/>
                  <a:gd name="T26" fmla="*/ 43 w 187"/>
                  <a:gd name="T27" fmla="*/ 303 h 420"/>
                  <a:gd name="T28" fmla="*/ 43 w 187"/>
                  <a:gd name="T29" fmla="*/ 319 h 420"/>
                  <a:gd name="T30" fmla="*/ 48 w 187"/>
                  <a:gd name="T31" fmla="*/ 333 h 420"/>
                  <a:gd name="T32" fmla="*/ 72 w 187"/>
                  <a:gd name="T33" fmla="*/ 340 h 420"/>
                  <a:gd name="T34" fmla="*/ 106 w 187"/>
                  <a:gd name="T35" fmla="*/ 349 h 420"/>
                  <a:gd name="T36" fmla="*/ 157 w 187"/>
                  <a:gd name="T37" fmla="*/ 366 h 420"/>
                  <a:gd name="T38" fmla="*/ 181 w 187"/>
                  <a:gd name="T39" fmla="*/ 378 h 420"/>
                  <a:gd name="T40" fmla="*/ 187 w 187"/>
                  <a:gd name="T41" fmla="*/ 391 h 420"/>
                  <a:gd name="T42" fmla="*/ 181 w 187"/>
                  <a:gd name="T43" fmla="*/ 402 h 420"/>
                  <a:gd name="T44" fmla="*/ 163 w 187"/>
                  <a:gd name="T45" fmla="*/ 414 h 420"/>
                  <a:gd name="T46" fmla="*/ 157 w 187"/>
                  <a:gd name="T47" fmla="*/ 415 h 420"/>
                  <a:gd name="T48" fmla="*/ 133 w 187"/>
                  <a:gd name="T49" fmla="*/ 420 h 420"/>
                  <a:gd name="T50" fmla="*/ 121 w 187"/>
                  <a:gd name="T51" fmla="*/ 415 h 420"/>
                  <a:gd name="T52" fmla="*/ 112 w 187"/>
                  <a:gd name="T53" fmla="*/ 405 h 420"/>
                  <a:gd name="T54" fmla="*/ 97 w 187"/>
                  <a:gd name="T55" fmla="*/ 387 h 420"/>
                  <a:gd name="T56" fmla="*/ 73 w 187"/>
                  <a:gd name="T57" fmla="*/ 370 h 420"/>
                  <a:gd name="T58" fmla="*/ 54 w 187"/>
                  <a:gd name="T59" fmla="*/ 367 h 420"/>
                  <a:gd name="T60" fmla="*/ 36 w 187"/>
                  <a:gd name="T61" fmla="*/ 367 h 420"/>
                  <a:gd name="T62" fmla="*/ 22 w 187"/>
                  <a:gd name="T63" fmla="*/ 367 h 420"/>
                  <a:gd name="T64" fmla="*/ 10 w 187"/>
                  <a:gd name="T65" fmla="*/ 360 h 420"/>
                  <a:gd name="T66" fmla="*/ 4 w 187"/>
                  <a:gd name="T67" fmla="*/ 352 h 420"/>
                  <a:gd name="T68" fmla="*/ 0 w 187"/>
                  <a:gd name="T69" fmla="*/ 339 h 420"/>
                  <a:gd name="T70" fmla="*/ 3 w 187"/>
                  <a:gd name="T71" fmla="*/ 327 h 420"/>
                  <a:gd name="T72" fmla="*/ 7 w 187"/>
                  <a:gd name="T73" fmla="*/ 307 h 420"/>
                  <a:gd name="T74" fmla="*/ 15 w 187"/>
                  <a:gd name="T75" fmla="*/ 291 h 420"/>
                  <a:gd name="T76" fmla="*/ 27 w 187"/>
                  <a:gd name="T77" fmla="*/ 264 h 420"/>
                  <a:gd name="T78" fmla="*/ 49 w 187"/>
                  <a:gd name="T79" fmla="*/ 229 h 420"/>
                  <a:gd name="T80" fmla="*/ 64 w 187"/>
                  <a:gd name="T81" fmla="*/ 201 h 420"/>
                  <a:gd name="T82" fmla="*/ 70 w 187"/>
                  <a:gd name="T83" fmla="*/ 175 h 420"/>
                  <a:gd name="T84" fmla="*/ 73 w 187"/>
                  <a:gd name="T85" fmla="*/ 150 h 420"/>
                  <a:gd name="T86" fmla="*/ 64 w 187"/>
                  <a:gd name="T87" fmla="*/ 121 h 420"/>
                  <a:gd name="T88" fmla="*/ 52 w 187"/>
                  <a:gd name="T89" fmla="*/ 97 h 420"/>
                  <a:gd name="T90" fmla="*/ 37 w 187"/>
                  <a:gd name="T91" fmla="*/ 72 h 420"/>
                  <a:gd name="T92" fmla="*/ 25 w 187"/>
                  <a:gd name="T93" fmla="*/ 51 h 420"/>
                  <a:gd name="T94" fmla="*/ 21 w 187"/>
                  <a:gd name="T95" fmla="*/ 30 h 420"/>
                  <a:gd name="T96" fmla="*/ 25 w 187"/>
                  <a:gd name="T97" fmla="*/ 16 h 420"/>
                  <a:gd name="T98" fmla="*/ 33 w 187"/>
                  <a:gd name="T99" fmla="*/ 7 h 420"/>
                  <a:gd name="T100" fmla="*/ 46 w 187"/>
                  <a:gd name="T101" fmla="*/ 3 h 420"/>
                  <a:gd name="T102" fmla="*/ 52 w 187"/>
                  <a:gd name="T103" fmla="*/ 0 h 42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87"/>
                  <a:gd name="T157" fmla="*/ 0 h 420"/>
                  <a:gd name="T158" fmla="*/ 187 w 187"/>
                  <a:gd name="T159" fmla="*/ 420 h 42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87" h="420">
                    <a:moveTo>
                      <a:pt x="52" y="0"/>
                    </a:moveTo>
                    <a:lnTo>
                      <a:pt x="67" y="7"/>
                    </a:lnTo>
                    <a:lnTo>
                      <a:pt x="84" y="21"/>
                    </a:lnTo>
                    <a:lnTo>
                      <a:pt x="91" y="39"/>
                    </a:lnTo>
                    <a:lnTo>
                      <a:pt x="103" y="69"/>
                    </a:lnTo>
                    <a:lnTo>
                      <a:pt x="111" y="102"/>
                    </a:lnTo>
                    <a:lnTo>
                      <a:pt x="117" y="133"/>
                    </a:lnTo>
                    <a:lnTo>
                      <a:pt x="114" y="160"/>
                    </a:lnTo>
                    <a:lnTo>
                      <a:pt x="108" y="181"/>
                    </a:lnTo>
                    <a:lnTo>
                      <a:pt x="99" y="205"/>
                    </a:lnTo>
                    <a:lnTo>
                      <a:pt x="82" y="235"/>
                    </a:lnTo>
                    <a:lnTo>
                      <a:pt x="64" y="265"/>
                    </a:lnTo>
                    <a:lnTo>
                      <a:pt x="51" y="286"/>
                    </a:lnTo>
                    <a:lnTo>
                      <a:pt x="43" y="303"/>
                    </a:lnTo>
                    <a:lnTo>
                      <a:pt x="43" y="319"/>
                    </a:lnTo>
                    <a:lnTo>
                      <a:pt x="48" y="333"/>
                    </a:lnTo>
                    <a:lnTo>
                      <a:pt x="72" y="340"/>
                    </a:lnTo>
                    <a:lnTo>
                      <a:pt x="106" y="349"/>
                    </a:lnTo>
                    <a:lnTo>
                      <a:pt x="157" y="366"/>
                    </a:lnTo>
                    <a:lnTo>
                      <a:pt x="181" y="378"/>
                    </a:lnTo>
                    <a:lnTo>
                      <a:pt x="187" y="391"/>
                    </a:lnTo>
                    <a:lnTo>
                      <a:pt x="181" y="402"/>
                    </a:lnTo>
                    <a:lnTo>
                      <a:pt x="163" y="414"/>
                    </a:lnTo>
                    <a:lnTo>
                      <a:pt x="157" y="415"/>
                    </a:lnTo>
                    <a:lnTo>
                      <a:pt x="133" y="420"/>
                    </a:lnTo>
                    <a:lnTo>
                      <a:pt x="121" y="415"/>
                    </a:lnTo>
                    <a:lnTo>
                      <a:pt x="112" y="405"/>
                    </a:lnTo>
                    <a:lnTo>
                      <a:pt x="97" y="387"/>
                    </a:lnTo>
                    <a:lnTo>
                      <a:pt x="73" y="370"/>
                    </a:lnTo>
                    <a:lnTo>
                      <a:pt x="54" y="367"/>
                    </a:lnTo>
                    <a:lnTo>
                      <a:pt x="36" y="367"/>
                    </a:lnTo>
                    <a:lnTo>
                      <a:pt x="22" y="367"/>
                    </a:lnTo>
                    <a:lnTo>
                      <a:pt x="10" y="360"/>
                    </a:lnTo>
                    <a:lnTo>
                      <a:pt x="4" y="352"/>
                    </a:lnTo>
                    <a:lnTo>
                      <a:pt x="0" y="339"/>
                    </a:lnTo>
                    <a:lnTo>
                      <a:pt x="3" y="327"/>
                    </a:lnTo>
                    <a:lnTo>
                      <a:pt x="7" y="307"/>
                    </a:lnTo>
                    <a:lnTo>
                      <a:pt x="15" y="291"/>
                    </a:lnTo>
                    <a:lnTo>
                      <a:pt x="27" y="264"/>
                    </a:lnTo>
                    <a:lnTo>
                      <a:pt x="49" y="229"/>
                    </a:lnTo>
                    <a:lnTo>
                      <a:pt x="64" y="201"/>
                    </a:lnTo>
                    <a:lnTo>
                      <a:pt x="70" y="175"/>
                    </a:lnTo>
                    <a:lnTo>
                      <a:pt x="73" y="150"/>
                    </a:lnTo>
                    <a:lnTo>
                      <a:pt x="64" y="121"/>
                    </a:lnTo>
                    <a:lnTo>
                      <a:pt x="52" y="97"/>
                    </a:lnTo>
                    <a:lnTo>
                      <a:pt x="37" y="72"/>
                    </a:lnTo>
                    <a:lnTo>
                      <a:pt x="25" y="51"/>
                    </a:lnTo>
                    <a:lnTo>
                      <a:pt x="21" y="30"/>
                    </a:lnTo>
                    <a:lnTo>
                      <a:pt x="25" y="16"/>
                    </a:lnTo>
                    <a:lnTo>
                      <a:pt x="33" y="7"/>
                    </a:lnTo>
                    <a:lnTo>
                      <a:pt x="46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10" name="Freeform 51">
                <a:extLst>
                  <a:ext uri="{FF2B5EF4-FFF2-40B4-BE49-F238E27FC236}">
                    <a16:creationId xmlns:a16="http://schemas.microsoft.com/office/drawing/2014/main" id="{678DAF58-AF40-5B07-8719-7614534CC0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89" y="1773"/>
                <a:ext cx="165" cy="450"/>
              </a:xfrm>
              <a:custGeom>
                <a:avLst/>
                <a:gdLst>
                  <a:gd name="T0" fmla="*/ 81 w 165"/>
                  <a:gd name="T1" fmla="*/ 49 h 450"/>
                  <a:gd name="T2" fmla="*/ 97 w 165"/>
                  <a:gd name="T3" fmla="*/ 25 h 450"/>
                  <a:gd name="T4" fmla="*/ 123 w 165"/>
                  <a:gd name="T5" fmla="*/ 3 h 450"/>
                  <a:gd name="T6" fmla="*/ 147 w 165"/>
                  <a:gd name="T7" fmla="*/ 0 h 450"/>
                  <a:gd name="T8" fmla="*/ 160 w 165"/>
                  <a:gd name="T9" fmla="*/ 15 h 450"/>
                  <a:gd name="T10" fmla="*/ 165 w 165"/>
                  <a:gd name="T11" fmla="*/ 37 h 450"/>
                  <a:gd name="T12" fmla="*/ 157 w 165"/>
                  <a:gd name="T13" fmla="*/ 60 h 450"/>
                  <a:gd name="T14" fmla="*/ 141 w 165"/>
                  <a:gd name="T15" fmla="*/ 75 h 450"/>
                  <a:gd name="T16" fmla="*/ 112 w 165"/>
                  <a:gd name="T17" fmla="*/ 97 h 450"/>
                  <a:gd name="T18" fmla="*/ 93 w 165"/>
                  <a:gd name="T19" fmla="*/ 120 h 450"/>
                  <a:gd name="T20" fmla="*/ 82 w 165"/>
                  <a:gd name="T21" fmla="*/ 144 h 450"/>
                  <a:gd name="T22" fmla="*/ 78 w 165"/>
                  <a:gd name="T23" fmla="*/ 168 h 450"/>
                  <a:gd name="T24" fmla="*/ 76 w 165"/>
                  <a:gd name="T25" fmla="*/ 195 h 450"/>
                  <a:gd name="T26" fmla="*/ 82 w 165"/>
                  <a:gd name="T27" fmla="*/ 223 h 450"/>
                  <a:gd name="T28" fmla="*/ 82 w 165"/>
                  <a:gd name="T29" fmla="*/ 228 h 450"/>
                  <a:gd name="T30" fmla="*/ 90 w 165"/>
                  <a:gd name="T31" fmla="*/ 261 h 450"/>
                  <a:gd name="T32" fmla="*/ 97 w 165"/>
                  <a:gd name="T33" fmla="*/ 294 h 450"/>
                  <a:gd name="T34" fmla="*/ 108 w 165"/>
                  <a:gd name="T35" fmla="*/ 327 h 450"/>
                  <a:gd name="T36" fmla="*/ 118 w 165"/>
                  <a:gd name="T37" fmla="*/ 351 h 450"/>
                  <a:gd name="T38" fmla="*/ 121 w 165"/>
                  <a:gd name="T39" fmla="*/ 369 h 450"/>
                  <a:gd name="T40" fmla="*/ 114 w 165"/>
                  <a:gd name="T41" fmla="*/ 376 h 450"/>
                  <a:gd name="T42" fmla="*/ 96 w 165"/>
                  <a:gd name="T43" fmla="*/ 385 h 450"/>
                  <a:gd name="T44" fmla="*/ 78 w 165"/>
                  <a:gd name="T45" fmla="*/ 405 h 450"/>
                  <a:gd name="T46" fmla="*/ 67 w 165"/>
                  <a:gd name="T47" fmla="*/ 433 h 450"/>
                  <a:gd name="T48" fmla="*/ 63 w 165"/>
                  <a:gd name="T49" fmla="*/ 447 h 450"/>
                  <a:gd name="T50" fmla="*/ 58 w 165"/>
                  <a:gd name="T51" fmla="*/ 450 h 450"/>
                  <a:gd name="T52" fmla="*/ 48 w 165"/>
                  <a:gd name="T53" fmla="*/ 450 h 450"/>
                  <a:gd name="T54" fmla="*/ 13 w 165"/>
                  <a:gd name="T55" fmla="*/ 438 h 450"/>
                  <a:gd name="T56" fmla="*/ 0 w 165"/>
                  <a:gd name="T57" fmla="*/ 424 h 450"/>
                  <a:gd name="T58" fmla="*/ 3 w 165"/>
                  <a:gd name="T59" fmla="*/ 411 h 450"/>
                  <a:gd name="T60" fmla="*/ 13 w 165"/>
                  <a:gd name="T61" fmla="*/ 396 h 450"/>
                  <a:gd name="T62" fmla="*/ 31 w 165"/>
                  <a:gd name="T63" fmla="*/ 381 h 450"/>
                  <a:gd name="T64" fmla="*/ 61 w 165"/>
                  <a:gd name="T65" fmla="*/ 364 h 450"/>
                  <a:gd name="T66" fmla="*/ 72 w 165"/>
                  <a:gd name="T67" fmla="*/ 349 h 450"/>
                  <a:gd name="T68" fmla="*/ 73 w 165"/>
                  <a:gd name="T69" fmla="*/ 325 h 450"/>
                  <a:gd name="T70" fmla="*/ 69 w 165"/>
                  <a:gd name="T71" fmla="*/ 286 h 450"/>
                  <a:gd name="T72" fmla="*/ 55 w 165"/>
                  <a:gd name="T73" fmla="*/ 241 h 450"/>
                  <a:gd name="T74" fmla="*/ 48 w 165"/>
                  <a:gd name="T75" fmla="*/ 195 h 450"/>
                  <a:gd name="T76" fmla="*/ 42 w 165"/>
                  <a:gd name="T77" fmla="*/ 154 h 450"/>
                  <a:gd name="T78" fmla="*/ 43 w 165"/>
                  <a:gd name="T79" fmla="*/ 127 h 450"/>
                  <a:gd name="T80" fmla="*/ 49 w 165"/>
                  <a:gd name="T81" fmla="*/ 100 h 450"/>
                  <a:gd name="T82" fmla="*/ 58 w 165"/>
                  <a:gd name="T83" fmla="*/ 78 h 450"/>
                  <a:gd name="T84" fmla="*/ 72 w 165"/>
                  <a:gd name="T85" fmla="*/ 57 h 450"/>
                  <a:gd name="T86" fmla="*/ 81 w 165"/>
                  <a:gd name="T87" fmla="*/ 49 h 45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5"/>
                  <a:gd name="T133" fmla="*/ 0 h 450"/>
                  <a:gd name="T134" fmla="*/ 165 w 165"/>
                  <a:gd name="T135" fmla="*/ 450 h 45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5" h="450">
                    <a:moveTo>
                      <a:pt x="81" y="49"/>
                    </a:moveTo>
                    <a:lnTo>
                      <a:pt x="97" y="25"/>
                    </a:lnTo>
                    <a:lnTo>
                      <a:pt x="123" y="3"/>
                    </a:lnTo>
                    <a:lnTo>
                      <a:pt x="147" y="0"/>
                    </a:lnTo>
                    <a:lnTo>
                      <a:pt x="160" y="15"/>
                    </a:lnTo>
                    <a:lnTo>
                      <a:pt x="165" y="37"/>
                    </a:lnTo>
                    <a:lnTo>
                      <a:pt x="157" y="60"/>
                    </a:lnTo>
                    <a:lnTo>
                      <a:pt x="141" y="75"/>
                    </a:lnTo>
                    <a:lnTo>
                      <a:pt x="112" y="97"/>
                    </a:lnTo>
                    <a:lnTo>
                      <a:pt x="93" y="120"/>
                    </a:lnTo>
                    <a:lnTo>
                      <a:pt x="82" y="144"/>
                    </a:lnTo>
                    <a:lnTo>
                      <a:pt x="78" y="168"/>
                    </a:lnTo>
                    <a:lnTo>
                      <a:pt x="76" y="195"/>
                    </a:lnTo>
                    <a:lnTo>
                      <a:pt x="82" y="223"/>
                    </a:lnTo>
                    <a:lnTo>
                      <a:pt x="82" y="228"/>
                    </a:lnTo>
                    <a:lnTo>
                      <a:pt x="90" y="261"/>
                    </a:lnTo>
                    <a:lnTo>
                      <a:pt x="97" y="294"/>
                    </a:lnTo>
                    <a:lnTo>
                      <a:pt x="108" y="327"/>
                    </a:lnTo>
                    <a:lnTo>
                      <a:pt x="118" y="351"/>
                    </a:lnTo>
                    <a:lnTo>
                      <a:pt x="121" y="369"/>
                    </a:lnTo>
                    <a:lnTo>
                      <a:pt x="114" y="376"/>
                    </a:lnTo>
                    <a:lnTo>
                      <a:pt x="96" y="385"/>
                    </a:lnTo>
                    <a:lnTo>
                      <a:pt x="78" y="405"/>
                    </a:lnTo>
                    <a:lnTo>
                      <a:pt x="67" y="433"/>
                    </a:lnTo>
                    <a:lnTo>
                      <a:pt x="63" y="447"/>
                    </a:lnTo>
                    <a:lnTo>
                      <a:pt x="58" y="450"/>
                    </a:lnTo>
                    <a:lnTo>
                      <a:pt x="48" y="450"/>
                    </a:lnTo>
                    <a:lnTo>
                      <a:pt x="13" y="438"/>
                    </a:lnTo>
                    <a:lnTo>
                      <a:pt x="0" y="424"/>
                    </a:lnTo>
                    <a:lnTo>
                      <a:pt x="3" y="411"/>
                    </a:lnTo>
                    <a:lnTo>
                      <a:pt x="13" y="396"/>
                    </a:lnTo>
                    <a:lnTo>
                      <a:pt x="31" y="381"/>
                    </a:lnTo>
                    <a:lnTo>
                      <a:pt x="61" y="364"/>
                    </a:lnTo>
                    <a:lnTo>
                      <a:pt x="72" y="349"/>
                    </a:lnTo>
                    <a:lnTo>
                      <a:pt x="73" y="325"/>
                    </a:lnTo>
                    <a:lnTo>
                      <a:pt x="69" y="286"/>
                    </a:lnTo>
                    <a:lnTo>
                      <a:pt x="55" y="241"/>
                    </a:lnTo>
                    <a:lnTo>
                      <a:pt x="48" y="195"/>
                    </a:lnTo>
                    <a:lnTo>
                      <a:pt x="42" y="154"/>
                    </a:lnTo>
                    <a:lnTo>
                      <a:pt x="43" y="127"/>
                    </a:lnTo>
                    <a:lnTo>
                      <a:pt x="49" y="100"/>
                    </a:lnTo>
                    <a:lnTo>
                      <a:pt x="58" y="78"/>
                    </a:lnTo>
                    <a:lnTo>
                      <a:pt x="72" y="57"/>
                    </a:lnTo>
                    <a:lnTo>
                      <a:pt x="81" y="4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11" name="Freeform 52">
                <a:extLst>
                  <a:ext uri="{FF2B5EF4-FFF2-40B4-BE49-F238E27FC236}">
                    <a16:creationId xmlns:a16="http://schemas.microsoft.com/office/drawing/2014/main" id="{4DB8B4B1-5EF3-D542-80FE-3D620E9B19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3" y="1767"/>
                <a:ext cx="488" cy="476"/>
              </a:xfrm>
              <a:custGeom>
                <a:avLst/>
                <a:gdLst>
                  <a:gd name="T0" fmla="*/ 480 w 488"/>
                  <a:gd name="T1" fmla="*/ 0 h 476"/>
                  <a:gd name="T2" fmla="*/ 432 w 488"/>
                  <a:gd name="T3" fmla="*/ 19 h 476"/>
                  <a:gd name="T4" fmla="*/ 402 w 488"/>
                  <a:gd name="T5" fmla="*/ 45 h 476"/>
                  <a:gd name="T6" fmla="*/ 381 w 488"/>
                  <a:gd name="T7" fmla="*/ 81 h 476"/>
                  <a:gd name="T8" fmla="*/ 363 w 488"/>
                  <a:gd name="T9" fmla="*/ 118 h 476"/>
                  <a:gd name="T10" fmla="*/ 352 w 488"/>
                  <a:gd name="T11" fmla="*/ 160 h 476"/>
                  <a:gd name="T12" fmla="*/ 346 w 488"/>
                  <a:gd name="T13" fmla="*/ 202 h 476"/>
                  <a:gd name="T14" fmla="*/ 337 w 488"/>
                  <a:gd name="T15" fmla="*/ 241 h 476"/>
                  <a:gd name="T16" fmla="*/ 327 w 488"/>
                  <a:gd name="T17" fmla="*/ 265 h 476"/>
                  <a:gd name="T18" fmla="*/ 313 w 488"/>
                  <a:gd name="T19" fmla="*/ 283 h 476"/>
                  <a:gd name="T20" fmla="*/ 294 w 488"/>
                  <a:gd name="T21" fmla="*/ 300 h 476"/>
                  <a:gd name="T22" fmla="*/ 289 w 488"/>
                  <a:gd name="T23" fmla="*/ 301 h 476"/>
                  <a:gd name="T24" fmla="*/ 264 w 488"/>
                  <a:gd name="T25" fmla="*/ 316 h 476"/>
                  <a:gd name="T26" fmla="*/ 223 w 488"/>
                  <a:gd name="T27" fmla="*/ 334 h 476"/>
                  <a:gd name="T28" fmla="*/ 184 w 488"/>
                  <a:gd name="T29" fmla="*/ 354 h 476"/>
                  <a:gd name="T30" fmla="*/ 148 w 488"/>
                  <a:gd name="T31" fmla="*/ 367 h 476"/>
                  <a:gd name="T32" fmla="*/ 127 w 488"/>
                  <a:gd name="T33" fmla="*/ 333 h 476"/>
                  <a:gd name="T34" fmla="*/ 127 w 488"/>
                  <a:gd name="T35" fmla="*/ 337 h 476"/>
                  <a:gd name="T36" fmla="*/ 111 w 488"/>
                  <a:gd name="T37" fmla="*/ 373 h 476"/>
                  <a:gd name="T38" fmla="*/ 88 w 488"/>
                  <a:gd name="T39" fmla="*/ 405 h 476"/>
                  <a:gd name="T40" fmla="*/ 51 w 488"/>
                  <a:gd name="T41" fmla="*/ 435 h 476"/>
                  <a:gd name="T42" fmla="*/ 12 w 488"/>
                  <a:gd name="T43" fmla="*/ 460 h 476"/>
                  <a:gd name="T44" fmla="*/ 0 w 488"/>
                  <a:gd name="T45" fmla="*/ 469 h 476"/>
                  <a:gd name="T46" fmla="*/ 10 w 488"/>
                  <a:gd name="T47" fmla="*/ 474 h 476"/>
                  <a:gd name="T48" fmla="*/ 6 w 488"/>
                  <a:gd name="T49" fmla="*/ 476 h 476"/>
                  <a:gd name="T50" fmla="*/ 64 w 488"/>
                  <a:gd name="T51" fmla="*/ 459 h 476"/>
                  <a:gd name="T52" fmla="*/ 118 w 488"/>
                  <a:gd name="T53" fmla="*/ 448 h 476"/>
                  <a:gd name="T54" fmla="*/ 175 w 488"/>
                  <a:gd name="T55" fmla="*/ 438 h 476"/>
                  <a:gd name="T56" fmla="*/ 204 w 488"/>
                  <a:gd name="T57" fmla="*/ 436 h 476"/>
                  <a:gd name="T58" fmla="*/ 168 w 488"/>
                  <a:gd name="T59" fmla="*/ 393 h 476"/>
                  <a:gd name="T60" fmla="*/ 163 w 488"/>
                  <a:gd name="T61" fmla="*/ 396 h 476"/>
                  <a:gd name="T62" fmla="*/ 217 w 488"/>
                  <a:gd name="T63" fmla="*/ 366 h 476"/>
                  <a:gd name="T64" fmla="*/ 262 w 488"/>
                  <a:gd name="T65" fmla="*/ 342 h 476"/>
                  <a:gd name="T66" fmla="*/ 298 w 488"/>
                  <a:gd name="T67" fmla="*/ 324 h 476"/>
                  <a:gd name="T68" fmla="*/ 328 w 488"/>
                  <a:gd name="T69" fmla="*/ 301 h 476"/>
                  <a:gd name="T70" fmla="*/ 346 w 488"/>
                  <a:gd name="T71" fmla="*/ 279 h 476"/>
                  <a:gd name="T72" fmla="*/ 358 w 488"/>
                  <a:gd name="T73" fmla="*/ 249 h 476"/>
                  <a:gd name="T74" fmla="*/ 367 w 488"/>
                  <a:gd name="T75" fmla="*/ 208 h 476"/>
                  <a:gd name="T76" fmla="*/ 375 w 488"/>
                  <a:gd name="T77" fmla="*/ 171 h 476"/>
                  <a:gd name="T78" fmla="*/ 384 w 488"/>
                  <a:gd name="T79" fmla="*/ 135 h 476"/>
                  <a:gd name="T80" fmla="*/ 394 w 488"/>
                  <a:gd name="T81" fmla="*/ 99 h 476"/>
                  <a:gd name="T82" fmla="*/ 412 w 488"/>
                  <a:gd name="T83" fmla="*/ 69 h 476"/>
                  <a:gd name="T84" fmla="*/ 433 w 488"/>
                  <a:gd name="T85" fmla="*/ 48 h 476"/>
                  <a:gd name="T86" fmla="*/ 465 w 488"/>
                  <a:gd name="T87" fmla="*/ 33 h 476"/>
                  <a:gd name="T88" fmla="*/ 488 w 488"/>
                  <a:gd name="T89" fmla="*/ 22 h 476"/>
                  <a:gd name="T90" fmla="*/ 480 w 488"/>
                  <a:gd name="T91" fmla="*/ 0 h 47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488"/>
                  <a:gd name="T139" fmla="*/ 0 h 476"/>
                  <a:gd name="T140" fmla="*/ 488 w 488"/>
                  <a:gd name="T141" fmla="*/ 476 h 47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488" h="476">
                    <a:moveTo>
                      <a:pt x="480" y="0"/>
                    </a:moveTo>
                    <a:lnTo>
                      <a:pt x="432" y="19"/>
                    </a:lnTo>
                    <a:lnTo>
                      <a:pt x="402" y="45"/>
                    </a:lnTo>
                    <a:lnTo>
                      <a:pt x="381" y="81"/>
                    </a:lnTo>
                    <a:lnTo>
                      <a:pt x="363" y="118"/>
                    </a:lnTo>
                    <a:lnTo>
                      <a:pt x="352" y="160"/>
                    </a:lnTo>
                    <a:lnTo>
                      <a:pt x="346" y="202"/>
                    </a:lnTo>
                    <a:lnTo>
                      <a:pt x="337" y="241"/>
                    </a:lnTo>
                    <a:lnTo>
                      <a:pt x="327" y="265"/>
                    </a:lnTo>
                    <a:lnTo>
                      <a:pt x="313" y="283"/>
                    </a:lnTo>
                    <a:lnTo>
                      <a:pt x="294" y="300"/>
                    </a:lnTo>
                    <a:lnTo>
                      <a:pt x="289" y="301"/>
                    </a:lnTo>
                    <a:lnTo>
                      <a:pt x="264" y="316"/>
                    </a:lnTo>
                    <a:lnTo>
                      <a:pt x="223" y="334"/>
                    </a:lnTo>
                    <a:lnTo>
                      <a:pt x="184" y="354"/>
                    </a:lnTo>
                    <a:lnTo>
                      <a:pt x="148" y="367"/>
                    </a:lnTo>
                    <a:lnTo>
                      <a:pt x="127" y="333"/>
                    </a:lnTo>
                    <a:lnTo>
                      <a:pt x="127" y="337"/>
                    </a:lnTo>
                    <a:lnTo>
                      <a:pt x="111" y="373"/>
                    </a:lnTo>
                    <a:lnTo>
                      <a:pt x="88" y="405"/>
                    </a:lnTo>
                    <a:lnTo>
                      <a:pt x="51" y="435"/>
                    </a:lnTo>
                    <a:lnTo>
                      <a:pt x="12" y="460"/>
                    </a:lnTo>
                    <a:lnTo>
                      <a:pt x="0" y="469"/>
                    </a:lnTo>
                    <a:lnTo>
                      <a:pt x="10" y="474"/>
                    </a:lnTo>
                    <a:lnTo>
                      <a:pt x="6" y="476"/>
                    </a:lnTo>
                    <a:lnTo>
                      <a:pt x="64" y="459"/>
                    </a:lnTo>
                    <a:lnTo>
                      <a:pt x="118" y="448"/>
                    </a:lnTo>
                    <a:lnTo>
                      <a:pt x="175" y="438"/>
                    </a:lnTo>
                    <a:lnTo>
                      <a:pt x="204" y="436"/>
                    </a:lnTo>
                    <a:lnTo>
                      <a:pt x="168" y="393"/>
                    </a:lnTo>
                    <a:lnTo>
                      <a:pt x="163" y="396"/>
                    </a:lnTo>
                    <a:lnTo>
                      <a:pt x="217" y="366"/>
                    </a:lnTo>
                    <a:lnTo>
                      <a:pt x="262" y="342"/>
                    </a:lnTo>
                    <a:lnTo>
                      <a:pt x="298" y="324"/>
                    </a:lnTo>
                    <a:lnTo>
                      <a:pt x="328" y="301"/>
                    </a:lnTo>
                    <a:lnTo>
                      <a:pt x="346" y="279"/>
                    </a:lnTo>
                    <a:lnTo>
                      <a:pt x="358" y="249"/>
                    </a:lnTo>
                    <a:lnTo>
                      <a:pt x="367" y="208"/>
                    </a:lnTo>
                    <a:lnTo>
                      <a:pt x="375" y="171"/>
                    </a:lnTo>
                    <a:lnTo>
                      <a:pt x="384" y="135"/>
                    </a:lnTo>
                    <a:lnTo>
                      <a:pt x="394" y="99"/>
                    </a:lnTo>
                    <a:lnTo>
                      <a:pt x="412" y="69"/>
                    </a:lnTo>
                    <a:lnTo>
                      <a:pt x="433" y="48"/>
                    </a:lnTo>
                    <a:lnTo>
                      <a:pt x="465" y="33"/>
                    </a:lnTo>
                    <a:lnTo>
                      <a:pt x="488" y="22"/>
                    </a:lnTo>
                    <a:lnTo>
                      <a:pt x="48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grpSp>
            <p:nvGrpSpPr>
              <p:cNvPr id="12" name="Group 53">
                <a:extLst>
                  <a:ext uri="{FF2B5EF4-FFF2-40B4-BE49-F238E27FC236}">
                    <a16:creationId xmlns:a16="http://schemas.microsoft.com/office/drawing/2014/main" id="{B1E8F5AF-4CDF-5D1E-B967-DC73FF0E963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20" y="768"/>
                <a:ext cx="230" cy="1456"/>
                <a:chOff x="2720" y="768"/>
                <a:chExt cx="230" cy="1456"/>
              </a:xfrm>
            </p:grpSpPr>
            <p:sp>
              <p:nvSpPr>
                <p:cNvPr id="13" name="Freeform 54">
                  <a:extLst>
                    <a:ext uri="{FF2B5EF4-FFF2-40B4-BE49-F238E27FC236}">
                      <a16:creationId xmlns:a16="http://schemas.microsoft.com/office/drawing/2014/main" id="{4245EAD0-B03A-3505-1912-E070B15380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20" y="795"/>
                  <a:ext cx="230" cy="293"/>
                </a:xfrm>
                <a:custGeom>
                  <a:avLst/>
                  <a:gdLst>
                    <a:gd name="T0" fmla="*/ 147 w 230"/>
                    <a:gd name="T1" fmla="*/ 264 h 293"/>
                    <a:gd name="T2" fmla="*/ 170 w 230"/>
                    <a:gd name="T3" fmla="*/ 252 h 293"/>
                    <a:gd name="T4" fmla="*/ 182 w 230"/>
                    <a:gd name="T5" fmla="*/ 234 h 293"/>
                    <a:gd name="T6" fmla="*/ 192 w 230"/>
                    <a:gd name="T7" fmla="*/ 204 h 293"/>
                    <a:gd name="T8" fmla="*/ 198 w 230"/>
                    <a:gd name="T9" fmla="*/ 165 h 293"/>
                    <a:gd name="T10" fmla="*/ 195 w 230"/>
                    <a:gd name="T11" fmla="*/ 111 h 293"/>
                    <a:gd name="T12" fmla="*/ 192 w 230"/>
                    <a:gd name="T13" fmla="*/ 81 h 293"/>
                    <a:gd name="T14" fmla="*/ 167 w 230"/>
                    <a:gd name="T15" fmla="*/ 84 h 293"/>
                    <a:gd name="T16" fmla="*/ 177 w 230"/>
                    <a:gd name="T17" fmla="*/ 2 h 293"/>
                    <a:gd name="T18" fmla="*/ 230 w 230"/>
                    <a:gd name="T19" fmla="*/ 69 h 293"/>
                    <a:gd name="T20" fmla="*/ 212 w 230"/>
                    <a:gd name="T21" fmla="*/ 77 h 293"/>
                    <a:gd name="T22" fmla="*/ 219 w 230"/>
                    <a:gd name="T23" fmla="*/ 125 h 293"/>
                    <a:gd name="T24" fmla="*/ 219 w 230"/>
                    <a:gd name="T25" fmla="*/ 129 h 293"/>
                    <a:gd name="T26" fmla="*/ 219 w 230"/>
                    <a:gd name="T27" fmla="*/ 179 h 293"/>
                    <a:gd name="T28" fmla="*/ 218 w 230"/>
                    <a:gd name="T29" fmla="*/ 183 h 293"/>
                    <a:gd name="T30" fmla="*/ 210 w 230"/>
                    <a:gd name="T31" fmla="*/ 222 h 293"/>
                    <a:gd name="T32" fmla="*/ 197 w 230"/>
                    <a:gd name="T33" fmla="*/ 258 h 293"/>
                    <a:gd name="T34" fmla="*/ 174 w 230"/>
                    <a:gd name="T35" fmla="*/ 279 h 293"/>
                    <a:gd name="T36" fmla="*/ 143 w 230"/>
                    <a:gd name="T37" fmla="*/ 288 h 293"/>
                    <a:gd name="T38" fmla="*/ 113 w 230"/>
                    <a:gd name="T39" fmla="*/ 293 h 293"/>
                    <a:gd name="T40" fmla="*/ 84 w 230"/>
                    <a:gd name="T41" fmla="*/ 290 h 293"/>
                    <a:gd name="T42" fmla="*/ 57 w 230"/>
                    <a:gd name="T43" fmla="*/ 279 h 293"/>
                    <a:gd name="T44" fmla="*/ 33 w 230"/>
                    <a:gd name="T45" fmla="*/ 257 h 293"/>
                    <a:gd name="T46" fmla="*/ 17 w 230"/>
                    <a:gd name="T47" fmla="*/ 227 h 293"/>
                    <a:gd name="T48" fmla="*/ 8 w 230"/>
                    <a:gd name="T49" fmla="*/ 192 h 293"/>
                    <a:gd name="T50" fmla="*/ 5 w 230"/>
                    <a:gd name="T51" fmla="*/ 153 h 293"/>
                    <a:gd name="T52" fmla="*/ 8 w 230"/>
                    <a:gd name="T53" fmla="*/ 116 h 293"/>
                    <a:gd name="T54" fmla="*/ 21 w 230"/>
                    <a:gd name="T55" fmla="*/ 89 h 293"/>
                    <a:gd name="T56" fmla="*/ 0 w 230"/>
                    <a:gd name="T57" fmla="*/ 72 h 293"/>
                    <a:gd name="T58" fmla="*/ 50 w 230"/>
                    <a:gd name="T59" fmla="*/ 0 h 293"/>
                    <a:gd name="T60" fmla="*/ 60 w 230"/>
                    <a:gd name="T61" fmla="*/ 92 h 293"/>
                    <a:gd name="T62" fmla="*/ 36 w 230"/>
                    <a:gd name="T63" fmla="*/ 90 h 293"/>
                    <a:gd name="T64" fmla="*/ 26 w 230"/>
                    <a:gd name="T65" fmla="*/ 128 h 293"/>
                    <a:gd name="T66" fmla="*/ 26 w 230"/>
                    <a:gd name="T67" fmla="*/ 162 h 293"/>
                    <a:gd name="T68" fmla="*/ 29 w 230"/>
                    <a:gd name="T69" fmla="*/ 192 h 293"/>
                    <a:gd name="T70" fmla="*/ 38 w 230"/>
                    <a:gd name="T71" fmla="*/ 221 h 293"/>
                    <a:gd name="T72" fmla="*/ 54 w 230"/>
                    <a:gd name="T73" fmla="*/ 242 h 293"/>
                    <a:gd name="T74" fmla="*/ 74 w 230"/>
                    <a:gd name="T75" fmla="*/ 258 h 293"/>
                    <a:gd name="T76" fmla="*/ 99 w 230"/>
                    <a:gd name="T77" fmla="*/ 267 h 293"/>
                    <a:gd name="T78" fmla="*/ 125 w 230"/>
                    <a:gd name="T79" fmla="*/ 267 h 293"/>
                    <a:gd name="T80" fmla="*/ 147 w 230"/>
                    <a:gd name="T81" fmla="*/ 264 h 293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30"/>
                    <a:gd name="T124" fmla="*/ 0 h 293"/>
                    <a:gd name="T125" fmla="*/ 230 w 230"/>
                    <a:gd name="T126" fmla="*/ 293 h 293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30" h="293">
                      <a:moveTo>
                        <a:pt x="147" y="264"/>
                      </a:moveTo>
                      <a:lnTo>
                        <a:pt x="170" y="252"/>
                      </a:lnTo>
                      <a:lnTo>
                        <a:pt x="182" y="234"/>
                      </a:lnTo>
                      <a:lnTo>
                        <a:pt x="192" y="204"/>
                      </a:lnTo>
                      <a:lnTo>
                        <a:pt x="198" y="165"/>
                      </a:lnTo>
                      <a:lnTo>
                        <a:pt x="195" y="111"/>
                      </a:lnTo>
                      <a:lnTo>
                        <a:pt x="192" y="81"/>
                      </a:lnTo>
                      <a:lnTo>
                        <a:pt x="167" y="84"/>
                      </a:lnTo>
                      <a:lnTo>
                        <a:pt x="177" y="2"/>
                      </a:lnTo>
                      <a:lnTo>
                        <a:pt x="230" y="69"/>
                      </a:lnTo>
                      <a:lnTo>
                        <a:pt x="212" y="77"/>
                      </a:lnTo>
                      <a:lnTo>
                        <a:pt x="219" y="125"/>
                      </a:lnTo>
                      <a:lnTo>
                        <a:pt x="219" y="129"/>
                      </a:lnTo>
                      <a:lnTo>
                        <a:pt x="219" y="179"/>
                      </a:lnTo>
                      <a:lnTo>
                        <a:pt x="218" y="183"/>
                      </a:lnTo>
                      <a:lnTo>
                        <a:pt x="210" y="222"/>
                      </a:lnTo>
                      <a:lnTo>
                        <a:pt x="197" y="258"/>
                      </a:lnTo>
                      <a:lnTo>
                        <a:pt x="174" y="279"/>
                      </a:lnTo>
                      <a:lnTo>
                        <a:pt x="143" y="288"/>
                      </a:lnTo>
                      <a:lnTo>
                        <a:pt x="113" y="293"/>
                      </a:lnTo>
                      <a:lnTo>
                        <a:pt x="84" y="290"/>
                      </a:lnTo>
                      <a:lnTo>
                        <a:pt x="57" y="279"/>
                      </a:lnTo>
                      <a:lnTo>
                        <a:pt x="33" y="257"/>
                      </a:lnTo>
                      <a:lnTo>
                        <a:pt x="17" y="227"/>
                      </a:lnTo>
                      <a:lnTo>
                        <a:pt x="8" y="192"/>
                      </a:lnTo>
                      <a:lnTo>
                        <a:pt x="5" y="153"/>
                      </a:lnTo>
                      <a:lnTo>
                        <a:pt x="8" y="116"/>
                      </a:lnTo>
                      <a:lnTo>
                        <a:pt x="21" y="89"/>
                      </a:lnTo>
                      <a:lnTo>
                        <a:pt x="0" y="72"/>
                      </a:lnTo>
                      <a:lnTo>
                        <a:pt x="50" y="0"/>
                      </a:lnTo>
                      <a:lnTo>
                        <a:pt x="60" y="92"/>
                      </a:lnTo>
                      <a:lnTo>
                        <a:pt x="36" y="90"/>
                      </a:lnTo>
                      <a:lnTo>
                        <a:pt x="26" y="128"/>
                      </a:lnTo>
                      <a:lnTo>
                        <a:pt x="26" y="162"/>
                      </a:lnTo>
                      <a:lnTo>
                        <a:pt x="29" y="192"/>
                      </a:lnTo>
                      <a:lnTo>
                        <a:pt x="38" y="221"/>
                      </a:lnTo>
                      <a:lnTo>
                        <a:pt x="54" y="242"/>
                      </a:lnTo>
                      <a:lnTo>
                        <a:pt x="74" y="258"/>
                      </a:lnTo>
                      <a:lnTo>
                        <a:pt x="99" y="267"/>
                      </a:lnTo>
                      <a:lnTo>
                        <a:pt x="125" y="267"/>
                      </a:lnTo>
                      <a:lnTo>
                        <a:pt x="147" y="264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685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/>
                    <a:ea typeface="+mn-ea"/>
                    <a:cs typeface="+mn-cs"/>
                  </a:endParaRPr>
                </a:p>
              </p:txBody>
            </p:sp>
            <p:sp>
              <p:nvSpPr>
                <p:cNvPr id="14" name="Freeform 55">
                  <a:extLst>
                    <a:ext uri="{FF2B5EF4-FFF2-40B4-BE49-F238E27FC236}">
                      <a16:creationId xmlns:a16="http://schemas.microsoft.com/office/drawing/2014/main" id="{BC24F9B9-3191-1D13-A8B1-DC7583465C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94" y="768"/>
                  <a:ext cx="96" cy="1456"/>
                </a:xfrm>
                <a:custGeom>
                  <a:avLst/>
                  <a:gdLst>
                    <a:gd name="T0" fmla="*/ 27 w 96"/>
                    <a:gd name="T1" fmla="*/ 306 h 1456"/>
                    <a:gd name="T2" fmla="*/ 28 w 96"/>
                    <a:gd name="T3" fmla="*/ 78 h 1456"/>
                    <a:gd name="T4" fmla="*/ 0 w 96"/>
                    <a:gd name="T5" fmla="*/ 80 h 1456"/>
                    <a:gd name="T6" fmla="*/ 40 w 96"/>
                    <a:gd name="T7" fmla="*/ 0 h 1456"/>
                    <a:gd name="T8" fmla="*/ 73 w 96"/>
                    <a:gd name="T9" fmla="*/ 80 h 1456"/>
                    <a:gd name="T10" fmla="*/ 45 w 96"/>
                    <a:gd name="T11" fmla="*/ 75 h 1456"/>
                    <a:gd name="T12" fmla="*/ 46 w 96"/>
                    <a:gd name="T13" fmla="*/ 306 h 1456"/>
                    <a:gd name="T14" fmla="*/ 55 w 96"/>
                    <a:gd name="T15" fmla="*/ 582 h 1456"/>
                    <a:gd name="T16" fmla="*/ 70 w 96"/>
                    <a:gd name="T17" fmla="*/ 815 h 1456"/>
                    <a:gd name="T18" fmla="*/ 81 w 96"/>
                    <a:gd name="T19" fmla="*/ 1129 h 1456"/>
                    <a:gd name="T20" fmla="*/ 79 w 96"/>
                    <a:gd name="T21" fmla="*/ 1134 h 1456"/>
                    <a:gd name="T22" fmla="*/ 94 w 96"/>
                    <a:gd name="T23" fmla="*/ 1398 h 1456"/>
                    <a:gd name="T24" fmla="*/ 96 w 96"/>
                    <a:gd name="T25" fmla="*/ 1446 h 1456"/>
                    <a:gd name="T26" fmla="*/ 88 w 96"/>
                    <a:gd name="T27" fmla="*/ 1455 h 1456"/>
                    <a:gd name="T28" fmla="*/ 76 w 96"/>
                    <a:gd name="T29" fmla="*/ 1456 h 1456"/>
                    <a:gd name="T30" fmla="*/ 67 w 96"/>
                    <a:gd name="T31" fmla="*/ 1447 h 1456"/>
                    <a:gd name="T32" fmla="*/ 64 w 96"/>
                    <a:gd name="T33" fmla="*/ 1438 h 1456"/>
                    <a:gd name="T34" fmla="*/ 51 w 96"/>
                    <a:gd name="T35" fmla="*/ 911 h 1456"/>
                    <a:gd name="T36" fmla="*/ 34 w 96"/>
                    <a:gd name="T37" fmla="*/ 540 h 1456"/>
                    <a:gd name="T38" fmla="*/ 27 w 96"/>
                    <a:gd name="T39" fmla="*/ 306 h 145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96"/>
                    <a:gd name="T61" fmla="*/ 0 h 1456"/>
                    <a:gd name="T62" fmla="*/ 96 w 96"/>
                    <a:gd name="T63" fmla="*/ 1456 h 145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96" h="1456">
                      <a:moveTo>
                        <a:pt x="27" y="306"/>
                      </a:moveTo>
                      <a:lnTo>
                        <a:pt x="28" y="78"/>
                      </a:lnTo>
                      <a:lnTo>
                        <a:pt x="0" y="80"/>
                      </a:lnTo>
                      <a:lnTo>
                        <a:pt x="40" y="0"/>
                      </a:lnTo>
                      <a:lnTo>
                        <a:pt x="73" y="80"/>
                      </a:lnTo>
                      <a:lnTo>
                        <a:pt x="45" y="75"/>
                      </a:lnTo>
                      <a:lnTo>
                        <a:pt x="46" y="306"/>
                      </a:lnTo>
                      <a:lnTo>
                        <a:pt x="55" y="582"/>
                      </a:lnTo>
                      <a:lnTo>
                        <a:pt x="70" y="815"/>
                      </a:lnTo>
                      <a:lnTo>
                        <a:pt x="81" y="1129"/>
                      </a:lnTo>
                      <a:lnTo>
                        <a:pt x="79" y="1134"/>
                      </a:lnTo>
                      <a:lnTo>
                        <a:pt x="94" y="1398"/>
                      </a:lnTo>
                      <a:lnTo>
                        <a:pt x="96" y="1446"/>
                      </a:lnTo>
                      <a:lnTo>
                        <a:pt x="88" y="1455"/>
                      </a:lnTo>
                      <a:lnTo>
                        <a:pt x="76" y="1456"/>
                      </a:lnTo>
                      <a:lnTo>
                        <a:pt x="67" y="1447"/>
                      </a:lnTo>
                      <a:lnTo>
                        <a:pt x="64" y="1438"/>
                      </a:lnTo>
                      <a:lnTo>
                        <a:pt x="51" y="911"/>
                      </a:lnTo>
                      <a:lnTo>
                        <a:pt x="34" y="540"/>
                      </a:lnTo>
                      <a:lnTo>
                        <a:pt x="27" y="306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685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7F43411F-157B-BC98-C298-A308F3FA608B}"/>
              </a:ext>
            </a:extLst>
          </p:cNvPr>
          <p:cNvGrpSpPr/>
          <p:nvPr/>
        </p:nvGrpSpPr>
        <p:grpSpPr>
          <a:xfrm>
            <a:off x="4337936" y="2291541"/>
            <a:ext cx="2309364" cy="894087"/>
            <a:chOff x="1524000" y="5268785"/>
            <a:chExt cx="2309364" cy="894087"/>
          </a:xfrm>
        </p:grpSpPr>
        <p:sp>
          <p:nvSpPr>
            <p:cNvPr id="16" name="AutoShape 46">
              <a:extLst>
                <a:ext uri="{FF2B5EF4-FFF2-40B4-BE49-F238E27FC236}">
                  <a16:creationId xmlns:a16="http://schemas.microsoft.com/office/drawing/2014/main" id="{7C712A4E-AEB9-2382-3BA2-D2EFFDDF62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8995" y="5268785"/>
              <a:ext cx="1774369" cy="536456"/>
            </a:xfrm>
            <a:prstGeom prst="wedgeRoundRectCallout">
              <a:avLst>
                <a:gd name="adj1" fmla="val -54407"/>
                <a:gd name="adj2" fmla="val 20804"/>
                <a:gd name="adj3" fmla="val 16667"/>
              </a:avLst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</a:t>
              </a:r>
              <a:r>
                <a:rPr lang="en-US" altLang="en-US" sz="2400" dirty="0">
                  <a:solidFill>
                    <a:schemeClr val="bg2"/>
                  </a:solidFill>
                  <a:sym typeface="Symbol" panose="05050102010706020507" pitchFamily="18" charset="2"/>
                </a:rPr>
                <a:t> prove </a:t>
              </a:r>
              <a:r>
                <a:rPr lang="en-US" altLang="en-US" sz="2400" dirty="0" err="1">
                  <a:solidFill>
                    <a:schemeClr val="bg2"/>
                  </a:solidFill>
                  <a:sym typeface="Symbol" panose="05050102010706020507" pitchFamily="18" charset="2"/>
                </a:rPr>
                <a:t>xB</a:t>
              </a: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AE1329CC-9416-5C09-227E-0878D4FA8A08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1524000" y="5274990"/>
              <a:ext cx="437834" cy="887882"/>
              <a:chOff x="2308" y="1513"/>
              <a:chExt cx="1162" cy="2570"/>
            </a:xfrm>
          </p:grpSpPr>
          <p:grpSp>
            <p:nvGrpSpPr>
              <p:cNvPr id="18" name="Group 27">
                <a:extLst>
                  <a:ext uri="{FF2B5EF4-FFF2-40B4-BE49-F238E27FC236}">
                    <a16:creationId xmlns:a16="http://schemas.microsoft.com/office/drawing/2014/main" id="{0F0EFF2C-B954-42AD-A197-D50C1679638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27" name="Freeform 28">
                  <a:extLst>
                    <a:ext uri="{FF2B5EF4-FFF2-40B4-BE49-F238E27FC236}">
                      <a16:creationId xmlns:a16="http://schemas.microsoft.com/office/drawing/2014/main" id="{78347B22-0FAF-2274-6E2A-0542DA9E87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Freeform 29">
                  <a:extLst>
                    <a:ext uri="{FF2B5EF4-FFF2-40B4-BE49-F238E27FC236}">
                      <a16:creationId xmlns:a16="http://schemas.microsoft.com/office/drawing/2014/main" id="{81796141-9A44-72E9-6EB6-B35012ECA1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9" name="Freeform 30">
                  <a:extLst>
                    <a:ext uri="{FF2B5EF4-FFF2-40B4-BE49-F238E27FC236}">
                      <a16:creationId xmlns:a16="http://schemas.microsoft.com/office/drawing/2014/main" id="{928B308E-DDF4-00B8-9D3E-043776ACAB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30" name="Freeform 31">
                  <a:extLst>
                    <a:ext uri="{FF2B5EF4-FFF2-40B4-BE49-F238E27FC236}">
                      <a16:creationId xmlns:a16="http://schemas.microsoft.com/office/drawing/2014/main" id="{0434D5BB-4C11-AA5D-EE7E-F15DF138E8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31" name="Freeform 32">
                  <a:extLst>
                    <a:ext uri="{FF2B5EF4-FFF2-40B4-BE49-F238E27FC236}">
                      <a16:creationId xmlns:a16="http://schemas.microsoft.com/office/drawing/2014/main" id="{6066117D-8DF2-672D-E19A-24AFF3118F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32" name="Freeform 33">
                  <a:extLst>
                    <a:ext uri="{FF2B5EF4-FFF2-40B4-BE49-F238E27FC236}">
                      <a16:creationId xmlns:a16="http://schemas.microsoft.com/office/drawing/2014/main" id="{D077026D-BD0E-35E1-5C78-61C142FFE7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9" name="Freeform 34">
                <a:extLst>
                  <a:ext uri="{FF2B5EF4-FFF2-40B4-BE49-F238E27FC236}">
                    <a16:creationId xmlns:a16="http://schemas.microsoft.com/office/drawing/2014/main" id="{ED732402-1DF5-966B-D373-9FB5EE5DE2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0" name="Freeform 35">
                <a:extLst>
                  <a:ext uri="{FF2B5EF4-FFF2-40B4-BE49-F238E27FC236}">
                    <a16:creationId xmlns:a16="http://schemas.microsoft.com/office/drawing/2014/main" id="{F6AA7AFF-E7E7-D723-5238-3FA979050A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1" name="Oval 36">
                <a:extLst>
                  <a:ext uri="{FF2B5EF4-FFF2-40B4-BE49-F238E27FC236}">
                    <a16:creationId xmlns:a16="http://schemas.microsoft.com/office/drawing/2014/main" id="{1D4BFD21-B50D-65E7-9AD2-AC651F2ABE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31306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2" name="Oval 37">
                <a:extLst>
                  <a:ext uri="{FF2B5EF4-FFF2-40B4-BE49-F238E27FC236}">
                    <a16:creationId xmlns:a16="http://schemas.microsoft.com/office/drawing/2014/main" id="{619D67F6-2873-6EC2-F33C-7E6B47580D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31306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3" name="Oval 38">
                <a:extLst>
                  <a:ext uri="{FF2B5EF4-FFF2-40B4-BE49-F238E27FC236}">
                    <a16:creationId xmlns:a16="http://schemas.microsoft.com/office/drawing/2014/main" id="{83595A00-957C-F68C-392A-30DA8020E3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31306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4" name="Oval 39">
                <a:extLst>
                  <a:ext uri="{FF2B5EF4-FFF2-40B4-BE49-F238E27FC236}">
                    <a16:creationId xmlns:a16="http://schemas.microsoft.com/office/drawing/2014/main" id="{2F0CB73B-4E01-5B7D-4C1D-C0A57A26F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31306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6" name="Oval 40">
                <a:extLst>
                  <a:ext uri="{FF2B5EF4-FFF2-40B4-BE49-F238E27FC236}">
                    <a16:creationId xmlns:a16="http://schemas.microsoft.com/office/drawing/2014/main" id="{FD3E400E-DDE0-3B77-D1A9-AFD2286493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31D4E9E9-1D71-3988-3D4A-1AF8B93AE61A}"/>
              </a:ext>
            </a:extLst>
          </p:cNvPr>
          <p:cNvGrpSpPr/>
          <p:nvPr/>
        </p:nvGrpSpPr>
        <p:grpSpPr>
          <a:xfrm>
            <a:off x="206072" y="2286000"/>
            <a:ext cx="4061128" cy="952500"/>
            <a:chOff x="2057400" y="4946060"/>
            <a:chExt cx="4061128" cy="952500"/>
          </a:xfrm>
        </p:grpSpPr>
        <p:sp>
          <p:nvSpPr>
            <p:cNvPr id="34" name="AutoShape 55">
              <a:extLst>
                <a:ext uri="{FF2B5EF4-FFF2-40B4-BE49-F238E27FC236}">
                  <a16:creationId xmlns:a16="http://schemas.microsoft.com/office/drawing/2014/main" id="{29FEA968-B32A-FA48-CD9E-94AC4EE5FD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043" y="4946060"/>
              <a:ext cx="3453485" cy="540340"/>
            </a:xfrm>
            <a:prstGeom prst="wedgeRoundRectCallout">
              <a:avLst>
                <a:gd name="adj1" fmla="val -54810"/>
                <a:gd name="adj2" fmla="val 34627"/>
                <a:gd name="adj3" fmla="val 16667"/>
              </a:avLst>
            </a:prstGeom>
            <a:noFill/>
            <a:ln w="127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 give you arbitrary </a:t>
              </a:r>
              <a:r>
                <a:rPr lang="en-US" altLang="en-US" sz="2400" dirty="0" err="1">
                  <a:solidFill>
                    <a:schemeClr val="bg2"/>
                  </a:solidFill>
                  <a:sym typeface="Symbol" panose="05050102010706020507" pitchFamily="18" charset="2"/>
                </a:rPr>
                <a:t>xA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.</a:t>
              </a:r>
            </a:p>
          </p:txBody>
        </p:sp>
        <p:grpSp>
          <p:nvGrpSpPr>
            <p:cNvPr id="35" name="Group 45">
              <a:extLst>
                <a:ext uri="{FF2B5EF4-FFF2-40B4-BE49-F238E27FC236}">
                  <a16:creationId xmlns:a16="http://schemas.microsoft.com/office/drawing/2014/main" id="{923C4F7F-7FE1-FDDA-6C1E-83EAF5FC68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7400" y="4946060"/>
              <a:ext cx="474663" cy="952500"/>
              <a:chOff x="2593" y="768"/>
              <a:chExt cx="849" cy="1475"/>
            </a:xfrm>
          </p:grpSpPr>
          <p:sp>
            <p:nvSpPr>
              <p:cNvPr id="42" name="Freeform 46">
                <a:extLst>
                  <a:ext uri="{FF2B5EF4-FFF2-40B4-BE49-F238E27FC236}">
                    <a16:creationId xmlns:a16="http://schemas.microsoft.com/office/drawing/2014/main" id="{C8E7EA04-25A3-9524-A352-268EEC0846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35" y="1179"/>
                <a:ext cx="302" cy="308"/>
              </a:xfrm>
              <a:custGeom>
                <a:avLst/>
                <a:gdLst>
                  <a:gd name="T0" fmla="*/ 220 w 302"/>
                  <a:gd name="T1" fmla="*/ 225 h 308"/>
                  <a:gd name="T2" fmla="*/ 220 w 302"/>
                  <a:gd name="T3" fmla="*/ 197 h 308"/>
                  <a:gd name="T4" fmla="*/ 216 w 302"/>
                  <a:gd name="T5" fmla="*/ 159 h 308"/>
                  <a:gd name="T6" fmla="*/ 208 w 302"/>
                  <a:gd name="T7" fmla="*/ 135 h 308"/>
                  <a:gd name="T8" fmla="*/ 198 w 302"/>
                  <a:gd name="T9" fmla="*/ 116 h 308"/>
                  <a:gd name="T10" fmla="*/ 181 w 302"/>
                  <a:gd name="T11" fmla="*/ 93 h 308"/>
                  <a:gd name="T12" fmla="*/ 193 w 302"/>
                  <a:gd name="T13" fmla="*/ 80 h 308"/>
                  <a:gd name="T14" fmla="*/ 199 w 302"/>
                  <a:gd name="T15" fmla="*/ 60 h 308"/>
                  <a:gd name="T16" fmla="*/ 196 w 302"/>
                  <a:gd name="T17" fmla="*/ 38 h 308"/>
                  <a:gd name="T18" fmla="*/ 184 w 302"/>
                  <a:gd name="T19" fmla="*/ 18 h 308"/>
                  <a:gd name="T20" fmla="*/ 163 w 302"/>
                  <a:gd name="T21" fmla="*/ 5 h 308"/>
                  <a:gd name="T22" fmla="*/ 142 w 302"/>
                  <a:gd name="T23" fmla="*/ 0 h 308"/>
                  <a:gd name="T24" fmla="*/ 136 w 302"/>
                  <a:gd name="T25" fmla="*/ 9 h 308"/>
                  <a:gd name="T26" fmla="*/ 148 w 302"/>
                  <a:gd name="T27" fmla="*/ 15 h 308"/>
                  <a:gd name="T28" fmla="*/ 160 w 302"/>
                  <a:gd name="T29" fmla="*/ 23 h 308"/>
                  <a:gd name="T30" fmla="*/ 172 w 302"/>
                  <a:gd name="T31" fmla="*/ 39 h 308"/>
                  <a:gd name="T32" fmla="*/ 171 w 302"/>
                  <a:gd name="T33" fmla="*/ 57 h 308"/>
                  <a:gd name="T34" fmla="*/ 157 w 302"/>
                  <a:gd name="T35" fmla="*/ 71 h 308"/>
                  <a:gd name="T36" fmla="*/ 151 w 302"/>
                  <a:gd name="T37" fmla="*/ 74 h 308"/>
                  <a:gd name="T38" fmla="*/ 117 w 302"/>
                  <a:gd name="T39" fmla="*/ 71 h 308"/>
                  <a:gd name="T40" fmla="*/ 93 w 302"/>
                  <a:gd name="T41" fmla="*/ 74 h 308"/>
                  <a:gd name="T42" fmla="*/ 69 w 302"/>
                  <a:gd name="T43" fmla="*/ 84 h 308"/>
                  <a:gd name="T44" fmla="*/ 64 w 302"/>
                  <a:gd name="T45" fmla="*/ 87 h 308"/>
                  <a:gd name="T46" fmla="*/ 45 w 302"/>
                  <a:gd name="T47" fmla="*/ 75 h 308"/>
                  <a:gd name="T48" fmla="*/ 28 w 302"/>
                  <a:gd name="T49" fmla="*/ 59 h 308"/>
                  <a:gd name="T50" fmla="*/ 25 w 302"/>
                  <a:gd name="T51" fmla="*/ 48 h 308"/>
                  <a:gd name="T52" fmla="*/ 30 w 302"/>
                  <a:gd name="T53" fmla="*/ 36 h 308"/>
                  <a:gd name="T54" fmla="*/ 43 w 302"/>
                  <a:gd name="T55" fmla="*/ 29 h 308"/>
                  <a:gd name="T56" fmla="*/ 48 w 302"/>
                  <a:gd name="T57" fmla="*/ 20 h 308"/>
                  <a:gd name="T58" fmla="*/ 40 w 302"/>
                  <a:gd name="T59" fmla="*/ 15 h 308"/>
                  <a:gd name="T60" fmla="*/ 25 w 302"/>
                  <a:gd name="T61" fmla="*/ 18 h 308"/>
                  <a:gd name="T62" fmla="*/ 6 w 302"/>
                  <a:gd name="T63" fmla="*/ 36 h 308"/>
                  <a:gd name="T64" fmla="*/ 0 w 302"/>
                  <a:gd name="T65" fmla="*/ 56 h 308"/>
                  <a:gd name="T66" fmla="*/ 6 w 302"/>
                  <a:gd name="T67" fmla="*/ 74 h 308"/>
                  <a:gd name="T68" fmla="*/ 22 w 302"/>
                  <a:gd name="T69" fmla="*/ 93 h 308"/>
                  <a:gd name="T70" fmla="*/ 40 w 302"/>
                  <a:gd name="T71" fmla="*/ 107 h 308"/>
                  <a:gd name="T72" fmla="*/ 25 w 302"/>
                  <a:gd name="T73" fmla="*/ 140 h 308"/>
                  <a:gd name="T74" fmla="*/ 22 w 302"/>
                  <a:gd name="T75" fmla="*/ 171 h 308"/>
                  <a:gd name="T76" fmla="*/ 24 w 302"/>
                  <a:gd name="T77" fmla="*/ 204 h 308"/>
                  <a:gd name="T78" fmla="*/ 27 w 302"/>
                  <a:gd name="T79" fmla="*/ 233 h 308"/>
                  <a:gd name="T80" fmla="*/ 39 w 302"/>
                  <a:gd name="T81" fmla="*/ 258 h 308"/>
                  <a:gd name="T82" fmla="*/ 55 w 302"/>
                  <a:gd name="T83" fmla="*/ 278 h 308"/>
                  <a:gd name="T84" fmla="*/ 79 w 302"/>
                  <a:gd name="T85" fmla="*/ 293 h 308"/>
                  <a:gd name="T86" fmla="*/ 99 w 302"/>
                  <a:gd name="T87" fmla="*/ 303 h 308"/>
                  <a:gd name="T88" fmla="*/ 124 w 302"/>
                  <a:gd name="T89" fmla="*/ 308 h 308"/>
                  <a:gd name="T90" fmla="*/ 148 w 302"/>
                  <a:gd name="T91" fmla="*/ 308 h 308"/>
                  <a:gd name="T92" fmla="*/ 172 w 302"/>
                  <a:gd name="T93" fmla="*/ 305 h 308"/>
                  <a:gd name="T94" fmla="*/ 196 w 302"/>
                  <a:gd name="T95" fmla="*/ 297 h 308"/>
                  <a:gd name="T96" fmla="*/ 208 w 302"/>
                  <a:gd name="T97" fmla="*/ 284 h 308"/>
                  <a:gd name="T98" fmla="*/ 220 w 302"/>
                  <a:gd name="T99" fmla="*/ 266 h 308"/>
                  <a:gd name="T100" fmla="*/ 253 w 302"/>
                  <a:gd name="T101" fmla="*/ 278 h 308"/>
                  <a:gd name="T102" fmla="*/ 273 w 302"/>
                  <a:gd name="T103" fmla="*/ 288 h 308"/>
                  <a:gd name="T104" fmla="*/ 288 w 302"/>
                  <a:gd name="T105" fmla="*/ 290 h 308"/>
                  <a:gd name="T106" fmla="*/ 298 w 302"/>
                  <a:gd name="T107" fmla="*/ 281 h 308"/>
                  <a:gd name="T108" fmla="*/ 302 w 302"/>
                  <a:gd name="T109" fmla="*/ 269 h 308"/>
                  <a:gd name="T110" fmla="*/ 294 w 302"/>
                  <a:gd name="T111" fmla="*/ 254 h 308"/>
                  <a:gd name="T112" fmla="*/ 270 w 302"/>
                  <a:gd name="T113" fmla="*/ 243 h 308"/>
                  <a:gd name="T114" fmla="*/ 238 w 302"/>
                  <a:gd name="T115" fmla="*/ 236 h 308"/>
                  <a:gd name="T116" fmla="*/ 220 w 302"/>
                  <a:gd name="T117" fmla="*/ 225 h 308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02"/>
                  <a:gd name="T178" fmla="*/ 0 h 308"/>
                  <a:gd name="T179" fmla="*/ 302 w 302"/>
                  <a:gd name="T180" fmla="*/ 308 h 308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02" h="308">
                    <a:moveTo>
                      <a:pt x="220" y="225"/>
                    </a:moveTo>
                    <a:lnTo>
                      <a:pt x="220" y="197"/>
                    </a:lnTo>
                    <a:lnTo>
                      <a:pt x="216" y="159"/>
                    </a:lnTo>
                    <a:lnTo>
                      <a:pt x="208" y="135"/>
                    </a:lnTo>
                    <a:lnTo>
                      <a:pt x="198" y="116"/>
                    </a:lnTo>
                    <a:lnTo>
                      <a:pt x="181" y="93"/>
                    </a:lnTo>
                    <a:lnTo>
                      <a:pt x="193" y="80"/>
                    </a:lnTo>
                    <a:lnTo>
                      <a:pt x="199" y="60"/>
                    </a:lnTo>
                    <a:lnTo>
                      <a:pt x="196" y="38"/>
                    </a:lnTo>
                    <a:lnTo>
                      <a:pt x="184" y="18"/>
                    </a:lnTo>
                    <a:lnTo>
                      <a:pt x="163" y="5"/>
                    </a:lnTo>
                    <a:lnTo>
                      <a:pt x="142" y="0"/>
                    </a:lnTo>
                    <a:lnTo>
                      <a:pt x="136" y="9"/>
                    </a:lnTo>
                    <a:lnTo>
                      <a:pt x="148" y="15"/>
                    </a:lnTo>
                    <a:lnTo>
                      <a:pt x="160" y="23"/>
                    </a:lnTo>
                    <a:lnTo>
                      <a:pt x="172" y="39"/>
                    </a:lnTo>
                    <a:lnTo>
                      <a:pt x="171" y="57"/>
                    </a:lnTo>
                    <a:lnTo>
                      <a:pt x="157" y="71"/>
                    </a:lnTo>
                    <a:lnTo>
                      <a:pt x="151" y="74"/>
                    </a:lnTo>
                    <a:lnTo>
                      <a:pt x="117" y="71"/>
                    </a:lnTo>
                    <a:lnTo>
                      <a:pt x="93" y="74"/>
                    </a:lnTo>
                    <a:lnTo>
                      <a:pt x="69" y="84"/>
                    </a:lnTo>
                    <a:lnTo>
                      <a:pt x="64" y="87"/>
                    </a:lnTo>
                    <a:lnTo>
                      <a:pt x="45" y="75"/>
                    </a:lnTo>
                    <a:lnTo>
                      <a:pt x="28" y="59"/>
                    </a:lnTo>
                    <a:lnTo>
                      <a:pt x="25" y="48"/>
                    </a:lnTo>
                    <a:lnTo>
                      <a:pt x="30" y="36"/>
                    </a:lnTo>
                    <a:lnTo>
                      <a:pt x="43" y="29"/>
                    </a:lnTo>
                    <a:lnTo>
                      <a:pt x="48" y="20"/>
                    </a:lnTo>
                    <a:lnTo>
                      <a:pt x="40" y="15"/>
                    </a:lnTo>
                    <a:lnTo>
                      <a:pt x="25" y="18"/>
                    </a:lnTo>
                    <a:lnTo>
                      <a:pt x="6" y="36"/>
                    </a:lnTo>
                    <a:lnTo>
                      <a:pt x="0" y="56"/>
                    </a:lnTo>
                    <a:lnTo>
                      <a:pt x="6" y="74"/>
                    </a:lnTo>
                    <a:lnTo>
                      <a:pt x="22" y="93"/>
                    </a:lnTo>
                    <a:lnTo>
                      <a:pt x="40" y="107"/>
                    </a:lnTo>
                    <a:lnTo>
                      <a:pt x="25" y="140"/>
                    </a:lnTo>
                    <a:lnTo>
                      <a:pt x="22" y="171"/>
                    </a:lnTo>
                    <a:lnTo>
                      <a:pt x="24" y="204"/>
                    </a:lnTo>
                    <a:lnTo>
                      <a:pt x="27" y="233"/>
                    </a:lnTo>
                    <a:lnTo>
                      <a:pt x="39" y="258"/>
                    </a:lnTo>
                    <a:lnTo>
                      <a:pt x="55" y="278"/>
                    </a:lnTo>
                    <a:lnTo>
                      <a:pt x="79" y="293"/>
                    </a:lnTo>
                    <a:lnTo>
                      <a:pt x="99" y="303"/>
                    </a:lnTo>
                    <a:lnTo>
                      <a:pt x="124" y="308"/>
                    </a:lnTo>
                    <a:lnTo>
                      <a:pt x="148" y="308"/>
                    </a:lnTo>
                    <a:lnTo>
                      <a:pt x="172" y="305"/>
                    </a:lnTo>
                    <a:lnTo>
                      <a:pt x="196" y="297"/>
                    </a:lnTo>
                    <a:lnTo>
                      <a:pt x="208" y="284"/>
                    </a:lnTo>
                    <a:lnTo>
                      <a:pt x="220" y="266"/>
                    </a:lnTo>
                    <a:lnTo>
                      <a:pt x="253" y="278"/>
                    </a:lnTo>
                    <a:lnTo>
                      <a:pt x="273" y="288"/>
                    </a:lnTo>
                    <a:lnTo>
                      <a:pt x="288" y="290"/>
                    </a:lnTo>
                    <a:lnTo>
                      <a:pt x="298" y="281"/>
                    </a:lnTo>
                    <a:lnTo>
                      <a:pt x="302" y="269"/>
                    </a:lnTo>
                    <a:lnTo>
                      <a:pt x="294" y="254"/>
                    </a:lnTo>
                    <a:lnTo>
                      <a:pt x="270" y="243"/>
                    </a:lnTo>
                    <a:lnTo>
                      <a:pt x="238" y="236"/>
                    </a:lnTo>
                    <a:lnTo>
                      <a:pt x="220" y="22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43" name="Freeform 47">
                <a:extLst>
                  <a:ext uri="{FF2B5EF4-FFF2-40B4-BE49-F238E27FC236}">
                    <a16:creationId xmlns:a16="http://schemas.microsoft.com/office/drawing/2014/main" id="{F823B269-E75A-AFD1-C6BA-572C7012F1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1498"/>
                <a:ext cx="216" cy="346"/>
              </a:xfrm>
              <a:custGeom>
                <a:avLst/>
                <a:gdLst>
                  <a:gd name="T0" fmla="*/ 45 w 216"/>
                  <a:gd name="T1" fmla="*/ 18 h 346"/>
                  <a:gd name="T2" fmla="*/ 57 w 216"/>
                  <a:gd name="T3" fmla="*/ 8 h 346"/>
                  <a:gd name="T4" fmla="*/ 78 w 216"/>
                  <a:gd name="T5" fmla="*/ 0 h 346"/>
                  <a:gd name="T6" fmla="*/ 99 w 216"/>
                  <a:gd name="T7" fmla="*/ 2 h 346"/>
                  <a:gd name="T8" fmla="*/ 117 w 216"/>
                  <a:gd name="T9" fmla="*/ 5 h 346"/>
                  <a:gd name="T10" fmla="*/ 140 w 216"/>
                  <a:gd name="T11" fmla="*/ 12 h 346"/>
                  <a:gd name="T12" fmla="*/ 158 w 216"/>
                  <a:gd name="T13" fmla="*/ 28 h 346"/>
                  <a:gd name="T14" fmla="*/ 174 w 216"/>
                  <a:gd name="T15" fmla="*/ 44 h 346"/>
                  <a:gd name="T16" fmla="*/ 191 w 216"/>
                  <a:gd name="T17" fmla="*/ 73 h 346"/>
                  <a:gd name="T18" fmla="*/ 203 w 216"/>
                  <a:gd name="T19" fmla="*/ 104 h 346"/>
                  <a:gd name="T20" fmla="*/ 210 w 216"/>
                  <a:gd name="T21" fmla="*/ 139 h 346"/>
                  <a:gd name="T22" fmla="*/ 215 w 216"/>
                  <a:gd name="T23" fmla="*/ 173 h 346"/>
                  <a:gd name="T24" fmla="*/ 216 w 216"/>
                  <a:gd name="T25" fmla="*/ 211 h 346"/>
                  <a:gd name="T26" fmla="*/ 210 w 216"/>
                  <a:gd name="T27" fmla="*/ 245 h 346"/>
                  <a:gd name="T28" fmla="*/ 206 w 216"/>
                  <a:gd name="T29" fmla="*/ 271 h 346"/>
                  <a:gd name="T30" fmla="*/ 195 w 216"/>
                  <a:gd name="T31" fmla="*/ 299 h 346"/>
                  <a:gd name="T32" fmla="*/ 176 w 216"/>
                  <a:gd name="T33" fmla="*/ 320 h 346"/>
                  <a:gd name="T34" fmla="*/ 150 w 216"/>
                  <a:gd name="T35" fmla="*/ 337 h 346"/>
                  <a:gd name="T36" fmla="*/ 114 w 216"/>
                  <a:gd name="T37" fmla="*/ 344 h 346"/>
                  <a:gd name="T38" fmla="*/ 78 w 216"/>
                  <a:gd name="T39" fmla="*/ 346 h 346"/>
                  <a:gd name="T40" fmla="*/ 50 w 216"/>
                  <a:gd name="T41" fmla="*/ 340 h 346"/>
                  <a:gd name="T42" fmla="*/ 24 w 216"/>
                  <a:gd name="T43" fmla="*/ 325 h 346"/>
                  <a:gd name="T44" fmla="*/ 9 w 216"/>
                  <a:gd name="T45" fmla="*/ 302 h 346"/>
                  <a:gd name="T46" fmla="*/ 0 w 216"/>
                  <a:gd name="T47" fmla="*/ 268 h 346"/>
                  <a:gd name="T48" fmla="*/ 3 w 216"/>
                  <a:gd name="T49" fmla="*/ 236 h 346"/>
                  <a:gd name="T50" fmla="*/ 17 w 216"/>
                  <a:gd name="T51" fmla="*/ 211 h 346"/>
                  <a:gd name="T52" fmla="*/ 30 w 216"/>
                  <a:gd name="T53" fmla="*/ 193 h 346"/>
                  <a:gd name="T54" fmla="*/ 42 w 216"/>
                  <a:gd name="T55" fmla="*/ 175 h 346"/>
                  <a:gd name="T56" fmla="*/ 47 w 216"/>
                  <a:gd name="T57" fmla="*/ 155 h 346"/>
                  <a:gd name="T58" fmla="*/ 45 w 216"/>
                  <a:gd name="T59" fmla="*/ 134 h 346"/>
                  <a:gd name="T60" fmla="*/ 38 w 216"/>
                  <a:gd name="T61" fmla="*/ 109 h 346"/>
                  <a:gd name="T62" fmla="*/ 32 w 216"/>
                  <a:gd name="T63" fmla="*/ 85 h 346"/>
                  <a:gd name="T64" fmla="*/ 30 w 216"/>
                  <a:gd name="T65" fmla="*/ 59 h 346"/>
                  <a:gd name="T66" fmla="*/ 35 w 216"/>
                  <a:gd name="T67" fmla="*/ 34 h 346"/>
                  <a:gd name="T68" fmla="*/ 45 w 216"/>
                  <a:gd name="T69" fmla="*/ 18 h 3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6"/>
                  <a:gd name="T106" fmla="*/ 0 h 346"/>
                  <a:gd name="T107" fmla="*/ 216 w 216"/>
                  <a:gd name="T108" fmla="*/ 346 h 3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6" h="346">
                    <a:moveTo>
                      <a:pt x="45" y="18"/>
                    </a:moveTo>
                    <a:lnTo>
                      <a:pt x="57" y="8"/>
                    </a:lnTo>
                    <a:lnTo>
                      <a:pt x="78" y="0"/>
                    </a:lnTo>
                    <a:lnTo>
                      <a:pt x="99" y="2"/>
                    </a:lnTo>
                    <a:lnTo>
                      <a:pt x="117" y="5"/>
                    </a:lnTo>
                    <a:lnTo>
                      <a:pt x="140" y="12"/>
                    </a:lnTo>
                    <a:lnTo>
                      <a:pt x="158" y="28"/>
                    </a:lnTo>
                    <a:lnTo>
                      <a:pt x="174" y="44"/>
                    </a:lnTo>
                    <a:lnTo>
                      <a:pt x="191" y="73"/>
                    </a:lnTo>
                    <a:lnTo>
                      <a:pt x="203" y="104"/>
                    </a:lnTo>
                    <a:lnTo>
                      <a:pt x="210" y="139"/>
                    </a:lnTo>
                    <a:lnTo>
                      <a:pt x="215" y="173"/>
                    </a:lnTo>
                    <a:lnTo>
                      <a:pt x="216" y="211"/>
                    </a:lnTo>
                    <a:lnTo>
                      <a:pt x="210" y="245"/>
                    </a:lnTo>
                    <a:lnTo>
                      <a:pt x="206" y="271"/>
                    </a:lnTo>
                    <a:lnTo>
                      <a:pt x="195" y="299"/>
                    </a:lnTo>
                    <a:lnTo>
                      <a:pt x="176" y="320"/>
                    </a:lnTo>
                    <a:lnTo>
                      <a:pt x="150" y="337"/>
                    </a:lnTo>
                    <a:lnTo>
                      <a:pt x="114" y="344"/>
                    </a:lnTo>
                    <a:lnTo>
                      <a:pt x="78" y="346"/>
                    </a:lnTo>
                    <a:lnTo>
                      <a:pt x="50" y="340"/>
                    </a:lnTo>
                    <a:lnTo>
                      <a:pt x="24" y="325"/>
                    </a:lnTo>
                    <a:lnTo>
                      <a:pt x="9" y="302"/>
                    </a:lnTo>
                    <a:lnTo>
                      <a:pt x="0" y="268"/>
                    </a:lnTo>
                    <a:lnTo>
                      <a:pt x="3" y="236"/>
                    </a:lnTo>
                    <a:lnTo>
                      <a:pt x="17" y="211"/>
                    </a:lnTo>
                    <a:lnTo>
                      <a:pt x="30" y="193"/>
                    </a:lnTo>
                    <a:lnTo>
                      <a:pt x="42" y="175"/>
                    </a:lnTo>
                    <a:lnTo>
                      <a:pt x="47" y="155"/>
                    </a:lnTo>
                    <a:lnTo>
                      <a:pt x="45" y="134"/>
                    </a:lnTo>
                    <a:lnTo>
                      <a:pt x="38" y="109"/>
                    </a:lnTo>
                    <a:lnTo>
                      <a:pt x="32" y="85"/>
                    </a:lnTo>
                    <a:lnTo>
                      <a:pt x="30" y="59"/>
                    </a:lnTo>
                    <a:lnTo>
                      <a:pt x="35" y="34"/>
                    </a:lnTo>
                    <a:lnTo>
                      <a:pt x="45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44" name="Freeform 48">
                <a:extLst>
                  <a:ext uri="{FF2B5EF4-FFF2-40B4-BE49-F238E27FC236}">
                    <a16:creationId xmlns:a16="http://schemas.microsoft.com/office/drawing/2014/main" id="{73BDBFCE-99A4-D946-6E2E-7DFD77B584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5" y="1515"/>
                <a:ext cx="321" cy="165"/>
              </a:xfrm>
              <a:custGeom>
                <a:avLst/>
                <a:gdLst>
                  <a:gd name="T0" fmla="*/ 254 w 321"/>
                  <a:gd name="T1" fmla="*/ 36 h 165"/>
                  <a:gd name="T2" fmla="*/ 269 w 321"/>
                  <a:gd name="T3" fmla="*/ 15 h 165"/>
                  <a:gd name="T4" fmla="*/ 294 w 321"/>
                  <a:gd name="T5" fmla="*/ 0 h 165"/>
                  <a:gd name="T6" fmla="*/ 311 w 321"/>
                  <a:gd name="T7" fmla="*/ 3 h 165"/>
                  <a:gd name="T8" fmla="*/ 321 w 321"/>
                  <a:gd name="T9" fmla="*/ 18 h 165"/>
                  <a:gd name="T10" fmla="*/ 318 w 321"/>
                  <a:gd name="T11" fmla="*/ 50 h 165"/>
                  <a:gd name="T12" fmla="*/ 306 w 321"/>
                  <a:gd name="T13" fmla="*/ 80 h 165"/>
                  <a:gd name="T14" fmla="*/ 282 w 321"/>
                  <a:gd name="T15" fmla="*/ 98 h 165"/>
                  <a:gd name="T16" fmla="*/ 243 w 321"/>
                  <a:gd name="T17" fmla="*/ 119 h 165"/>
                  <a:gd name="T18" fmla="*/ 207 w 321"/>
                  <a:gd name="T19" fmla="*/ 147 h 165"/>
                  <a:gd name="T20" fmla="*/ 179 w 321"/>
                  <a:gd name="T21" fmla="*/ 165 h 165"/>
                  <a:gd name="T22" fmla="*/ 162 w 321"/>
                  <a:gd name="T23" fmla="*/ 164 h 165"/>
                  <a:gd name="T24" fmla="*/ 137 w 321"/>
                  <a:gd name="T25" fmla="*/ 149 h 165"/>
                  <a:gd name="T26" fmla="*/ 104 w 321"/>
                  <a:gd name="T27" fmla="*/ 116 h 165"/>
                  <a:gd name="T28" fmla="*/ 75 w 321"/>
                  <a:gd name="T29" fmla="*/ 93 h 165"/>
                  <a:gd name="T30" fmla="*/ 62 w 321"/>
                  <a:gd name="T31" fmla="*/ 98 h 165"/>
                  <a:gd name="T32" fmla="*/ 54 w 321"/>
                  <a:gd name="T33" fmla="*/ 116 h 165"/>
                  <a:gd name="T34" fmla="*/ 50 w 321"/>
                  <a:gd name="T35" fmla="*/ 117 h 165"/>
                  <a:gd name="T36" fmla="*/ 24 w 321"/>
                  <a:gd name="T37" fmla="*/ 120 h 165"/>
                  <a:gd name="T38" fmla="*/ 9 w 321"/>
                  <a:gd name="T39" fmla="*/ 107 h 165"/>
                  <a:gd name="T40" fmla="*/ 2 w 321"/>
                  <a:gd name="T41" fmla="*/ 75 h 165"/>
                  <a:gd name="T42" fmla="*/ 0 w 321"/>
                  <a:gd name="T43" fmla="*/ 30 h 165"/>
                  <a:gd name="T44" fmla="*/ 18 w 321"/>
                  <a:gd name="T45" fmla="*/ 9 h 165"/>
                  <a:gd name="T46" fmla="*/ 45 w 321"/>
                  <a:gd name="T47" fmla="*/ 9 h 165"/>
                  <a:gd name="T48" fmla="*/ 69 w 321"/>
                  <a:gd name="T49" fmla="*/ 20 h 165"/>
                  <a:gd name="T50" fmla="*/ 89 w 321"/>
                  <a:gd name="T51" fmla="*/ 51 h 165"/>
                  <a:gd name="T52" fmla="*/ 104 w 321"/>
                  <a:gd name="T53" fmla="*/ 77 h 165"/>
                  <a:gd name="T54" fmla="*/ 126 w 321"/>
                  <a:gd name="T55" fmla="*/ 101 h 165"/>
                  <a:gd name="T56" fmla="*/ 152 w 321"/>
                  <a:gd name="T57" fmla="*/ 120 h 165"/>
                  <a:gd name="T58" fmla="*/ 171 w 321"/>
                  <a:gd name="T59" fmla="*/ 123 h 165"/>
                  <a:gd name="T60" fmla="*/ 189 w 321"/>
                  <a:gd name="T61" fmla="*/ 116 h 165"/>
                  <a:gd name="T62" fmla="*/ 212 w 321"/>
                  <a:gd name="T63" fmla="*/ 96 h 165"/>
                  <a:gd name="T64" fmla="*/ 231 w 321"/>
                  <a:gd name="T65" fmla="*/ 72 h 165"/>
                  <a:gd name="T66" fmla="*/ 254 w 321"/>
                  <a:gd name="T67" fmla="*/ 36 h 16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1"/>
                  <a:gd name="T103" fmla="*/ 0 h 165"/>
                  <a:gd name="T104" fmla="*/ 321 w 321"/>
                  <a:gd name="T105" fmla="*/ 165 h 16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1" h="165">
                    <a:moveTo>
                      <a:pt x="254" y="36"/>
                    </a:moveTo>
                    <a:lnTo>
                      <a:pt x="269" y="15"/>
                    </a:lnTo>
                    <a:lnTo>
                      <a:pt x="294" y="0"/>
                    </a:lnTo>
                    <a:lnTo>
                      <a:pt x="311" y="3"/>
                    </a:lnTo>
                    <a:lnTo>
                      <a:pt x="321" y="18"/>
                    </a:lnTo>
                    <a:lnTo>
                      <a:pt x="318" y="50"/>
                    </a:lnTo>
                    <a:lnTo>
                      <a:pt x="306" y="80"/>
                    </a:lnTo>
                    <a:lnTo>
                      <a:pt x="282" y="98"/>
                    </a:lnTo>
                    <a:lnTo>
                      <a:pt x="243" y="119"/>
                    </a:lnTo>
                    <a:lnTo>
                      <a:pt x="207" y="147"/>
                    </a:lnTo>
                    <a:lnTo>
                      <a:pt x="179" y="165"/>
                    </a:lnTo>
                    <a:lnTo>
                      <a:pt x="162" y="164"/>
                    </a:lnTo>
                    <a:lnTo>
                      <a:pt x="137" y="149"/>
                    </a:lnTo>
                    <a:lnTo>
                      <a:pt x="104" y="116"/>
                    </a:lnTo>
                    <a:lnTo>
                      <a:pt x="75" y="93"/>
                    </a:lnTo>
                    <a:lnTo>
                      <a:pt x="62" y="98"/>
                    </a:lnTo>
                    <a:lnTo>
                      <a:pt x="54" y="116"/>
                    </a:lnTo>
                    <a:lnTo>
                      <a:pt x="50" y="117"/>
                    </a:lnTo>
                    <a:lnTo>
                      <a:pt x="24" y="120"/>
                    </a:lnTo>
                    <a:lnTo>
                      <a:pt x="9" y="107"/>
                    </a:lnTo>
                    <a:lnTo>
                      <a:pt x="2" y="75"/>
                    </a:lnTo>
                    <a:lnTo>
                      <a:pt x="0" y="30"/>
                    </a:lnTo>
                    <a:lnTo>
                      <a:pt x="18" y="9"/>
                    </a:lnTo>
                    <a:lnTo>
                      <a:pt x="45" y="9"/>
                    </a:lnTo>
                    <a:lnTo>
                      <a:pt x="69" y="20"/>
                    </a:lnTo>
                    <a:lnTo>
                      <a:pt x="89" y="51"/>
                    </a:lnTo>
                    <a:lnTo>
                      <a:pt x="104" y="77"/>
                    </a:lnTo>
                    <a:lnTo>
                      <a:pt x="126" y="101"/>
                    </a:lnTo>
                    <a:lnTo>
                      <a:pt x="152" y="120"/>
                    </a:lnTo>
                    <a:lnTo>
                      <a:pt x="171" y="123"/>
                    </a:lnTo>
                    <a:lnTo>
                      <a:pt x="189" y="116"/>
                    </a:lnTo>
                    <a:lnTo>
                      <a:pt x="212" y="96"/>
                    </a:lnTo>
                    <a:lnTo>
                      <a:pt x="231" y="72"/>
                    </a:lnTo>
                    <a:lnTo>
                      <a:pt x="254" y="3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45" name="Freeform 49">
                <a:extLst>
                  <a:ext uri="{FF2B5EF4-FFF2-40B4-BE49-F238E27FC236}">
                    <a16:creationId xmlns:a16="http://schemas.microsoft.com/office/drawing/2014/main" id="{E37DDA65-0A14-96F0-EEED-58A58E9800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2" y="1530"/>
                <a:ext cx="240" cy="348"/>
              </a:xfrm>
              <a:custGeom>
                <a:avLst/>
                <a:gdLst>
                  <a:gd name="T0" fmla="*/ 16 w 240"/>
                  <a:gd name="T1" fmla="*/ 2 h 348"/>
                  <a:gd name="T2" fmla="*/ 45 w 240"/>
                  <a:gd name="T3" fmla="*/ 6 h 348"/>
                  <a:gd name="T4" fmla="*/ 67 w 240"/>
                  <a:gd name="T5" fmla="*/ 32 h 348"/>
                  <a:gd name="T6" fmla="*/ 91 w 240"/>
                  <a:gd name="T7" fmla="*/ 57 h 348"/>
                  <a:gd name="T8" fmla="*/ 121 w 240"/>
                  <a:gd name="T9" fmla="*/ 81 h 348"/>
                  <a:gd name="T10" fmla="*/ 144 w 240"/>
                  <a:gd name="T11" fmla="*/ 99 h 348"/>
                  <a:gd name="T12" fmla="*/ 169 w 240"/>
                  <a:gd name="T13" fmla="*/ 113 h 348"/>
                  <a:gd name="T14" fmla="*/ 196 w 240"/>
                  <a:gd name="T15" fmla="*/ 126 h 348"/>
                  <a:gd name="T16" fmla="*/ 219 w 240"/>
                  <a:gd name="T17" fmla="*/ 135 h 348"/>
                  <a:gd name="T18" fmla="*/ 235 w 240"/>
                  <a:gd name="T19" fmla="*/ 147 h 348"/>
                  <a:gd name="T20" fmla="*/ 240 w 240"/>
                  <a:gd name="T21" fmla="*/ 159 h 348"/>
                  <a:gd name="T22" fmla="*/ 231 w 240"/>
                  <a:gd name="T23" fmla="*/ 176 h 348"/>
                  <a:gd name="T24" fmla="*/ 210 w 240"/>
                  <a:gd name="T25" fmla="*/ 191 h 348"/>
                  <a:gd name="T26" fmla="*/ 166 w 240"/>
                  <a:gd name="T27" fmla="*/ 203 h 348"/>
                  <a:gd name="T28" fmla="*/ 127 w 240"/>
                  <a:gd name="T29" fmla="*/ 215 h 348"/>
                  <a:gd name="T30" fmla="*/ 103 w 240"/>
                  <a:gd name="T31" fmla="*/ 230 h 348"/>
                  <a:gd name="T32" fmla="*/ 108 w 240"/>
                  <a:gd name="T33" fmla="*/ 245 h 348"/>
                  <a:gd name="T34" fmla="*/ 109 w 240"/>
                  <a:gd name="T35" fmla="*/ 249 h 348"/>
                  <a:gd name="T36" fmla="*/ 135 w 240"/>
                  <a:gd name="T37" fmla="*/ 273 h 348"/>
                  <a:gd name="T38" fmla="*/ 163 w 240"/>
                  <a:gd name="T39" fmla="*/ 293 h 348"/>
                  <a:gd name="T40" fmla="*/ 189 w 240"/>
                  <a:gd name="T41" fmla="*/ 309 h 348"/>
                  <a:gd name="T42" fmla="*/ 193 w 240"/>
                  <a:gd name="T43" fmla="*/ 317 h 348"/>
                  <a:gd name="T44" fmla="*/ 195 w 240"/>
                  <a:gd name="T45" fmla="*/ 321 h 348"/>
                  <a:gd name="T46" fmla="*/ 192 w 240"/>
                  <a:gd name="T47" fmla="*/ 330 h 348"/>
                  <a:gd name="T48" fmla="*/ 187 w 240"/>
                  <a:gd name="T49" fmla="*/ 333 h 348"/>
                  <a:gd name="T50" fmla="*/ 177 w 240"/>
                  <a:gd name="T51" fmla="*/ 341 h 348"/>
                  <a:gd name="T52" fmla="*/ 172 w 240"/>
                  <a:gd name="T53" fmla="*/ 344 h 348"/>
                  <a:gd name="T54" fmla="*/ 153 w 240"/>
                  <a:gd name="T55" fmla="*/ 348 h 348"/>
                  <a:gd name="T56" fmla="*/ 130 w 240"/>
                  <a:gd name="T57" fmla="*/ 330 h 348"/>
                  <a:gd name="T58" fmla="*/ 112 w 240"/>
                  <a:gd name="T59" fmla="*/ 305 h 348"/>
                  <a:gd name="T60" fmla="*/ 87 w 240"/>
                  <a:gd name="T61" fmla="*/ 270 h 348"/>
                  <a:gd name="T62" fmla="*/ 70 w 240"/>
                  <a:gd name="T63" fmla="*/ 237 h 348"/>
                  <a:gd name="T64" fmla="*/ 69 w 240"/>
                  <a:gd name="T65" fmla="*/ 219 h 348"/>
                  <a:gd name="T66" fmla="*/ 81 w 240"/>
                  <a:gd name="T67" fmla="*/ 203 h 348"/>
                  <a:gd name="T68" fmla="*/ 112 w 240"/>
                  <a:gd name="T69" fmla="*/ 194 h 348"/>
                  <a:gd name="T70" fmla="*/ 148 w 240"/>
                  <a:gd name="T71" fmla="*/ 180 h 348"/>
                  <a:gd name="T72" fmla="*/ 172 w 240"/>
                  <a:gd name="T73" fmla="*/ 173 h 348"/>
                  <a:gd name="T74" fmla="*/ 180 w 240"/>
                  <a:gd name="T75" fmla="*/ 164 h 348"/>
                  <a:gd name="T76" fmla="*/ 175 w 240"/>
                  <a:gd name="T77" fmla="*/ 155 h 348"/>
                  <a:gd name="T78" fmla="*/ 154 w 240"/>
                  <a:gd name="T79" fmla="*/ 141 h 348"/>
                  <a:gd name="T80" fmla="*/ 121 w 240"/>
                  <a:gd name="T81" fmla="*/ 125 h 348"/>
                  <a:gd name="T82" fmla="*/ 85 w 240"/>
                  <a:gd name="T83" fmla="*/ 113 h 348"/>
                  <a:gd name="T84" fmla="*/ 57 w 240"/>
                  <a:gd name="T85" fmla="*/ 101 h 348"/>
                  <a:gd name="T86" fmla="*/ 24 w 240"/>
                  <a:gd name="T87" fmla="*/ 75 h 348"/>
                  <a:gd name="T88" fmla="*/ 9 w 240"/>
                  <a:gd name="T89" fmla="*/ 53 h 348"/>
                  <a:gd name="T90" fmla="*/ 0 w 240"/>
                  <a:gd name="T91" fmla="*/ 24 h 348"/>
                  <a:gd name="T92" fmla="*/ 9 w 240"/>
                  <a:gd name="T93" fmla="*/ 8 h 348"/>
                  <a:gd name="T94" fmla="*/ 22 w 240"/>
                  <a:gd name="T95" fmla="*/ 0 h 348"/>
                  <a:gd name="T96" fmla="*/ 16 w 240"/>
                  <a:gd name="T97" fmla="*/ 2 h 3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0"/>
                  <a:gd name="T148" fmla="*/ 0 h 348"/>
                  <a:gd name="T149" fmla="*/ 240 w 240"/>
                  <a:gd name="T150" fmla="*/ 348 h 3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0" h="348">
                    <a:moveTo>
                      <a:pt x="16" y="2"/>
                    </a:moveTo>
                    <a:lnTo>
                      <a:pt x="45" y="6"/>
                    </a:lnTo>
                    <a:lnTo>
                      <a:pt x="67" y="32"/>
                    </a:lnTo>
                    <a:lnTo>
                      <a:pt x="91" y="57"/>
                    </a:lnTo>
                    <a:lnTo>
                      <a:pt x="121" y="81"/>
                    </a:lnTo>
                    <a:lnTo>
                      <a:pt x="144" y="99"/>
                    </a:lnTo>
                    <a:lnTo>
                      <a:pt x="169" y="113"/>
                    </a:lnTo>
                    <a:lnTo>
                      <a:pt x="196" y="126"/>
                    </a:lnTo>
                    <a:lnTo>
                      <a:pt x="219" y="135"/>
                    </a:lnTo>
                    <a:lnTo>
                      <a:pt x="235" y="147"/>
                    </a:lnTo>
                    <a:lnTo>
                      <a:pt x="240" y="159"/>
                    </a:lnTo>
                    <a:lnTo>
                      <a:pt x="231" y="176"/>
                    </a:lnTo>
                    <a:lnTo>
                      <a:pt x="210" y="191"/>
                    </a:lnTo>
                    <a:lnTo>
                      <a:pt x="166" y="203"/>
                    </a:lnTo>
                    <a:lnTo>
                      <a:pt x="127" y="215"/>
                    </a:lnTo>
                    <a:lnTo>
                      <a:pt x="103" y="230"/>
                    </a:lnTo>
                    <a:lnTo>
                      <a:pt x="108" y="245"/>
                    </a:lnTo>
                    <a:lnTo>
                      <a:pt x="109" y="249"/>
                    </a:lnTo>
                    <a:lnTo>
                      <a:pt x="135" y="273"/>
                    </a:lnTo>
                    <a:lnTo>
                      <a:pt x="163" y="293"/>
                    </a:lnTo>
                    <a:lnTo>
                      <a:pt x="189" y="309"/>
                    </a:lnTo>
                    <a:lnTo>
                      <a:pt x="193" y="317"/>
                    </a:lnTo>
                    <a:lnTo>
                      <a:pt x="195" y="321"/>
                    </a:lnTo>
                    <a:lnTo>
                      <a:pt x="192" y="330"/>
                    </a:lnTo>
                    <a:lnTo>
                      <a:pt x="187" y="333"/>
                    </a:lnTo>
                    <a:lnTo>
                      <a:pt x="177" y="341"/>
                    </a:lnTo>
                    <a:lnTo>
                      <a:pt x="172" y="344"/>
                    </a:lnTo>
                    <a:lnTo>
                      <a:pt x="153" y="348"/>
                    </a:lnTo>
                    <a:lnTo>
                      <a:pt x="130" y="330"/>
                    </a:lnTo>
                    <a:lnTo>
                      <a:pt x="112" y="305"/>
                    </a:lnTo>
                    <a:lnTo>
                      <a:pt x="87" y="270"/>
                    </a:lnTo>
                    <a:lnTo>
                      <a:pt x="70" y="237"/>
                    </a:lnTo>
                    <a:lnTo>
                      <a:pt x="69" y="219"/>
                    </a:lnTo>
                    <a:lnTo>
                      <a:pt x="81" y="203"/>
                    </a:lnTo>
                    <a:lnTo>
                      <a:pt x="112" y="194"/>
                    </a:lnTo>
                    <a:lnTo>
                      <a:pt x="148" y="180"/>
                    </a:lnTo>
                    <a:lnTo>
                      <a:pt x="172" y="173"/>
                    </a:lnTo>
                    <a:lnTo>
                      <a:pt x="180" y="164"/>
                    </a:lnTo>
                    <a:lnTo>
                      <a:pt x="175" y="155"/>
                    </a:lnTo>
                    <a:lnTo>
                      <a:pt x="154" y="141"/>
                    </a:lnTo>
                    <a:lnTo>
                      <a:pt x="121" y="125"/>
                    </a:lnTo>
                    <a:lnTo>
                      <a:pt x="85" y="113"/>
                    </a:lnTo>
                    <a:lnTo>
                      <a:pt x="57" y="101"/>
                    </a:lnTo>
                    <a:lnTo>
                      <a:pt x="24" y="75"/>
                    </a:lnTo>
                    <a:lnTo>
                      <a:pt x="9" y="53"/>
                    </a:lnTo>
                    <a:lnTo>
                      <a:pt x="0" y="24"/>
                    </a:lnTo>
                    <a:lnTo>
                      <a:pt x="9" y="8"/>
                    </a:lnTo>
                    <a:lnTo>
                      <a:pt x="22" y="0"/>
                    </a:lnTo>
                    <a:lnTo>
                      <a:pt x="16" y="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46" name="Freeform 50">
                <a:extLst>
                  <a:ext uri="{FF2B5EF4-FFF2-40B4-BE49-F238E27FC236}">
                    <a16:creationId xmlns:a16="http://schemas.microsoft.com/office/drawing/2014/main" id="{54E1E635-386D-2761-1E41-45CA0B610E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8" y="1775"/>
                <a:ext cx="187" cy="420"/>
              </a:xfrm>
              <a:custGeom>
                <a:avLst/>
                <a:gdLst>
                  <a:gd name="T0" fmla="*/ 52 w 187"/>
                  <a:gd name="T1" fmla="*/ 0 h 420"/>
                  <a:gd name="T2" fmla="*/ 67 w 187"/>
                  <a:gd name="T3" fmla="*/ 7 h 420"/>
                  <a:gd name="T4" fmla="*/ 84 w 187"/>
                  <a:gd name="T5" fmla="*/ 21 h 420"/>
                  <a:gd name="T6" fmla="*/ 91 w 187"/>
                  <a:gd name="T7" fmla="*/ 39 h 420"/>
                  <a:gd name="T8" fmla="*/ 103 w 187"/>
                  <a:gd name="T9" fmla="*/ 69 h 420"/>
                  <a:gd name="T10" fmla="*/ 111 w 187"/>
                  <a:gd name="T11" fmla="*/ 102 h 420"/>
                  <a:gd name="T12" fmla="*/ 117 w 187"/>
                  <a:gd name="T13" fmla="*/ 133 h 420"/>
                  <a:gd name="T14" fmla="*/ 114 w 187"/>
                  <a:gd name="T15" fmla="*/ 160 h 420"/>
                  <a:gd name="T16" fmla="*/ 108 w 187"/>
                  <a:gd name="T17" fmla="*/ 181 h 420"/>
                  <a:gd name="T18" fmla="*/ 99 w 187"/>
                  <a:gd name="T19" fmla="*/ 205 h 420"/>
                  <a:gd name="T20" fmla="*/ 82 w 187"/>
                  <a:gd name="T21" fmla="*/ 235 h 420"/>
                  <a:gd name="T22" fmla="*/ 64 w 187"/>
                  <a:gd name="T23" fmla="*/ 265 h 420"/>
                  <a:gd name="T24" fmla="*/ 51 w 187"/>
                  <a:gd name="T25" fmla="*/ 286 h 420"/>
                  <a:gd name="T26" fmla="*/ 43 w 187"/>
                  <a:gd name="T27" fmla="*/ 303 h 420"/>
                  <a:gd name="T28" fmla="*/ 43 w 187"/>
                  <a:gd name="T29" fmla="*/ 319 h 420"/>
                  <a:gd name="T30" fmla="*/ 48 w 187"/>
                  <a:gd name="T31" fmla="*/ 333 h 420"/>
                  <a:gd name="T32" fmla="*/ 72 w 187"/>
                  <a:gd name="T33" fmla="*/ 340 h 420"/>
                  <a:gd name="T34" fmla="*/ 106 w 187"/>
                  <a:gd name="T35" fmla="*/ 349 h 420"/>
                  <a:gd name="T36" fmla="*/ 157 w 187"/>
                  <a:gd name="T37" fmla="*/ 366 h 420"/>
                  <a:gd name="T38" fmla="*/ 181 w 187"/>
                  <a:gd name="T39" fmla="*/ 378 h 420"/>
                  <a:gd name="T40" fmla="*/ 187 w 187"/>
                  <a:gd name="T41" fmla="*/ 391 h 420"/>
                  <a:gd name="T42" fmla="*/ 181 w 187"/>
                  <a:gd name="T43" fmla="*/ 402 h 420"/>
                  <a:gd name="T44" fmla="*/ 163 w 187"/>
                  <a:gd name="T45" fmla="*/ 414 h 420"/>
                  <a:gd name="T46" fmla="*/ 157 w 187"/>
                  <a:gd name="T47" fmla="*/ 415 h 420"/>
                  <a:gd name="T48" fmla="*/ 133 w 187"/>
                  <a:gd name="T49" fmla="*/ 420 h 420"/>
                  <a:gd name="T50" fmla="*/ 121 w 187"/>
                  <a:gd name="T51" fmla="*/ 415 h 420"/>
                  <a:gd name="T52" fmla="*/ 112 w 187"/>
                  <a:gd name="T53" fmla="*/ 405 h 420"/>
                  <a:gd name="T54" fmla="*/ 97 w 187"/>
                  <a:gd name="T55" fmla="*/ 387 h 420"/>
                  <a:gd name="T56" fmla="*/ 73 w 187"/>
                  <a:gd name="T57" fmla="*/ 370 h 420"/>
                  <a:gd name="T58" fmla="*/ 54 w 187"/>
                  <a:gd name="T59" fmla="*/ 367 h 420"/>
                  <a:gd name="T60" fmla="*/ 36 w 187"/>
                  <a:gd name="T61" fmla="*/ 367 h 420"/>
                  <a:gd name="T62" fmla="*/ 22 w 187"/>
                  <a:gd name="T63" fmla="*/ 367 h 420"/>
                  <a:gd name="T64" fmla="*/ 10 w 187"/>
                  <a:gd name="T65" fmla="*/ 360 h 420"/>
                  <a:gd name="T66" fmla="*/ 4 w 187"/>
                  <a:gd name="T67" fmla="*/ 352 h 420"/>
                  <a:gd name="T68" fmla="*/ 0 w 187"/>
                  <a:gd name="T69" fmla="*/ 339 h 420"/>
                  <a:gd name="T70" fmla="*/ 3 w 187"/>
                  <a:gd name="T71" fmla="*/ 327 h 420"/>
                  <a:gd name="T72" fmla="*/ 7 w 187"/>
                  <a:gd name="T73" fmla="*/ 307 h 420"/>
                  <a:gd name="T74" fmla="*/ 15 w 187"/>
                  <a:gd name="T75" fmla="*/ 291 h 420"/>
                  <a:gd name="T76" fmla="*/ 27 w 187"/>
                  <a:gd name="T77" fmla="*/ 264 h 420"/>
                  <a:gd name="T78" fmla="*/ 49 w 187"/>
                  <a:gd name="T79" fmla="*/ 229 h 420"/>
                  <a:gd name="T80" fmla="*/ 64 w 187"/>
                  <a:gd name="T81" fmla="*/ 201 h 420"/>
                  <a:gd name="T82" fmla="*/ 70 w 187"/>
                  <a:gd name="T83" fmla="*/ 175 h 420"/>
                  <a:gd name="T84" fmla="*/ 73 w 187"/>
                  <a:gd name="T85" fmla="*/ 150 h 420"/>
                  <a:gd name="T86" fmla="*/ 64 w 187"/>
                  <a:gd name="T87" fmla="*/ 121 h 420"/>
                  <a:gd name="T88" fmla="*/ 52 w 187"/>
                  <a:gd name="T89" fmla="*/ 97 h 420"/>
                  <a:gd name="T90" fmla="*/ 37 w 187"/>
                  <a:gd name="T91" fmla="*/ 72 h 420"/>
                  <a:gd name="T92" fmla="*/ 25 w 187"/>
                  <a:gd name="T93" fmla="*/ 51 h 420"/>
                  <a:gd name="T94" fmla="*/ 21 w 187"/>
                  <a:gd name="T95" fmla="*/ 30 h 420"/>
                  <a:gd name="T96" fmla="*/ 25 w 187"/>
                  <a:gd name="T97" fmla="*/ 16 h 420"/>
                  <a:gd name="T98" fmla="*/ 33 w 187"/>
                  <a:gd name="T99" fmla="*/ 7 h 420"/>
                  <a:gd name="T100" fmla="*/ 46 w 187"/>
                  <a:gd name="T101" fmla="*/ 3 h 420"/>
                  <a:gd name="T102" fmla="*/ 52 w 187"/>
                  <a:gd name="T103" fmla="*/ 0 h 42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87"/>
                  <a:gd name="T157" fmla="*/ 0 h 420"/>
                  <a:gd name="T158" fmla="*/ 187 w 187"/>
                  <a:gd name="T159" fmla="*/ 420 h 42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87" h="420">
                    <a:moveTo>
                      <a:pt x="52" y="0"/>
                    </a:moveTo>
                    <a:lnTo>
                      <a:pt x="67" y="7"/>
                    </a:lnTo>
                    <a:lnTo>
                      <a:pt x="84" y="21"/>
                    </a:lnTo>
                    <a:lnTo>
                      <a:pt x="91" y="39"/>
                    </a:lnTo>
                    <a:lnTo>
                      <a:pt x="103" y="69"/>
                    </a:lnTo>
                    <a:lnTo>
                      <a:pt x="111" y="102"/>
                    </a:lnTo>
                    <a:lnTo>
                      <a:pt x="117" y="133"/>
                    </a:lnTo>
                    <a:lnTo>
                      <a:pt x="114" y="160"/>
                    </a:lnTo>
                    <a:lnTo>
                      <a:pt x="108" y="181"/>
                    </a:lnTo>
                    <a:lnTo>
                      <a:pt x="99" y="205"/>
                    </a:lnTo>
                    <a:lnTo>
                      <a:pt x="82" y="235"/>
                    </a:lnTo>
                    <a:lnTo>
                      <a:pt x="64" y="265"/>
                    </a:lnTo>
                    <a:lnTo>
                      <a:pt x="51" y="286"/>
                    </a:lnTo>
                    <a:lnTo>
                      <a:pt x="43" y="303"/>
                    </a:lnTo>
                    <a:lnTo>
                      <a:pt x="43" y="319"/>
                    </a:lnTo>
                    <a:lnTo>
                      <a:pt x="48" y="333"/>
                    </a:lnTo>
                    <a:lnTo>
                      <a:pt x="72" y="340"/>
                    </a:lnTo>
                    <a:lnTo>
                      <a:pt x="106" y="349"/>
                    </a:lnTo>
                    <a:lnTo>
                      <a:pt x="157" y="366"/>
                    </a:lnTo>
                    <a:lnTo>
                      <a:pt x="181" y="378"/>
                    </a:lnTo>
                    <a:lnTo>
                      <a:pt x="187" y="391"/>
                    </a:lnTo>
                    <a:lnTo>
                      <a:pt x="181" y="402"/>
                    </a:lnTo>
                    <a:lnTo>
                      <a:pt x="163" y="414"/>
                    </a:lnTo>
                    <a:lnTo>
                      <a:pt x="157" y="415"/>
                    </a:lnTo>
                    <a:lnTo>
                      <a:pt x="133" y="420"/>
                    </a:lnTo>
                    <a:lnTo>
                      <a:pt x="121" y="415"/>
                    </a:lnTo>
                    <a:lnTo>
                      <a:pt x="112" y="405"/>
                    </a:lnTo>
                    <a:lnTo>
                      <a:pt x="97" y="387"/>
                    </a:lnTo>
                    <a:lnTo>
                      <a:pt x="73" y="370"/>
                    </a:lnTo>
                    <a:lnTo>
                      <a:pt x="54" y="367"/>
                    </a:lnTo>
                    <a:lnTo>
                      <a:pt x="36" y="367"/>
                    </a:lnTo>
                    <a:lnTo>
                      <a:pt x="22" y="367"/>
                    </a:lnTo>
                    <a:lnTo>
                      <a:pt x="10" y="360"/>
                    </a:lnTo>
                    <a:lnTo>
                      <a:pt x="4" y="352"/>
                    </a:lnTo>
                    <a:lnTo>
                      <a:pt x="0" y="339"/>
                    </a:lnTo>
                    <a:lnTo>
                      <a:pt x="3" y="327"/>
                    </a:lnTo>
                    <a:lnTo>
                      <a:pt x="7" y="307"/>
                    </a:lnTo>
                    <a:lnTo>
                      <a:pt x="15" y="291"/>
                    </a:lnTo>
                    <a:lnTo>
                      <a:pt x="27" y="264"/>
                    </a:lnTo>
                    <a:lnTo>
                      <a:pt x="49" y="229"/>
                    </a:lnTo>
                    <a:lnTo>
                      <a:pt x="64" y="201"/>
                    </a:lnTo>
                    <a:lnTo>
                      <a:pt x="70" y="175"/>
                    </a:lnTo>
                    <a:lnTo>
                      <a:pt x="73" y="150"/>
                    </a:lnTo>
                    <a:lnTo>
                      <a:pt x="64" y="121"/>
                    </a:lnTo>
                    <a:lnTo>
                      <a:pt x="52" y="97"/>
                    </a:lnTo>
                    <a:lnTo>
                      <a:pt x="37" y="72"/>
                    </a:lnTo>
                    <a:lnTo>
                      <a:pt x="25" y="51"/>
                    </a:lnTo>
                    <a:lnTo>
                      <a:pt x="21" y="30"/>
                    </a:lnTo>
                    <a:lnTo>
                      <a:pt x="25" y="16"/>
                    </a:lnTo>
                    <a:lnTo>
                      <a:pt x="33" y="7"/>
                    </a:lnTo>
                    <a:lnTo>
                      <a:pt x="46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47" name="Freeform 51">
                <a:extLst>
                  <a:ext uri="{FF2B5EF4-FFF2-40B4-BE49-F238E27FC236}">
                    <a16:creationId xmlns:a16="http://schemas.microsoft.com/office/drawing/2014/main" id="{98009811-4B17-46CA-2AC8-1425214E7D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89" y="1773"/>
                <a:ext cx="165" cy="450"/>
              </a:xfrm>
              <a:custGeom>
                <a:avLst/>
                <a:gdLst>
                  <a:gd name="T0" fmla="*/ 81 w 165"/>
                  <a:gd name="T1" fmla="*/ 49 h 450"/>
                  <a:gd name="T2" fmla="*/ 97 w 165"/>
                  <a:gd name="T3" fmla="*/ 25 h 450"/>
                  <a:gd name="T4" fmla="*/ 123 w 165"/>
                  <a:gd name="T5" fmla="*/ 3 h 450"/>
                  <a:gd name="T6" fmla="*/ 147 w 165"/>
                  <a:gd name="T7" fmla="*/ 0 h 450"/>
                  <a:gd name="T8" fmla="*/ 160 w 165"/>
                  <a:gd name="T9" fmla="*/ 15 h 450"/>
                  <a:gd name="T10" fmla="*/ 165 w 165"/>
                  <a:gd name="T11" fmla="*/ 37 h 450"/>
                  <a:gd name="T12" fmla="*/ 157 w 165"/>
                  <a:gd name="T13" fmla="*/ 60 h 450"/>
                  <a:gd name="T14" fmla="*/ 141 w 165"/>
                  <a:gd name="T15" fmla="*/ 75 h 450"/>
                  <a:gd name="T16" fmla="*/ 112 w 165"/>
                  <a:gd name="T17" fmla="*/ 97 h 450"/>
                  <a:gd name="T18" fmla="*/ 93 w 165"/>
                  <a:gd name="T19" fmla="*/ 120 h 450"/>
                  <a:gd name="T20" fmla="*/ 82 w 165"/>
                  <a:gd name="T21" fmla="*/ 144 h 450"/>
                  <a:gd name="T22" fmla="*/ 78 w 165"/>
                  <a:gd name="T23" fmla="*/ 168 h 450"/>
                  <a:gd name="T24" fmla="*/ 76 w 165"/>
                  <a:gd name="T25" fmla="*/ 195 h 450"/>
                  <a:gd name="T26" fmla="*/ 82 w 165"/>
                  <a:gd name="T27" fmla="*/ 223 h 450"/>
                  <a:gd name="T28" fmla="*/ 82 w 165"/>
                  <a:gd name="T29" fmla="*/ 228 h 450"/>
                  <a:gd name="T30" fmla="*/ 90 w 165"/>
                  <a:gd name="T31" fmla="*/ 261 h 450"/>
                  <a:gd name="T32" fmla="*/ 97 w 165"/>
                  <a:gd name="T33" fmla="*/ 294 h 450"/>
                  <a:gd name="T34" fmla="*/ 108 w 165"/>
                  <a:gd name="T35" fmla="*/ 327 h 450"/>
                  <a:gd name="T36" fmla="*/ 118 w 165"/>
                  <a:gd name="T37" fmla="*/ 351 h 450"/>
                  <a:gd name="T38" fmla="*/ 121 w 165"/>
                  <a:gd name="T39" fmla="*/ 369 h 450"/>
                  <a:gd name="T40" fmla="*/ 114 w 165"/>
                  <a:gd name="T41" fmla="*/ 376 h 450"/>
                  <a:gd name="T42" fmla="*/ 96 w 165"/>
                  <a:gd name="T43" fmla="*/ 385 h 450"/>
                  <a:gd name="T44" fmla="*/ 78 w 165"/>
                  <a:gd name="T45" fmla="*/ 405 h 450"/>
                  <a:gd name="T46" fmla="*/ 67 w 165"/>
                  <a:gd name="T47" fmla="*/ 433 h 450"/>
                  <a:gd name="T48" fmla="*/ 63 w 165"/>
                  <a:gd name="T49" fmla="*/ 447 h 450"/>
                  <a:gd name="T50" fmla="*/ 58 w 165"/>
                  <a:gd name="T51" fmla="*/ 450 h 450"/>
                  <a:gd name="T52" fmla="*/ 48 w 165"/>
                  <a:gd name="T53" fmla="*/ 450 h 450"/>
                  <a:gd name="T54" fmla="*/ 13 w 165"/>
                  <a:gd name="T55" fmla="*/ 438 h 450"/>
                  <a:gd name="T56" fmla="*/ 0 w 165"/>
                  <a:gd name="T57" fmla="*/ 424 h 450"/>
                  <a:gd name="T58" fmla="*/ 3 w 165"/>
                  <a:gd name="T59" fmla="*/ 411 h 450"/>
                  <a:gd name="T60" fmla="*/ 13 w 165"/>
                  <a:gd name="T61" fmla="*/ 396 h 450"/>
                  <a:gd name="T62" fmla="*/ 31 w 165"/>
                  <a:gd name="T63" fmla="*/ 381 h 450"/>
                  <a:gd name="T64" fmla="*/ 61 w 165"/>
                  <a:gd name="T65" fmla="*/ 364 h 450"/>
                  <a:gd name="T66" fmla="*/ 72 w 165"/>
                  <a:gd name="T67" fmla="*/ 349 h 450"/>
                  <a:gd name="T68" fmla="*/ 73 w 165"/>
                  <a:gd name="T69" fmla="*/ 325 h 450"/>
                  <a:gd name="T70" fmla="*/ 69 w 165"/>
                  <a:gd name="T71" fmla="*/ 286 h 450"/>
                  <a:gd name="T72" fmla="*/ 55 w 165"/>
                  <a:gd name="T73" fmla="*/ 241 h 450"/>
                  <a:gd name="T74" fmla="*/ 48 w 165"/>
                  <a:gd name="T75" fmla="*/ 195 h 450"/>
                  <a:gd name="T76" fmla="*/ 42 w 165"/>
                  <a:gd name="T77" fmla="*/ 154 h 450"/>
                  <a:gd name="T78" fmla="*/ 43 w 165"/>
                  <a:gd name="T79" fmla="*/ 127 h 450"/>
                  <a:gd name="T80" fmla="*/ 49 w 165"/>
                  <a:gd name="T81" fmla="*/ 100 h 450"/>
                  <a:gd name="T82" fmla="*/ 58 w 165"/>
                  <a:gd name="T83" fmla="*/ 78 h 450"/>
                  <a:gd name="T84" fmla="*/ 72 w 165"/>
                  <a:gd name="T85" fmla="*/ 57 h 450"/>
                  <a:gd name="T86" fmla="*/ 81 w 165"/>
                  <a:gd name="T87" fmla="*/ 49 h 45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5"/>
                  <a:gd name="T133" fmla="*/ 0 h 450"/>
                  <a:gd name="T134" fmla="*/ 165 w 165"/>
                  <a:gd name="T135" fmla="*/ 450 h 45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5" h="450">
                    <a:moveTo>
                      <a:pt x="81" y="49"/>
                    </a:moveTo>
                    <a:lnTo>
                      <a:pt x="97" y="25"/>
                    </a:lnTo>
                    <a:lnTo>
                      <a:pt x="123" y="3"/>
                    </a:lnTo>
                    <a:lnTo>
                      <a:pt x="147" y="0"/>
                    </a:lnTo>
                    <a:lnTo>
                      <a:pt x="160" y="15"/>
                    </a:lnTo>
                    <a:lnTo>
                      <a:pt x="165" y="37"/>
                    </a:lnTo>
                    <a:lnTo>
                      <a:pt x="157" y="60"/>
                    </a:lnTo>
                    <a:lnTo>
                      <a:pt x="141" y="75"/>
                    </a:lnTo>
                    <a:lnTo>
                      <a:pt x="112" y="97"/>
                    </a:lnTo>
                    <a:lnTo>
                      <a:pt x="93" y="120"/>
                    </a:lnTo>
                    <a:lnTo>
                      <a:pt x="82" y="144"/>
                    </a:lnTo>
                    <a:lnTo>
                      <a:pt x="78" y="168"/>
                    </a:lnTo>
                    <a:lnTo>
                      <a:pt x="76" y="195"/>
                    </a:lnTo>
                    <a:lnTo>
                      <a:pt x="82" y="223"/>
                    </a:lnTo>
                    <a:lnTo>
                      <a:pt x="82" y="228"/>
                    </a:lnTo>
                    <a:lnTo>
                      <a:pt x="90" y="261"/>
                    </a:lnTo>
                    <a:lnTo>
                      <a:pt x="97" y="294"/>
                    </a:lnTo>
                    <a:lnTo>
                      <a:pt x="108" y="327"/>
                    </a:lnTo>
                    <a:lnTo>
                      <a:pt x="118" y="351"/>
                    </a:lnTo>
                    <a:lnTo>
                      <a:pt x="121" y="369"/>
                    </a:lnTo>
                    <a:lnTo>
                      <a:pt x="114" y="376"/>
                    </a:lnTo>
                    <a:lnTo>
                      <a:pt x="96" y="385"/>
                    </a:lnTo>
                    <a:lnTo>
                      <a:pt x="78" y="405"/>
                    </a:lnTo>
                    <a:lnTo>
                      <a:pt x="67" y="433"/>
                    </a:lnTo>
                    <a:lnTo>
                      <a:pt x="63" y="447"/>
                    </a:lnTo>
                    <a:lnTo>
                      <a:pt x="58" y="450"/>
                    </a:lnTo>
                    <a:lnTo>
                      <a:pt x="48" y="450"/>
                    </a:lnTo>
                    <a:lnTo>
                      <a:pt x="13" y="438"/>
                    </a:lnTo>
                    <a:lnTo>
                      <a:pt x="0" y="424"/>
                    </a:lnTo>
                    <a:lnTo>
                      <a:pt x="3" y="411"/>
                    </a:lnTo>
                    <a:lnTo>
                      <a:pt x="13" y="396"/>
                    </a:lnTo>
                    <a:lnTo>
                      <a:pt x="31" y="381"/>
                    </a:lnTo>
                    <a:lnTo>
                      <a:pt x="61" y="364"/>
                    </a:lnTo>
                    <a:lnTo>
                      <a:pt x="72" y="349"/>
                    </a:lnTo>
                    <a:lnTo>
                      <a:pt x="73" y="325"/>
                    </a:lnTo>
                    <a:lnTo>
                      <a:pt x="69" y="286"/>
                    </a:lnTo>
                    <a:lnTo>
                      <a:pt x="55" y="241"/>
                    </a:lnTo>
                    <a:lnTo>
                      <a:pt x="48" y="195"/>
                    </a:lnTo>
                    <a:lnTo>
                      <a:pt x="42" y="154"/>
                    </a:lnTo>
                    <a:lnTo>
                      <a:pt x="43" y="127"/>
                    </a:lnTo>
                    <a:lnTo>
                      <a:pt x="49" y="100"/>
                    </a:lnTo>
                    <a:lnTo>
                      <a:pt x="58" y="78"/>
                    </a:lnTo>
                    <a:lnTo>
                      <a:pt x="72" y="57"/>
                    </a:lnTo>
                    <a:lnTo>
                      <a:pt x="81" y="4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48" name="Freeform 52">
                <a:extLst>
                  <a:ext uri="{FF2B5EF4-FFF2-40B4-BE49-F238E27FC236}">
                    <a16:creationId xmlns:a16="http://schemas.microsoft.com/office/drawing/2014/main" id="{76334252-93CC-5192-B2C9-BEDCB98EB1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3" y="1767"/>
                <a:ext cx="488" cy="476"/>
              </a:xfrm>
              <a:custGeom>
                <a:avLst/>
                <a:gdLst>
                  <a:gd name="T0" fmla="*/ 480 w 488"/>
                  <a:gd name="T1" fmla="*/ 0 h 476"/>
                  <a:gd name="T2" fmla="*/ 432 w 488"/>
                  <a:gd name="T3" fmla="*/ 19 h 476"/>
                  <a:gd name="T4" fmla="*/ 402 w 488"/>
                  <a:gd name="T5" fmla="*/ 45 h 476"/>
                  <a:gd name="T6" fmla="*/ 381 w 488"/>
                  <a:gd name="T7" fmla="*/ 81 h 476"/>
                  <a:gd name="T8" fmla="*/ 363 w 488"/>
                  <a:gd name="T9" fmla="*/ 118 h 476"/>
                  <a:gd name="T10" fmla="*/ 352 w 488"/>
                  <a:gd name="T11" fmla="*/ 160 h 476"/>
                  <a:gd name="T12" fmla="*/ 346 w 488"/>
                  <a:gd name="T13" fmla="*/ 202 h 476"/>
                  <a:gd name="T14" fmla="*/ 337 w 488"/>
                  <a:gd name="T15" fmla="*/ 241 h 476"/>
                  <a:gd name="T16" fmla="*/ 327 w 488"/>
                  <a:gd name="T17" fmla="*/ 265 h 476"/>
                  <a:gd name="T18" fmla="*/ 313 w 488"/>
                  <a:gd name="T19" fmla="*/ 283 h 476"/>
                  <a:gd name="T20" fmla="*/ 294 w 488"/>
                  <a:gd name="T21" fmla="*/ 300 h 476"/>
                  <a:gd name="T22" fmla="*/ 289 w 488"/>
                  <a:gd name="T23" fmla="*/ 301 h 476"/>
                  <a:gd name="T24" fmla="*/ 264 w 488"/>
                  <a:gd name="T25" fmla="*/ 316 h 476"/>
                  <a:gd name="T26" fmla="*/ 223 w 488"/>
                  <a:gd name="T27" fmla="*/ 334 h 476"/>
                  <a:gd name="T28" fmla="*/ 184 w 488"/>
                  <a:gd name="T29" fmla="*/ 354 h 476"/>
                  <a:gd name="T30" fmla="*/ 148 w 488"/>
                  <a:gd name="T31" fmla="*/ 367 h 476"/>
                  <a:gd name="T32" fmla="*/ 127 w 488"/>
                  <a:gd name="T33" fmla="*/ 333 h 476"/>
                  <a:gd name="T34" fmla="*/ 127 w 488"/>
                  <a:gd name="T35" fmla="*/ 337 h 476"/>
                  <a:gd name="T36" fmla="*/ 111 w 488"/>
                  <a:gd name="T37" fmla="*/ 373 h 476"/>
                  <a:gd name="T38" fmla="*/ 88 w 488"/>
                  <a:gd name="T39" fmla="*/ 405 h 476"/>
                  <a:gd name="T40" fmla="*/ 51 w 488"/>
                  <a:gd name="T41" fmla="*/ 435 h 476"/>
                  <a:gd name="T42" fmla="*/ 12 w 488"/>
                  <a:gd name="T43" fmla="*/ 460 h 476"/>
                  <a:gd name="T44" fmla="*/ 0 w 488"/>
                  <a:gd name="T45" fmla="*/ 469 h 476"/>
                  <a:gd name="T46" fmla="*/ 10 w 488"/>
                  <a:gd name="T47" fmla="*/ 474 h 476"/>
                  <a:gd name="T48" fmla="*/ 6 w 488"/>
                  <a:gd name="T49" fmla="*/ 476 h 476"/>
                  <a:gd name="T50" fmla="*/ 64 w 488"/>
                  <a:gd name="T51" fmla="*/ 459 h 476"/>
                  <a:gd name="T52" fmla="*/ 118 w 488"/>
                  <a:gd name="T53" fmla="*/ 448 h 476"/>
                  <a:gd name="T54" fmla="*/ 175 w 488"/>
                  <a:gd name="T55" fmla="*/ 438 h 476"/>
                  <a:gd name="T56" fmla="*/ 204 w 488"/>
                  <a:gd name="T57" fmla="*/ 436 h 476"/>
                  <a:gd name="T58" fmla="*/ 168 w 488"/>
                  <a:gd name="T59" fmla="*/ 393 h 476"/>
                  <a:gd name="T60" fmla="*/ 163 w 488"/>
                  <a:gd name="T61" fmla="*/ 396 h 476"/>
                  <a:gd name="T62" fmla="*/ 217 w 488"/>
                  <a:gd name="T63" fmla="*/ 366 h 476"/>
                  <a:gd name="T64" fmla="*/ 262 w 488"/>
                  <a:gd name="T65" fmla="*/ 342 h 476"/>
                  <a:gd name="T66" fmla="*/ 298 w 488"/>
                  <a:gd name="T67" fmla="*/ 324 h 476"/>
                  <a:gd name="T68" fmla="*/ 328 w 488"/>
                  <a:gd name="T69" fmla="*/ 301 h 476"/>
                  <a:gd name="T70" fmla="*/ 346 w 488"/>
                  <a:gd name="T71" fmla="*/ 279 h 476"/>
                  <a:gd name="T72" fmla="*/ 358 w 488"/>
                  <a:gd name="T73" fmla="*/ 249 h 476"/>
                  <a:gd name="T74" fmla="*/ 367 w 488"/>
                  <a:gd name="T75" fmla="*/ 208 h 476"/>
                  <a:gd name="T76" fmla="*/ 375 w 488"/>
                  <a:gd name="T77" fmla="*/ 171 h 476"/>
                  <a:gd name="T78" fmla="*/ 384 w 488"/>
                  <a:gd name="T79" fmla="*/ 135 h 476"/>
                  <a:gd name="T80" fmla="*/ 394 w 488"/>
                  <a:gd name="T81" fmla="*/ 99 h 476"/>
                  <a:gd name="T82" fmla="*/ 412 w 488"/>
                  <a:gd name="T83" fmla="*/ 69 h 476"/>
                  <a:gd name="T84" fmla="*/ 433 w 488"/>
                  <a:gd name="T85" fmla="*/ 48 h 476"/>
                  <a:gd name="T86" fmla="*/ 465 w 488"/>
                  <a:gd name="T87" fmla="*/ 33 h 476"/>
                  <a:gd name="T88" fmla="*/ 488 w 488"/>
                  <a:gd name="T89" fmla="*/ 22 h 476"/>
                  <a:gd name="T90" fmla="*/ 480 w 488"/>
                  <a:gd name="T91" fmla="*/ 0 h 47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488"/>
                  <a:gd name="T139" fmla="*/ 0 h 476"/>
                  <a:gd name="T140" fmla="*/ 488 w 488"/>
                  <a:gd name="T141" fmla="*/ 476 h 47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488" h="476">
                    <a:moveTo>
                      <a:pt x="480" y="0"/>
                    </a:moveTo>
                    <a:lnTo>
                      <a:pt x="432" y="19"/>
                    </a:lnTo>
                    <a:lnTo>
                      <a:pt x="402" y="45"/>
                    </a:lnTo>
                    <a:lnTo>
                      <a:pt x="381" y="81"/>
                    </a:lnTo>
                    <a:lnTo>
                      <a:pt x="363" y="118"/>
                    </a:lnTo>
                    <a:lnTo>
                      <a:pt x="352" y="160"/>
                    </a:lnTo>
                    <a:lnTo>
                      <a:pt x="346" y="202"/>
                    </a:lnTo>
                    <a:lnTo>
                      <a:pt x="337" y="241"/>
                    </a:lnTo>
                    <a:lnTo>
                      <a:pt x="327" y="265"/>
                    </a:lnTo>
                    <a:lnTo>
                      <a:pt x="313" y="283"/>
                    </a:lnTo>
                    <a:lnTo>
                      <a:pt x="294" y="300"/>
                    </a:lnTo>
                    <a:lnTo>
                      <a:pt x="289" y="301"/>
                    </a:lnTo>
                    <a:lnTo>
                      <a:pt x="264" y="316"/>
                    </a:lnTo>
                    <a:lnTo>
                      <a:pt x="223" y="334"/>
                    </a:lnTo>
                    <a:lnTo>
                      <a:pt x="184" y="354"/>
                    </a:lnTo>
                    <a:lnTo>
                      <a:pt x="148" y="367"/>
                    </a:lnTo>
                    <a:lnTo>
                      <a:pt x="127" y="333"/>
                    </a:lnTo>
                    <a:lnTo>
                      <a:pt x="127" y="337"/>
                    </a:lnTo>
                    <a:lnTo>
                      <a:pt x="111" y="373"/>
                    </a:lnTo>
                    <a:lnTo>
                      <a:pt x="88" y="405"/>
                    </a:lnTo>
                    <a:lnTo>
                      <a:pt x="51" y="435"/>
                    </a:lnTo>
                    <a:lnTo>
                      <a:pt x="12" y="460"/>
                    </a:lnTo>
                    <a:lnTo>
                      <a:pt x="0" y="469"/>
                    </a:lnTo>
                    <a:lnTo>
                      <a:pt x="10" y="474"/>
                    </a:lnTo>
                    <a:lnTo>
                      <a:pt x="6" y="476"/>
                    </a:lnTo>
                    <a:lnTo>
                      <a:pt x="64" y="459"/>
                    </a:lnTo>
                    <a:lnTo>
                      <a:pt x="118" y="448"/>
                    </a:lnTo>
                    <a:lnTo>
                      <a:pt x="175" y="438"/>
                    </a:lnTo>
                    <a:lnTo>
                      <a:pt x="204" y="436"/>
                    </a:lnTo>
                    <a:lnTo>
                      <a:pt x="168" y="393"/>
                    </a:lnTo>
                    <a:lnTo>
                      <a:pt x="163" y="396"/>
                    </a:lnTo>
                    <a:lnTo>
                      <a:pt x="217" y="366"/>
                    </a:lnTo>
                    <a:lnTo>
                      <a:pt x="262" y="342"/>
                    </a:lnTo>
                    <a:lnTo>
                      <a:pt x="298" y="324"/>
                    </a:lnTo>
                    <a:lnTo>
                      <a:pt x="328" y="301"/>
                    </a:lnTo>
                    <a:lnTo>
                      <a:pt x="346" y="279"/>
                    </a:lnTo>
                    <a:lnTo>
                      <a:pt x="358" y="249"/>
                    </a:lnTo>
                    <a:lnTo>
                      <a:pt x="367" y="208"/>
                    </a:lnTo>
                    <a:lnTo>
                      <a:pt x="375" y="171"/>
                    </a:lnTo>
                    <a:lnTo>
                      <a:pt x="384" y="135"/>
                    </a:lnTo>
                    <a:lnTo>
                      <a:pt x="394" y="99"/>
                    </a:lnTo>
                    <a:lnTo>
                      <a:pt x="412" y="69"/>
                    </a:lnTo>
                    <a:lnTo>
                      <a:pt x="433" y="48"/>
                    </a:lnTo>
                    <a:lnTo>
                      <a:pt x="465" y="33"/>
                    </a:lnTo>
                    <a:lnTo>
                      <a:pt x="488" y="22"/>
                    </a:lnTo>
                    <a:lnTo>
                      <a:pt x="48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grpSp>
            <p:nvGrpSpPr>
              <p:cNvPr id="49" name="Group 53">
                <a:extLst>
                  <a:ext uri="{FF2B5EF4-FFF2-40B4-BE49-F238E27FC236}">
                    <a16:creationId xmlns:a16="http://schemas.microsoft.com/office/drawing/2014/main" id="{CB7772D8-06A2-801C-453C-78DE4667FE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20" y="768"/>
                <a:ext cx="230" cy="1456"/>
                <a:chOff x="2720" y="768"/>
                <a:chExt cx="230" cy="1456"/>
              </a:xfrm>
            </p:grpSpPr>
            <p:sp>
              <p:nvSpPr>
                <p:cNvPr id="50" name="Freeform 54">
                  <a:extLst>
                    <a:ext uri="{FF2B5EF4-FFF2-40B4-BE49-F238E27FC236}">
                      <a16:creationId xmlns:a16="http://schemas.microsoft.com/office/drawing/2014/main" id="{896E7A1D-3D87-846E-B488-CDA19BA08D3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20" y="795"/>
                  <a:ext cx="230" cy="293"/>
                </a:xfrm>
                <a:custGeom>
                  <a:avLst/>
                  <a:gdLst>
                    <a:gd name="T0" fmla="*/ 147 w 230"/>
                    <a:gd name="T1" fmla="*/ 264 h 293"/>
                    <a:gd name="T2" fmla="*/ 170 w 230"/>
                    <a:gd name="T3" fmla="*/ 252 h 293"/>
                    <a:gd name="T4" fmla="*/ 182 w 230"/>
                    <a:gd name="T5" fmla="*/ 234 h 293"/>
                    <a:gd name="T6" fmla="*/ 192 w 230"/>
                    <a:gd name="T7" fmla="*/ 204 h 293"/>
                    <a:gd name="T8" fmla="*/ 198 w 230"/>
                    <a:gd name="T9" fmla="*/ 165 h 293"/>
                    <a:gd name="T10" fmla="*/ 195 w 230"/>
                    <a:gd name="T11" fmla="*/ 111 h 293"/>
                    <a:gd name="T12" fmla="*/ 192 w 230"/>
                    <a:gd name="T13" fmla="*/ 81 h 293"/>
                    <a:gd name="T14" fmla="*/ 167 w 230"/>
                    <a:gd name="T15" fmla="*/ 84 h 293"/>
                    <a:gd name="T16" fmla="*/ 177 w 230"/>
                    <a:gd name="T17" fmla="*/ 2 h 293"/>
                    <a:gd name="T18" fmla="*/ 230 w 230"/>
                    <a:gd name="T19" fmla="*/ 69 h 293"/>
                    <a:gd name="T20" fmla="*/ 212 w 230"/>
                    <a:gd name="T21" fmla="*/ 77 h 293"/>
                    <a:gd name="T22" fmla="*/ 219 w 230"/>
                    <a:gd name="T23" fmla="*/ 125 h 293"/>
                    <a:gd name="T24" fmla="*/ 219 w 230"/>
                    <a:gd name="T25" fmla="*/ 129 h 293"/>
                    <a:gd name="T26" fmla="*/ 219 w 230"/>
                    <a:gd name="T27" fmla="*/ 179 h 293"/>
                    <a:gd name="T28" fmla="*/ 218 w 230"/>
                    <a:gd name="T29" fmla="*/ 183 h 293"/>
                    <a:gd name="T30" fmla="*/ 210 w 230"/>
                    <a:gd name="T31" fmla="*/ 222 h 293"/>
                    <a:gd name="T32" fmla="*/ 197 w 230"/>
                    <a:gd name="T33" fmla="*/ 258 h 293"/>
                    <a:gd name="T34" fmla="*/ 174 w 230"/>
                    <a:gd name="T35" fmla="*/ 279 h 293"/>
                    <a:gd name="T36" fmla="*/ 143 w 230"/>
                    <a:gd name="T37" fmla="*/ 288 h 293"/>
                    <a:gd name="T38" fmla="*/ 113 w 230"/>
                    <a:gd name="T39" fmla="*/ 293 h 293"/>
                    <a:gd name="T40" fmla="*/ 84 w 230"/>
                    <a:gd name="T41" fmla="*/ 290 h 293"/>
                    <a:gd name="T42" fmla="*/ 57 w 230"/>
                    <a:gd name="T43" fmla="*/ 279 h 293"/>
                    <a:gd name="T44" fmla="*/ 33 w 230"/>
                    <a:gd name="T45" fmla="*/ 257 h 293"/>
                    <a:gd name="T46" fmla="*/ 17 w 230"/>
                    <a:gd name="T47" fmla="*/ 227 h 293"/>
                    <a:gd name="T48" fmla="*/ 8 w 230"/>
                    <a:gd name="T49" fmla="*/ 192 h 293"/>
                    <a:gd name="T50" fmla="*/ 5 w 230"/>
                    <a:gd name="T51" fmla="*/ 153 h 293"/>
                    <a:gd name="T52" fmla="*/ 8 w 230"/>
                    <a:gd name="T53" fmla="*/ 116 h 293"/>
                    <a:gd name="T54" fmla="*/ 21 w 230"/>
                    <a:gd name="T55" fmla="*/ 89 h 293"/>
                    <a:gd name="T56" fmla="*/ 0 w 230"/>
                    <a:gd name="T57" fmla="*/ 72 h 293"/>
                    <a:gd name="T58" fmla="*/ 50 w 230"/>
                    <a:gd name="T59" fmla="*/ 0 h 293"/>
                    <a:gd name="T60" fmla="*/ 60 w 230"/>
                    <a:gd name="T61" fmla="*/ 92 h 293"/>
                    <a:gd name="T62" fmla="*/ 36 w 230"/>
                    <a:gd name="T63" fmla="*/ 90 h 293"/>
                    <a:gd name="T64" fmla="*/ 26 w 230"/>
                    <a:gd name="T65" fmla="*/ 128 h 293"/>
                    <a:gd name="T66" fmla="*/ 26 w 230"/>
                    <a:gd name="T67" fmla="*/ 162 h 293"/>
                    <a:gd name="T68" fmla="*/ 29 w 230"/>
                    <a:gd name="T69" fmla="*/ 192 h 293"/>
                    <a:gd name="T70" fmla="*/ 38 w 230"/>
                    <a:gd name="T71" fmla="*/ 221 h 293"/>
                    <a:gd name="T72" fmla="*/ 54 w 230"/>
                    <a:gd name="T73" fmla="*/ 242 h 293"/>
                    <a:gd name="T74" fmla="*/ 74 w 230"/>
                    <a:gd name="T75" fmla="*/ 258 h 293"/>
                    <a:gd name="T76" fmla="*/ 99 w 230"/>
                    <a:gd name="T77" fmla="*/ 267 h 293"/>
                    <a:gd name="T78" fmla="*/ 125 w 230"/>
                    <a:gd name="T79" fmla="*/ 267 h 293"/>
                    <a:gd name="T80" fmla="*/ 147 w 230"/>
                    <a:gd name="T81" fmla="*/ 264 h 293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30"/>
                    <a:gd name="T124" fmla="*/ 0 h 293"/>
                    <a:gd name="T125" fmla="*/ 230 w 230"/>
                    <a:gd name="T126" fmla="*/ 293 h 293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30" h="293">
                      <a:moveTo>
                        <a:pt x="147" y="264"/>
                      </a:moveTo>
                      <a:lnTo>
                        <a:pt x="170" y="252"/>
                      </a:lnTo>
                      <a:lnTo>
                        <a:pt x="182" y="234"/>
                      </a:lnTo>
                      <a:lnTo>
                        <a:pt x="192" y="204"/>
                      </a:lnTo>
                      <a:lnTo>
                        <a:pt x="198" y="165"/>
                      </a:lnTo>
                      <a:lnTo>
                        <a:pt x="195" y="111"/>
                      </a:lnTo>
                      <a:lnTo>
                        <a:pt x="192" y="81"/>
                      </a:lnTo>
                      <a:lnTo>
                        <a:pt x="167" y="84"/>
                      </a:lnTo>
                      <a:lnTo>
                        <a:pt x="177" y="2"/>
                      </a:lnTo>
                      <a:lnTo>
                        <a:pt x="230" y="69"/>
                      </a:lnTo>
                      <a:lnTo>
                        <a:pt x="212" y="77"/>
                      </a:lnTo>
                      <a:lnTo>
                        <a:pt x="219" y="125"/>
                      </a:lnTo>
                      <a:lnTo>
                        <a:pt x="219" y="129"/>
                      </a:lnTo>
                      <a:lnTo>
                        <a:pt x="219" y="179"/>
                      </a:lnTo>
                      <a:lnTo>
                        <a:pt x="218" y="183"/>
                      </a:lnTo>
                      <a:lnTo>
                        <a:pt x="210" y="222"/>
                      </a:lnTo>
                      <a:lnTo>
                        <a:pt x="197" y="258"/>
                      </a:lnTo>
                      <a:lnTo>
                        <a:pt x="174" y="279"/>
                      </a:lnTo>
                      <a:lnTo>
                        <a:pt x="143" y="288"/>
                      </a:lnTo>
                      <a:lnTo>
                        <a:pt x="113" y="293"/>
                      </a:lnTo>
                      <a:lnTo>
                        <a:pt x="84" y="290"/>
                      </a:lnTo>
                      <a:lnTo>
                        <a:pt x="57" y="279"/>
                      </a:lnTo>
                      <a:lnTo>
                        <a:pt x="33" y="257"/>
                      </a:lnTo>
                      <a:lnTo>
                        <a:pt x="17" y="227"/>
                      </a:lnTo>
                      <a:lnTo>
                        <a:pt x="8" y="192"/>
                      </a:lnTo>
                      <a:lnTo>
                        <a:pt x="5" y="153"/>
                      </a:lnTo>
                      <a:lnTo>
                        <a:pt x="8" y="116"/>
                      </a:lnTo>
                      <a:lnTo>
                        <a:pt x="21" y="89"/>
                      </a:lnTo>
                      <a:lnTo>
                        <a:pt x="0" y="72"/>
                      </a:lnTo>
                      <a:lnTo>
                        <a:pt x="50" y="0"/>
                      </a:lnTo>
                      <a:lnTo>
                        <a:pt x="60" y="92"/>
                      </a:lnTo>
                      <a:lnTo>
                        <a:pt x="36" y="90"/>
                      </a:lnTo>
                      <a:lnTo>
                        <a:pt x="26" y="128"/>
                      </a:lnTo>
                      <a:lnTo>
                        <a:pt x="26" y="162"/>
                      </a:lnTo>
                      <a:lnTo>
                        <a:pt x="29" y="192"/>
                      </a:lnTo>
                      <a:lnTo>
                        <a:pt x="38" y="221"/>
                      </a:lnTo>
                      <a:lnTo>
                        <a:pt x="54" y="242"/>
                      </a:lnTo>
                      <a:lnTo>
                        <a:pt x="74" y="258"/>
                      </a:lnTo>
                      <a:lnTo>
                        <a:pt x="99" y="267"/>
                      </a:lnTo>
                      <a:lnTo>
                        <a:pt x="125" y="267"/>
                      </a:lnTo>
                      <a:lnTo>
                        <a:pt x="147" y="264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685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/>
                    <a:ea typeface="+mn-ea"/>
                    <a:cs typeface="+mn-cs"/>
                  </a:endParaRPr>
                </a:p>
              </p:txBody>
            </p:sp>
            <p:sp>
              <p:nvSpPr>
                <p:cNvPr id="59" name="Freeform 55">
                  <a:extLst>
                    <a:ext uri="{FF2B5EF4-FFF2-40B4-BE49-F238E27FC236}">
                      <a16:creationId xmlns:a16="http://schemas.microsoft.com/office/drawing/2014/main" id="{2885CAC8-C163-67A0-1A93-CF70D35502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94" y="768"/>
                  <a:ext cx="96" cy="1456"/>
                </a:xfrm>
                <a:custGeom>
                  <a:avLst/>
                  <a:gdLst>
                    <a:gd name="T0" fmla="*/ 27 w 96"/>
                    <a:gd name="T1" fmla="*/ 306 h 1456"/>
                    <a:gd name="T2" fmla="*/ 28 w 96"/>
                    <a:gd name="T3" fmla="*/ 78 h 1456"/>
                    <a:gd name="T4" fmla="*/ 0 w 96"/>
                    <a:gd name="T5" fmla="*/ 80 h 1456"/>
                    <a:gd name="T6" fmla="*/ 40 w 96"/>
                    <a:gd name="T7" fmla="*/ 0 h 1456"/>
                    <a:gd name="T8" fmla="*/ 73 w 96"/>
                    <a:gd name="T9" fmla="*/ 80 h 1456"/>
                    <a:gd name="T10" fmla="*/ 45 w 96"/>
                    <a:gd name="T11" fmla="*/ 75 h 1456"/>
                    <a:gd name="T12" fmla="*/ 46 w 96"/>
                    <a:gd name="T13" fmla="*/ 306 h 1456"/>
                    <a:gd name="T14" fmla="*/ 55 w 96"/>
                    <a:gd name="T15" fmla="*/ 582 h 1456"/>
                    <a:gd name="T16" fmla="*/ 70 w 96"/>
                    <a:gd name="T17" fmla="*/ 815 h 1456"/>
                    <a:gd name="T18" fmla="*/ 81 w 96"/>
                    <a:gd name="T19" fmla="*/ 1129 h 1456"/>
                    <a:gd name="T20" fmla="*/ 79 w 96"/>
                    <a:gd name="T21" fmla="*/ 1134 h 1456"/>
                    <a:gd name="T22" fmla="*/ 94 w 96"/>
                    <a:gd name="T23" fmla="*/ 1398 h 1456"/>
                    <a:gd name="T24" fmla="*/ 96 w 96"/>
                    <a:gd name="T25" fmla="*/ 1446 h 1456"/>
                    <a:gd name="T26" fmla="*/ 88 w 96"/>
                    <a:gd name="T27" fmla="*/ 1455 h 1456"/>
                    <a:gd name="T28" fmla="*/ 76 w 96"/>
                    <a:gd name="T29" fmla="*/ 1456 h 1456"/>
                    <a:gd name="T30" fmla="*/ 67 w 96"/>
                    <a:gd name="T31" fmla="*/ 1447 h 1456"/>
                    <a:gd name="T32" fmla="*/ 64 w 96"/>
                    <a:gd name="T33" fmla="*/ 1438 h 1456"/>
                    <a:gd name="T34" fmla="*/ 51 w 96"/>
                    <a:gd name="T35" fmla="*/ 911 h 1456"/>
                    <a:gd name="T36" fmla="*/ 34 w 96"/>
                    <a:gd name="T37" fmla="*/ 540 h 1456"/>
                    <a:gd name="T38" fmla="*/ 27 w 96"/>
                    <a:gd name="T39" fmla="*/ 306 h 145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96"/>
                    <a:gd name="T61" fmla="*/ 0 h 1456"/>
                    <a:gd name="T62" fmla="*/ 96 w 96"/>
                    <a:gd name="T63" fmla="*/ 1456 h 145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96" h="1456">
                      <a:moveTo>
                        <a:pt x="27" y="306"/>
                      </a:moveTo>
                      <a:lnTo>
                        <a:pt x="28" y="78"/>
                      </a:lnTo>
                      <a:lnTo>
                        <a:pt x="0" y="80"/>
                      </a:lnTo>
                      <a:lnTo>
                        <a:pt x="40" y="0"/>
                      </a:lnTo>
                      <a:lnTo>
                        <a:pt x="73" y="80"/>
                      </a:lnTo>
                      <a:lnTo>
                        <a:pt x="45" y="75"/>
                      </a:lnTo>
                      <a:lnTo>
                        <a:pt x="46" y="306"/>
                      </a:lnTo>
                      <a:lnTo>
                        <a:pt x="55" y="582"/>
                      </a:lnTo>
                      <a:lnTo>
                        <a:pt x="70" y="815"/>
                      </a:lnTo>
                      <a:lnTo>
                        <a:pt x="81" y="1129"/>
                      </a:lnTo>
                      <a:lnTo>
                        <a:pt x="79" y="1134"/>
                      </a:lnTo>
                      <a:lnTo>
                        <a:pt x="94" y="1398"/>
                      </a:lnTo>
                      <a:lnTo>
                        <a:pt x="96" y="1446"/>
                      </a:lnTo>
                      <a:lnTo>
                        <a:pt x="88" y="1455"/>
                      </a:lnTo>
                      <a:lnTo>
                        <a:pt x="76" y="1456"/>
                      </a:lnTo>
                      <a:lnTo>
                        <a:pt x="67" y="1447"/>
                      </a:lnTo>
                      <a:lnTo>
                        <a:pt x="64" y="1438"/>
                      </a:lnTo>
                      <a:lnTo>
                        <a:pt x="51" y="911"/>
                      </a:lnTo>
                      <a:lnTo>
                        <a:pt x="34" y="540"/>
                      </a:lnTo>
                      <a:lnTo>
                        <a:pt x="27" y="306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685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A4A063A7-E6AC-C1C8-EED9-B3286FDC590D}"/>
              </a:ext>
            </a:extLst>
          </p:cNvPr>
          <p:cNvGrpSpPr/>
          <p:nvPr/>
        </p:nvGrpSpPr>
        <p:grpSpPr>
          <a:xfrm>
            <a:off x="4806690" y="5030760"/>
            <a:ext cx="2361068" cy="894087"/>
            <a:chOff x="1524000" y="5268785"/>
            <a:chExt cx="2314755" cy="894087"/>
          </a:xfrm>
        </p:grpSpPr>
        <p:sp>
          <p:nvSpPr>
            <p:cNvPr id="10240" name="AutoShape 46">
              <a:extLst>
                <a:ext uri="{FF2B5EF4-FFF2-40B4-BE49-F238E27FC236}">
                  <a16:creationId xmlns:a16="http://schemas.microsoft.com/office/drawing/2014/main" id="{4083A760-41CF-E8C6-D929-043E4B9071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8995" y="5268785"/>
              <a:ext cx="1779760" cy="536456"/>
            </a:xfrm>
            <a:prstGeom prst="wedgeRoundRectCallout">
              <a:avLst>
                <a:gd name="adj1" fmla="val -54407"/>
                <a:gd name="adj2" fmla="val 20804"/>
                <a:gd name="adj3" fmla="val 16667"/>
              </a:avLst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</a:t>
              </a:r>
              <a:r>
                <a:rPr lang="en-US" altLang="en-US" sz="2400" dirty="0">
                  <a:solidFill>
                    <a:schemeClr val="bg2"/>
                  </a:solidFill>
                  <a:sym typeface="Symbol" panose="05050102010706020507" pitchFamily="18" charset="2"/>
                </a:rPr>
                <a:t> prove </a:t>
              </a:r>
              <a:r>
                <a:rPr lang="en-US" altLang="en-US" sz="2400" dirty="0" err="1">
                  <a:solidFill>
                    <a:schemeClr val="bg2"/>
                  </a:solidFill>
                  <a:sym typeface="Symbol" panose="05050102010706020507" pitchFamily="18" charset="2"/>
                </a:rPr>
                <a:t>xB</a:t>
              </a: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10241" name="Group 10240">
              <a:extLst>
                <a:ext uri="{FF2B5EF4-FFF2-40B4-BE49-F238E27FC236}">
                  <a16:creationId xmlns:a16="http://schemas.microsoft.com/office/drawing/2014/main" id="{770BBAF7-BBA9-A335-B0BF-8E7482FFF040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1524000" y="5274990"/>
              <a:ext cx="437834" cy="887882"/>
              <a:chOff x="2308" y="1513"/>
              <a:chExt cx="1162" cy="2570"/>
            </a:xfrm>
          </p:grpSpPr>
          <p:grpSp>
            <p:nvGrpSpPr>
              <p:cNvPr id="10242" name="Group 27">
                <a:extLst>
                  <a:ext uri="{FF2B5EF4-FFF2-40B4-BE49-F238E27FC236}">
                    <a16:creationId xmlns:a16="http://schemas.microsoft.com/office/drawing/2014/main" id="{8FDFE2C3-2248-4287-5F1E-F7E833731C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10251" name="Freeform 28">
                  <a:extLst>
                    <a:ext uri="{FF2B5EF4-FFF2-40B4-BE49-F238E27FC236}">
                      <a16:creationId xmlns:a16="http://schemas.microsoft.com/office/drawing/2014/main" id="{BAD1A484-912C-F238-D5EE-146CB1E58C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0252" name="Freeform 29">
                  <a:extLst>
                    <a:ext uri="{FF2B5EF4-FFF2-40B4-BE49-F238E27FC236}">
                      <a16:creationId xmlns:a16="http://schemas.microsoft.com/office/drawing/2014/main" id="{C01A3908-29D6-DD99-88BD-99CBFB2CD7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0253" name="Freeform 30">
                  <a:extLst>
                    <a:ext uri="{FF2B5EF4-FFF2-40B4-BE49-F238E27FC236}">
                      <a16:creationId xmlns:a16="http://schemas.microsoft.com/office/drawing/2014/main" id="{3DDE5FF4-FEBB-858A-93D0-41315F4D86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0254" name="Freeform 31">
                  <a:extLst>
                    <a:ext uri="{FF2B5EF4-FFF2-40B4-BE49-F238E27FC236}">
                      <a16:creationId xmlns:a16="http://schemas.microsoft.com/office/drawing/2014/main" id="{8EB6C251-FE01-F9FF-110A-63E3E48C4A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0255" name="Freeform 32">
                  <a:extLst>
                    <a:ext uri="{FF2B5EF4-FFF2-40B4-BE49-F238E27FC236}">
                      <a16:creationId xmlns:a16="http://schemas.microsoft.com/office/drawing/2014/main" id="{D327E126-2FEF-F037-139F-ACFA9E4773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0256" name="Freeform 33">
                  <a:extLst>
                    <a:ext uri="{FF2B5EF4-FFF2-40B4-BE49-F238E27FC236}">
                      <a16:creationId xmlns:a16="http://schemas.microsoft.com/office/drawing/2014/main" id="{5652E709-5A67-D781-0AA0-3A6D396153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0244" name="Freeform 34">
                <a:extLst>
                  <a:ext uri="{FF2B5EF4-FFF2-40B4-BE49-F238E27FC236}">
                    <a16:creationId xmlns:a16="http://schemas.microsoft.com/office/drawing/2014/main" id="{8FD8C6AE-FB55-24F2-3256-CE95A20F25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0245" name="Freeform 35">
                <a:extLst>
                  <a:ext uri="{FF2B5EF4-FFF2-40B4-BE49-F238E27FC236}">
                    <a16:creationId xmlns:a16="http://schemas.microsoft.com/office/drawing/2014/main" id="{FA6D1428-5B0F-735B-5729-870CAAEE3B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0246" name="Oval 36">
                <a:extLst>
                  <a:ext uri="{FF2B5EF4-FFF2-40B4-BE49-F238E27FC236}">
                    <a16:creationId xmlns:a16="http://schemas.microsoft.com/office/drawing/2014/main" id="{D5FB4749-6367-FBC9-AAE7-3AF75B97F0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31306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0247" name="Oval 37">
                <a:extLst>
                  <a:ext uri="{FF2B5EF4-FFF2-40B4-BE49-F238E27FC236}">
                    <a16:creationId xmlns:a16="http://schemas.microsoft.com/office/drawing/2014/main" id="{FD2C5A6C-1C56-78F8-74A4-2C297BD513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31306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0248" name="Oval 38">
                <a:extLst>
                  <a:ext uri="{FF2B5EF4-FFF2-40B4-BE49-F238E27FC236}">
                    <a16:creationId xmlns:a16="http://schemas.microsoft.com/office/drawing/2014/main" id="{0060AA56-0E33-5CAE-F577-C46948C136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31306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0249" name="Oval 39">
                <a:extLst>
                  <a:ext uri="{FF2B5EF4-FFF2-40B4-BE49-F238E27FC236}">
                    <a16:creationId xmlns:a16="http://schemas.microsoft.com/office/drawing/2014/main" id="{C0BC6722-1398-7913-4687-40CFDAA9D3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31306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0250" name="Oval 40">
                <a:extLst>
                  <a:ext uri="{FF2B5EF4-FFF2-40B4-BE49-F238E27FC236}">
                    <a16:creationId xmlns:a16="http://schemas.microsoft.com/office/drawing/2014/main" id="{D4F3E849-E1FF-CEE8-6A7C-70EC397702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10257" name="AutoShape 55">
            <a:extLst>
              <a:ext uri="{FF2B5EF4-FFF2-40B4-BE49-F238E27FC236}">
                <a16:creationId xmlns:a16="http://schemas.microsoft.com/office/drawing/2014/main" id="{B89BC839-5250-6B63-E557-EF375A0F0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715" y="2903220"/>
            <a:ext cx="3453485" cy="540340"/>
          </a:xfrm>
          <a:prstGeom prst="wedgeRoundRectCallout">
            <a:avLst>
              <a:gd name="adj1" fmla="val -54148"/>
              <a:gd name="adj2" fmla="val -20372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give you arbitrary </a:t>
            </a:r>
            <a:r>
              <a:rPr lang="en-US" altLang="en-US" sz="2400" dirty="0" err="1">
                <a:solidFill>
                  <a:schemeClr val="bg2"/>
                </a:solidFill>
                <a:sym typeface="Symbol" panose="05050102010706020507" pitchFamily="18" charset="2"/>
              </a:rPr>
              <a:t>xB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10259" name="AutoShape 46">
            <a:extLst>
              <a:ext uri="{FF2B5EF4-FFF2-40B4-BE49-F238E27FC236}">
                <a16:creationId xmlns:a16="http://schemas.microsoft.com/office/drawing/2014/main" id="{61A8366C-0878-DF0D-64D7-F6ED993C5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8710" y="2854444"/>
            <a:ext cx="1774369" cy="536456"/>
          </a:xfrm>
          <a:prstGeom prst="wedgeRoundRectCallout">
            <a:avLst>
              <a:gd name="adj1" fmla="val -54407"/>
              <a:gd name="adj2" fmla="val 20804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 prove </a:t>
            </a:r>
            <a:r>
              <a:rPr lang="en-US" altLang="en-US" sz="2400" dirty="0" err="1">
                <a:solidFill>
                  <a:schemeClr val="bg2"/>
                </a:solidFill>
                <a:sym typeface="Symbol" panose="05050102010706020507" pitchFamily="18" charset="2"/>
              </a:rPr>
              <a:t>xA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261" name="Rectangle 2">
            <a:extLst>
              <a:ext uri="{FF2B5EF4-FFF2-40B4-BE49-F238E27FC236}">
                <a16:creationId xmlns:a16="http://schemas.microsoft.com/office/drawing/2014/main" id="{0E7844B0-EA67-03EA-22BC-FE116AA4D9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Proofs</a:t>
            </a:r>
          </a:p>
        </p:txBody>
      </p:sp>
      <p:pic>
        <p:nvPicPr>
          <p:cNvPr id="10262" name="Picture 4" descr="Could Parallel Universes Be Physically Real?">
            <a:extLst>
              <a:ext uri="{FF2B5EF4-FFF2-40B4-BE49-F238E27FC236}">
                <a16:creationId xmlns:a16="http://schemas.microsoft.com/office/drawing/2014/main" id="{438973E4-B7F0-3934-08FE-7BB8CDE9B71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4" t="25331" r="57911" b="41543"/>
          <a:stretch/>
        </p:blipFill>
        <p:spPr bwMode="auto">
          <a:xfrm>
            <a:off x="7620000" y="4152900"/>
            <a:ext cx="215900" cy="21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3" name="Picture 4" descr="Could Parallel Universes Be Physically Real?">
            <a:extLst>
              <a:ext uri="{FF2B5EF4-FFF2-40B4-BE49-F238E27FC236}">
                <a16:creationId xmlns:a16="http://schemas.microsoft.com/office/drawing/2014/main" id="{DE0FCB29-8C91-6FE9-AD1C-BFC7CDCCB80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4" t="25331" r="57911" b="41543"/>
          <a:stretch/>
        </p:blipFill>
        <p:spPr bwMode="auto">
          <a:xfrm>
            <a:off x="7819182" y="1262188"/>
            <a:ext cx="215900" cy="21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4" name="Picture 4" descr="Could Parallel Universes Be Physically Real?">
            <a:extLst>
              <a:ext uri="{FF2B5EF4-FFF2-40B4-BE49-F238E27FC236}">
                <a16:creationId xmlns:a16="http://schemas.microsoft.com/office/drawing/2014/main" id="{EC6E9D06-CD94-E42A-98A5-697286AA117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4" t="25331" r="57911" b="41543"/>
          <a:stretch/>
        </p:blipFill>
        <p:spPr bwMode="auto">
          <a:xfrm>
            <a:off x="8166100" y="1276350"/>
            <a:ext cx="215900" cy="21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5" name="Oval 10264">
            <a:extLst>
              <a:ext uri="{FF2B5EF4-FFF2-40B4-BE49-F238E27FC236}">
                <a16:creationId xmlns:a16="http://schemas.microsoft.com/office/drawing/2014/main" id="{E28642EB-BA53-18F8-F3CA-381A13545440}"/>
              </a:ext>
            </a:extLst>
          </p:cNvPr>
          <p:cNvSpPr/>
          <p:nvPr/>
        </p:nvSpPr>
        <p:spPr>
          <a:xfrm>
            <a:off x="1305264" y="1665642"/>
            <a:ext cx="914400" cy="492304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10266" name="Oval 10265">
            <a:extLst>
              <a:ext uri="{FF2B5EF4-FFF2-40B4-BE49-F238E27FC236}">
                <a16:creationId xmlns:a16="http://schemas.microsoft.com/office/drawing/2014/main" id="{2D2C7A2F-79FF-0CD8-E810-63991A48BC5B}"/>
              </a:ext>
            </a:extLst>
          </p:cNvPr>
          <p:cNvSpPr/>
          <p:nvPr/>
        </p:nvSpPr>
        <p:spPr>
          <a:xfrm>
            <a:off x="2057400" y="1697916"/>
            <a:ext cx="914400" cy="492304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10267" name="Oval 10266">
            <a:extLst>
              <a:ext uri="{FF2B5EF4-FFF2-40B4-BE49-F238E27FC236}">
                <a16:creationId xmlns:a16="http://schemas.microsoft.com/office/drawing/2014/main" id="{88A60C7C-9401-518B-1B74-313E9906C105}"/>
              </a:ext>
            </a:extLst>
          </p:cNvPr>
          <p:cNvSpPr/>
          <p:nvPr/>
        </p:nvSpPr>
        <p:spPr>
          <a:xfrm>
            <a:off x="3305329" y="1665642"/>
            <a:ext cx="914400" cy="492304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10268" name="Oval 10267">
            <a:extLst>
              <a:ext uri="{FF2B5EF4-FFF2-40B4-BE49-F238E27FC236}">
                <a16:creationId xmlns:a16="http://schemas.microsoft.com/office/drawing/2014/main" id="{27ACC356-E255-6214-049B-F1BC860BA99A}"/>
              </a:ext>
            </a:extLst>
          </p:cNvPr>
          <p:cNvSpPr/>
          <p:nvPr/>
        </p:nvSpPr>
        <p:spPr>
          <a:xfrm>
            <a:off x="4136316" y="1675506"/>
            <a:ext cx="914400" cy="492304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10269" name="Oval 10268">
            <a:extLst>
              <a:ext uri="{FF2B5EF4-FFF2-40B4-BE49-F238E27FC236}">
                <a16:creationId xmlns:a16="http://schemas.microsoft.com/office/drawing/2014/main" id="{6A38CA79-6C94-61B5-A5BB-2CC66499590E}"/>
              </a:ext>
            </a:extLst>
          </p:cNvPr>
          <p:cNvSpPr/>
          <p:nvPr/>
        </p:nvSpPr>
        <p:spPr>
          <a:xfrm>
            <a:off x="2698448" y="4325848"/>
            <a:ext cx="914400" cy="492304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10270" name="Oval 10269">
            <a:extLst>
              <a:ext uri="{FF2B5EF4-FFF2-40B4-BE49-F238E27FC236}">
                <a16:creationId xmlns:a16="http://schemas.microsoft.com/office/drawing/2014/main" id="{E299756A-AAC1-6EE7-D557-4DB5CA7124AF}"/>
              </a:ext>
            </a:extLst>
          </p:cNvPr>
          <p:cNvSpPr/>
          <p:nvPr/>
        </p:nvSpPr>
        <p:spPr>
          <a:xfrm>
            <a:off x="3493548" y="4332642"/>
            <a:ext cx="914400" cy="492304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0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0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7" grpId="0" animBg="1"/>
      <p:bldP spid="10259" grpId="0" animBg="1"/>
      <p:bldP spid="10265" grpId="0" animBg="1"/>
      <p:bldP spid="10265" grpId="1" animBg="1"/>
      <p:bldP spid="10266" grpId="0" animBg="1"/>
      <p:bldP spid="10266" grpId="1" animBg="1"/>
      <p:bldP spid="10267" grpId="0" animBg="1"/>
      <p:bldP spid="10267" grpId="1" animBg="1"/>
      <p:bldP spid="10268" grpId="0" animBg="1"/>
      <p:bldP spid="10268" grpId="1" animBg="1"/>
      <p:bldP spid="10269" grpId="0" animBg="1"/>
      <p:bldP spid="10269" grpId="1" animBg="1"/>
      <p:bldP spid="1027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243" name="Rectangle 3">
                <a:extLst>
                  <a:ext uri="{FF2B5EF4-FFF2-40B4-BE49-F238E27FC236}">
                    <a16:creationId xmlns:a16="http://schemas.microsoft.com/office/drawing/2014/main" id="{03E6FBF9-3BC9-1671-22D5-C1CB2D63D353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61510" y="533400"/>
                <a:ext cx="6929653" cy="7045504"/>
              </a:xfrm>
            </p:spPr>
            <p:txBody>
              <a:bodyPr/>
              <a:lstStyle/>
              <a:p>
                <a:pPr>
                  <a:spcAft>
                    <a:spcPts val="0"/>
                  </a:spcAft>
                  <a:buClr>
                    <a:srgbClr val="777777"/>
                  </a:buClr>
                  <a:buSzPct val="95000"/>
                  <a:defRPr/>
                </a:pPr>
                <a:r>
                  <a:rPr lang="en-US" sz="2400" dirty="0">
                    <a:latin typeface="Arial Body"/>
                  </a:rPr>
                  <a:t>Inclusion-Exclusion</a:t>
                </a:r>
                <a:r>
                  <a:rPr lang="en-US" sz="2400" dirty="0">
                    <a:latin typeface="Calibri (Body)"/>
                  </a:rPr>
                  <a:t>:</a:t>
                </a:r>
                <a:r>
                  <a:rPr lang="en-US" sz="2400" dirty="0">
                    <a:solidFill>
                      <a:prstClr val="black"/>
                    </a:solidFill>
                    <a:latin typeface="Calibri (Body)"/>
                  </a:rPr>
                  <a:t> </a:t>
                </a:r>
                <a:br>
                  <a:rPr lang="en-CA" sz="24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∪</m:t>
                        </m:r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CA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∩</m:t>
                        </m:r>
                        <m:r>
                          <a:rPr lang="en-CA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endParaRPr lang="en-CA" sz="2400" dirty="0"/>
              </a:p>
              <a:p>
                <a:pPr marL="0" lvl="0" indent="0" fontAlgn="auto">
                  <a:spcAft>
                    <a:spcPts val="0"/>
                  </a:spcAft>
                  <a:buClr>
                    <a:srgbClr val="777777"/>
                  </a:buClr>
                  <a:buSzPct val="95000"/>
                  <a:buNone/>
                  <a:defRPr/>
                </a:pPr>
                <a:endParaRPr lang="en-US" sz="2400" dirty="0">
                  <a:solidFill>
                    <a:prstClr val="black"/>
                  </a:solidFill>
                  <a:latin typeface="Calibri (Body)"/>
                </a:endParaRPr>
              </a:p>
              <a:p>
                <a:endParaRPr lang="en-US" altLang="en-US" sz="2400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0243" name="Rectangle 3">
                <a:extLst>
                  <a:ext uri="{FF2B5EF4-FFF2-40B4-BE49-F238E27FC236}">
                    <a16:creationId xmlns:a16="http://schemas.microsoft.com/office/drawing/2014/main" id="{03E6FBF9-3BC9-1671-22D5-C1CB2D63D35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61510" y="533400"/>
                <a:ext cx="6929653" cy="7045504"/>
              </a:xfrm>
              <a:blipFill>
                <a:blip r:embed="rId2"/>
                <a:stretch>
                  <a:fillRect l="-1055" t="-77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259" name="Group 10258">
            <a:extLst>
              <a:ext uri="{FF2B5EF4-FFF2-40B4-BE49-F238E27FC236}">
                <a16:creationId xmlns:a16="http://schemas.microsoft.com/office/drawing/2014/main" id="{4BF7C78D-0169-809B-7449-D0D37907C87F}"/>
              </a:ext>
            </a:extLst>
          </p:cNvPr>
          <p:cNvGrpSpPr/>
          <p:nvPr/>
        </p:nvGrpSpPr>
        <p:grpSpPr>
          <a:xfrm>
            <a:off x="1524000" y="1514572"/>
            <a:ext cx="6705600" cy="958932"/>
            <a:chOff x="1524000" y="5448208"/>
            <a:chExt cx="6705600" cy="958932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169BDE06-3C22-3DFC-E108-845B8512F31D}"/>
                </a:ext>
              </a:extLst>
            </p:cNvPr>
            <p:cNvGrpSpPr/>
            <p:nvPr/>
          </p:nvGrpSpPr>
          <p:grpSpPr>
            <a:xfrm>
              <a:off x="1524000" y="5448208"/>
              <a:ext cx="1429121" cy="908591"/>
              <a:chOff x="7096264" y="1072609"/>
              <a:chExt cx="1429121" cy="908591"/>
            </a:xfrm>
          </p:grpSpPr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985EFFB-F5C9-E80D-6F33-F5C3518DC8AE}"/>
                  </a:ext>
                </a:extLst>
              </p:cNvPr>
              <p:cNvSpPr/>
              <p:nvPr/>
            </p:nvSpPr>
            <p:spPr>
              <a:xfrm>
                <a:off x="7130467" y="1204644"/>
                <a:ext cx="1394918" cy="776556"/>
              </a:xfrm>
              <a:prstGeom prst="rect">
                <a:avLst/>
              </a:prstGeom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4" name="Oval 3">
                <a:extLst>
                  <a:ext uri="{FF2B5EF4-FFF2-40B4-BE49-F238E27FC236}">
                    <a16:creationId xmlns:a16="http://schemas.microsoft.com/office/drawing/2014/main" id="{0A778EFC-9807-022B-DA55-C8DA551BD71A}"/>
                  </a:ext>
                </a:extLst>
              </p:cNvPr>
              <p:cNvSpPr/>
              <p:nvPr/>
            </p:nvSpPr>
            <p:spPr>
              <a:xfrm>
                <a:off x="7226300" y="1276096"/>
                <a:ext cx="771525" cy="603504"/>
              </a:xfrm>
              <a:prstGeom prst="ellipse">
                <a:avLst/>
              </a:prstGeom>
              <a:solidFill>
                <a:srgbClr val="66FF66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CF514C63-6E9C-DC60-BCB3-E886022E4269}"/>
                  </a:ext>
                </a:extLst>
              </p:cNvPr>
              <p:cNvSpPr/>
              <p:nvPr/>
            </p:nvSpPr>
            <p:spPr>
              <a:xfrm>
                <a:off x="7096264" y="1072609"/>
                <a:ext cx="229210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74286048-F9DC-5C76-D3FB-F0FCF391D706}"/>
                  </a:ext>
                </a:extLst>
              </p:cNvPr>
              <p:cNvSpPr/>
              <p:nvPr/>
            </p:nvSpPr>
            <p:spPr>
              <a:xfrm>
                <a:off x="7620000" y="1280844"/>
                <a:ext cx="771525" cy="603504"/>
              </a:xfrm>
              <a:prstGeom prst="ellipse">
                <a:avLst/>
              </a:prstGeom>
              <a:solidFill>
                <a:srgbClr val="66FF66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59272041-180F-0FFE-F2A0-8BF75C77954E}"/>
                  </a:ext>
                </a:extLst>
              </p:cNvPr>
              <p:cNvSpPr/>
              <p:nvPr/>
            </p:nvSpPr>
            <p:spPr>
              <a:xfrm>
                <a:off x="8153400" y="1093157"/>
                <a:ext cx="194946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b="1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endParaRPr lang="en-US" sz="2400" b="1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370A07CF-3EF3-C0D1-CB5B-0F334A7C186D}"/>
                  </a:ext>
                </a:extLst>
              </p:cNvPr>
              <p:cNvSpPr/>
              <p:nvPr/>
            </p:nvSpPr>
            <p:spPr>
              <a:xfrm>
                <a:off x="7477264" y="1323988"/>
                <a:ext cx="592981" cy="513955"/>
              </a:xfrm>
              <a:prstGeom prst="ellipse">
                <a:avLst/>
              </a:prstGeom>
              <a:solidFill>
                <a:srgbClr val="66FF66"/>
              </a:solidFill>
              <a:ln w="31750">
                <a:noFill/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962547B3-54B7-5473-B811-B0D36BA35D4D}"/>
                </a:ext>
              </a:extLst>
            </p:cNvPr>
            <p:cNvGrpSpPr/>
            <p:nvPr/>
          </p:nvGrpSpPr>
          <p:grpSpPr>
            <a:xfrm>
              <a:off x="6800479" y="5498549"/>
              <a:ext cx="1429121" cy="908591"/>
              <a:chOff x="7096264" y="416104"/>
              <a:chExt cx="1429121" cy="908591"/>
            </a:xfrm>
          </p:grpSpPr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71F533E2-0E3C-4E5E-2C5C-1FC76225EAAA}"/>
                  </a:ext>
                </a:extLst>
              </p:cNvPr>
              <p:cNvGrpSpPr/>
              <p:nvPr/>
            </p:nvGrpSpPr>
            <p:grpSpPr>
              <a:xfrm>
                <a:off x="7096264" y="416104"/>
                <a:ext cx="1429121" cy="908591"/>
                <a:chOff x="7096264" y="1072609"/>
                <a:chExt cx="1429121" cy="908591"/>
              </a:xfrm>
            </p:grpSpPr>
            <p:sp>
              <p:nvSpPr>
                <p:cNvPr id="46" name="Rectangle 45">
                  <a:extLst>
                    <a:ext uri="{FF2B5EF4-FFF2-40B4-BE49-F238E27FC236}">
                      <a16:creationId xmlns:a16="http://schemas.microsoft.com/office/drawing/2014/main" id="{6ED96CB5-0A18-B5E6-AE67-DA7F549568B0}"/>
                    </a:ext>
                  </a:extLst>
                </p:cNvPr>
                <p:cNvSpPr/>
                <p:nvPr/>
              </p:nvSpPr>
              <p:spPr>
                <a:xfrm>
                  <a:off x="7130467" y="1204644"/>
                  <a:ext cx="1394918" cy="776556"/>
                </a:xfrm>
                <a:prstGeom prst="rect">
                  <a:avLst/>
                </a:prstGeom>
                <a:ln w="31750">
                  <a:solidFill>
                    <a:schemeClr val="bg2"/>
                  </a:solidFill>
                </a:ln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endParaRPr lang="en-US" sz="2800" i="0" dirty="0"/>
                </a:p>
              </p:txBody>
            </p:sp>
            <p:sp>
              <p:nvSpPr>
                <p:cNvPr id="47" name="Oval 46">
                  <a:extLst>
                    <a:ext uri="{FF2B5EF4-FFF2-40B4-BE49-F238E27FC236}">
                      <a16:creationId xmlns:a16="http://schemas.microsoft.com/office/drawing/2014/main" id="{86983ADC-D4C6-05ED-3D13-B9115EBEA50A}"/>
                    </a:ext>
                  </a:extLst>
                </p:cNvPr>
                <p:cNvSpPr/>
                <p:nvPr/>
              </p:nvSpPr>
              <p:spPr>
                <a:xfrm>
                  <a:off x="7226300" y="1276096"/>
                  <a:ext cx="771525" cy="603504"/>
                </a:xfrm>
                <a:prstGeom prst="ellipse">
                  <a:avLst/>
                </a:prstGeom>
                <a:ln w="31750">
                  <a:solidFill>
                    <a:schemeClr val="bg2"/>
                  </a:solidFill>
                </a:ln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endParaRPr lang="en-US" sz="2800" i="0" dirty="0"/>
                </a:p>
              </p:txBody>
            </p:sp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id="{5279A474-43CD-DF06-0D6E-BB1BA4A7D1F0}"/>
                    </a:ext>
                  </a:extLst>
                </p:cNvPr>
                <p:cNvSpPr/>
                <p:nvPr/>
              </p:nvSpPr>
              <p:spPr>
                <a:xfrm>
                  <a:off x="7096264" y="1072609"/>
                  <a:ext cx="229210" cy="461665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 algn="l"/>
                  <a:r>
                    <a:rPr lang="en-CA" altLang="en-US" sz="2400" dirty="0">
                      <a:solidFill>
                        <a:schemeClr val="bg2"/>
                      </a:solidFill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A</a:t>
                  </a:r>
                  <a:endParaRPr lang="en-US" sz="2400" dirty="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63" name="Oval 62">
                  <a:extLst>
                    <a:ext uri="{FF2B5EF4-FFF2-40B4-BE49-F238E27FC236}">
                      <a16:creationId xmlns:a16="http://schemas.microsoft.com/office/drawing/2014/main" id="{50AE011C-F7C5-DD35-EBF3-9E7BD05F7040}"/>
                    </a:ext>
                  </a:extLst>
                </p:cNvPr>
                <p:cNvSpPr/>
                <p:nvPr/>
              </p:nvSpPr>
              <p:spPr>
                <a:xfrm>
                  <a:off x="7620000" y="1280844"/>
                  <a:ext cx="771525" cy="603504"/>
                </a:xfrm>
                <a:prstGeom prst="ellipse">
                  <a:avLst/>
                </a:prstGeom>
                <a:ln w="31750">
                  <a:solidFill>
                    <a:schemeClr val="bg2"/>
                  </a:solidFill>
                </a:ln>
              </p:spPr>
              <p:txBody>
                <a:bodyPr wrap="square" rtlCol="0" anchor="ctr">
                  <a:spAutoFit/>
                </a:bodyPr>
                <a:lstStyle/>
                <a:p>
                  <a:pPr algn="ctr"/>
                  <a:endParaRPr lang="en-US" sz="2800" i="0" dirty="0"/>
                </a:p>
              </p:txBody>
            </p:sp>
            <p:sp>
              <p:nvSpPr>
                <p:cNvPr id="10240" name="Rectangle 10239">
                  <a:extLst>
                    <a:ext uri="{FF2B5EF4-FFF2-40B4-BE49-F238E27FC236}">
                      <a16:creationId xmlns:a16="http://schemas.microsoft.com/office/drawing/2014/main" id="{6D9A5633-ADAF-1654-B2CB-CD877574727C}"/>
                    </a:ext>
                  </a:extLst>
                </p:cNvPr>
                <p:cNvSpPr/>
                <p:nvPr/>
              </p:nvSpPr>
              <p:spPr>
                <a:xfrm>
                  <a:off x="8153400" y="1093157"/>
                  <a:ext cx="194946" cy="461665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 algn="l"/>
                  <a:r>
                    <a:rPr lang="en-CA" altLang="en-US" sz="2400" b="1" dirty="0">
                      <a:solidFill>
                        <a:schemeClr val="bg2"/>
                      </a:solidFill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B</a:t>
                  </a:r>
                  <a:endParaRPr lang="en-US" sz="2400" b="1" dirty="0">
                    <a:solidFill>
                      <a:schemeClr val="bg2"/>
                    </a:solidFill>
                  </a:endParaRPr>
                </a:p>
              </p:txBody>
            </p:sp>
          </p:grpSp>
          <p:sp>
            <p:nvSpPr>
              <p:cNvPr id="45" name="Freeform: Shape 44">
                <a:extLst>
                  <a:ext uri="{FF2B5EF4-FFF2-40B4-BE49-F238E27FC236}">
                    <a16:creationId xmlns:a16="http://schemas.microsoft.com/office/drawing/2014/main" id="{8BBBDCC1-7086-1FD4-0712-7433A92C7ADF}"/>
                  </a:ext>
                </a:extLst>
              </p:cNvPr>
              <p:cNvSpPr/>
              <p:nvPr/>
            </p:nvSpPr>
            <p:spPr bwMode="auto">
              <a:xfrm>
                <a:off x="7609026" y="660194"/>
                <a:ext cx="409238" cy="517050"/>
              </a:xfrm>
              <a:custGeom>
                <a:avLst/>
                <a:gdLst>
                  <a:gd name="connsiteX0" fmla="*/ 366713 w 738189"/>
                  <a:gd name="connsiteY0" fmla="*/ 10 h 1195407"/>
                  <a:gd name="connsiteX1" fmla="*/ 1 w 738189"/>
                  <a:gd name="connsiteY1" fmla="*/ 604847 h 1195407"/>
                  <a:gd name="connsiteX2" fmla="*/ 361951 w 738189"/>
                  <a:gd name="connsiteY2" fmla="*/ 1195397 h 1195407"/>
                  <a:gd name="connsiteX3" fmla="*/ 738188 w 738189"/>
                  <a:gd name="connsiteY3" fmla="*/ 590560 h 1195407"/>
                  <a:gd name="connsiteX4" fmla="*/ 366713 w 738189"/>
                  <a:gd name="connsiteY4" fmla="*/ 10 h 1195407"/>
                  <a:gd name="connsiteX0" fmla="*/ 366713 w 738189"/>
                  <a:gd name="connsiteY0" fmla="*/ 10 h 1195407"/>
                  <a:gd name="connsiteX1" fmla="*/ 1 w 738189"/>
                  <a:gd name="connsiteY1" fmla="*/ 604847 h 1195407"/>
                  <a:gd name="connsiteX2" fmla="*/ 361951 w 738189"/>
                  <a:gd name="connsiteY2" fmla="*/ 1195397 h 1195407"/>
                  <a:gd name="connsiteX3" fmla="*/ 738188 w 738189"/>
                  <a:gd name="connsiteY3" fmla="*/ 590560 h 1195407"/>
                  <a:gd name="connsiteX4" fmla="*/ 366713 w 738189"/>
                  <a:gd name="connsiteY4" fmla="*/ 10 h 1195407"/>
                  <a:gd name="connsiteX0" fmla="*/ 379748 w 751224"/>
                  <a:gd name="connsiteY0" fmla="*/ 9922 h 1205318"/>
                  <a:gd name="connsiteX1" fmla="*/ 108286 w 751224"/>
                  <a:gd name="connsiteY1" fmla="*/ 257572 h 1205318"/>
                  <a:gd name="connsiteX2" fmla="*/ 13036 w 751224"/>
                  <a:gd name="connsiteY2" fmla="*/ 614759 h 1205318"/>
                  <a:gd name="connsiteX3" fmla="*/ 374986 w 751224"/>
                  <a:gd name="connsiteY3" fmla="*/ 1205309 h 1205318"/>
                  <a:gd name="connsiteX4" fmla="*/ 751223 w 751224"/>
                  <a:gd name="connsiteY4" fmla="*/ 600472 h 1205318"/>
                  <a:gd name="connsiteX5" fmla="*/ 379748 w 751224"/>
                  <a:gd name="connsiteY5" fmla="*/ 9922 h 1205318"/>
                  <a:gd name="connsiteX0" fmla="*/ 366763 w 738239"/>
                  <a:gd name="connsiteY0" fmla="*/ 9922 h 1205318"/>
                  <a:gd name="connsiteX1" fmla="*/ 95301 w 738239"/>
                  <a:gd name="connsiteY1" fmla="*/ 257572 h 1205318"/>
                  <a:gd name="connsiteX2" fmla="*/ 51 w 738239"/>
                  <a:gd name="connsiteY2" fmla="*/ 614759 h 1205318"/>
                  <a:gd name="connsiteX3" fmla="*/ 362001 w 738239"/>
                  <a:gd name="connsiteY3" fmla="*/ 1205309 h 1205318"/>
                  <a:gd name="connsiteX4" fmla="*/ 738238 w 738239"/>
                  <a:gd name="connsiteY4" fmla="*/ 600472 h 1205318"/>
                  <a:gd name="connsiteX5" fmla="*/ 366763 w 738239"/>
                  <a:gd name="connsiteY5" fmla="*/ 9922 h 1205318"/>
                  <a:gd name="connsiteX0" fmla="*/ 385795 w 757271"/>
                  <a:gd name="connsiteY0" fmla="*/ 9922 h 1205318"/>
                  <a:gd name="connsiteX1" fmla="*/ 114333 w 757271"/>
                  <a:gd name="connsiteY1" fmla="*/ 257572 h 1205318"/>
                  <a:gd name="connsiteX2" fmla="*/ 33 w 757271"/>
                  <a:gd name="connsiteY2" fmla="*/ 614759 h 1205318"/>
                  <a:gd name="connsiteX3" fmla="*/ 381033 w 757271"/>
                  <a:gd name="connsiteY3" fmla="*/ 1205309 h 1205318"/>
                  <a:gd name="connsiteX4" fmla="*/ 757270 w 757271"/>
                  <a:gd name="connsiteY4" fmla="*/ 600472 h 1205318"/>
                  <a:gd name="connsiteX5" fmla="*/ 385795 w 757271"/>
                  <a:gd name="connsiteY5" fmla="*/ 9922 h 1205318"/>
                  <a:gd name="connsiteX0" fmla="*/ 385804 w 757280"/>
                  <a:gd name="connsiteY0" fmla="*/ 9922 h 1214707"/>
                  <a:gd name="connsiteX1" fmla="*/ 114342 w 757280"/>
                  <a:gd name="connsiteY1" fmla="*/ 257572 h 1214707"/>
                  <a:gd name="connsiteX2" fmla="*/ 42 w 757280"/>
                  <a:gd name="connsiteY2" fmla="*/ 614759 h 1214707"/>
                  <a:gd name="connsiteX3" fmla="*/ 104817 w 757280"/>
                  <a:gd name="connsiteY3" fmla="*/ 957659 h 1214707"/>
                  <a:gd name="connsiteX4" fmla="*/ 381042 w 757280"/>
                  <a:gd name="connsiteY4" fmla="*/ 1205309 h 1214707"/>
                  <a:gd name="connsiteX5" fmla="*/ 757279 w 757280"/>
                  <a:gd name="connsiteY5" fmla="*/ 600472 h 1214707"/>
                  <a:gd name="connsiteX6" fmla="*/ 385804 w 757280"/>
                  <a:gd name="connsiteY6" fmla="*/ 9922 h 1214707"/>
                  <a:gd name="connsiteX0" fmla="*/ 385804 w 770499"/>
                  <a:gd name="connsiteY0" fmla="*/ 0 h 1204785"/>
                  <a:gd name="connsiteX1" fmla="*/ 114342 w 770499"/>
                  <a:gd name="connsiteY1" fmla="*/ 247650 h 1204785"/>
                  <a:gd name="connsiteX2" fmla="*/ 42 w 770499"/>
                  <a:gd name="connsiteY2" fmla="*/ 604837 h 1204785"/>
                  <a:gd name="connsiteX3" fmla="*/ 104817 w 770499"/>
                  <a:gd name="connsiteY3" fmla="*/ 947737 h 1204785"/>
                  <a:gd name="connsiteX4" fmla="*/ 381042 w 770499"/>
                  <a:gd name="connsiteY4" fmla="*/ 1195387 h 1204785"/>
                  <a:gd name="connsiteX5" fmla="*/ 757279 w 770499"/>
                  <a:gd name="connsiteY5" fmla="*/ 590550 h 1204785"/>
                  <a:gd name="connsiteX6" fmla="*/ 657267 w 770499"/>
                  <a:gd name="connsiteY6" fmla="*/ 247650 h 1204785"/>
                  <a:gd name="connsiteX7" fmla="*/ 385804 w 770499"/>
                  <a:gd name="connsiteY7" fmla="*/ 0 h 1204785"/>
                  <a:gd name="connsiteX0" fmla="*/ 385804 w 757431"/>
                  <a:gd name="connsiteY0" fmla="*/ 0 h 1195532"/>
                  <a:gd name="connsiteX1" fmla="*/ 114342 w 757431"/>
                  <a:gd name="connsiteY1" fmla="*/ 247650 h 1195532"/>
                  <a:gd name="connsiteX2" fmla="*/ 42 w 757431"/>
                  <a:gd name="connsiteY2" fmla="*/ 604837 h 1195532"/>
                  <a:gd name="connsiteX3" fmla="*/ 104817 w 757431"/>
                  <a:gd name="connsiteY3" fmla="*/ 947737 h 1195532"/>
                  <a:gd name="connsiteX4" fmla="*/ 381042 w 757431"/>
                  <a:gd name="connsiteY4" fmla="*/ 1195387 h 1195532"/>
                  <a:gd name="connsiteX5" fmla="*/ 671554 w 757431"/>
                  <a:gd name="connsiteY5" fmla="*/ 947737 h 1195532"/>
                  <a:gd name="connsiteX6" fmla="*/ 757279 w 757431"/>
                  <a:gd name="connsiteY6" fmla="*/ 590550 h 1195532"/>
                  <a:gd name="connsiteX7" fmla="*/ 657267 w 757431"/>
                  <a:gd name="connsiteY7" fmla="*/ 247650 h 1195532"/>
                  <a:gd name="connsiteX8" fmla="*/ 385804 w 757431"/>
                  <a:gd name="connsiteY8" fmla="*/ 0 h 1195532"/>
                  <a:gd name="connsiteX0" fmla="*/ 385762 w 757389"/>
                  <a:gd name="connsiteY0" fmla="*/ 3 h 1195535"/>
                  <a:gd name="connsiteX1" fmla="*/ 104775 w 757389"/>
                  <a:gd name="connsiteY1" fmla="*/ 242891 h 1195535"/>
                  <a:gd name="connsiteX2" fmla="*/ 0 w 757389"/>
                  <a:gd name="connsiteY2" fmla="*/ 604840 h 1195535"/>
                  <a:gd name="connsiteX3" fmla="*/ 104775 w 757389"/>
                  <a:gd name="connsiteY3" fmla="*/ 947740 h 1195535"/>
                  <a:gd name="connsiteX4" fmla="*/ 381000 w 757389"/>
                  <a:gd name="connsiteY4" fmla="*/ 1195390 h 1195535"/>
                  <a:gd name="connsiteX5" fmla="*/ 671512 w 757389"/>
                  <a:gd name="connsiteY5" fmla="*/ 947740 h 1195535"/>
                  <a:gd name="connsiteX6" fmla="*/ 757237 w 757389"/>
                  <a:gd name="connsiteY6" fmla="*/ 590553 h 1195535"/>
                  <a:gd name="connsiteX7" fmla="*/ 657225 w 757389"/>
                  <a:gd name="connsiteY7" fmla="*/ 247653 h 1195535"/>
                  <a:gd name="connsiteX8" fmla="*/ 385762 w 757389"/>
                  <a:gd name="connsiteY8" fmla="*/ 3 h 1195535"/>
                  <a:gd name="connsiteX0" fmla="*/ 385762 w 757237"/>
                  <a:gd name="connsiteY0" fmla="*/ 0 h 1195532"/>
                  <a:gd name="connsiteX1" fmla="*/ 104775 w 757237"/>
                  <a:gd name="connsiteY1" fmla="*/ 242888 h 1195532"/>
                  <a:gd name="connsiteX2" fmla="*/ 0 w 757237"/>
                  <a:gd name="connsiteY2" fmla="*/ 604837 h 1195532"/>
                  <a:gd name="connsiteX3" fmla="*/ 104775 w 757237"/>
                  <a:gd name="connsiteY3" fmla="*/ 947737 h 1195532"/>
                  <a:gd name="connsiteX4" fmla="*/ 381000 w 757237"/>
                  <a:gd name="connsiteY4" fmla="*/ 1195387 h 1195532"/>
                  <a:gd name="connsiteX5" fmla="*/ 671512 w 757237"/>
                  <a:gd name="connsiteY5" fmla="*/ 947737 h 1195532"/>
                  <a:gd name="connsiteX6" fmla="*/ 757237 w 757237"/>
                  <a:gd name="connsiteY6" fmla="*/ 590550 h 1195532"/>
                  <a:gd name="connsiteX7" fmla="*/ 671513 w 757237"/>
                  <a:gd name="connsiteY7" fmla="*/ 242887 h 1195532"/>
                  <a:gd name="connsiteX8" fmla="*/ 385762 w 757237"/>
                  <a:gd name="connsiteY8" fmla="*/ 0 h 1195532"/>
                  <a:gd name="connsiteX0" fmla="*/ 385816 w 757291"/>
                  <a:gd name="connsiteY0" fmla="*/ 0 h 1195532"/>
                  <a:gd name="connsiteX1" fmla="*/ 104829 w 757291"/>
                  <a:gd name="connsiteY1" fmla="*/ 242888 h 1195532"/>
                  <a:gd name="connsiteX2" fmla="*/ 54 w 757291"/>
                  <a:gd name="connsiteY2" fmla="*/ 604837 h 1195532"/>
                  <a:gd name="connsiteX3" fmla="*/ 95304 w 757291"/>
                  <a:gd name="connsiteY3" fmla="*/ 947737 h 1195532"/>
                  <a:gd name="connsiteX4" fmla="*/ 381054 w 757291"/>
                  <a:gd name="connsiteY4" fmla="*/ 1195387 h 1195532"/>
                  <a:gd name="connsiteX5" fmla="*/ 671566 w 757291"/>
                  <a:gd name="connsiteY5" fmla="*/ 947737 h 1195532"/>
                  <a:gd name="connsiteX6" fmla="*/ 757291 w 757291"/>
                  <a:gd name="connsiteY6" fmla="*/ 590550 h 1195532"/>
                  <a:gd name="connsiteX7" fmla="*/ 671567 w 757291"/>
                  <a:gd name="connsiteY7" fmla="*/ 242887 h 1195532"/>
                  <a:gd name="connsiteX8" fmla="*/ 385816 w 757291"/>
                  <a:gd name="connsiteY8" fmla="*/ 0 h 1195532"/>
                  <a:gd name="connsiteX0" fmla="*/ 385816 w 766816"/>
                  <a:gd name="connsiteY0" fmla="*/ 0 h 1195532"/>
                  <a:gd name="connsiteX1" fmla="*/ 104829 w 766816"/>
                  <a:gd name="connsiteY1" fmla="*/ 242888 h 1195532"/>
                  <a:gd name="connsiteX2" fmla="*/ 54 w 766816"/>
                  <a:gd name="connsiteY2" fmla="*/ 604837 h 1195532"/>
                  <a:gd name="connsiteX3" fmla="*/ 95304 w 766816"/>
                  <a:gd name="connsiteY3" fmla="*/ 947737 h 1195532"/>
                  <a:gd name="connsiteX4" fmla="*/ 381054 w 766816"/>
                  <a:gd name="connsiteY4" fmla="*/ 1195387 h 1195532"/>
                  <a:gd name="connsiteX5" fmla="*/ 671566 w 766816"/>
                  <a:gd name="connsiteY5" fmla="*/ 947737 h 1195532"/>
                  <a:gd name="connsiteX6" fmla="*/ 766816 w 766816"/>
                  <a:gd name="connsiteY6" fmla="*/ 590550 h 1195532"/>
                  <a:gd name="connsiteX7" fmla="*/ 671567 w 766816"/>
                  <a:gd name="connsiteY7" fmla="*/ 242887 h 1195532"/>
                  <a:gd name="connsiteX8" fmla="*/ 385816 w 766816"/>
                  <a:gd name="connsiteY8" fmla="*/ 0 h 1195532"/>
                  <a:gd name="connsiteX0" fmla="*/ 381054 w 766816"/>
                  <a:gd name="connsiteY0" fmla="*/ 0 h 1214582"/>
                  <a:gd name="connsiteX1" fmla="*/ 104829 w 766816"/>
                  <a:gd name="connsiteY1" fmla="*/ 261938 h 1214582"/>
                  <a:gd name="connsiteX2" fmla="*/ 54 w 766816"/>
                  <a:gd name="connsiteY2" fmla="*/ 623887 h 1214582"/>
                  <a:gd name="connsiteX3" fmla="*/ 95304 w 766816"/>
                  <a:gd name="connsiteY3" fmla="*/ 966787 h 1214582"/>
                  <a:gd name="connsiteX4" fmla="*/ 381054 w 766816"/>
                  <a:gd name="connsiteY4" fmla="*/ 1214437 h 1214582"/>
                  <a:gd name="connsiteX5" fmla="*/ 671566 w 766816"/>
                  <a:gd name="connsiteY5" fmla="*/ 966787 h 1214582"/>
                  <a:gd name="connsiteX6" fmla="*/ 766816 w 766816"/>
                  <a:gd name="connsiteY6" fmla="*/ 609600 h 1214582"/>
                  <a:gd name="connsiteX7" fmla="*/ 671567 w 766816"/>
                  <a:gd name="connsiteY7" fmla="*/ 261937 h 1214582"/>
                  <a:gd name="connsiteX8" fmla="*/ 381054 w 766816"/>
                  <a:gd name="connsiteY8" fmla="*/ 0 h 12145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766816" h="1214582">
                    <a:moveTo>
                      <a:pt x="381054" y="0"/>
                    </a:moveTo>
                    <a:cubicBezTo>
                      <a:pt x="286598" y="0"/>
                      <a:pt x="165948" y="161132"/>
                      <a:pt x="104829" y="261938"/>
                    </a:cubicBezTo>
                    <a:cubicBezTo>
                      <a:pt x="43710" y="362744"/>
                      <a:pt x="1641" y="506412"/>
                      <a:pt x="54" y="623887"/>
                    </a:cubicBezTo>
                    <a:cubicBezTo>
                      <a:pt x="-1533" y="741362"/>
                      <a:pt x="31804" y="868362"/>
                      <a:pt x="95304" y="966787"/>
                    </a:cubicBezTo>
                    <a:cubicBezTo>
                      <a:pt x="158804" y="1065212"/>
                      <a:pt x="300092" y="1219993"/>
                      <a:pt x="381054" y="1214437"/>
                    </a:cubicBezTo>
                    <a:cubicBezTo>
                      <a:pt x="462017" y="1208881"/>
                      <a:pt x="608860" y="1067593"/>
                      <a:pt x="671566" y="966787"/>
                    </a:cubicBezTo>
                    <a:cubicBezTo>
                      <a:pt x="734272" y="865981"/>
                      <a:pt x="766816" y="727075"/>
                      <a:pt x="766816" y="609600"/>
                    </a:cubicBezTo>
                    <a:cubicBezTo>
                      <a:pt x="766816" y="492125"/>
                      <a:pt x="733479" y="360362"/>
                      <a:pt x="671567" y="261937"/>
                    </a:cubicBezTo>
                    <a:cubicBezTo>
                      <a:pt x="609655" y="163512"/>
                      <a:pt x="475510" y="0"/>
                      <a:pt x="381054" y="0"/>
                    </a:cubicBezTo>
                    <a:close/>
                  </a:path>
                </a:pathLst>
              </a:custGeom>
              <a:solidFill>
                <a:srgbClr val="66FF66"/>
              </a:solidFill>
              <a:ln w="12700">
                <a:noFill/>
                <a:miter lim="800000"/>
                <a:headEnd/>
                <a:tailEnd/>
              </a:ln>
            </p:spPr>
            <p:txBody>
              <a:bodyPr lIns="0" tIns="0" rIns="0" bIns="0" rtlCol="0" anchor="ctr"/>
              <a:lstStyle/>
              <a:p>
                <a:pPr algn="ctr" eaLnBrk="1" hangingPunct="1">
                  <a:spcBef>
                    <a:spcPct val="0"/>
                  </a:spcBef>
                  <a:buNone/>
                </a:pPr>
                <a:endParaRPr lang="en-US" sz="2400" dirty="0"/>
              </a:p>
            </p:txBody>
          </p:sp>
        </p:grpSp>
        <p:grpSp>
          <p:nvGrpSpPr>
            <p:cNvPr id="10241" name="Group 10240">
              <a:extLst>
                <a:ext uri="{FF2B5EF4-FFF2-40B4-BE49-F238E27FC236}">
                  <a16:creationId xmlns:a16="http://schemas.microsoft.com/office/drawing/2014/main" id="{BB7FC88F-28A2-070E-FCAA-08BC9AD2FD8B}"/>
                </a:ext>
              </a:extLst>
            </p:cNvPr>
            <p:cNvGrpSpPr/>
            <p:nvPr/>
          </p:nvGrpSpPr>
          <p:grpSpPr>
            <a:xfrm>
              <a:off x="3295279" y="5492209"/>
              <a:ext cx="1429121" cy="908591"/>
              <a:chOff x="7096264" y="1072609"/>
              <a:chExt cx="1429121" cy="908591"/>
            </a:xfrm>
          </p:grpSpPr>
          <p:sp>
            <p:nvSpPr>
              <p:cNvPr id="10242" name="Rectangle 10241">
                <a:extLst>
                  <a:ext uri="{FF2B5EF4-FFF2-40B4-BE49-F238E27FC236}">
                    <a16:creationId xmlns:a16="http://schemas.microsoft.com/office/drawing/2014/main" id="{BE87D2D0-68AC-4723-D707-160D1BD2B8B3}"/>
                  </a:ext>
                </a:extLst>
              </p:cNvPr>
              <p:cNvSpPr/>
              <p:nvPr/>
            </p:nvSpPr>
            <p:spPr>
              <a:xfrm>
                <a:off x="7130467" y="1204644"/>
                <a:ext cx="1394918" cy="776556"/>
              </a:xfrm>
              <a:prstGeom prst="rect">
                <a:avLst/>
              </a:prstGeom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0244" name="Oval 10243">
                <a:extLst>
                  <a:ext uri="{FF2B5EF4-FFF2-40B4-BE49-F238E27FC236}">
                    <a16:creationId xmlns:a16="http://schemas.microsoft.com/office/drawing/2014/main" id="{791E52E3-7CE6-61C8-2A5D-76077F6ADFA2}"/>
                  </a:ext>
                </a:extLst>
              </p:cNvPr>
              <p:cNvSpPr/>
              <p:nvPr/>
            </p:nvSpPr>
            <p:spPr>
              <a:xfrm>
                <a:off x="7226300" y="1276096"/>
                <a:ext cx="771525" cy="603504"/>
              </a:xfrm>
              <a:prstGeom prst="ellipse">
                <a:avLst/>
              </a:prstGeom>
              <a:solidFill>
                <a:srgbClr val="66FF66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0245" name="Rectangle 10244">
                <a:extLst>
                  <a:ext uri="{FF2B5EF4-FFF2-40B4-BE49-F238E27FC236}">
                    <a16:creationId xmlns:a16="http://schemas.microsoft.com/office/drawing/2014/main" id="{2C2F9002-8AD3-4EFE-39DA-31243564E8C7}"/>
                  </a:ext>
                </a:extLst>
              </p:cNvPr>
              <p:cNvSpPr/>
              <p:nvPr/>
            </p:nvSpPr>
            <p:spPr>
              <a:xfrm>
                <a:off x="7096264" y="1072609"/>
                <a:ext cx="229210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0246" name="Oval 10245">
                <a:extLst>
                  <a:ext uri="{FF2B5EF4-FFF2-40B4-BE49-F238E27FC236}">
                    <a16:creationId xmlns:a16="http://schemas.microsoft.com/office/drawing/2014/main" id="{E0586C3A-3079-839E-677E-244344BF63FE}"/>
                  </a:ext>
                </a:extLst>
              </p:cNvPr>
              <p:cNvSpPr/>
              <p:nvPr/>
            </p:nvSpPr>
            <p:spPr>
              <a:xfrm>
                <a:off x="7620000" y="1280844"/>
                <a:ext cx="771525" cy="603504"/>
              </a:xfrm>
              <a:prstGeom prst="ellipse">
                <a:avLst/>
              </a:prstGeom>
              <a:noFill/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0247" name="Rectangle 10246">
                <a:extLst>
                  <a:ext uri="{FF2B5EF4-FFF2-40B4-BE49-F238E27FC236}">
                    <a16:creationId xmlns:a16="http://schemas.microsoft.com/office/drawing/2014/main" id="{F319251E-3202-F76C-BDEE-E2936D6F6ABE}"/>
                  </a:ext>
                </a:extLst>
              </p:cNvPr>
              <p:cNvSpPr/>
              <p:nvPr/>
            </p:nvSpPr>
            <p:spPr>
              <a:xfrm>
                <a:off x="8153400" y="1093157"/>
                <a:ext cx="194946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b="1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endParaRPr lang="en-US" sz="2400" b="1" dirty="0">
                  <a:solidFill>
                    <a:schemeClr val="bg2"/>
                  </a:solidFill>
                </a:endParaRPr>
              </a:p>
            </p:txBody>
          </p:sp>
        </p:grpSp>
        <p:grpSp>
          <p:nvGrpSpPr>
            <p:cNvPr id="10249" name="Group 10248">
              <a:extLst>
                <a:ext uri="{FF2B5EF4-FFF2-40B4-BE49-F238E27FC236}">
                  <a16:creationId xmlns:a16="http://schemas.microsoft.com/office/drawing/2014/main" id="{38732223-81EC-9BBF-2B31-4AE7A370DB91}"/>
                </a:ext>
              </a:extLst>
            </p:cNvPr>
            <p:cNvGrpSpPr/>
            <p:nvPr/>
          </p:nvGrpSpPr>
          <p:grpSpPr>
            <a:xfrm>
              <a:off x="5040442" y="5486400"/>
              <a:ext cx="1429121" cy="908591"/>
              <a:chOff x="7096264" y="1072609"/>
              <a:chExt cx="1429121" cy="908591"/>
            </a:xfrm>
          </p:grpSpPr>
          <p:sp>
            <p:nvSpPr>
              <p:cNvPr id="10250" name="Rectangle 10249">
                <a:extLst>
                  <a:ext uri="{FF2B5EF4-FFF2-40B4-BE49-F238E27FC236}">
                    <a16:creationId xmlns:a16="http://schemas.microsoft.com/office/drawing/2014/main" id="{3BD3D6C0-AC99-E01F-0100-1049BBA35BDE}"/>
                  </a:ext>
                </a:extLst>
              </p:cNvPr>
              <p:cNvSpPr/>
              <p:nvPr/>
            </p:nvSpPr>
            <p:spPr>
              <a:xfrm>
                <a:off x="7130467" y="1204644"/>
                <a:ext cx="1394918" cy="776556"/>
              </a:xfrm>
              <a:prstGeom prst="rect">
                <a:avLst/>
              </a:prstGeom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0251" name="Oval 10250">
                <a:extLst>
                  <a:ext uri="{FF2B5EF4-FFF2-40B4-BE49-F238E27FC236}">
                    <a16:creationId xmlns:a16="http://schemas.microsoft.com/office/drawing/2014/main" id="{E1B23C5C-0C62-7C05-1749-51807BD6EA72}"/>
                  </a:ext>
                </a:extLst>
              </p:cNvPr>
              <p:cNvSpPr/>
              <p:nvPr/>
            </p:nvSpPr>
            <p:spPr>
              <a:xfrm>
                <a:off x="7226300" y="1276096"/>
                <a:ext cx="771525" cy="603504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0252" name="Rectangle 10251">
                <a:extLst>
                  <a:ext uri="{FF2B5EF4-FFF2-40B4-BE49-F238E27FC236}">
                    <a16:creationId xmlns:a16="http://schemas.microsoft.com/office/drawing/2014/main" id="{DC6848A4-CFCE-B2B0-467D-1A9FFC2A5D31}"/>
                  </a:ext>
                </a:extLst>
              </p:cNvPr>
              <p:cNvSpPr/>
              <p:nvPr/>
            </p:nvSpPr>
            <p:spPr>
              <a:xfrm>
                <a:off x="7096264" y="1072609"/>
                <a:ext cx="229210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0253" name="Oval 10252">
                <a:extLst>
                  <a:ext uri="{FF2B5EF4-FFF2-40B4-BE49-F238E27FC236}">
                    <a16:creationId xmlns:a16="http://schemas.microsoft.com/office/drawing/2014/main" id="{DF110A7A-C180-85EB-ABD4-60E98A9D7FDE}"/>
                  </a:ext>
                </a:extLst>
              </p:cNvPr>
              <p:cNvSpPr/>
              <p:nvPr/>
            </p:nvSpPr>
            <p:spPr>
              <a:xfrm>
                <a:off x="7620000" y="1280844"/>
                <a:ext cx="771525" cy="603504"/>
              </a:xfrm>
              <a:prstGeom prst="ellipse">
                <a:avLst/>
              </a:prstGeom>
              <a:solidFill>
                <a:srgbClr val="66FF66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0254" name="Rectangle 10253">
                <a:extLst>
                  <a:ext uri="{FF2B5EF4-FFF2-40B4-BE49-F238E27FC236}">
                    <a16:creationId xmlns:a16="http://schemas.microsoft.com/office/drawing/2014/main" id="{0EFDB7C8-15C6-864A-B68C-EA556940431C}"/>
                  </a:ext>
                </a:extLst>
              </p:cNvPr>
              <p:cNvSpPr/>
              <p:nvPr/>
            </p:nvSpPr>
            <p:spPr>
              <a:xfrm>
                <a:off x="8153400" y="1093157"/>
                <a:ext cx="194946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b="1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endParaRPr lang="en-US" sz="2400" b="1" dirty="0">
                  <a:solidFill>
                    <a:schemeClr val="bg2"/>
                  </a:solidFill>
                </a:endParaRPr>
              </a:p>
            </p:txBody>
          </p:sp>
        </p:grpSp>
        <p:sp>
          <p:nvSpPr>
            <p:cNvPr id="10256" name="Rectangle 10255">
              <a:extLst>
                <a:ext uri="{FF2B5EF4-FFF2-40B4-BE49-F238E27FC236}">
                  <a16:creationId xmlns:a16="http://schemas.microsoft.com/office/drawing/2014/main" id="{36189892-7A8C-907F-7BB8-F58359961AB1}"/>
                </a:ext>
              </a:extLst>
            </p:cNvPr>
            <p:cNvSpPr/>
            <p:nvPr/>
          </p:nvSpPr>
          <p:spPr>
            <a:xfrm>
              <a:off x="2971800" y="5710535"/>
              <a:ext cx="229210" cy="461665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sp>
          <p:nvSpPr>
            <p:cNvPr id="10257" name="Rectangle 10256">
              <a:extLst>
                <a:ext uri="{FF2B5EF4-FFF2-40B4-BE49-F238E27FC236}">
                  <a16:creationId xmlns:a16="http://schemas.microsoft.com/office/drawing/2014/main" id="{1AC5D60A-AB7C-B173-A793-1EB48C98FD84}"/>
                </a:ext>
              </a:extLst>
            </p:cNvPr>
            <p:cNvSpPr/>
            <p:nvPr/>
          </p:nvSpPr>
          <p:spPr>
            <a:xfrm>
              <a:off x="4723790" y="5689987"/>
              <a:ext cx="229210" cy="461665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sp>
          <p:nvSpPr>
            <p:cNvPr id="10258" name="Rectangle 10257">
              <a:extLst>
                <a:ext uri="{FF2B5EF4-FFF2-40B4-BE49-F238E27FC236}">
                  <a16:creationId xmlns:a16="http://schemas.microsoft.com/office/drawing/2014/main" id="{9C652420-8B45-7EEF-693A-A3D3D14020ED}"/>
                </a:ext>
              </a:extLst>
            </p:cNvPr>
            <p:cNvSpPr/>
            <p:nvPr/>
          </p:nvSpPr>
          <p:spPr>
            <a:xfrm>
              <a:off x="6539002" y="5689987"/>
              <a:ext cx="229210" cy="461665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</p:grpSp>
      <p:sp>
        <p:nvSpPr>
          <p:cNvPr id="7" name="Rectangle 2">
            <a:extLst>
              <a:ext uri="{FF2B5EF4-FFF2-40B4-BE49-F238E27FC236}">
                <a16:creationId xmlns:a16="http://schemas.microsoft.com/office/drawing/2014/main" id="{303154CB-B2CE-C7B8-B40C-75AB05EF7D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Proofs</a:t>
            </a:r>
          </a:p>
        </p:txBody>
      </p:sp>
    </p:spTree>
    <p:extLst>
      <p:ext uri="{BB962C8B-B14F-4D97-AF65-F5344CB8AC3E}">
        <p14:creationId xmlns:p14="http://schemas.microsoft.com/office/powerpoint/2010/main" val="22970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>
            <a:extLst>
              <a:ext uri="{FF2B5EF4-FFF2-40B4-BE49-F238E27FC236}">
                <a16:creationId xmlns:a16="http://schemas.microsoft.com/office/drawing/2014/main" id="{03E6FBF9-3BC9-1671-22D5-C1CB2D63D3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1510" y="533400"/>
            <a:ext cx="6929653" cy="7045504"/>
          </a:xfrm>
        </p:spPr>
        <p:txBody>
          <a:bodyPr/>
          <a:lstStyle/>
          <a:p>
            <a:pPr>
              <a:spcAft>
                <a:spcPts val="0"/>
              </a:spcAft>
              <a:buClr>
                <a:srgbClr val="777777"/>
              </a:buClr>
              <a:buSzPct val="95000"/>
              <a:defRPr/>
            </a:pPr>
            <a:r>
              <a:rPr lang="en-US" sz="2400" dirty="0">
                <a:latin typeface="Arial Body"/>
              </a:rPr>
              <a:t>Inclusion-Exclusion</a:t>
            </a:r>
            <a:r>
              <a:rPr lang="en-US" sz="2400" dirty="0">
                <a:latin typeface="Calibri (Body)"/>
              </a:rPr>
              <a:t>:</a:t>
            </a:r>
            <a:r>
              <a:rPr lang="en-US" sz="2400" dirty="0">
                <a:solidFill>
                  <a:prstClr val="black"/>
                </a:solidFill>
                <a:latin typeface="Calibri (Body)"/>
              </a:rPr>
              <a:t> </a:t>
            </a:r>
            <a:endParaRPr lang="en-CA" sz="2400" dirty="0"/>
          </a:p>
          <a:p>
            <a:pPr marL="0" lvl="0" indent="0" fontAlgn="auto">
              <a:spcAft>
                <a:spcPts val="0"/>
              </a:spcAft>
              <a:buClr>
                <a:srgbClr val="777777"/>
              </a:buClr>
              <a:buSzPct val="95000"/>
              <a:buNone/>
              <a:defRPr/>
            </a:pPr>
            <a:endParaRPr lang="en-US" sz="2400" dirty="0">
              <a:solidFill>
                <a:prstClr val="black"/>
              </a:solidFill>
              <a:latin typeface="Calibri (Body)"/>
            </a:endParaRPr>
          </a:p>
          <a:p>
            <a:endParaRPr lang="en-US" altLang="en-US" sz="2400" dirty="0">
              <a:sym typeface="Symbol" panose="05050102010706020507" pitchFamily="18" charset="2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BD4D7877-46F9-DFDE-EF59-ACE341FF4B72}"/>
              </a:ext>
            </a:extLst>
          </p:cNvPr>
          <p:cNvSpPr/>
          <p:nvPr/>
        </p:nvSpPr>
        <p:spPr>
          <a:xfrm>
            <a:off x="2621000" y="2703219"/>
            <a:ext cx="229210" cy="46166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en-CA" altLang="en-US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endParaRPr lang="en-US" sz="2400" dirty="0">
              <a:solidFill>
                <a:schemeClr val="bg2"/>
              </a:solidFill>
            </a:endParaRPr>
          </a:p>
        </p:txBody>
      </p:sp>
      <p:grpSp>
        <p:nvGrpSpPr>
          <p:cNvPr id="10280" name="Group 10279">
            <a:extLst>
              <a:ext uri="{FF2B5EF4-FFF2-40B4-BE49-F238E27FC236}">
                <a16:creationId xmlns:a16="http://schemas.microsoft.com/office/drawing/2014/main" id="{8B753F18-C283-425F-E925-BA5529B11BDF}"/>
              </a:ext>
            </a:extLst>
          </p:cNvPr>
          <p:cNvGrpSpPr/>
          <p:nvPr/>
        </p:nvGrpSpPr>
        <p:grpSpPr>
          <a:xfrm>
            <a:off x="1162926" y="2292426"/>
            <a:ext cx="1594208" cy="1263732"/>
            <a:chOff x="1600200" y="3079668"/>
            <a:chExt cx="1594208" cy="1263732"/>
          </a:xfrm>
        </p:grpSpPr>
        <p:sp>
          <p:nvSpPr>
            <p:cNvPr id="10261" name="Rectangle 10260">
              <a:extLst>
                <a:ext uri="{FF2B5EF4-FFF2-40B4-BE49-F238E27FC236}">
                  <a16:creationId xmlns:a16="http://schemas.microsoft.com/office/drawing/2014/main" id="{85492A5C-3A79-2F99-424A-0967630EE40C}"/>
                </a:ext>
              </a:extLst>
            </p:cNvPr>
            <p:cNvSpPr/>
            <p:nvPr/>
          </p:nvSpPr>
          <p:spPr>
            <a:xfrm>
              <a:off x="1634402" y="3159304"/>
              <a:ext cx="1413597" cy="1131697"/>
            </a:xfrm>
            <a:prstGeom prst="rect">
              <a:avLst/>
            </a:prstGeom>
            <a:noFill/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10262" name="Oval 10261">
              <a:extLst>
                <a:ext uri="{FF2B5EF4-FFF2-40B4-BE49-F238E27FC236}">
                  <a16:creationId xmlns:a16="http://schemas.microsoft.com/office/drawing/2014/main" id="{E649D8E1-7A8B-5BF6-4284-EB2756072446}"/>
                </a:ext>
              </a:extLst>
            </p:cNvPr>
            <p:cNvSpPr/>
            <p:nvPr/>
          </p:nvSpPr>
          <p:spPr>
            <a:xfrm>
              <a:off x="1730236" y="3283155"/>
              <a:ext cx="771525" cy="603504"/>
            </a:xfrm>
            <a:prstGeom prst="ellipse">
              <a:avLst/>
            </a:prstGeom>
            <a:noFill/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10263" name="Rectangle 10262">
              <a:extLst>
                <a:ext uri="{FF2B5EF4-FFF2-40B4-BE49-F238E27FC236}">
                  <a16:creationId xmlns:a16="http://schemas.microsoft.com/office/drawing/2014/main" id="{167183A3-E30B-A8EC-968D-C635A19608F0}"/>
                </a:ext>
              </a:extLst>
            </p:cNvPr>
            <p:cNvSpPr/>
            <p:nvPr/>
          </p:nvSpPr>
          <p:spPr>
            <a:xfrm>
              <a:off x="1600200" y="3079668"/>
              <a:ext cx="22921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sp>
          <p:nvSpPr>
            <p:cNvPr id="10264" name="Oval 10263">
              <a:extLst>
                <a:ext uri="{FF2B5EF4-FFF2-40B4-BE49-F238E27FC236}">
                  <a16:creationId xmlns:a16="http://schemas.microsoft.com/office/drawing/2014/main" id="{ABE561FF-5DFF-8BEC-94C3-E7A669A30C1B}"/>
                </a:ext>
              </a:extLst>
            </p:cNvPr>
            <p:cNvSpPr/>
            <p:nvPr/>
          </p:nvSpPr>
          <p:spPr>
            <a:xfrm>
              <a:off x="2123936" y="3287903"/>
              <a:ext cx="771525" cy="603504"/>
            </a:xfrm>
            <a:prstGeom prst="ellipse">
              <a:avLst/>
            </a:prstGeom>
            <a:noFill/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10265" name="Rectangle 10264">
              <a:extLst>
                <a:ext uri="{FF2B5EF4-FFF2-40B4-BE49-F238E27FC236}">
                  <a16:creationId xmlns:a16="http://schemas.microsoft.com/office/drawing/2014/main" id="{AD46D5E6-98F3-FC10-8A4B-A7A27FADA1CE}"/>
                </a:ext>
              </a:extLst>
            </p:cNvPr>
            <p:cNvSpPr/>
            <p:nvPr/>
          </p:nvSpPr>
          <p:spPr>
            <a:xfrm>
              <a:off x="2657336" y="3100216"/>
              <a:ext cx="19494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sp>
          <p:nvSpPr>
            <p:cNvPr id="10266" name="Oval 10265">
              <a:extLst>
                <a:ext uri="{FF2B5EF4-FFF2-40B4-BE49-F238E27FC236}">
                  <a16:creationId xmlns:a16="http://schemas.microsoft.com/office/drawing/2014/main" id="{7398F519-3679-0A9E-F062-AC7BBC226C71}"/>
                </a:ext>
              </a:extLst>
            </p:cNvPr>
            <p:cNvSpPr/>
            <p:nvPr/>
          </p:nvSpPr>
          <p:spPr>
            <a:xfrm>
              <a:off x="1981200" y="3331047"/>
              <a:ext cx="592981" cy="513955"/>
            </a:xfrm>
            <a:prstGeom prst="ellipse">
              <a:avLst/>
            </a:prstGeom>
            <a:noFill/>
            <a:ln w="31750">
              <a:noFill/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10267" name="Oval 10266">
              <a:extLst>
                <a:ext uri="{FF2B5EF4-FFF2-40B4-BE49-F238E27FC236}">
                  <a16:creationId xmlns:a16="http://schemas.microsoft.com/office/drawing/2014/main" id="{9AC652DD-A342-A804-0710-A116B2B982A9}"/>
                </a:ext>
              </a:extLst>
            </p:cNvPr>
            <p:cNvSpPr/>
            <p:nvPr/>
          </p:nvSpPr>
          <p:spPr>
            <a:xfrm>
              <a:off x="1975945" y="3540487"/>
              <a:ext cx="771525" cy="603504"/>
            </a:xfrm>
            <a:prstGeom prst="ellipse">
              <a:avLst/>
            </a:prstGeom>
            <a:noFill/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10268" name="Rectangle 10267">
              <a:extLst>
                <a:ext uri="{FF2B5EF4-FFF2-40B4-BE49-F238E27FC236}">
                  <a16:creationId xmlns:a16="http://schemas.microsoft.com/office/drawing/2014/main" id="{1D91C639-0365-66CF-ABAB-51E27943F0F6}"/>
                </a:ext>
              </a:extLst>
            </p:cNvPr>
            <p:cNvSpPr/>
            <p:nvPr/>
          </p:nvSpPr>
          <p:spPr>
            <a:xfrm>
              <a:off x="2472054" y="3881735"/>
              <a:ext cx="19494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sp>
          <p:nvSpPr>
            <p:cNvPr id="10269" name="TextBox 10268">
              <a:extLst>
                <a:ext uri="{FF2B5EF4-FFF2-40B4-BE49-F238E27FC236}">
                  <a16:creationId xmlns:a16="http://schemas.microsoft.com/office/drawing/2014/main" id="{E9581837-CD6A-91FB-F5BF-D8FCF64E4734}"/>
                </a:ext>
              </a:extLst>
            </p:cNvPr>
            <p:cNvSpPr txBox="1"/>
            <p:nvPr/>
          </p:nvSpPr>
          <p:spPr>
            <a:xfrm>
              <a:off x="1773148" y="3352800"/>
              <a:ext cx="60960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6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1</a:t>
              </a:r>
              <a:endParaRPr lang="en-CA" sz="1600" dirty="0">
                <a:solidFill>
                  <a:srgbClr val="FF00FF"/>
                </a:solidFill>
              </a:endParaRPr>
            </a:p>
          </p:txBody>
        </p:sp>
        <p:sp>
          <p:nvSpPr>
            <p:cNvPr id="10274" name="TextBox 10273">
              <a:extLst>
                <a:ext uri="{FF2B5EF4-FFF2-40B4-BE49-F238E27FC236}">
                  <a16:creationId xmlns:a16="http://schemas.microsoft.com/office/drawing/2014/main" id="{E6D865ED-DCE8-C955-8389-9F6763CDC5F6}"/>
                </a:ext>
              </a:extLst>
            </p:cNvPr>
            <p:cNvSpPr txBox="1"/>
            <p:nvPr/>
          </p:nvSpPr>
          <p:spPr>
            <a:xfrm>
              <a:off x="2178978" y="3291156"/>
              <a:ext cx="60960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6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1</a:t>
              </a:r>
              <a:endParaRPr lang="en-CA" sz="1600" dirty="0">
                <a:solidFill>
                  <a:srgbClr val="FF00FF"/>
                </a:solidFill>
              </a:endParaRPr>
            </a:p>
          </p:txBody>
        </p:sp>
        <p:sp>
          <p:nvSpPr>
            <p:cNvPr id="10275" name="TextBox 10274">
              <a:extLst>
                <a:ext uri="{FF2B5EF4-FFF2-40B4-BE49-F238E27FC236}">
                  <a16:creationId xmlns:a16="http://schemas.microsoft.com/office/drawing/2014/main" id="{D83DE497-F86D-10A9-F060-5ABFC6AAFFFF}"/>
                </a:ext>
              </a:extLst>
            </p:cNvPr>
            <p:cNvSpPr txBox="1"/>
            <p:nvPr/>
          </p:nvSpPr>
          <p:spPr>
            <a:xfrm>
              <a:off x="2584808" y="3363074"/>
              <a:ext cx="60960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6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1</a:t>
              </a:r>
              <a:endParaRPr lang="en-CA" sz="1600" dirty="0">
                <a:solidFill>
                  <a:srgbClr val="FF00FF"/>
                </a:solidFill>
              </a:endParaRPr>
            </a:p>
          </p:txBody>
        </p:sp>
        <p:sp>
          <p:nvSpPr>
            <p:cNvPr id="10276" name="TextBox 10275">
              <a:extLst>
                <a:ext uri="{FF2B5EF4-FFF2-40B4-BE49-F238E27FC236}">
                  <a16:creationId xmlns:a16="http://schemas.microsoft.com/office/drawing/2014/main" id="{319D8F64-8106-BB13-C0DC-EE306575D168}"/>
                </a:ext>
              </a:extLst>
            </p:cNvPr>
            <p:cNvSpPr txBox="1"/>
            <p:nvPr/>
          </p:nvSpPr>
          <p:spPr>
            <a:xfrm>
              <a:off x="1956370" y="3613572"/>
              <a:ext cx="60960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6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1</a:t>
              </a:r>
              <a:endParaRPr lang="en-CA" sz="1600" dirty="0">
                <a:solidFill>
                  <a:srgbClr val="FF00FF"/>
                </a:solidFill>
              </a:endParaRPr>
            </a:p>
          </p:txBody>
        </p:sp>
        <p:sp>
          <p:nvSpPr>
            <p:cNvPr id="10277" name="TextBox 10276">
              <a:extLst>
                <a:ext uri="{FF2B5EF4-FFF2-40B4-BE49-F238E27FC236}">
                  <a16:creationId xmlns:a16="http://schemas.microsoft.com/office/drawing/2014/main" id="{1C092733-A933-E998-E117-A5A50F4BEF96}"/>
                </a:ext>
              </a:extLst>
            </p:cNvPr>
            <p:cNvSpPr txBox="1"/>
            <p:nvPr/>
          </p:nvSpPr>
          <p:spPr>
            <a:xfrm>
              <a:off x="2224356" y="3853796"/>
              <a:ext cx="60960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6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1</a:t>
              </a:r>
              <a:endParaRPr lang="en-CA" sz="1600" dirty="0">
                <a:solidFill>
                  <a:srgbClr val="FF00FF"/>
                </a:solidFill>
              </a:endParaRPr>
            </a:p>
          </p:txBody>
        </p:sp>
        <p:sp>
          <p:nvSpPr>
            <p:cNvPr id="10278" name="TextBox 10277">
              <a:extLst>
                <a:ext uri="{FF2B5EF4-FFF2-40B4-BE49-F238E27FC236}">
                  <a16:creationId xmlns:a16="http://schemas.microsoft.com/office/drawing/2014/main" id="{D5D5D63E-A1C2-7F35-F3EC-0DC3A58092F7}"/>
                </a:ext>
              </a:extLst>
            </p:cNvPr>
            <p:cNvSpPr txBox="1"/>
            <p:nvPr/>
          </p:nvSpPr>
          <p:spPr>
            <a:xfrm>
              <a:off x="2428126" y="3626778"/>
              <a:ext cx="60960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6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1</a:t>
              </a:r>
              <a:endParaRPr lang="en-CA" sz="1600" dirty="0">
                <a:solidFill>
                  <a:srgbClr val="FF00FF"/>
                </a:solidFill>
              </a:endParaRPr>
            </a:p>
          </p:txBody>
        </p:sp>
        <p:sp>
          <p:nvSpPr>
            <p:cNvPr id="10279" name="TextBox 10278">
              <a:extLst>
                <a:ext uri="{FF2B5EF4-FFF2-40B4-BE49-F238E27FC236}">
                  <a16:creationId xmlns:a16="http://schemas.microsoft.com/office/drawing/2014/main" id="{0F4318A3-B885-B391-2474-35489A962F7B}"/>
                </a:ext>
              </a:extLst>
            </p:cNvPr>
            <p:cNvSpPr txBox="1"/>
            <p:nvPr/>
          </p:nvSpPr>
          <p:spPr>
            <a:xfrm>
              <a:off x="2154148" y="3537372"/>
              <a:ext cx="60960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6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1</a:t>
              </a:r>
              <a:endParaRPr lang="en-CA" sz="1600" dirty="0">
                <a:solidFill>
                  <a:srgbClr val="FF00FF"/>
                </a:solidFill>
              </a:endParaRPr>
            </a:p>
          </p:txBody>
        </p:sp>
      </p:grpSp>
      <p:grpSp>
        <p:nvGrpSpPr>
          <p:cNvPr id="10292" name="Group 10291">
            <a:extLst>
              <a:ext uri="{FF2B5EF4-FFF2-40B4-BE49-F238E27FC236}">
                <a16:creationId xmlns:a16="http://schemas.microsoft.com/office/drawing/2014/main" id="{599DB495-2BEF-932C-0B62-FD2AA9F24974}"/>
              </a:ext>
            </a:extLst>
          </p:cNvPr>
          <p:cNvGrpSpPr/>
          <p:nvPr/>
        </p:nvGrpSpPr>
        <p:grpSpPr>
          <a:xfrm>
            <a:off x="2936074" y="2312128"/>
            <a:ext cx="5064926" cy="1302127"/>
            <a:chOff x="2936074" y="2312128"/>
            <a:chExt cx="5064926" cy="1302127"/>
          </a:xfrm>
        </p:grpSpPr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197636CD-51B2-B170-22C2-94A7C28D8A60}"/>
                </a:ext>
              </a:extLst>
            </p:cNvPr>
            <p:cNvSpPr/>
            <p:nvPr/>
          </p:nvSpPr>
          <p:spPr>
            <a:xfrm>
              <a:off x="4393538" y="2663833"/>
              <a:ext cx="229210" cy="461665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grpSp>
          <p:nvGrpSpPr>
            <p:cNvPr id="10281" name="Group 10280">
              <a:extLst>
                <a:ext uri="{FF2B5EF4-FFF2-40B4-BE49-F238E27FC236}">
                  <a16:creationId xmlns:a16="http://schemas.microsoft.com/office/drawing/2014/main" id="{F7F9AFCE-CA49-CE5A-432E-13A83F85A681}"/>
                </a:ext>
              </a:extLst>
            </p:cNvPr>
            <p:cNvGrpSpPr/>
            <p:nvPr/>
          </p:nvGrpSpPr>
          <p:grpSpPr>
            <a:xfrm>
              <a:off x="2936074" y="2312128"/>
              <a:ext cx="1447799" cy="1263732"/>
              <a:chOff x="1600200" y="3079668"/>
              <a:chExt cx="1447799" cy="1263732"/>
            </a:xfrm>
          </p:grpSpPr>
          <p:sp>
            <p:nvSpPr>
              <p:cNvPr id="10282" name="Rectangle 10281">
                <a:extLst>
                  <a:ext uri="{FF2B5EF4-FFF2-40B4-BE49-F238E27FC236}">
                    <a16:creationId xmlns:a16="http://schemas.microsoft.com/office/drawing/2014/main" id="{53A2DD9D-03FD-A161-8000-1E6358A20A88}"/>
                  </a:ext>
                </a:extLst>
              </p:cNvPr>
              <p:cNvSpPr/>
              <p:nvPr/>
            </p:nvSpPr>
            <p:spPr>
              <a:xfrm>
                <a:off x="1634402" y="3159304"/>
                <a:ext cx="1413597" cy="1131697"/>
              </a:xfrm>
              <a:prstGeom prst="rect">
                <a:avLst/>
              </a:prstGeom>
              <a:noFill/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0283" name="Oval 10282">
                <a:extLst>
                  <a:ext uri="{FF2B5EF4-FFF2-40B4-BE49-F238E27FC236}">
                    <a16:creationId xmlns:a16="http://schemas.microsoft.com/office/drawing/2014/main" id="{58D0E736-C21A-F3ED-0899-F036DDBC764D}"/>
                  </a:ext>
                </a:extLst>
              </p:cNvPr>
              <p:cNvSpPr/>
              <p:nvPr/>
            </p:nvSpPr>
            <p:spPr>
              <a:xfrm>
                <a:off x="1730236" y="3283155"/>
                <a:ext cx="771525" cy="603504"/>
              </a:xfrm>
              <a:prstGeom prst="ellipse">
                <a:avLst/>
              </a:prstGeom>
              <a:noFill/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0284" name="Rectangle 10283">
                <a:extLst>
                  <a:ext uri="{FF2B5EF4-FFF2-40B4-BE49-F238E27FC236}">
                    <a16:creationId xmlns:a16="http://schemas.microsoft.com/office/drawing/2014/main" id="{221C2491-173F-E32C-A855-377A01279EE4}"/>
                  </a:ext>
                </a:extLst>
              </p:cNvPr>
              <p:cNvSpPr/>
              <p:nvPr/>
            </p:nvSpPr>
            <p:spPr>
              <a:xfrm>
                <a:off x="1600200" y="3079668"/>
                <a:ext cx="22921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0285" name="Oval 10284">
                <a:extLst>
                  <a:ext uri="{FF2B5EF4-FFF2-40B4-BE49-F238E27FC236}">
                    <a16:creationId xmlns:a16="http://schemas.microsoft.com/office/drawing/2014/main" id="{7CA628D0-7948-321E-529A-615E49141A51}"/>
                  </a:ext>
                </a:extLst>
              </p:cNvPr>
              <p:cNvSpPr/>
              <p:nvPr/>
            </p:nvSpPr>
            <p:spPr>
              <a:xfrm>
                <a:off x="2123936" y="3287903"/>
                <a:ext cx="771525" cy="603504"/>
              </a:xfrm>
              <a:prstGeom prst="ellipse">
                <a:avLst/>
              </a:prstGeom>
              <a:noFill/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0286" name="Rectangle 10285">
                <a:extLst>
                  <a:ext uri="{FF2B5EF4-FFF2-40B4-BE49-F238E27FC236}">
                    <a16:creationId xmlns:a16="http://schemas.microsoft.com/office/drawing/2014/main" id="{6B3EBD30-D779-BE63-08D4-A33D256A079E}"/>
                  </a:ext>
                </a:extLst>
              </p:cNvPr>
              <p:cNvSpPr/>
              <p:nvPr/>
            </p:nvSpPr>
            <p:spPr>
              <a:xfrm>
                <a:off x="2657336" y="3100216"/>
                <a:ext cx="194946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0287" name="Oval 10286">
                <a:extLst>
                  <a:ext uri="{FF2B5EF4-FFF2-40B4-BE49-F238E27FC236}">
                    <a16:creationId xmlns:a16="http://schemas.microsoft.com/office/drawing/2014/main" id="{3DF7F86E-0520-C6B1-CD5C-BDA385FF7CD6}"/>
                  </a:ext>
                </a:extLst>
              </p:cNvPr>
              <p:cNvSpPr/>
              <p:nvPr/>
            </p:nvSpPr>
            <p:spPr>
              <a:xfrm>
                <a:off x="1981200" y="3331047"/>
                <a:ext cx="592981" cy="513955"/>
              </a:xfrm>
              <a:prstGeom prst="ellipse">
                <a:avLst/>
              </a:prstGeom>
              <a:noFill/>
              <a:ln w="31750">
                <a:noFill/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0288" name="Oval 10287">
                <a:extLst>
                  <a:ext uri="{FF2B5EF4-FFF2-40B4-BE49-F238E27FC236}">
                    <a16:creationId xmlns:a16="http://schemas.microsoft.com/office/drawing/2014/main" id="{892068FA-0D42-684C-241A-FE574C0F532C}"/>
                  </a:ext>
                </a:extLst>
              </p:cNvPr>
              <p:cNvSpPr/>
              <p:nvPr/>
            </p:nvSpPr>
            <p:spPr>
              <a:xfrm>
                <a:off x="1975945" y="3540487"/>
                <a:ext cx="771525" cy="603504"/>
              </a:xfrm>
              <a:prstGeom prst="ellipse">
                <a:avLst/>
              </a:prstGeom>
              <a:noFill/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0289" name="Rectangle 10288">
                <a:extLst>
                  <a:ext uri="{FF2B5EF4-FFF2-40B4-BE49-F238E27FC236}">
                    <a16:creationId xmlns:a16="http://schemas.microsoft.com/office/drawing/2014/main" id="{48226D92-6F1E-7CA3-42A6-45349BCCD236}"/>
                  </a:ext>
                </a:extLst>
              </p:cNvPr>
              <p:cNvSpPr/>
              <p:nvPr/>
            </p:nvSpPr>
            <p:spPr>
              <a:xfrm>
                <a:off x="2472054" y="3881735"/>
                <a:ext cx="194946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0290" name="TextBox 10289">
                <a:extLst>
                  <a:ext uri="{FF2B5EF4-FFF2-40B4-BE49-F238E27FC236}">
                    <a16:creationId xmlns:a16="http://schemas.microsoft.com/office/drawing/2014/main" id="{2299591D-9032-3698-3D67-A50D7D8DC5C3}"/>
                  </a:ext>
                </a:extLst>
              </p:cNvPr>
              <p:cNvSpPr txBox="1"/>
              <p:nvPr/>
            </p:nvSpPr>
            <p:spPr>
              <a:xfrm>
                <a:off x="1773148" y="3352800"/>
                <a:ext cx="60960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en-US" sz="1600" dirty="0">
                    <a:solidFill>
                      <a:srgbClr val="FF00FF"/>
                    </a:solidFill>
                    <a:latin typeface="+mj-lt"/>
                    <a:sym typeface="Symbol" panose="05050102010706020507" pitchFamily="18" charset="2"/>
                  </a:rPr>
                  <a:t>1</a:t>
                </a:r>
                <a:endParaRPr lang="en-CA" sz="1600" dirty="0">
                  <a:solidFill>
                    <a:srgbClr val="FF00FF"/>
                  </a:solidFill>
                </a:endParaRPr>
              </a:p>
            </p:txBody>
          </p:sp>
          <p:sp>
            <p:nvSpPr>
              <p:cNvPr id="10291" name="TextBox 10290">
                <a:extLst>
                  <a:ext uri="{FF2B5EF4-FFF2-40B4-BE49-F238E27FC236}">
                    <a16:creationId xmlns:a16="http://schemas.microsoft.com/office/drawing/2014/main" id="{DD7C3730-6709-581C-B8E6-CA71E77F4FB8}"/>
                  </a:ext>
                </a:extLst>
              </p:cNvPr>
              <p:cNvSpPr txBox="1"/>
              <p:nvPr/>
            </p:nvSpPr>
            <p:spPr>
              <a:xfrm>
                <a:off x="2178978" y="3291156"/>
                <a:ext cx="60960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en-US" sz="1600" dirty="0">
                    <a:solidFill>
                      <a:srgbClr val="FF00FF"/>
                    </a:solidFill>
                    <a:latin typeface="+mj-lt"/>
                    <a:sym typeface="Symbol" panose="05050102010706020507" pitchFamily="18" charset="2"/>
                  </a:rPr>
                  <a:t>1</a:t>
                </a:r>
                <a:endParaRPr lang="en-CA" sz="1600" dirty="0">
                  <a:solidFill>
                    <a:srgbClr val="FF00FF"/>
                  </a:solidFill>
                </a:endParaRPr>
              </a:p>
            </p:txBody>
          </p:sp>
          <p:sp>
            <p:nvSpPr>
              <p:cNvPr id="10293" name="TextBox 10292">
                <a:extLst>
                  <a:ext uri="{FF2B5EF4-FFF2-40B4-BE49-F238E27FC236}">
                    <a16:creationId xmlns:a16="http://schemas.microsoft.com/office/drawing/2014/main" id="{AB63AF2F-FACE-72DE-ABEE-3FFC49E23F1D}"/>
                  </a:ext>
                </a:extLst>
              </p:cNvPr>
              <p:cNvSpPr txBox="1"/>
              <p:nvPr/>
            </p:nvSpPr>
            <p:spPr>
              <a:xfrm>
                <a:off x="1956370" y="3613572"/>
                <a:ext cx="60960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en-US" sz="1600" dirty="0">
                    <a:solidFill>
                      <a:srgbClr val="FF00FF"/>
                    </a:solidFill>
                    <a:latin typeface="+mj-lt"/>
                    <a:sym typeface="Symbol" panose="05050102010706020507" pitchFamily="18" charset="2"/>
                  </a:rPr>
                  <a:t>1</a:t>
                </a:r>
                <a:endParaRPr lang="en-CA" sz="1600" dirty="0">
                  <a:solidFill>
                    <a:srgbClr val="FF00FF"/>
                  </a:solidFill>
                </a:endParaRPr>
              </a:p>
            </p:txBody>
          </p:sp>
          <p:sp>
            <p:nvSpPr>
              <p:cNvPr id="10296" name="TextBox 10295">
                <a:extLst>
                  <a:ext uri="{FF2B5EF4-FFF2-40B4-BE49-F238E27FC236}">
                    <a16:creationId xmlns:a16="http://schemas.microsoft.com/office/drawing/2014/main" id="{6FC6E95F-4E3E-A19C-3079-9B747AA37D43}"/>
                  </a:ext>
                </a:extLst>
              </p:cNvPr>
              <p:cNvSpPr txBox="1"/>
              <p:nvPr/>
            </p:nvSpPr>
            <p:spPr>
              <a:xfrm>
                <a:off x="2154148" y="3537372"/>
                <a:ext cx="60960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en-US" sz="1600" dirty="0">
                    <a:solidFill>
                      <a:srgbClr val="FF00FF"/>
                    </a:solidFill>
                    <a:latin typeface="+mj-lt"/>
                    <a:sym typeface="Symbol" panose="05050102010706020507" pitchFamily="18" charset="2"/>
                  </a:rPr>
                  <a:t>1</a:t>
                </a:r>
                <a:endParaRPr lang="en-CA" sz="1600" dirty="0">
                  <a:solidFill>
                    <a:srgbClr val="FF00FF"/>
                  </a:solidFill>
                </a:endParaRPr>
              </a:p>
            </p:txBody>
          </p:sp>
        </p:grpSp>
        <p:grpSp>
          <p:nvGrpSpPr>
            <p:cNvPr id="10298" name="Group 10297">
              <a:extLst>
                <a:ext uri="{FF2B5EF4-FFF2-40B4-BE49-F238E27FC236}">
                  <a16:creationId xmlns:a16="http://schemas.microsoft.com/office/drawing/2014/main" id="{9ADD17FE-C96A-F37C-58E5-29874FC63356}"/>
                </a:ext>
              </a:extLst>
            </p:cNvPr>
            <p:cNvGrpSpPr/>
            <p:nvPr/>
          </p:nvGrpSpPr>
          <p:grpSpPr>
            <a:xfrm>
              <a:off x="4684404" y="2350523"/>
              <a:ext cx="1594208" cy="1263732"/>
              <a:chOff x="1600200" y="3079668"/>
              <a:chExt cx="1594208" cy="1263732"/>
            </a:xfrm>
          </p:grpSpPr>
          <p:sp>
            <p:nvSpPr>
              <p:cNvPr id="10299" name="Rectangle 10298">
                <a:extLst>
                  <a:ext uri="{FF2B5EF4-FFF2-40B4-BE49-F238E27FC236}">
                    <a16:creationId xmlns:a16="http://schemas.microsoft.com/office/drawing/2014/main" id="{79B681DB-69DC-DFBB-F694-61E4FA5A91C9}"/>
                  </a:ext>
                </a:extLst>
              </p:cNvPr>
              <p:cNvSpPr/>
              <p:nvPr/>
            </p:nvSpPr>
            <p:spPr>
              <a:xfrm>
                <a:off x="1634402" y="3159304"/>
                <a:ext cx="1413597" cy="1131697"/>
              </a:xfrm>
              <a:prstGeom prst="rect">
                <a:avLst/>
              </a:prstGeom>
              <a:noFill/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0300" name="Oval 10299">
                <a:extLst>
                  <a:ext uri="{FF2B5EF4-FFF2-40B4-BE49-F238E27FC236}">
                    <a16:creationId xmlns:a16="http://schemas.microsoft.com/office/drawing/2014/main" id="{8A45F88C-3C68-73C8-B550-1A4A55E52744}"/>
                  </a:ext>
                </a:extLst>
              </p:cNvPr>
              <p:cNvSpPr/>
              <p:nvPr/>
            </p:nvSpPr>
            <p:spPr>
              <a:xfrm>
                <a:off x="1730236" y="3283155"/>
                <a:ext cx="771525" cy="603504"/>
              </a:xfrm>
              <a:prstGeom prst="ellipse">
                <a:avLst/>
              </a:prstGeom>
              <a:noFill/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0301" name="Rectangle 10300">
                <a:extLst>
                  <a:ext uri="{FF2B5EF4-FFF2-40B4-BE49-F238E27FC236}">
                    <a16:creationId xmlns:a16="http://schemas.microsoft.com/office/drawing/2014/main" id="{E124A552-8E68-1624-CA95-01A69229FD2C}"/>
                  </a:ext>
                </a:extLst>
              </p:cNvPr>
              <p:cNvSpPr/>
              <p:nvPr/>
            </p:nvSpPr>
            <p:spPr>
              <a:xfrm>
                <a:off x="1600200" y="3079668"/>
                <a:ext cx="22921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0302" name="Oval 10301">
                <a:extLst>
                  <a:ext uri="{FF2B5EF4-FFF2-40B4-BE49-F238E27FC236}">
                    <a16:creationId xmlns:a16="http://schemas.microsoft.com/office/drawing/2014/main" id="{0FC93DF1-7BBE-F2E9-AFE4-A86011C11480}"/>
                  </a:ext>
                </a:extLst>
              </p:cNvPr>
              <p:cNvSpPr/>
              <p:nvPr/>
            </p:nvSpPr>
            <p:spPr>
              <a:xfrm>
                <a:off x="2123936" y="3287903"/>
                <a:ext cx="771525" cy="603504"/>
              </a:xfrm>
              <a:prstGeom prst="ellipse">
                <a:avLst/>
              </a:prstGeom>
              <a:noFill/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0303" name="Rectangle 10302">
                <a:extLst>
                  <a:ext uri="{FF2B5EF4-FFF2-40B4-BE49-F238E27FC236}">
                    <a16:creationId xmlns:a16="http://schemas.microsoft.com/office/drawing/2014/main" id="{26C933D6-7BD0-E46E-1502-601BEE9CC9CA}"/>
                  </a:ext>
                </a:extLst>
              </p:cNvPr>
              <p:cNvSpPr/>
              <p:nvPr/>
            </p:nvSpPr>
            <p:spPr>
              <a:xfrm>
                <a:off x="2657336" y="3100216"/>
                <a:ext cx="194946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0304" name="Oval 10303">
                <a:extLst>
                  <a:ext uri="{FF2B5EF4-FFF2-40B4-BE49-F238E27FC236}">
                    <a16:creationId xmlns:a16="http://schemas.microsoft.com/office/drawing/2014/main" id="{4A8DBAF3-573E-56F0-639E-A4B7F43411CE}"/>
                  </a:ext>
                </a:extLst>
              </p:cNvPr>
              <p:cNvSpPr/>
              <p:nvPr/>
            </p:nvSpPr>
            <p:spPr>
              <a:xfrm>
                <a:off x="1981200" y="3331047"/>
                <a:ext cx="592981" cy="513955"/>
              </a:xfrm>
              <a:prstGeom prst="ellipse">
                <a:avLst/>
              </a:prstGeom>
              <a:noFill/>
              <a:ln w="31750">
                <a:noFill/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0305" name="Oval 10304">
                <a:extLst>
                  <a:ext uri="{FF2B5EF4-FFF2-40B4-BE49-F238E27FC236}">
                    <a16:creationId xmlns:a16="http://schemas.microsoft.com/office/drawing/2014/main" id="{E1997224-2273-D3E2-05E7-A5CAC397AF63}"/>
                  </a:ext>
                </a:extLst>
              </p:cNvPr>
              <p:cNvSpPr/>
              <p:nvPr/>
            </p:nvSpPr>
            <p:spPr>
              <a:xfrm>
                <a:off x="1975945" y="3540487"/>
                <a:ext cx="771525" cy="603504"/>
              </a:xfrm>
              <a:prstGeom prst="ellipse">
                <a:avLst/>
              </a:prstGeom>
              <a:noFill/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0306" name="Rectangle 10305">
                <a:extLst>
                  <a:ext uri="{FF2B5EF4-FFF2-40B4-BE49-F238E27FC236}">
                    <a16:creationId xmlns:a16="http://schemas.microsoft.com/office/drawing/2014/main" id="{59F61E15-2F11-AA31-D94A-B81681C9C67D}"/>
                  </a:ext>
                </a:extLst>
              </p:cNvPr>
              <p:cNvSpPr/>
              <p:nvPr/>
            </p:nvSpPr>
            <p:spPr>
              <a:xfrm>
                <a:off x="2472054" y="3881735"/>
                <a:ext cx="194946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0308" name="TextBox 10307">
                <a:extLst>
                  <a:ext uri="{FF2B5EF4-FFF2-40B4-BE49-F238E27FC236}">
                    <a16:creationId xmlns:a16="http://schemas.microsoft.com/office/drawing/2014/main" id="{439AF722-DEF9-05DE-973D-132E10D59035}"/>
                  </a:ext>
                </a:extLst>
              </p:cNvPr>
              <p:cNvSpPr txBox="1"/>
              <p:nvPr/>
            </p:nvSpPr>
            <p:spPr>
              <a:xfrm>
                <a:off x="2178978" y="3291156"/>
                <a:ext cx="60960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en-US" sz="1600" dirty="0">
                    <a:solidFill>
                      <a:srgbClr val="FF00FF"/>
                    </a:solidFill>
                    <a:latin typeface="+mj-lt"/>
                    <a:sym typeface="Symbol" panose="05050102010706020507" pitchFamily="18" charset="2"/>
                  </a:rPr>
                  <a:t>1</a:t>
                </a:r>
                <a:endParaRPr lang="en-CA" sz="1600" dirty="0">
                  <a:solidFill>
                    <a:srgbClr val="FF00FF"/>
                  </a:solidFill>
                </a:endParaRPr>
              </a:p>
            </p:txBody>
          </p:sp>
          <p:sp>
            <p:nvSpPr>
              <p:cNvPr id="10309" name="TextBox 10308">
                <a:extLst>
                  <a:ext uri="{FF2B5EF4-FFF2-40B4-BE49-F238E27FC236}">
                    <a16:creationId xmlns:a16="http://schemas.microsoft.com/office/drawing/2014/main" id="{194C6857-E83C-FC05-8680-F9FCF01C4B51}"/>
                  </a:ext>
                </a:extLst>
              </p:cNvPr>
              <p:cNvSpPr txBox="1"/>
              <p:nvPr/>
            </p:nvSpPr>
            <p:spPr>
              <a:xfrm>
                <a:off x="2584808" y="3363074"/>
                <a:ext cx="60960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en-US" sz="1600" dirty="0">
                    <a:solidFill>
                      <a:srgbClr val="FF00FF"/>
                    </a:solidFill>
                    <a:latin typeface="+mj-lt"/>
                    <a:sym typeface="Symbol" panose="05050102010706020507" pitchFamily="18" charset="2"/>
                  </a:rPr>
                  <a:t>1</a:t>
                </a:r>
                <a:endParaRPr lang="en-CA" sz="1600" dirty="0">
                  <a:solidFill>
                    <a:srgbClr val="FF00FF"/>
                  </a:solidFill>
                </a:endParaRPr>
              </a:p>
            </p:txBody>
          </p:sp>
          <p:sp>
            <p:nvSpPr>
              <p:cNvPr id="10312" name="TextBox 10311">
                <a:extLst>
                  <a:ext uri="{FF2B5EF4-FFF2-40B4-BE49-F238E27FC236}">
                    <a16:creationId xmlns:a16="http://schemas.microsoft.com/office/drawing/2014/main" id="{E2D2B77C-CAF1-79FC-DB9F-3CDCAC2A03A6}"/>
                  </a:ext>
                </a:extLst>
              </p:cNvPr>
              <p:cNvSpPr txBox="1"/>
              <p:nvPr/>
            </p:nvSpPr>
            <p:spPr>
              <a:xfrm>
                <a:off x="2428126" y="3626778"/>
                <a:ext cx="60960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en-US" sz="1600" dirty="0">
                    <a:solidFill>
                      <a:srgbClr val="FF00FF"/>
                    </a:solidFill>
                    <a:latin typeface="+mj-lt"/>
                    <a:sym typeface="Symbol" panose="05050102010706020507" pitchFamily="18" charset="2"/>
                  </a:rPr>
                  <a:t>1</a:t>
                </a:r>
                <a:endParaRPr lang="en-CA" sz="1600" dirty="0">
                  <a:solidFill>
                    <a:srgbClr val="FF00FF"/>
                  </a:solidFill>
                </a:endParaRPr>
              </a:p>
            </p:txBody>
          </p:sp>
          <p:sp>
            <p:nvSpPr>
              <p:cNvPr id="10313" name="TextBox 10312">
                <a:extLst>
                  <a:ext uri="{FF2B5EF4-FFF2-40B4-BE49-F238E27FC236}">
                    <a16:creationId xmlns:a16="http://schemas.microsoft.com/office/drawing/2014/main" id="{A51699BA-487D-6173-1BAC-A951A8BAE9AD}"/>
                  </a:ext>
                </a:extLst>
              </p:cNvPr>
              <p:cNvSpPr txBox="1"/>
              <p:nvPr/>
            </p:nvSpPr>
            <p:spPr>
              <a:xfrm>
                <a:off x="2154148" y="3537372"/>
                <a:ext cx="60960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en-US" sz="1600" dirty="0">
                    <a:solidFill>
                      <a:srgbClr val="FF00FF"/>
                    </a:solidFill>
                    <a:latin typeface="+mj-lt"/>
                    <a:sym typeface="Symbol" panose="05050102010706020507" pitchFamily="18" charset="2"/>
                  </a:rPr>
                  <a:t>1</a:t>
                </a:r>
                <a:endParaRPr lang="en-CA" sz="1600" dirty="0">
                  <a:solidFill>
                    <a:srgbClr val="FF00FF"/>
                  </a:solidFill>
                </a:endParaRPr>
              </a:p>
            </p:txBody>
          </p:sp>
        </p:grpSp>
        <p:sp>
          <p:nvSpPr>
            <p:cNvPr id="10314" name="Rectangle 10313">
              <a:extLst>
                <a:ext uri="{FF2B5EF4-FFF2-40B4-BE49-F238E27FC236}">
                  <a16:creationId xmlns:a16="http://schemas.microsoft.com/office/drawing/2014/main" id="{41D107F7-67F2-D704-DE0A-76942B3A5846}"/>
                </a:ext>
              </a:extLst>
            </p:cNvPr>
            <p:cNvSpPr/>
            <p:nvPr/>
          </p:nvSpPr>
          <p:spPr>
            <a:xfrm>
              <a:off x="6115926" y="2647555"/>
              <a:ext cx="229210" cy="461665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grpSp>
          <p:nvGrpSpPr>
            <p:cNvPr id="10315" name="Group 10314">
              <a:extLst>
                <a:ext uri="{FF2B5EF4-FFF2-40B4-BE49-F238E27FC236}">
                  <a16:creationId xmlns:a16="http://schemas.microsoft.com/office/drawing/2014/main" id="{6D2FC7B2-F1D4-1F5F-182D-237A9C2352B9}"/>
                </a:ext>
              </a:extLst>
            </p:cNvPr>
            <p:cNvGrpSpPr/>
            <p:nvPr/>
          </p:nvGrpSpPr>
          <p:grpSpPr>
            <a:xfrm>
              <a:off x="6406792" y="2334245"/>
              <a:ext cx="1594208" cy="1263732"/>
              <a:chOff x="1600200" y="3079668"/>
              <a:chExt cx="1594208" cy="1263732"/>
            </a:xfrm>
          </p:grpSpPr>
          <p:sp>
            <p:nvSpPr>
              <p:cNvPr id="10316" name="Rectangle 10315">
                <a:extLst>
                  <a:ext uri="{FF2B5EF4-FFF2-40B4-BE49-F238E27FC236}">
                    <a16:creationId xmlns:a16="http://schemas.microsoft.com/office/drawing/2014/main" id="{4CB34860-52A1-15A5-83BD-D91D4F2BDBA0}"/>
                  </a:ext>
                </a:extLst>
              </p:cNvPr>
              <p:cNvSpPr/>
              <p:nvPr/>
            </p:nvSpPr>
            <p:spPr>
              <a:xfrm>
                <a:off x="1634402" y="3159304"/>
                <a:ext cx="1413597" cy="1131697"/>
              </a:xfrm>
              <a:prstGeom prst="rect">
                <a:avLst/>
              </a:prstGeom>
              <a:noFill/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0317" name="Oval 10316">
                <a:extLst>
                  <a:ext uri="{FF2B5EF4-FFF2-40B4-BE49-F238E27FC236}">
                    <a16:creationId xmlns:a16="http://schemas.microsoft.com/office/drawing/2014/main" id="{410328D6-F94C-0682-8176-81FDCFF1CC65}"/>
                  </a:ext>
                </a:extLst>
              </p:cNvPr>
              <p:cNvSpPr/>
              <p:nvPr/>
            </p:nvSpPr>
            <p:spPr>
              <a:xfrm>
                <a:off x="1730236" y="3283155"/>
                <a:ext cx="771525" cy="603504"/>
              </a:xfrm>
              <a:prstGeom prst="ellipse">
                <a:avLst/>
              </a:prstGeom>
              <a:noFill/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0318" name="Rectangle 10317">
                <a:extLst>
                  <a:ext uri="{FF2B5EF4-FFF2-40B4-BE49-F238E27FC236}">
                    <a16:creationId xmlns:a16="http://schemas.microsoft.com/office/drawing/2014/main" id="{623E04D0-C989-38CD-B160-D4C098981AC3}"/>
                  </a:ext>
                </a:extLst>
              </p:cNvPr>
              <p:cNvSpPr/>
              <p:nvPr/>
            </p:nvSpPr>
            <p:spPr>
              <a:xfrm>
                <a:off x="1600200" y="3079668"/>
                <a:ext cx="22921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0319" name="Oval 10318">
                <a:extLst>
                  <a:ext uri="{FF2B5EF4-FFF2-40B4-BE49-F238E27FC236}">
                    <a16:creationId xmlns:a16="http://schemas.microsoft.com/office/drawing/2014/main" id="{F2EC02BE-7E16-3B75-FB59-CE36E56D626D}"/>
                  </a:ext>
                </a:extLst>
              </p:cNvPr>
              <p:cNvSpPr/>
              <p:nvPr/>
            </p:nvSpPr>
            <p:spPr>
              <a:xfrm>
                <a:off x="2123936" y="3287903"/>
                <a:ext cx="771525" cy="603504"/>
              </a:xfrm>
              <a:prstGeom prst="ellipse">
                <a:avLst/>
              </a:prstGeom>
              <a:noFill/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0320" name="Rectangle 10319">
                <a:extLst>
                  <a:ext uri="{FF2B5EF4-FFF2-40B4-BE49-F238E27FC236}">
                    <a16:creationId xmlns:a16="http://schemas.microsoft.com/office/drawing/2014/main" id="{3CFBCCF6-ED22-33C6-E81A-D753F87D7775}"/>
                  </a:ext>
                </a:extLst>
              </p:cNvPr>
              <p:cNvSpPr/>
              <p:nvPr/>
            </p:nvSpPr>
            <p:spPr>
              <a:xfrm>
                <a:off x="2657336" y="3100216"/>
                <a:ext cx="194946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0321" name="Oval 10320">
                <a:extLst>
                  <a:ext uri="{FF2B5EF4-FFF2-40B4-BE49-F238E27FC236}">
                    <a16:creationId xmlns:a16="http://schemas.microsoft.com/office/drawing/2014/main" id="{8A7AFB9C-6172-9332-1CDE-C250E477FFC0}"/>
                  </a:ext>
                </a:extLst>
              </p:cNvPr>
              <p:cNvSpPr/>
              <p:nvPr/>
            </p:nvSpPr>
            <p:spPr>
              <a:xfrm>
                <a:off x="1981200" y="3331047"/>
                <a:ext cx="592981" cy="513955"/>
              </a:xfrm>
              <a:prstGeom prst="ellipse">
                <a:avLst/>
              </a:prstGeom>
              <a:noFill/>
              <a:ln w="31750">
                <a:noFill/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0322" name="Oval 10321">
                <a:extLst>
                  <a:ext uri="{FF2B5EF4-FFF2-40B4-BE49-F238E27FC236}">
                    <a16:creationId xmlns:a16="http://schemas.microsoft.com/office/drawing/2014/main" id="{83339D90-1834-6AED-6B18-B8B4616817D1}"/>
                  </a:ext>
                </a:extLst>
              </p:cNvPr>
              <p:cNvSpPr/>
              <p:nvPr/>
            </p:nvSpPr>
            <p:spPr>
              <a:xfrm>
                <a:off x="1975945" y="3540487"/>
                <a:ext cx="771525" cy="603504"/>
              </a:xfrm>
              <a:prstGeom prst="ellipse">
                <a:avLst/>
              </a:prstGeom>
              <a:noFill/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0323" name="Rectangle 10322">
                <a:extLst>
                  <a:ext uri="{FF2B5EF4-FFF2-40B4-BE49-F238E27FC236}">
                    <a16:creationId xmlns:a16="http://schemas.microsoft.com/office/drawing/2014/main" id="{A5530CBE-032C-5E60-4E56-F131F71C4369}"/>
                  </a:ext>
                </a:extLst>
              </p:cNvPr>
              <p:cNvSpPr/>
              <p:nvPr/>
            </p:nvSpPr>
            <p:spPr>
              <a:xfrm>
                <a:off x="2472054" y="3881735"/>
                <a:ext cx="194946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0326" name="TextBox 10325">
                <a:extLst>
                  <a:ext uri="{FF2B5EF4-FFF2-40B4-BE49-F238E27FC236}">
                    <a16:creationId xmlns:a16="http://schemas.microsoft.com/office/drawing/2014/main" id="{3C0961CE-FC15-5013-2CF4-902ECFF20400}"/>
                  </a:ext>
                </a:extLst>
              </p:cNvPr>
              <p:cNvSpPr txBox="1"/>
              <p:nvPr/>
            </p:nvSpPr>
            <p:spPr>
              <a:xfrm>
                <a:off x="2584808" y="3363074"/>
                <a:ext cx="60960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endParaRPr lang="en-CA" sz="1600" dirty="0">
                  <a:solidFill>
                    <a:srgbClr val="FF00FF"/>
                  </a:solidFill>
                </a:endParaRPr>
              </a:p>
            </p:txBody>
          </p:sp>
          <p:sp>
            <p:nvSpPr>
              <p:cNvPr id="10327" name="TextBox 10326">
                <a:extLst>
                  <a:ext uri="{FF2B5EF4-FFF2-40B4-BE49-F238E27FC236}">
                    <a16:creationId xmlns:a16="http://schemas.microsoft.com/office/drawing/2014/main" id="{F9BD009A-15FF-696E-8779-67169F1FB1B5}"/>
                  </a:ext>
                </a:extLst>
              </p:cNvPr>
              <p:cNvSpPr txBox="1"/>
              <p:nvPr/>
            </p:nvSpPr>
            <p:spPr>
              <a:xfrm>
                <a:off x="1956370" y="3613572"/>
                <a:ext cx="60960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en-US" sz="1600" dirty="0">
                    <a:solidFill>
                      <a:srgbClr val="FF00FF"/>
                    </a:solidFill>
                    <a:latin typeface="+mj-lt"/>
                    <a:sym typeface="Symbol" panose="05050102010706020507" pitchFamily="18" charset="2"/>
                  </a:rPr>
                  <a:t>1</a:t>
                </a:r>
                <a:endParaRPr lang="en-CA" sz="1600" dirty="0">
                  <a:solidFill>
                    <a:srgbClr val="FF00FF"/>
                  </a:solidFill>
                </a:endParaRPr>
              </a:p>
            </p:txBody>
          </p:sp>
          <p:sp>
            <p:nvSpPr>
              <p:cNvPr id="10328" name="TextBox 10327">
                <a:extLst>
                  <a:ext uri="{FF2B5EF4-FFF2-40B4-BE49-F238E27FC236}">
                    <a16:creationId xmlns:a16="http://schemas.microsoft.com/office/drawing/2014/main" id="{90BAB409-ED45-A8FE-13DE-C843189AD3B7}"/>
                  </a:ext>
                </a:extLst>
              </p:cNvPr>
              <p:cNvSpPr txBox="1"/>
              <p:nvPr/>
            </p:nvSpPr>
            <p:spPr>
              <a:xfrm>
                <a:off x="2224356" y="3853796"/>
                <a:ext cx="60960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en-US" sz="1600" dirty="0">
                    <a:solidFill>
                      <a:srgbClr val="FF00FF"/>
                    </a:solidFill>
                    <a:latin typeface="+mj-lt"/>
                    <a:sym typeface="Symbol" panose="05050102010706020507" pitchFamily="18" charset="2"/>
                  </a:rPr>
                  <a:t>1</a:t>
                </a:r>
                <a:endParaRPr lang="en-CA" sz="1600" dirty="0">
                  <a:solidFill>
                    <a:srgbClr val="FF00FF"/>
                  </a:solidFill>
                </a:endParaRPr>
              </a:p>
            </p:txBody>
          </p:sp>
          <p:sp>
            <p:nvSpPr>
              <p:cNvPr id="10329" name="TextBox 10328">
                <a:extLst>
                  <a:ext uri="{FF2B5EF4-FFF2-40B4-BE49-F238E27FC236}">
                    <a16:creationId xmlns:a16="http://schemas.microsoft.com/office/drawing/2014/main" id="{DA553B42-EA1E-45F9-81A8-9486BE33E7B9}"/>
                  </a:ext>
                </a:extLst>
              </p:cNvPr>
              <p:cNvSpPr txBox="1"/>
              <p:nvPr/>
            </p:nvSpPr>
            <p:spPr>
              <a:xfrm>
                <a:off x="2428126" y="3626778"/>
                <a:ext cx="60960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en-US" sz="1600" dirty="0">
                    <a:solidFill>
                      <a:srgbClr val="FF00FF"/>
                    </a:solidFill>
                    <a:latin typeface="+mj-lt"/>
                    <a:sym typeface="Symbol" panose="05050102010706020507" pitchFamily="18" charset="2"/>
                  </a:rPr>
                  <a:t>1</a:t>
                </a:r>
                <a:endParaRPr lang="en-CA" sz="1600" dirty="0">
                  <a:solidFill>
                    <a:srgbClr val="FF00FF"/>
                  </a:solidFill>
                </a:endParaRPr>
              </a:p>
            </p:txBody>
          </p:sp>
          <p:sp>
            <p:nvSpPr>
              <p:cNvPr id="10330" name="TextBox 10329">
                <a:extLst>
                  <a:ext uri="{FF2B5EF4-FFF2-40B4-BE49-F238E27FC236}">
                    <a16:creationId xmlns:a16="http://schemas.microsoft.com/office/drawing/2014/main" id="{E09C0EE0-B62D-EB0D-2DDF-D291C68F4E09}"/>
                  </a:ext>
                </a:extLst>
              </p:cNvPr>
              <p:cNvSpPr txBox="1"/>
              <p:nvPr/>
            </p:nvSpPr>
            <p:spPr>
              <a:xfrm>
                <a:off x="2154148" y="3537372"/>
                <a:ext cx="60960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en-US" sz="1600" dirty="0">
                    <a:solidFill>
                      <a:srgbClr val="FF00FF"/>
                    </a:solidFill>
                    <a:latin typeface="+mj-lt"/>
                    <a:sym typeface="Symbol" panose="05050102010706020507" pitchFamily="18" charset="2"/>
                  </a:rPr>
                  <a:t>1</a:t>
                </a:r>
                <a:endParaRPr lang="en-CA" sz="1600" dirty="0">
                  <a:solidFill>
                    <a:srgbClr val="FF00FF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334" name="TextBox 10333">
                <a:extLst>
                  <a:ext uri="{FF2B5EF4-FFF2-40B4-BE49-F238E27FC236}">
                    <a16:creationId xmlns:a16="http://schemas.microsoft.com/office/drawing/2014/main" id="{E031686F-5598-03C5-55AC-5F37F68C54B1}"/>
                  </a:ext>
                </a:extLst>
              </p:cNvPr>
              <p:cNvSpPr txBox="1"/>
              <p:nvPr/>
            </p:nvSpPr>
            <p:spPr>
              <a:xfrm>
                <a:off x="668921" y="940308"/>
                <a:ext cx="218128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kumimoji="0" lang="en-CA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CA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  <m:r>
                            <a:rPr kumimoji="0" lang="en-CA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∪</m:t>
                          </m:r>
                          <m:r>
                            <a:rPr kumimoji="0" lang="en-CA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𝐵</m:t>
                          </m:r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∪</m:t>
                          </m:r>
                          <m:r>
                            <a:rPr lang="en-CA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kumimoji="0" lang="en-CA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10334" name="TextBox 10333">
                <a:extLst>
                  <a:ext uri="{FF2B5EF4-FFF2-40B4-BE49-F238E27FC236}">
                    <a16:creationId xmlns:a16="http://schemas.microsoft.com/office/drawing/2014/main" id="{E031686F-5598-03C5-55AC-5F37F68C54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921" y="940308"/>
                <a:ext cx="2181289" cy="461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35" name="TextBox 10334">
                <a:extLst>
                  <a:ext uri="{FF2B5EF4-FFF2-40B4-BE49-F238E27FC236}">
                    <a16:creationId xmlns:a16="http://schemas.microsoft.com/office/drawing/2014/main" id="{24D85B04-F1EC-7AE7-E667-112C0788C302}"/>
                  </a:ext>
                </a:extLst>
              </p:cNvPr>
              <p:cNvSpPr txBox="1"/>
              <p:nvPr/>
            </p:nvSpPr>
            <p:spPr>
              <a:xfrm>
                <a:off x="1508822" y="924331"/>
                <a:ext cx="45720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kumimoji="0" lang="en-CA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CA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</m:e>
                      </m:d>
                      <m:r>
                        <a:rPr kumimoji="0" lang="en-CA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CA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CA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𝐵</m:t>
                          </m:r>
                        </m:e>
                      </m:d>
                      <m:r>
                        <a:rPr kumimoji="0" lang="en-CA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|</m:t>
                      </m:r>
                      <m:r>
                        <a:rPr kumimoji="0" lang="en-CA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𝐶</m:t>
                      </m:r>
                      <m:r>
                        <a:rPr kumimoji="0" lang="en-CA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|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10335" name="TextBox 10334">
                <a:extLst>
                  <a:ext uri="{FF2B5EF4-FFF2-40B4-BE49-F238E27FC236}">
                    <a16:creationId xmlns:a16="http://schemas.microsoft.com/office/drawing/2014/main" id="{24D85B04-F1EC-7AE7-E667-112C0788C3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8822" y="924331"/>
                <a:ext cx="4572000" cy="461665"/>
              </a:xfrm>
              <a:prstGeom prst="rect">
                <a:avLst/>
              </a:prstGeom>
              <a:blipFill>
                <a:blip r:embed="rId4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37" name="Rectangle 10336">
            <a:extLst>
              <a:ext uri="{FF2B5EF4-FFF2-40B4-BE49-F238E27FC236}">
                <a16:creationId xmlns:a16="http://schemas.microsoft.com/office/drawing/2014/main" id="{D33CA92C-713E-0B42-6F54-C75D08F78496}"/>
              </a:ext>
            </a:extLst>
          </p:cNvPr>
          <p:cNvSpPr/>
          <p:nvPr/>
        </p:nvSpPr>
        <p:spPr>
          <a:xfrm>
            <a:off x="761390" y="5862935"/>
            <a:ext cx="229210" cy="46166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en-CA" altLang="en-US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endParaRPr lang="en-US" sz="2400" dirty="0">
              <a:solidFill>
                <a:schemeClr val="bg2"/>
              </a:solidFill>
            </a:endParaRPr>
          </a:p>
        </p:txBody>
      </p:sp>
      <p:grpSp>
        <p:nvGrpSpPr>
          <p:cNvPr id="10338" name="Group 10337">
            <a:extLst>
              <a:ext uri="{FF2B5EF4-FFF2-40B4-BE49-F238E27FC236}">
                <a16:creationId xmlns:a16="http://schemas.microsoft.com/office/drawing/2014/main" id="{4EEA7B1D-0D2C-5789-1379-D798282A66DC}"/>
              </a:ext>
            </a:extLst>
          </p:cNvPr>
          <p:cNvGrpSpPr/>
          <p:nvPr/>
        </p:nvGrpSpPr>
        <p:grpSpPr>
          <a:xfrm>
            <a:off x="1106822" y="5453860"/>
            <a:ext cx="1594208" cy="1263732"/>
            <a:chOff x="1600200" y="3079668"/>
            <a:chExt cx="1594208" cy="1263732"/>
          </a:xfrm>
        </p:grpSpPr>
        <p:sp>
          <p:nvSpPr>
            <p:cNvPr id="10339" name="Rectangle 10338">
              <a:extLst>
                <a:ext uri="{FF2B5EF4-FFF2-40B4-BE49-F238E27FC236}">
                  <a16:creationId xmlns:a16="http://schemas.microsoft.com/office/drawing/2014/main" id="{E3CCF96B-0669-C44A-948D-FDB800D82D90}"/>
                </a:ext>
              </a:extLst>
            </p:cNvPr>
            <p:cNvSpPr/>
            <p:nvPr/>
          </p:nvSpPr>
          <p:spPr>
            <a:xfrm>
              <a:off x="1634402" y="3159304"/>
              <a:ext cx="1413597" cy="1131697"/>
            </a:xfrm>
            <a:prstGeom prst="rect">
              <a:avLst/>
            </a:prstGeom>
            <a:noFill/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10340" name="Oval 10339">
              <a:extLst>
                <a:ext uri="{FF2B5EF4-FFF2-40B4-BE49-F238E27FC236}">
                  <a16:creationId xmlns:a16="http://schemas.microsoft.com/office/drawing/2014/main" id="{624388BF-30FA-D2D5-22C4-534CB350AD0B}"/>
                </a:ext>
              </a:extLst>
            </p:cNvPr>
            <p:cNvSpPr/>
            <p:nvPr/>
          </p:nvSpPr>
          <p:spPr>
            <a:xfrm>
              <a:off x="1730236" y="3283155"/>
              <a:ext cx="771525" cy="603504"/>
            </a:xfrm>
            <a:prstGeom prst="ellipse">
              <a:avLst/>
            </a:prstGeom>
            <a:noFill/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10341" name="Rectangle 10340">
              <a:extLst>
                <a:ext uri="{FF2B5EF4-FFF2-40B4-BE49-F238E27FC236}">
                  <a16:creationId xmlns:a16="http://schemas.microsoft.com/office/drawing/2014/main" id="{9CE0CA4D-668C-7C13-A803-088DD25DBE37}"/>
                </a:ext>
              </a:extLst>
            </p:cNvPr>
            <p:cNvSpPr/>
            <p:nvPr/>
          </p:nvSpPr>
          <p:spPr>
            <a:xfrm>
              <a:off x="1600200" y="3079668"/>
              <a:ext cx="22921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sp>
          <p:nvSpPr>
            <p:cNvPr id="10342" name="Oval 10341">
              <a:extLst>
                <a:ext uri="{FF2B5EF4-FFF2-40B4-BE49-F238E27FC236}">
                  <a16:creationId xmlns:a16="http://schemas.microsoft.com/office/drawing/2014/main" id="{BD1144CA-82D1-3E3E-4E5F-66A3EA731CA7}"/>
                </a:ext>
              </a:extLst>
            </p:cNvPr>
            <p:cNvSpPr/>
            <p:nvPr/>
          </p:nvSpPr>
          <p:spPr>
            <a:xfrm>
              <a:off x="2123936" y="3287903"/>
              <a:ext cx="771525" cy="603504"/>
            </a:xfrm>
            <a:prstGeom prst="ellipse">
              <a:avLst/>
            </a:prstGeom>
            <a:noFill/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10343" name="Rectangle 10342">
              <a:extLst>
                <a:ext uri="{FF2B5EF4-FFF2-40B4-BE49-F238E27FC236}">
                  <a16:creationId xmlns:a16="http://schemas.microsoft.com/office/drawing/2014/main" id="{22F25D3D-ADB6-E9E3-9E48-56646DB1F8CD}"/>
                </a:ext>
              </a:extLst>
            </p:cNvPr>
            <p:cNvSpPr/>
            <p:nvPr/>
          </p:nvSpPr>
          <p:spPr>
            <a:xfrm>
              <a:off x="2657336" y="3100216"/>
              <a:ext cx="19494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sp>
          <p:nvSpPr>
            <p:cNvPr id="10344" name="Oval 10343">
              <a:extLst>
                <a:ext uri="{FF2B5EF4-FFF2-40B4-BE49-F238E27FC236}">
                  <a16:creationId xmlns:a16="http://schemas.microsoft.com/office/drawing/2014/main" id="{ECE30728-DC33-1B71-4762-BF7DAECB1FB4}"/>
                </a:ext>
              </a:extLst>
            </p:cNvPr>
            <p:cNvSpPr/>
            <p:nvPr/>
          </p:nvSpPr>
          <p:spPr>
            <a:xfrm>
              <a:off x="1981200" y="3331047"/>
              <a:ext cx="592981" cy="513955"/>
            </a:xfrm>
            <a:prstGeom prst="ellipse">
              <a:avLst/>
            </a:prstGeom>
            <a:noFill/>
            <a:ln w="31750">
              <a:noFill/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10345" name="Oval 10344">
              <a:extLst>
                <a:ext uri="{FF2B5EF4-FFF2-40B4-BE49-F238E27FC236}">
                  <a16:creationId xmlns:a16="http://schemas.microsoft.com/office/drawing/2014/main" id="{2C829D79-93BF-98C1-0A73-ECB14A4390C6}"/>
                </a:ext>
              </a:extLst>
            </p:cNvPr>
            <p:cNvSpPr/>
            <p:nvPr/>
          </p:nvSpPr>
          <p:spPr>
            <a:xfrm>
              <a:off x="1975945" y="3540487"/>
              <a:ext cx="771525" cy="603504"/>
            </a:xfrm>
            <a:prstGeom prst="ellipse">
              <a:avLst/>
            </a:prstGeom>
            <a:noFill/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10346" name="Rectangle 10345">
              <a:extLst>
                <a:ext uri="{FF2B5EF4-FFF2-40B4-BE49-F238E27FC236}">
                  <a16:creationId xmlns:a16="http://schemas.microsoft.com/office/drawing/2014/main" id="{2F51F276-595D-EECA-5D59-570B921DF98D}"/>
                </a:ext>
              </a:extLst>
            </p:cNvPr>
            <p:cNvSpPr/>
            <p:nvPr/>
          </p:nvSpPr>
          <p:spPr>
            <a:xfrm>
              <a:off x="2472054" y="3881735"/>
              <a:ext cx="19494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sp>
          <p:nvSpPr>
            <p:cNvPr id="10347" name="TextBox 10346">
              <a:extLst>
                <a:ext uri="{FF2B5EF4-FFF2-40B4-BE49-F238E27FC236}">
                  <a16:creationId xmlns:a16="http://schemas.microsoft.com/office/drawing/2014/main" id="{6F5B00D8-2E67-2B10-5780-FE2E87922BEA}"/>
                </a:ext>
              </a:extLst>
            </p:cNvPr>
            <p:cNvSpPr txBox="1"/>
            <p:nvPr/>
          </p:nvSpPr>
          <p:spPr>
            <a:xfrm>
              <a:off x="1773148" y="3352800"/>
              <a:ext cx="60960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6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1</a:t>
              </a:r>
              <a:endParaRPr lang="en-CA" sz="1600" dirty="0">
                <a:solidFill>
                  <a:srgbClr val="FF00FF"/>
                </a:solidFill>
              </a:endParaRPr>
            </a:p>
          </p:txBody>
        </p:sp>
        <p:sp>
          <p:nvSpPr>
            <p:cNvPr id="10348" name="TextBox 10347">
              <a:extLst>
                <a:ext uri="{FF2B5EF4-FFF2-40B4-BE49-F238E27FC236}">
                  <a16:creationId xmlns:a16="http://schemas.microsoft.com/office/drawing/2014/main" id="{743ECF87-7A5F-073E-C794-82B4C348D21D}"/>
                </a:ext>
              </a:extLst>
            </p:cNvPr>
            <p:cNvSpPr txBox="1"/>
            <p:nvPr/>
          </p:nvSpPr>
          <p:spPr>
            <a:xfrm>
              <a:off x="2178978" y="3291156"/>
              <a:ext cx="60960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2</a:t>
              </a:r>
              <a:endParaRPr lang="en-CA" sz="1600" dirty="0">
                <a:solidFill>
                  <a:srgbClr val="FF00FF"/>
                </a:solidFill>
              </a:endParaRPr>
            </a:p>
          </p:txBody>
        </p:sp>
        <p:sp>
          <p:nvSpPr>
            <p:cNvPr id="10349" name="TextBox 10348">
              <a:extLst>
                <a:ext uri="{FF2B5EF4-FFF2-40B4-BE49-F238E27FC236}">
                  <a16:creationId xmlns:a16="http://schemas.microsoft.com/office/drawing/2014/main" id="{BF3EC548-C5AD-CBD3-2449-06D47A786D2B}"/>
                </a:ext>
              </a:extLst>
            </p:cNvPr>
            <p:cNvSpPr txBox="1"/>
            <p:nvPr/>
          </p:nvSpPr>
          <p:spPr>
            <a:xfrm>
              <a:off x="2584808" y="3363074"/>
              <a:ext cx="60960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6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1</a:t>
              </a:r>
              <a:endParaRPr lang="en-CA" sz="1600" dirty="0">
                <a:solidFill>
                  <a:srgbClr val="FF00FF"/>
                </a:solidFill>
              </a:endParaRPr>
            </a:p>
          </p:txBody>
        </p:sp>
        <p:sp>
          <p:nvSpPr>
            <p:cNvPr id="10350" name="TextBox 10349">
              <a:extLst>
                <a:ext uri="{FF2B5EF4-FFF2-40B4-BE49-F238E27FC236}">
                  <a16:creationId xmlns:a16="http://schemas.microsoft.com/office/drawing/2014/main" id="{E04C9935-74EF-5697-0B40-BC55CE340C08}"/>
                </a:ext>
              </a:extLst>
            </p:cNvPr>
            <p:cNvSpPr txBox="1"/>
            <p:nvPr/>
          </p:nvSpPr>
          <p:spPr>
            <a:xfrm>
              <a:off x="1956370" y="3613572"/>
              <a:ext cx="60960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2</a:t>
              </a:r>
              <a:endParaRPr lang="en-CA" sz="1600" dirty="0">
                <a:solidFill>
                  <a:srgbClr val="FF00FF"/>
                </a:solidFill>
              </a:endParaRPr>
            </a:p>
          </p:txBody>
        </p:sp>
        <p:sp>
          <p:nvSpPr>
            <p:cNvPr id="10351" name="TextBox 10350">
              <a:extLst>
                <a:ext uri="{FF2B5EF4-FFF2-40B4-BE49-F238E27FC236}">
                  <a16:creationId xmlns:a16="http://schemas.microsoft.com/office/drawing/2014/main" id="{70072845-686C-C542-38BF-9CE87BA498C1}"/>
                </a:ext>
              </a:extLst>
            </p:cNvPr>
            <p:cNvSpPr txBox="1"/>
            <p:nvPr/>
          </p:nvSpPr>
          <p:spPr>
            <a:xfrm>
              <a:off x="2224356" y="3853796"/>
              <a:ext cx="60960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6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1</a:t>
              </a:r>
              <a:endParaRPr lang="en-CA" sz="1600" dirty="0">
                <a:solidFill>
                  <a:srgbClr val="FF00FF"/>
                </a:solidFill>
              </a:endParaRPr>
            </a:p>
          </p:txBody>
        </p:sp>
        <p:sp>
          <p:nvSpPr>
            <p:cNvPr id="10352" name="TextBox 10351">
              <a:extLst>
                <a:ext uri="{FF2B5EF4-FFF2-40B4-BE49-F238E27FC236}">
                  <a16:creationId xmlns:a16="http://schemas.microsoft.com/office/drawing/2014/main" id="{50DC5582-7C46-9CE9-A3CE-2D2D250D4643}"/>
                </a:ext>
              </a:extLst>
            </p:cNvPr>
            <p:cNvSpPr txBox="1"/>
            <p:nvPr/>
          </p:nvSpPr>
          <p:spPr>
            <a:xfrm>
              <a:off x="2428126" y="3626778"/>
              <a:ext cx="60960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6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2</a:t>
              </a:r>
              <a:endParaRPr lang="en-CA" sz="1600" dirty="0">
                <a:solidFill>
                  <a:srgbClr val="FF00FF"/>
                </a:solidFill>
              </a:endParaRPr>
            </a:p>
          </p:txBody>
        </p:sp>
        <p:sp>
          <p:nvSpPr>
            <p:cNvPr id="10353" name="TextBox 10352">
              <a:extLst>
                <a:ext uri="{FF2B5EF4-FFF2-40B4-BE49-F238E27FC236}">
                  <a16:creationId xmlns:a16="http://schemas.microsoft.com/office/drawing/2014/main" id="{C9ACDEFD-2F88-4CF1-73BB-570BE7B44483}"/>
                </a:ext>
              </a:extLst>
            </p:cNvPr>
            <p:cNvSpPr txBox="1"/>
            <p:nvPr/>
          </p:nvSpPr>
          <p:spPr>
            <a:xfrm>
              <a:off x="2154148" y="3537372"/>
              <a:ext cx="60960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3</a:t>
              </a:r>
              <a:endParaRPr lang="en-CA" sz="1600" dirty="0">
                <a:solidFill>
                  <a:srgbClr val="FF00FF"/>
                </a:solidFill>
              </a:endParaRPr>
            </a:p>
          </p:txBody>
        </p:sp>
      </p:grpSp>
      <p:grpSp>
        <p:nvGrpSpPr>
          <p:cNvPr id="10297" name="Group 10296">
            <a:extLst>
              <a:ext uri="{FF2B5EF4-FFF2-40B4-BE49-F238E27FC236}">
                <a16:creationId xmlns:a16="http://schemas.microsoft.com/office/drawing/2014/main" id="{3445F86D-2A39-8745-7F36-BFBA35D47F36}"/>
              </a:ext>
            </a:extLst>
          </p:cNvPr>
          <p:cNvGrpSpPr/>
          <p:nvPr/>
        </p:nvGrpSpPr>
        <p:grpSpPr>
          <a:xfrm>
            <a:off x="2286000" y="1318413"/>
            <a:ext cx="4297096" cy="497831"/>
            <a:chOff x="2286000" y="1318413"/>
            <a:chExt cx="4297096" cy="4978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36" name="TextBox 10335">
                  <a:extLst>
                    <a:ext uri="{FF2B5EF4-FFF2-40B4-BE49-F238E27FC236}">
                      <a16:creationId xmlns:a16="http://schemas.microsoft.com/office/drawing/2014/main" id="{891D3979-37CB-FFF6-3E00-6CD56D00AB76}"/>
                    </a:ext>
                  </a:extLst>
                </p:cNvPr>
                <p:cNvSpPr txBox="1"/>
                <p:nvPr/>
              </p:nvSpPr>
              <p:spPr>
                <a:xfrm>
                  <a:off x="2286000" y="1318413"/>
                  <a:ext cx="1774210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CA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kumimoji="0" lang="en-CA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CA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𝐴</m:t>
                            </m:r>
                            <m:r>
                              <a:rPr kumimoji="0" lang="en-CA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∩</m:t>
                            </m:r>
                            <m:r>
                              <a:rPr kumimoji="0" lang="en-CA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𝐵</m:t>
                            </m:r>
                          </m:e>
                        </m:d>
                      </m:oMath>
                    </m:oMathPara>
                  </a14:m>
                  <a:endParaRPr lang="en-CA" dirty="0"/>
                </a:p>
              </p:txBody>
            </p:sp>
          </mc:Choice>
          <mc:Fallback xmlns="">
            <p:sp>
              <p:nvSpPr>
                <p:cNvPr id="10336" name="TextBox 10335">
                  <a:extLst>
                    <a:ext uri="{FF2B5EF4-FFF2-40B4-BE49-F238E27FC236}">
                      <a16:creationId xmlns:a16="http://schemas.microsoft.com/office/drawing/2014/main" id="{891D3979-37CB-FFF6-3E00-6CD56D00AB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6000" y="1318413"/>
                  <a:ext cx="1774210" cy="46166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CA5C7F3D-A85C-E557-E974-0ED0B927659D}"/>
                    </a:ext>
                  </a:extLst>
                </p:cNvPr>
                <p:cNvSpPr txBox="1"/>
                <p:nvPr/>
              </p:nvSpPr>
              <p:spPr>
                <a:xfrm>
                  <a:off x="3547443" y="1336496"/>
                  <a:ext cx="1774210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CA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kumimoji="0" lang="en-CA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CA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𝐴</m:t>
                            </m:r>
                            <m:r>
                              <a:rPr kumimoji="0" lang="en-CA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∩</m:t>
                            </m:r>
                            <m:r>
                              <a:rPr kumimoji="0" lang="en-CA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𝐶</m:t>
                            </m:r>
                          </m:e>
                        </m:d>
                      </m:oMath>
                    </m:oMathPara>
                  </a14:m>
                  <a:endParaRPr lang="en-CA" dirty="0"/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CA5C7F3D-A85C-E557-E974-0ED0B927659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47443" y="1336496"/>
                  <a:ext cx="1774210" cy="46166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4C2C5BA8-6601-4D4F-1CB6-65616A162841}"/>
                    </a:ext>
                  </a:extLst>
                </p:cNvPr>
                <p:cNvSpPr txBox="1"/>
                <p:nvPr/>
              </p:nvSpPr>
              <p:spPr>
                <a:xfrm>
                  <a:off x="4808886" y="1354579"/>
                  <a:ext cx="1774210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CA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kumimoji="0" lang="en-CA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CA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𝐵</m:t>
                            </m:r>
                            <m:r>
                              <a:rPr kumimoji="0" lang="en-CA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∩</m:t>
                            </m:r>
                            <m:r>
                              <a:rPr kumimoji="0" lang="en-CA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𝐶</m:t>
                            </m:r>
                          </m:e>
                        </m:d>
                      </m:oMath>
                    </m:oMathPara>
                  </a14:m>
                  <a:endParaRPr lang="en-CA" dirty="0"/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4C2C5BA8-6601-4D4F-1CB6-65616A16284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8886" y="1354579"/>
                  <a:ext cx="1774210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0EA0E1D-8A82-0186-F52C-D0E2F6B1E90D}"/>
                  </a:ext>
                </a:extLst>
              </p:cNvPr>
              <p:cNvSpPr txBox="1"/>
              <p:nvPr/>
            </p:nvSpPr>
            <p:spPr>
              <a:xfrm>
                <a:off x="2362200" y="1748135"/>
                <a:ext cx="215012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CA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CA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  <m:r>
                            <a:rPr lang="en-CA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∩</m:t>
                          </m:r>
                          <m:r>
                            <a:rPr kumimoji="0" lang="en-CA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𝐵</m:t>
                          </m:r>
                          <m:r>
                            <a:rPr kumimoji="0" lang="en-CA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∩</m:t>
                          </m:r>
                          <m:r>
                            <a:rPr kumimoji="0" lang="en-CA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𝐶</m:t>
                          </m:r>
                        </m:e>
                      </m:d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0EA0E1D-8A82-0186-F52C-D0E2F6B1E9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1748135"/>
                <a:ext cx="2150121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294" name="Group 10293">
            <a:extLst>
              <a:ext uri="{FF2B5EF4-FFF2-40B4-BE49-F238E27FC236}">
                <a16:creationId xmlns:a16="http://schemas.microsoft.com/office/drawing/2014/main" id="{2AB2A9A7-570C-AB84-B465-3642E8E29DFE}"/>
              </a:ext>
            </a:extLst>
          </p:cNvPr>
          <p:cNvGrpSpPr/>
          <p:nvPr/>
        </p:nvGrpSpPr>
        <p:grpSpPr>
          <a:xfrm>
            <a:off x="2621622" y="3516320"/>
            <a:ext cx="5380000" cy="1302127"/>
            <a:chOff x="2621622" y="3516320"/>
            <a:chExt cx="5380000" cy="1302127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011ED99-B682-B848-A7DF-605A47806086}"/>
                </a:ext>
              </a:extLst>
            </p:cNvPr>
            <p:cNvSpPr/>
            <p:nvPr/>
          </p:nvSpPr>
          <p:spPr>
            <a:xfrm>
              <a:off x="2621622" y="3907411"/>
              <a:ext cx="229210" cy="461665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6A46253D-C081-E77F-1CDA-6ABBB520B548}"/>
                </a:ext>
              </a:extLst>
            </p:cNvPr>
            <p:cNvSpPr/>
            <p:nvPr/>
          </p:nvSpPr>
          <p:spPr>
            <a:xfrm>
              <a:off x="4394160" y="3868025"/>
              <a:ext cx="229210" cy="461665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79F14C38-3E20-9FE8-74CA-5641893A1BEE}"/>
                </a:ext>
              </a:extLst>
            </p:cNvPr>
            <p:cNvGrpSpPr/>
            <p:nvPr/>
          </p:nvGrpSpPr>
          <p:grpSpPr>
            <a:xfrm>
              <a:off x="2936696" y="3516320"/>
              <a:ext cx="1447799" cy="1263732"/>
              <a:chOff x="1600200" y="3079668"/>
              <a:chExt cx="1447799" cy="1263732"/>
            </a:xfrm>
          </p:grpSpPr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1EFF988F-6D52-6066-47DC-529DE0CADC45}"/>
                  </a:ext>
                </a:extLst>
              </p:cNvPr>
              <p:cNvSpPr/>
              <p:nvPr/>
            </p:nvSpPr>
            <p:spPr>
              <a:xfrm>
                <a:off x="1634402" y="3159304"/>
                <a:ext cx="1413597" cy="1131697"/>
              </a:xfrm>
              <a:prstGeom prst="rect">
                <a:avLst/>
              </a:prstGeom>
              <a:noFill/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43AAB2E2-0E61-F37E-FA25-F0BB49698066}"/>
                  </a:ext>
                </a:extLst>
              </p:cNvPr>
              <p:cNvSpPr/>
              <p:nvPr/>
            </p:nvSpPr>
            <p:spPr>
              <a:xfrm>
                <a:off x="1730236" y="3283155"/>
                <a:ext cx="771525" cy="603504"/>
              </a:xfrm>
              <a:prstGeom prst="ellipse">
                <a:avLst/>
              </a:prstGeom>
              <a:noFill/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9633C636-C5F4-9C47-2080-123313CD09AE}"/>
                  </a:ext>
                </a:extLst>
              </p:cNvPr>
              <p:cNvSpPr/>
              <p:nvPr/>
            </p:nvSpPr>
            <p:spPr>
              <a:xfrm>
                <a:off x="1600200" y="3079668"/>
                <a:ext cx="22921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AE9BBEEA-AF0A-E3E4-0C5E-CD1B6C910202}"/>
                  </a:ext>
                </a:extLst>
              </p:cNvPr>
              <p:cNvSpPr/>
              <p:nvPr/>
            </p:nvSpPr>
            <p:spPr>
              <a:xfrm>
                <a:off x="2123936" y="3287903"/>
                <a:ext cx="771525" cy="603504"/>
              </a:xfrm>
              <a:prstGeom prst="ellipse">
                <a:avLst/>
              </a:prstGeom>
              <a:noFill/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CADDBF71-152C-636B-27C8-5C08C5E74509}"/>
                  </a:ext>
                </a:extLst>
              </p:cNvPr>
              <p:cNvSpPr/>
              <p:nvPr/>
            </p:nvSpPr>
            <p:spPr>
              <a:xfrm>
                <a:off x="2657336" y="3100216"/>
                <a:ext cx="194946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939ABBF4-E1A3-850B-CE40-A810A8014E5B}"/>
                  </a:ext>
                </a:extLst>
              </p:cNvPr>
              <p:cNvSpPr/>
              <p:nvPr/>
            </p:nvSpPr>
            <p:spPr>
              <a:xfrm>
                <a:off x="1981200" y="3331047"/>
                <a:ext cx="592981" cy="513955"/>
              </a:xfrm>
              <a:prstGeom prst="ellipse">
                <a:avLst/>
              </a:prstGeom>
              <a:noFill/>
              <a:ln w="31750">
                <a:noFill/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5479A94E-B36B-A264-2DBA-7AD9113E4507}"/>
                  </a:ext>
                </a:extLst>
              </p:cNvPr>
              <p:cNvSpPr/>
              <p:nvPr/>
            </p:nvSpPr>
            <p:spPr>
              <a:xfrm>
                <a:off x="1975945" y="3540487"/>
                <a:ext cx="771525" cy="603504"/>
              </a:xfrm>
              <a:prstGeom prst="ellipse">
                <a:avLst/>
              </a:prstGeom>
              <a:noFill/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9D9824C9-6808-9C43-C47F-73AD923EC53F}"/>
                  </a:ext>
                </a:extLst>
              </p:cNvPr>
              <p:cNvSpPr/>
              <p:nvPr/>
            </p:nvSpPr>
            <p:spPr>
              <a:xfrm>
                <a:off x="2472054" y="3881735"/>
                <a:ext cx="194946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5E4561B-BE63-C5BC-9D61-F665EE0096D8}"/>
                  </a:ext>
                </a:extLst>
              </p:cNvPr>
              <p:cNvSpPr txBox="1"/>
              <p:nvPr/>
            </p:nvSpPr>
            <p:spPr>
              <a:xfrm>
                <a:off x="2178978" y="3291156"/>
                <a:ext cx="60960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en-US" sz="1600" dirty="0">
                    <a:solidFill>
                      <a:srgbClr val="FF00FF"/>
                    </a:solidFill>
                    <a:latin typeface="+mj-lt"/>
                    <a:sym typeface="Symbol" panose="05050102010706020507" pitchFamily="18" charset="2"/>
                  </a:rPr>
                  <a:t>1</a:t>
                </a:r>
                <a:endParaRPr lang="en-CA" sz="1600" dirty="0">
                  <a:solidFill>
                    <a:srgbClr val="FF00FF"/>
                  </a:solidFill>
                </a:endParaRP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7EF507A4-B27F-C1A2-4FFC-803A9CAFD92D}"/>
                  </a:ext>
                </a:extLst>
              </p:cNvPr>
              <p:cNvSpPr txBox="1"/>
              <p:nvPr/>
            </p:nvSpPr>
            <p:spPr>
              <a:xfrm>
                <a:off x="2154148" y="3537372"/>
                <a:ext cx="60960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en-US" sz="1600" dirty="0">
                    <a:solidFill>
                      <a:srgbClr val="FF00FF"/>
                    </a:solidFill>
                    <a:latin typeface="+mj-lt"/>
                    <a:sym typeface="Symbol" panose="05050102010706020507" pitchFamily="18" charset="2"/>
                  </a:rPr>
                  <a:t>1</a:t>
                </a:r>
                <a:endParaRPr lang="en-CA" sz="1600" dirty="0">
                  <a:solidFill>
                    <a:srgbClr val="FF00FF"/>
                  </a:solidFill>
                </a:endParaRPr>
              </a:p>
            </p:txBody>
          </p:sp>
        </p:grp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EDCE909E-AC5A-9ADD-DF95-74220F6B36E6}"/>
                </a:ext>
              </a:extLst>
            </p:cNvPr>
            <p:cNvGrpSpPr/>
            <p:nvPr/>
          </p:nvGrpSpPr>
          <p:grpSpPr>
            <a:xfrm>
              <a:off x="4685026" y="3554715"/>
              <a:ext cx="1447799" cy="1263732"/>
              <a:chOff x="1600200" y="3079668"/>
              <a:chExt cx="1447799" cy="1263732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751A082B-C8C1-6D79-4396-4323532A5E3F}"/>
                  </a:ext>
                </a:extLst>
              </p:cNvPr>
              <p:cNvSpPr/>
              <p:nvPr/>
            </p:nvSpPr>
            <p:spPr>
              <a:xfrm>
                <a:off x="1634402" y="3159304"/>
                <a:ext cx="1413597" cy="1131697"/>
              </a:xfrm>
              <a:prstGeom prst="rect">
                <a:avLst/>
              </a:prstGeom>
              <a:noFill/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872F9E5F-9D1A-D1C3-B799-4FFA9AEA11BC}"/>
                  </a:ext>
                </a:extLst>
              </p:cNvPr>
              <p:cNvSpPr/>
              <p:nvPr/>
            </p:nvSpPr>
            <p:spPr>
              <a:xfrm>
                <a:off x="1730236" y="3283155"/>
                <a:ext cx="771525" cy="603504"/>
              </a:xfrm>
              <a:prstGeom prst="ellipse">
                <a:avLst/>
              </a:prstGeom>
              <a:noFill/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A4FD153B-7542-893E-E2FA-3CE51D9BF68F}"/>
                  </a:ext>
                </a:extLst>
              </p:cNvPr>
              <p:cNvSpPr/>
              <p:nvPr/>
            </p:nvSpPr>
            <p:spPr>
              <a:xfrm>
                <a:off x="1600200" y="3079668"/>
                <a:ext cx="22921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00E5B85B-434A-24FF-E500-8B357F8ACE8F}"/>
                  </a:ext>
                </a:extLst>
              </p:cNvPr>
              <p:cNvSpPr/>
              <p:nvPr/>
            </p:nvSpPr>
            <p:spPr>
              <a:xfrm>
                <a:off x="2123936" y="3287903"/>
                <a:ext cx="771525" cy="603504"/>
              </a:xfrm>
              <a:prstGeom prst="ellipse">
                <a:avLst/>
              </a:prstGeom>
              <a:noFill/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BA6B2AEC-445F-D1A9-F652-450B1EA147D2}"/>
                  </a:ext>
                </a:extLst>
              </p:cNvPr>
              <p:cNvSpPr/>
              <p:nvPr/>
            </p:nvSpPr>
            <p:spPr>
              <a:xfrm>
                <a:off x="2657336" y="3100216"/>
                <a:ext cx="194946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49CE37C3-C9CC-F7C8-69AE-E04F8DA4F93F}"/>
                  </a:ext>
                </a:extLst>
              </p:cNvPr>
              <p:cNvSpPr/>
              <p:nvPr/>
            </p:nvSpPr>
            <p:spPr>
              <a:xfrm>
                <a:off x="1981200" y="3331047"/>
                <a:ext cx="592981" cy="513955"/>
              </a:xfrm>
              <a:prstGeom prst="ellipse">
                <a:avLst/>
              </a:prstGeom>
              <a:noFill/>
              <a:ln w="31750">
                <a:noFill/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82732454-6644-E209-1738-E7A12AD9C1AD}"/>
                  </a:ext>
                </a:extLst>
              </p:cNvPr>
              <p:cNvSpPr/>
              <p:nvPr/>
            </p:nvSpPr>
            <p:spPr>
              <a:xfrm>
                <a:off x="1975945" y="3540487"/>
                <a:ext cx="771525" cy="603504"/>
              </a:xfrm>
              <a:prstGeom prst="ellipse">
                <a:avLst/>
              </a:prstGeom>
              <a:noFill/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7D2CFB3-46C4-5697-F233-94AB9AA11EF6}"/>
                  </a:ext>
                </a:extLst>
              </p:cNvPr>
              <p:cNvSpPr/>
              <p:nvPr/>
            </p:nvSpPr>
            <p:spPr>
              <a:xfrm>
                <a:off x="2472054" y="3881735"/>
                <a:ext cx="194946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9D8969CE-5109-7286-2EE2-26D791A76BF9}"/>
                  </a:ext>
                </a:extLst>
              </p:cNvPr>
              <p:cNvSpPr txBox="1"/>
              <p:nvPr/>
            </p:nvSpPr>
            <p:spPr>
              <a:xfrm>
                <a:off x="2428126" y="3626778"/>
                <a:ext cx="60960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en-US" sz="1600" dirty="0">
                    <a:solidFill>
                      <a:srgbClr val="FF00FF"/>
                    </a:solidFill>
                    <a:latin typeface="+mj-lt"/>
                    <a:sym typeface="Symbol" panose="05050102010706020507" pitchFamily="18" charset="2"/>
                  </a:rPr>
                  <a:t>1</a:t>
                </a:r>
                <a:endParaRPr lang="en-CA" sz="1600" dirty="0">
                  <a:solidFill>
                    <a:srgbClr val="FF00FF"/>
                  </a:solidFill>
                </a:endParaRP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EB087C2-0E5F-7D50-6ECD-87B43C10C9E2}"/>
                  </a:ext>
                </a:extLst>
              </p:cNvPr>
              <p:cNvSpPr txBox="1"/>
              <p:nvPr/>
            </p:nvSpPr>
            <p:spPr>
              <a:xfrm>
                <a:off x="2154148" y="3537372"/>
                <a:ext cx="60960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en-US" sz="1600" dirty="0">
                    <a:solidFill>
                      <a:srgbClr val="FF00FF"/>
                    </a:solidFill>
                    <a:latin typeface="+mj-lt"/>
                    <a:sym typeface="Symbol" panose="05050102010706020507" pitchFamily="18" charset="2"/>
                  </a:rPr>
                  <a:t>1</a:t>
                </a:r>
                <a:endParaRPr lang="en-CA" sz="1600" dirty="0">
                  <a:solidFill>
                    <a:srgbClr val="FF00FF"/>
                  </a:solidFill>
                </a:endParaRPr>
              </a:p>
            </p:txBody>
          </p:sp>
        </p:grp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63E8DF13-9FE5-6285-D994-6FEB5928455F}"/>
                </a:ext>
              </a:extLst>
            </p:cNvPr>
            <p:cNvSpPr/>
            <p:nvPr/>
          </p:nvSpPr>
          <p:spPr>
            <a:xfrm>
              <a:off x="6116548" y="3851747"/>
              <a:ext cx="229210" cy="461665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-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5C233E9B-7452-79F9-42C0-A1DAD5DDEC7C}"/>
                </a:ext>
              </a:extLst>
            </p:cNvPr>
            <p:cNvGrpSpPr/>
            <p:nvPr/>
          </p:nvGrpSpPr>
          <p:grpSpPr>
            <a:xfrm>
              <a:off x="6407414" y="3538437"/>
              <a:ext cx="1594208" cy="1263732"/>
              <a:chOff x="1600200" y="3079668"/>
              <a:chExt cx="1594208" cy="1263732"/>
            </a:xfrm>
          </p:grpSpPr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E0AA06FD-EFB6-290C-96B5-CBCF5DDE44A4}"/>
                  </a:ext>
                </a:extLst>
              </p:cNvPr>
              <p:cNvSpPr/>
              <p:nvPr/>
            </p:nvSpPr>
            <p:spPr>
              <a:xfrm>
                <a:off x="1634402" y="3159304"/>
                <a:ext cx="1413597" cy="1131697"/>
              </a:xfrm>
              <a:prstGeom prst="rect">
                <a:avLst/>
              </a:prstGeom>
              <a:noFill/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51" name="Oval 50">
                <a:extLst>
                  <a:ext uri="{FF2B5EF4-FFF2-40B4-BE49-F238E27FC236}">
                    <a16:creationId xmlns:a16="http://schemas.microsoft.com/office/drawing/2014/main" id="{1A6029B4-36CC-82C8-B04D-E1A665610F0A}"/>
                  </a:ext>
                </a:extLst>
              </p:cNvPr>
              <p:cNvSpPr/>
              <p:nvPr/>
            </p:nvSpPr>
            <p:spPr>
              <a:xfrm>
                <a:off x="1730236" y="3283155"/>
                <a:ext cx="771525" cy="603504"/>
              </a:xfrm>
              <a:prstGeom prst="ellipse">
                <a:avLst/>
              </a:prstGeom>
              <a:noFill/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BC35831-B424-7F12-DE61-D1B9EB1492B6}"/>
                  </a:ext>
                </a:extLst>
              </p:cNvPr>
              <p:cNvSpPr/>
              <p:nvPr/>
            </p:nvSpPr>
            <p:spPr>
              <a:xfrm>
                <a:off x="1600200" y="3079668"/>
                <a:ext cx="22921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53" name="Oval 52">
                <a:extLst>
                  <a:ext uri="{FF2B5EF4-FFF2-40B4-BE49-F238E27FC236}">
                    <a16:creationId xmlns:a16="http://schemas.microsoft.com/office/drawing/2014/main" id="{746784A5-0608-6554-6D5D-4C891D21F4DD}"/>
                  </a:ext>
                </a:extLst>
              </p:cNvPr>
              <p:cNvSpPr/>
              <p:nvPr/>
            </p:nvSpPr>
            <p:spPr>
              <a:xfrm>
                <a:off x="2123936" y="3287903"/>
                <a:ext cx="771525" cy="603504"/>
              </a:xfrm>
              <a:prstGeom prst="ellipse">
                <a:avLst/>
              </a:prstGeom>
              <a:noFill/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8C06C039-B82E-3367-75AA-D04EB71ACF8D}"/>
                  </a:ext>
                </a:extLst>
              </p:cNvPr>
              <p:cNvSpPr/>
              <p:nvPr/>
            </p:nvSpPr>
            <p:spPr>
              <a:xfrm>
                <a:off x="2657336" y="3100216"/>
                <a:ext cx="194946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0B55B81F-39AB-314F-CE66-39C91870FB65}"/>
                  </a:ext>
                </a:extLst>
              </p:cNvPr>
              <p:cNvSpPr/>
              <p:nvPr/>
            </p:nvSpPr>
            <p:spPr>
              <a:xfrm>
                <a:off x="1981200" y="3331047"/>
                <a:ext cx="592981" cy="513955"/>
              </a:xfrm>
              <a:prstGeom prst="ellipse">
                <a:avLst/>
              </a:prstGeom>
              <a:noFill/>
              <a:ln w="31750">
                <a:noFill/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CDBE059E-A5D8-79F6-4179-70D880C75379}"/>
                  </a:ext>
                </a:extLst>
              </p:cNvPr>
              <p:cNvSpPr/>
              <p:nvPr/>
            </p:nvSpPr>
            <p:spPr>
              <a:xfrm>
                <a:off x="1975945" y="3540487"/>
                <a:ext cx="771525" cy="603504"/>
              </a:xfrm>
              <a:prstGeom prst="ellipse">
                <a:avLst/>
              </a:prstGeom>
              <a:noFill/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18A835EF-C0BF-47A0-BFA3-3E8EEA8920BA}"/>
                  </a:ext>
                </a:extLst>
              </p:cNvPr>
              <p:cNvSpPr/>
              <p:nvPr/>
            </p:nvSpPr>
            <p:spPr>
              <a:xfrm>
                <a:off x="2472054" y="3881735"/>
                <a:ext cx="194946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04207EAE-2620-E40F-C726-C6EBC9C03472}"/>
                  </a:ext>
                </a:extLst>
              </p:cNvPr>
              <p:cNvSpPr txBox="1"/>
              <p:nvPr/>
            </p:nvSpPr>
            <p:spPr>
              <a:xfrm>
                <a:off x="2584808" y="3363074"/>
                <a:ext cx="60960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endParaRPr lang="en-CA" sz="1600" dirty="0">
                  <a:solidFill>
                    <a:srgbClr val="FF00FF"/>
                  </a:solidFill>
                </a:endParaRPr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68F8DD07-EC00-D71A-CBB6-F5D272F2FF6A}"/>
                  </a:ext>
                </a:extLst>
              </p:cNvPr>
              <p:cNvSpPr txBox="1"/>
              <p:nvPr/>
            </p:nvSpPr>
            <p:spPr>
              <a:xfrm>
                <a:off x="2428126" y="3626778"/>
                <a:ext cx="60960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en-US" sz="1600" dirty="0">
                    <a:solidFill>
                      <a:srgbClr val="FF00FF"/>
                    </a:solidFill>
                    <a:latin typeface="+mj-lt"/>
                    <a:sym typeface="Symbol" panose="05050102010706020507" pitchFamily="18" charset="2"/>
                  </a:rPr>
                  <a:t>1</a:t>
                </a:r>
                <a:endParaRPr lang="en-CA" sz="1600" dirty="0">
                  <a:solidFill>
                    <a:srgbClr val="FF00FF"/>
                  </a:solidFill>
                </a:endParaRPr>
              </a:p>
            </p:txBody>
          </p:sp>
          <p:sp>
            <p:nvSpPr>
              <p:cNvPr id="10307" name="TextBox 10306">
                <a:extLst>
                  <a:ext uri="{FF2B5EF4-FFF2-40B4-BE49-F238E27FC236}">
                    <a16:creationId xmlns:a16="http://schemas.microsoft.com/office/drawing/2014/main" id="{0C927C35-13E3-4258-217A-7096569036BC}"/>
                  </a:ext>
                </a:extLst>
              </p:cNvPr>
              <p:cNvSpPr txBox="1"/>
              <p:nvPr/>
            </p:nvSpPr>
            <p:spPr>
              <a:xfrm>
                <a:off x="2154148" y="3537372"/>
                <a:ext cx="60960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en-US" sz="1600" dirty="0">
                    <a:solidFill>
                      <a:srgbClr val="FF00FF"/>
                    </a:solidFill>
                    <a:latin typeface="+mj-lt"/>
                    <a:sym typeface="Symbol" panose="05050102010706020507" pitchFamily="18" charset="2"/>
                  </a:rPr>
                  <a:t>1</a:t>
                </a:r>
                <a:endParaRPr lang="en-CA" sz="1600" dirty="0">
                  <a:solidFill>
                    <a:srgbClr val="FF00FF"/>
                  </a:solidFill>
                </a:endParaRPr>
              </a:p>
            </p:txBody>
          </p:sp>
        </p:grpSp>
      </p:grpSp>
      <p:grpSp>
        <p:nvGrpSpPr>
          <p:cNvPr id="10310" name="Group 10309">
            <a:extLst>
              <a:ext uri="{FF2B5EF4-FFF2-40B4-BE49-F238E27FC236}">
                <a16:creationId xmlns:a16="http://schemas.microsoft.com/office/drawing/2014/main" id="{8E2E28CB-99C4-A3C6-4641-B60BD68E6A5B}"/>
              </a:ext>
            </a:extLst>
          </p:cNvPr>
          <p:cNvGrpSpPr/>
          <p:nvPr/>
        </p:nvGrpSpPr>
        <p:grpSpPr>
          <a:xfrm>
            <a:off x="2667003" y="5452039"/>
            <a:ext cx="1594208" cy="1263732"/>
            <a:chOff x="1600200" y="3079668"/>
            <a:chExt cx="1594208" cy="1263732"/>
          </a:xfrm>
        </p:grpSpPr>
        <p:sp>
          <p:nvSpPr>
            <p:cNvPr id="10311" name="Rectangle 10310">
              <a:extLst>
                <a:ext uri="{FF2B5EF4-FFF2-40B4-BE49-F238E27FC236}">
                  <a16:creationId xmlns:a16="http://schemas.microsoft.com/office/drawing/2014/main" id="{07A76826-F7BD-9120-A7A4-E20B65281FC3}"/>
                </a:ext>
              </a:extLst>
            </p:cNvPr>
            <p:cNvSpPr/>
            <p:nvPr/>
          </p:nvSpPr>
          <p:spPr>
            <a:xfrm>
              <a:off x="1634402" y="3159304"/>
              <a:ext cx="1413597" cy="1131697"/>
            </a:xfrm>
            <a:prstGeom prst="rect">
              <a:avLst/>
            </a:prstGeom>
            <a:noFill/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10324" name="Oval 10323">
              <a:extLst>
                <a:ext uri="{FF2B5EF4-FFF2-40B4-BE49-F238E27FC236}">
                  <a16:creationId xmlns:a16="http://schemas.microsoft.com/office/drawing/2014/main" id="{8DB440A5-9ADE-9D2F-533F-3DA85A4B9D73}"/>
                </a:ext>
              </a:extLst>
            </p:cNvPr>
            <p:cNvSpPr/>
            <p:nvPr/>
          </p:nvSpPr>
          <p:spPr>
            <a:xfrm>
              <a:off x="1730236" y="3283155"/>
              <a:ext cx="771525" cy="603504"/>
            </a:xfrm>
            <a:prstGeom prst="ellipse">
              <a:avLst/>
            </a:prstGeom>
            <a:noFill/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10325" name="Rectangle 10324">
              <a:extLst>
                <a:ext uri="{FF2B5EF4-FFF2-40B4-BE49-F238E27FC236}">
                  <a16:creationId xmlns:a16="http://schemas.microsoft.com/office/drawing/2014/main" id="{6F6C75FA-AF18-829F-5E71-168F8BCFAFA7}"/>
                </a:ext>
              </a:extLst>
            </p:cNvPr>
            <p:cNvSpPr/>
            <p:nvPr/>
          </p:nvSpPr>
          <p:spPr>
            <a:xfrm>
              <a:off x="1600200" y="3079668"/>
              <a:ext cx="22921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sp>
          <p:nvSpPr>
            <p:cNvPr id="10331" name="Oval 10330">
              <a:extLst>
                <a:ext uri="{FF2B5EF4-FFF2-40B4-BE49-F238E27FC236}">
                  <a16:creationId xmlns:a16="http://schemas.microsoft.com/office/drawing/2014/main" id="{4D597C85-DDC2-83D0-93AD-E2669030E165}"/>
                </a:ext>
              </a:extLst>
            </p:cNvPr>
            <p:cNvSpPr/>
            <p:nvPr/>
          </p:nvSpPr>
          <p:spPr>
            <a:xfrm>
              <a:off x="2123936" y="3287903"/>
              <a:ext cx="771525" cy="603504"/>
            </a:xfrm>
            <a:prstGeom prst="ellipse">
              <a:avLst/>
            </a:prstGeom>
            <a:noFill/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10332" name="Rectangle 10331">
              <a:extLst>
                <a:ext uri="{FF2B5EF4-FFF2-40B4-BE49-F238E27FC236}">
                  <a16:creationId xmlns:a16="http://schemas.microsoft.com/office/drawing/2014/main" id="{29FA4255-7F80-DBF2-81BB-6A9C1AFBE0C2}"/>
                </a:ext>
              </a:extLst>
            </p:cNvPr>
            <p:cNvSpPr/>
            <p:nvPr/>
          </p:nvSpPr>
          <p:spPr>
            <a:xfrm>
              <a:off x="2657336" y="3100216"/>
              <a:ext cx="19494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sp>
          <p:nvSpPr>
            <p:cNvPr id="10333" name="Oval 10332">
              <a:extLst>
                <a:ext uri="{FF2B5EF4-FFF2-40B4-BE49-F238E27FC236}">
                  <a16:creationId xmlns:a16="http://schemas.microsoft.com/office/drawing/2014/main" id="{EB534BF2-B924-88A4-69E8-881466573575}"/>
                </a:ext>
              </a:extLst>
            </p:cNvPr>
            <p:cNvSpPr/>
            <p:nvPr/>
          </p:nvSpPr>
          <p:spPr>
            <a:xfrm>
              <a:off x="1981200" y="3331047"/>
              <a:ext cx="592981" cy="513955"/>
            </a:xfrm>
            <a:prstGeom prst="ellipse">
              <a:avLst/>
            </a:prstGeom>
            <a:noFill/>
            <a:ln w="31750">
              <a:noFill/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10354" name="Oval 10353">
              <a:extLst>
                <a:ext uri="{FF2B5EF4-FFF2-40B4-BE49-F238E27FC236}">
                  <a16:creationId xmlns:a16="http://schemas.microsoft.com/office/drawing/2014/main" id="{04033DD7-DF68-1239-F75B-6C73D0D501F5}"/>
                </a:ext>
              </a:extLst>
            </p:cNvPr>
            <p:cNvSpPr/>
            <p:nvPr/>
          </p:nvSpPr>
          <p:spPr>
            <a:xfrm>
              <a:off x="1975945" y="3540487"/>
              <a:ext cx="771525" cy="603504"/>
            </a:xfrm>
            <a:prstGeom prst="ellipse">
              <a:avLst/>
            </a:prstGeom>
            <a:noFill/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10355" name="Rectangle 10354">
              <a:extLst>
                <a:ext uri="{FF2B5EF4-FFF2-40B4-BE49-F238E27FC236}">
                  <a16:creationId xmlns:a16="http://schemas.microsoft.com/office/drawing/2014/main" id="{530C07EB-AB3D-B893-45A9-F94D9A803938}"/>
                </a:ext>
              </a:extLst>
            </p:cNvPr>
            <p:cNvSpPr/>
            <p:nvPr/>
          </p:nvSpPr>
          <p:spPr>
            <a:xfrm>
              <a:off x="2472054" y="3881735"/>
              <a:ext cx="19494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sp>
          <p:nvSpPr>
            <p:cNvPr id="10356" name="TextBox 10355">
              <a:extLst>
                <a:ext uri="{FF2B5EF4-FFF2-40B4-BE49-F238E27FC236}">
                  <a16:creationId xmlns:a16="http://schemas.microsoft.com/office/drawing/2014/main" id="{01D3F420-E2EC-5686-B502-99CE8ACEB198}"/>
                </a:ext>
              </a:extLst>
            </p:cNvPr>
            <p:cNvSpPr txBox="1"/>
            <p:nvPr/>
          </p:nvSpPr>
          <p:spPr>
            <a:xfrm>
              <a:off x="1773148" y="3352800"/>
              <a:ext cx="60960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6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1</a:t>
              </a:r>
              <a:endParaRPr lang="en-CA" sz="1600" dirty="0">
                <a:solidFill>
                  <a:srgbClr val="FF00FF"/>
                </a:solidFill>
              </a:endParaRPr>
            </a:p>
          </p:txBody>
        </p:sp>
        <p:sp>
          <p:nvSpPr>
            <p:cNvPr id="10357" name="TextBox 10356">
              <a:extLst>
                <a:ext uri="{FF2B5EF4-FFF2-40B4-BE49-F238E27FC236}">
                  <a16:creationId xmlns:a16="http://schemas.microsoft.com/office/drawing/2014/main" id="{8452A931-293C-F51D-2D80-AC5595133B01}"/>
                </a:ext>
              </a:extLst>
            </p:cNvPr>
            <p:cNvSpPr txBox="1"/>
            <p:nvPr/>
          </p:nvSpPr>
          <p:spPr>
            <a:xfrm>
              <a:off x="2178978" y="3291156"/>
              <a:ext cx="60960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6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1</a:t>
              </a:r>
              <a:endParaRPr lang="en-CA" sz="1600" dirty="0">
                <a:solidFill>
                  <a:srgbClr val="FF00FF"/>
                </a:solidFill>
              </a:endParaRPr>
            </a:p>
          </p:txBody>
        </p:sp>
        <p:sp>
          <p:nvSpPr>
            <p:cNvPr id="10358" name="TextBox 10357">
              <a:extLst>
                <a:ext uri="{FF2B5EF4-FFF2-40B4-BE49-F238E27FC236}">
                  <a16:creationId xmlns:a16="http://schemas.microsoft.com/office/drawing/2014/main" id="{39197598-B2D6-69DF-ED1E-9F28EB29B821}"/>
                </a:ext>
              </a:extLst>
            </p:cNvPr>
            <p:cNvSpPr txBox="1"/>
            <p:nvPr/>
          </p:nvSpPr>
          <p:spPr>
            <a:xfrm>
              <a:off x="2584808" y="3363074"/>
              <a:ext cx="60960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6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1</a:t>
              </a:r>
              <a:endParaRPr lang="en-CA" sz="1600" dirty="0">
                <a:solidFill>
                  <a:srgbClr val="FF00FF"/>
                </a:solidFill>
              </a:endParaRPr>
            </a:p>
          </p:txBody>
        </p:sp>
        <p:sp>
          <p:nvSpPr>
            <p:cNvPr id="10359" name="TextBox 10358">
              <a:extLst>
                <a:ext uri="{FF2B5EF4-FFF2-40B4-BE49-F238E27FC236}">
                  <a16:creationId xmlns:a16="http://schemas.microsoft.com/office/drawing/2014/main" id="{041C3C93-01D3-CEFF-BA4A-510217721602}"/>
                </a:ext>
              </a:extLst>
            </p:cNvPr>
            <p:cNvSpPr txBox="1"/>
            <p:nvPr/>
          </p:nvSpPr>
          <p:spPr>
            <a:xfrm>
              <a:off x="1956370" y="3613572"/>
              <a:ext cx="60960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6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1</a:t>
              </a:r>
              <a:endParaRPr lang="en-CA" sz="1600" dirty="0">
                <a:solidFill>
                  <a:srgbClr val="FF00FF"/>
                </a:solidFill>
              </a:endParaRPr>
            </a:p>
          </p:txBody>
        </p:sp>
        <p:sp>
          <p:nvSpPr>
            <p:cNvPr id="10360" name="TextBox 10359">
              <a:extLst>
                <a:ext uri="{FF2B5EF4-FFF2-40B4-BE49-F238E27FC236}">
                  <a16:creationId xmlns:a16="http://schemas.microsoft.com/office/drawing/2014/main" id="{DC865D13-8189-CA58-24F2-2593D290D370}"/>
                </a:ext>
              </a:extLst>
            </p:cNvPr>
            <p:cNvSpPr txBox="1"/>
            <p:nvPr/>
          </p:nvSpPr>
          <p:spPr>
            <a:xfrm>
              <a:off x="2224356" y="3853796"/>
              <a:ext cx="60960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6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1</a:t>
              </a:r>
              <a:endParaRPr lang="en-CA" sz="1600" dirty="0">
                <a:solidFill>
                  <a:srgbClr val="FF00FF"/>
                </a:solidFill>
              </a:endParaRPr>
            </a:p>
          </p:txBody>
        </p:sp>
        <p:sp>
          <p:nvSpPr>
            <p:cNvPr id="10361" name="TextBox 10360">
              <a:extLst>
                <a:ext uri="{FF2B5EF4-FFF2-40B4-BE49-F238E27FC236}">
                  <a16:creationId xmlns:a16="http://schemas.microsoft.com/office/drawing/2014/main" id="{9BBADE75-E6AE-B48C-822B-5DB9EB092562}"/>
                </a:ext>
              </a:extLst>
            </p:cNvPr>
            <p:cNvSpPr txBox="1"/>
            <p:nvPr/>
          </p:nvSpPr>
          <p:spPr>
            <a:xfrm>
              <a:off x="2428126" y="3626778"/>
              <a:ext cx="60960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6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1</a:t>
              </a:r>
              <a:endParaRPr lang="en-CA" sz="1600" dirty="0">
                <a:solidFill>
                  <a:srgbClr val="FF00FF"/>
                </a:solidFill>
              </a:endParaRPr>
            </a:p>
          </p:txBody>
        </p:sp>
      </p:grpSp>
      <p:grpSp>
        <p:nvGrpSpPr>
          <p:cNvPr id="10295" name="Group 10294">
            <a:extLst>
              <a:ext uri="{FF2B5EF4-FFF2-40B4-BE49-F238E27FC236}">
                <a16:creationId xmlns:a16="http://schemas.microsoft.com/office/drawing/2014/main" id="{A2FA36C9-3956-DA6F-16FD-A3BCBC961131}"/>
              </a:ext>
            </a:extLst>
          </p:cNvPr>
          <p:cNvGrpSpPr/>
          <p:nvPr/>
        </p:nvGrpSpPr>
        <p:grpSpPr>
          <a:xfrm>
            <a:off x="6122552" y="4727653"/>
            <a:ext cx="1763495" cy="1263732"/>
            <a:chOff x="2621000" y="4734674"/>
            <a:chExt cx="1763495" cy="1263732"/>
          </a:xfrm>
        </p:grpSpPr>
        <p:sp>
          <p:nvSpPr>
            <p:cNvPr id="10363" name="Rectangle 10362">
              <a:extLst>
                <a:ext uri="{FF2B5EF4-FFF2-40B4-BE49-F238E27FC236}">
                  <a16:creationId xmlns:a16="http://schemas.microsoft.com/office/drawing/2014/main" id="{1DB91E54-FA36-F4EC-623E-240ACEE40D8F}"/>
                </a:ext>
              </a:extLst>
            </p:cNvPr>
            <p:cNvSpPr/>
            <p:nvPr/>
          </p:nvSpPr>
          <p:spPr>
            <a:xfrm>
              <a:off x="2621000" y="5071831"/>
              <a:ext cx="229210" cy="461665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+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grpSp>
          <p:nvGrpSpPr>
            <p:cNvPr id="10364" name="Group 10363">
              <a:extLst>
                <a:ext uri="{FF2B5EF4-FFF2-40B4-BE49-F238E27FC236}">
                  <a16:creationId xmlns:a16="http://schemas.microsoft.com/office/drawing/2014/main" id="{8B845E94-295C-C95C-848A-8704B371D117}"/>
                </a:ext>
              </a:extLst>
            </p:cNvPr>
            <p:cNvGrpSpPr/>
            <p:nvPr/>
          </p:nvGrpSpPr>
          <p:grpSpPr>
            <a:xfrm>
              <a:off x="2936696" y="4734674"/>
              <a:ext cx="1447799" cy="1263732"/>
              <a:chOff x="1600200" y="3079668"/>
              <a:chExt cx="1447799" cy="1263732"/>
            </a:xfrm>
          </p:grpSpPr>
          <p:sp>
            <p:nvSpPr>
              <p:cNvPr id="10365" name="Rectangle 10364">
                <a:extLst>
                  <a:ext uri="{FF2B5EF4-FFF2-40B4-BE49-F238E27FC236}">
                    <a16:creationId xmlns:a16="http://schemas.microsoft.com/office/drawing/2014/main" id="{CB987B09-3BD0-3E8A-5628-99C335AE9297}"/>
                  </a:ext>
                </a:extLst>
              </p:cNvPr>
              <p:cNvSpPr/>
              <p:nvPr/>
            </p:nvSpPr>
            <p:spPr>
              <a:xfrm>
                <a:off x="1634402" y="3159304"/>
                <a:ext cx="1413597" cy="1131697"/>
              </a:xfrm>
              <a:prstGeom prst="rect">
                <a:avLst/>
              </a:prstGeom>
              <a:noFill/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0366" name="Oval 10365">
                <a:extLst>
                  <a:ext uri="{FF2B5EF4-FFF2-40B4-BE49-F238E27FC236}">
                    <a16:creationId xmlns:a16="http://schemas.microsoft.com/office/drawing/2014/main" id="{54A87A87-EEB1-3575-A41D-584ED0C7BE4D}"/>
                  </a:ext>
                </a:extLst>
              </p:cNvPr>
              <p:cNvSpPr/>
              <p:nvPr/>
            </p:nvSpPr>
            <p:spPr>
              <a:xfrm>
                <a:off x="1730236" y="3283155"/>
                <a:ext cx="771525" cy="603504"/>
              </a:xfrm>
              <a:prstGeom prst="ellipse">
                <a:avLst/>
              </a:prstGeom>
              <a:noFill/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0367" name="Rectangle 10366">
                <a:extLst>
                  <a:ext uri="{FF2B5EF4-FFF2-40B4-BE49-F238E27FC236}">
                    <a16:creationId xmlns:a16="http://schemas.microsoft.com/office/drawing/2014/main" id="{D2C8A690-CE6F-1E50-B16A-5AF8883BEC0C}"/>
                  </a:ext>
                </a:extLst>
              </p:cNvPr>
              <p:cNvSpPr/>
              <p:nvPr/>
            </p:nvSpPr>
            <p:spPr>
              <a:xfrm>
                <a:off x="1600200" y="3079668"/>
                <a:ext cx="22921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0248" name="Oval 10247">
                <a:extLst>
                  <a:ext uri="{FF2B5EF4-FFF2-40B4-BE49-F238E27FC236}">
                    <a16:creationId xmlns:a16="http://schemas.microsoft.com/office/drawing/2014/main" id="{22529CF1-9A7A-E65E-8B1B-84B11D839E27}"/>
                  </a:ext>
                </a:extLst>
              </p:cNvPr>
              <p:cNvSpPr/>
              <p:nvPr/>
            </p:nvSpPr>
            <p:spPr>
              <a:xfrm>
                <a:off x="2123936" y="3287903"/>
                <a:ext cx="771525" cy="603504"/>
              </a:xfrm>
              <a:prstGeom prst="ellipse">
                <a:avLst/>
              </a:prstGeom>
              <a:noFill/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0255" name="Rectangle 10254">
                <a:extLst>
                  <a:ext uri="{FF2B5EF4-FFF2-40B4-BE49-F238E27FC236}">
                    <a16:creationId xmlns:a16="http://schemas.microsoft.com/office/drawing/2014/main" id="{2F5276A8-6C38-3CAF-0235-82B2971E9DA6}"/>
                  </a:ext>
                </a:extLst>
              </p:cNvPr>
              <p:cNvSpPr/>
              <p:nvPr/>
            </p:nvSpPr>
            <p:spPr>
              <a:xfrm>
                <a:off x="2657336" y="3100216"/>
                <a:ext cx="194946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0260" name="Oval 10259">
                <a:extLst>
                  <a:ext uri="{FF2B5EF4-FFF2-40B4-BE49-F238E27FC236}">
                    <a16:creationId xmlns:a16="http://schemas.microsoft.com/office/drawing/2014/main" id="{8DB9D4E6-1F67-149C-E11B-737C4017A99A}"/>
                  </a:ext>
                </a:extLst>
              </p:cNvPr>
              <p:cNvSpPr/>
              <p:nvPr/>
            </p:nvSpPr>
            <p:spPr>
              <a:xfrm>
                <a:off x="1981200" y="3331047"/>
                <a:ext cx="592981" cy="513955"/>
              </a:xfrm>
              <a:prstGeom prst="ellipse">
                <a:avLst/>
              </a:prstGeom>
              <a:noFill/>
              <a:ln w="31750">
                <a:noFill/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0270" name="Oval 10269">
                <a:extLst>
                  <a:ext uri="{FF2B5EF4-FFF2-40B4-BE49-F238E27FC236}">
                    <a16:creationId xmlns:a16="http://schemas.microsoft.com/office/drawing/2014/main" id="{C7EE9ED0-9265-53C8-1263-55C5132E57EB}"/>
                  </a:ext>
                </a:extLst>
              </p:cNvPr>
              <p:cNvSpPr/>
              <p:nvPr/>
            </p:nvSpPr>
            <p:spPr>
              <a:xfrm>
                <a:off x="1975945" y="3540487"/>
                <a:ext cx="771525" cy="603504"/>
              </a:xfrm>
              <a:prstGeom prst="ellipse">
                <a:avLst/>
              </a:prstGeom>
              <a:noFill/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0271" name="Rectangle 10270">
                <a:extLst>
                  <a:ext uri="{FF2B5EF4-FFF2-40B4-BE49-F238E27FC236}">
                    <a16:creationId xmlns:a16="http://schemas.microsoft.com/office/drawing/2014/main" id="{4AAEE9A2-3EA4-7366-B887-51E4DFD8F6E9}"/>
                  </a:ext>
                </a:extLst>
              </p:cNvPr>
              <p:cNvSpPr/>
              <p:nvPr/>
            </p:nvSpPr>
            <p:spPr>
              <a:xfrm>
                <a:off x="2472054" y="3881735"/>
                <a:ext cx="194946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C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0272" name="TextBox 10271">
                <a:extLst>
                  <a:ext uri="{FF2B5EF4-FFF2-40B4-BE49-F238E27FC236}">
                    <a16:creationId xmlns:a16="http://schemas.microsoft.com/office/drawing/2014/main" id="{8E230B94-C053-0DDA-F149-87A8B2F9490B}"/>
                  </a:ext>
                </a:extLst>
              </p:cNvPr>
              <p:cNvSpPr txBox="1"/>
              <p:nvPr/>
            </p:nvSpPr>
            <p:spPr>
              <a:xfrm>
                <a:off x="2178978" y="3291156"/>
                <a:ext cx="60960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endParaRPr lang="en-CA" sz="1600" dirty="0">
                  <a:solidFill>
                    <a:srgbClr val="FF00FF"/>
                  </a:solidFill>
                </a:endParaRPr>
              </a:p>
            </p:txBody>
          </p:sp>
          <p:sp>
            <p:nvSpPr>
              <p:cNvPr id="10273" name="TextBox 10272">
                <a:extLst>
                  <a:ext uri="{FF2B5EF4-FFF2-40B4-BE49-F238E27FC236}">
                    <a16:creationId xmlns:a16="http://schemas.microsoft.com/office/drawing/2014/main" id="{99F28B3C-FB91-7EB9-D44F-0879B84BDA1A}"/>
                  </a:ext>
                </a:extLst>
              </p:cNvPr>
              <p:cNvSpPr txBox="1"/>
              <p:nvPr/>
            </p:nvSpPr>
            <p:spPr>
              <a:xfrm>
                <a:off x="2154148" y="3537372"/>
                <a:ext cx="609600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en-US" sz="1600" dirty="0">
                    <a:solidFill>
                      <a:srgbClr val="FF00FF"/>
                    </a:solidFill>
                    <a:latin typeface="+mj-lt"/>
                    <a:sym typeface="Symbol" panose="05050102010706020507" pitchFamily="18" charset="2"/>
                  </a:rPr>
                  <a:t>1</a:t>
                </a:r>
                <a:endParaRPr lang="en-CA" sz="1600" dirty="0">
                  <a:solidFill>
                    <a:srgbClr val="FF00FF"/>
                  </a:solidFill>
                </a:endParaRPr>
              </a:p>
            </p:txBody>
          </p:sp>
        </p:grpSp>
      </p:grpSp>
      <p:grpSp>
        <p:nvGrpSpPr>
          <p:cNvPr id="10368" name="Group 10367">
            <a:extLst>
              <a:ext uri="{FF2B5EF4-FFF2-40B4-BE49-F238E27FC236}">
                <a16:creationId xmlns:a16="http://schemas.microsoft.com/office/drawing/2014/main" id="{746024B4-FC37-BACF-B432-01996A159373}"/>
              </a:ext>
            </a:extLst>
          </p:cNvPr>
          <p:cNvGrpSpPr/>
          <p:nvPr/>
        </p:nvGrpSpPr>
        <p:grpSpPr>
          <a:xfrm>
            <a:off x="4164466" y="5448178"/>
            <a:ext cx="1594208" cy="1263732"/>
            <a:chOff x="1600200" y="3079668"/>
            <a:chExt cx="1594208" cy="1263732"/>
          </a:xfrm>
        </p:grpSpPr>
        <p:sp>
          <p:nvSpPr>
            <p:cNvPr id="10369" name="Rectangle 10368">
              <a:extLst>
                <a:ext uri="{FF2B5EF4-FFF2-40B4-BE49-F238E27FC236}">
                  <a16:creationId xmlns:a16="http://schemas.microsoft.com/office/drawing/2014/main" id="{7A620C74-FB66-2128-8A46-A1E3B7E31960}"/>
                </a:ext>
              </a:extLst>
            </p:cNvPr>
            <p:cNvSpPr/>
            <p:nvPr/>
          </p:nvSpPr>
          <p:spPr>
            <a:xfrm>
              <a:off x="1634402" y="3159304"/>
              <a:ext cx="1413597" cy="1131697"/>
            </a:xfrm>
            <a:prstGeom prst="rect">
              <a:avLst/>
            </a:prstGeom>
            <a:noFill/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10370" name="Oval 10369">
              <a:extLst>
                <a:ext uri="{FF2B5EF4-FFF2-40B4-BE49-F238E27FC236}">
                  <a16:creationId xmlns:a16="http://schemas.microsoft.com/office/drawing/2014/main" id="{C984611F-D4A0-9D54-0A1A-1CC909F1C880}"/>
                </a:ext>
              </a:extLst>
            </p:cNvPr>
            <p:cNvSpPr/>
            <p:nvPr/>
          </p:nvSpPr>
          <p:spPr>
            <a:xfrm>
              <a:off x="1730236" y="3283155"/>
              <a:ext cx="771525" cy="603504"/>
            </a:xfrm>
            <a:prstGeom prst="ellipse">
              <a:avLst/>
            </a:prstGeom>
            <a:noFill/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10371" name="Rectangle 10370">
              <a:extLst>
                <a:ext uri="{FF2B5EF4-FFF2-40B4-BE49-F238E27FC236}">
                  <a16:creationId xmlns:a16="http://schemas.microsoft.com/office/drawing/2014/main" id="{9DAEAE57-037D-27DF-8757-E54DD184227E}"/>
                </a:ext>
              </a:extLst>
            </p:cNvPr>
            <p:cNvSpPr/>
            <p:nvPr/>
          </p:nvSpPr>
          <p:spPr>
            <a:xfrm>
              <a:off x="1600200" y="3079668"/>
              <a:ext cx="22921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sp>
          <p:nvSpPr>
            <p:cNvPr id="10372" name="Oval 10371">
              <a:extLst>
                <a:ext uri="{FF2B5EF4-FFF2-40B4-BE49-F238E27FC236}">
                  <a16:creationId xmlns:a16="http://schemas.microsoft.com/office/drawing/2014/main" id="{C152BEDC-DCCB-2ECA-6FC0-0C3480534780}"/>
                </a:ext>
              </a:extLst>
            </p:cNvPr>
            <p:cNvSpPr/>
            <p:nvPr/>
          </p:nvSpPr>
          <p:spPr>
            <a:xfrm>
              <a:off x="2123936" y="3287903"/>
              <a:ext cx="771525" cy="603504"/>
            </a:xfrm>
            <a:prstGeom prst="ellipse">
              <a:avLst/>
            </a:prstGeom>
            <a:noFill/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10373" name="Rectangle 10372">
              <a:extLst>
                <a:ext uri="{FF2B5EF4-FFF2-40B4-BE49-F238E27FC236}">
                  <a16:creationId xmlns:a16="http://schemas.microsoft.com/office/drawing/2014/main" id="{63F44D86-DBBE-3C74-F336-9012CD4B2E62}"/>
                </a:ext>
              </a:extLst>
            </p:cNvPr>
            <p:cNvSpPr/>
            <p:nvPr/>
          </p:nvSpPr>
          <p:spPr>
            <a:xfrm>
              <a:off x="2657336" y="3100216"/>
              <a:ext cx="19494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sp>
          <p:nvSpPr>
            <p:cNvPr id="10374" name="Oval 10373">
              <a:extLst>
                <a:ext uri="{FF2B5EF4-FFF2-40B4-BE49-F238E27FC236}">
                  <a16:creationId xmlns:a16="http://schemas.microsoft.com/office/drawing/2014/main" id="{15A3AFA6-B077-8C29-CD4B-A298F1AE1F6D}"/>
                </a:ext>
              </a:extLst>
            </p:cNvPr>
            <p:cNvSpPr/>
            <p:nvPr/>
          </p:nvSpPr>
          <p:spPr>
            <a:xfrm>
              <a:off x="1981200" y="3331047"/>
              <a:ext cx="592981" cy="513955"/>
            </a:xfrm>
            <a:prstGeom prst="ellipse">
              <a:avLst/>
            </a:prstGeom>
            <a:noFill/>
            <a:ln w="31750">
              <a:noFill/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10375" name="Oval 10374">
              <a:extLst>
                <a:ext uri="{FF2B5EF4-FFF2-40B4-BE49-F238E27FC236}">
                  <a16:creationId xmlns:a16="http://schemas.microsoft.com/office/drawing/2014/main" id="{C4F80B35-A6BF-9004-B2D1-9AE693E23455}"/>
                </a:ext>
              </a:extLst>
            </p:cNvPr>
            <p:cNvSpPr/>
            <p:nvPr/>
          </p:nvSpPr>
          <p:spPr>
            <a:xfrm>
              <a:off x="1975945" y="3540487"/>
              <a:ext cx="771525" cy="603504"/>
            </a:xfrm>
            <a:prstGeom prst="ellipse">
              <a:avLst/>
            </a:prstGeom>
            <a:noFill/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10376" name="Rectangle 10375">
              <a:extLst>
                <a:ext uri="{FF2B5EF4-FFF2-40B4-BE49-F238E27FC236}">
                  <a16:creationId xmlns:a16="http://schemas.microsoft.com/office/drawing/2014/main" id="{2E3BE575-6E63-4DE4-6093-0AE1E23C590E}"/>
                </a:ext>
              </a:extLst>
            </p:cNvPr>
            <p:cNvSpPr/>
            <p:nvPr/>
          </p:nvSpPr>
          <p:spPr>
            <a:xfrm>
              <a:off x="2472054" y="3881735"/>
              <a:ext cx="19494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sp>
          <p:nvSpPr>
            <p:cNvPr id="10377" name="TextBox 10376">
              <a:extLst>
                <a:ext uri="{FF2B5EF4-FFF2-40B4-BE49-F238E27FC236}">
                  <a16:creationId xmlns:a16="http://schemas.microsoft.com/office/drawing/2014/main" id="{B15E5626-77C9-637D-CD2D-F2BD44526BDB}"/>
                </a:ext>
              </a:extLst>
            </p:cNvPr>
            <p:cNvSpPr txBox="1"/>
            <p:nvPr/>
          </p:nvSpPr>
          <p:spPr>
            <a:xfrm>
              <a:off x="1773148" y="3352800"/>
              <a:ext cx="60960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6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1</a:t>
              </a:r>
              <a:endParaRPr lang="en-CA" sz="1600" dirty="0">
                <a:solidFill>
                  <a:srgbClr val="FF00FF"/>
                </a:solidFill>
              </a:endParaRPr>
            </a:p>
          </p:txBody>
        </p:sp>
        <p:sp>
          <p:nvSpPr>
            <p:cNvPr id="10378" name="TextBox 10377">
              <a:extLst>
                <a:ext uri="{FF2B5EF4-FFF2-40B4-BE49-F238E27FC236}">
                  <a16:creationId xmlns:a16="http://schemas.microsoft.com/office/drawing/2014/main" id="{D721ECA2-8F65-0737-416A-3365274830C2}"/>
                </a:ext>
              </a:extLst>
            </p:cNvPr>
            <p:cNvSpPr txBox="1"/>
            <p:nvPr/>
          </p:nvSpPr>
          <p:spPr>
            <a:xfrm>
              <a:off x="2178978" y="3291156"/>
              <a:ext cx="60960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6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1</a:t>
              </a:r>
              <a:endParaRPr lang="en-CA" sz="1600" dirty="0">
                <a:solidFill>
                  <a:srgbClr val="FF00FF"/>
                </a:solidFill>
              </a:endParaRPr>
            </a:p>
          </p:txBody>
        </p:sp>
        <p:sp>
          <p:nvSpPr>
            <p:cNvPr id="10379" name="TextBox 10378">
              <a:extLst>
                <a:ext uri="{FF2B5EF4-FFF2-40B4-BE49-F238E27FC236}">
                  <a16:creationId xmlns:a16="http://schemas.microsoft.com/office/drawing/2014/main" id="{47A872DA-7FEF-5C20-7D95-13210F1F2AEF}"/>
                </a:ext>
              </a:extLst>
            </p:cNvPr>
            <p:cNvSpPr txBox="1"/>
            <p:nvPr/>
          </p:nvSpPr>
          <p:spPr>
            <a:xfrm>
              <a:off x="2584808" y="3363074"/>
              <a:ext cx="60960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6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1</a:t>
              </a:r>
              <a:endParaRPr lang="en-CA" sz="1600" dirty="0">
                <a:solidFill>
                  <a:srgbClr val="FF00FF"/>
                </a:solidFill>
              </a:endParaRPr>
            </a:p>
          </p:txBody>
        </p:sp>
        <p:sp>
          <p:nvSpPr>
            <p:cNvPr id="10380" name="TextBox 10379">
              <a:extLst>
                <a:ext uri="{FF2B5EF4-FFF2-40B4-BE49-F238E27FC236}">
                  <a16:creationId xmlns:a16="http://schemas.microsoft.com/office/drawing/2014/main" id="{0B89C20F-6728-0525-8268-182C73B7DAF5}"/>
                </a:ext>
              </a:extLst>
            </p:cNvPr>
            <p:cNvSpPr txBox="1"/>
            <p:nvPr/>
          </p:nvSpPr>
          <p:spPr>
            <a:xfrm>
              <a:off x="1956370" y="3613572"/>
              <a:ext cx="60960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6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1</a:t>
              </a:r>
              <a:endParaRPr lang="en-CA" sz="1600" dirty="0">
                <a:solidFill>
                  <a:srgbClr val="FF00FF"/>
                </a:solidFill>
              </a:endParaRPr>
            </a:p>
          </p:txBody>
        </p:sp>
        <p:sp>
          <p:nvSpPr>
            <p:cNvPr id="10381" name="TextBox 10380">
              <a:extLst>
                <a:ext uri="{FF2B5EF4-FFF2-40B4-BE49-F238E27FC236}">
                  <a16:creationId xmlns:a16="http://schemas.microsoft.com/office/drawing/2014/main" id="{53984432-63BB-6C80-4036-7DB893F6C31C}"/>
                </a:ext>
              </a:extLst>
            </p:cNvPr>
            <p:cNvSpPr txBox="1"/>
            <p:nvPr/>
          </p:nvSpPr>
          <p:spPr>
            <a:xfrm>
              <a:off x="2224356" y="3853796"/>
              <a:ext cx="60960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6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1</a:t>
              </a:r>
              <a:endParaRPr lang="en-CA" sz="1600" dirty="0">
                <a:solidFill>
                  <a:srgbClr val="FF00FF"/>
                </a:solidFill>
              </a:endParaRPr>
            </a:p>
          </p:txBody>
        </p:sp>
        <p:sp>
          <p:nvSpPr>
            <p:cNvPr id="10382" name="TextBox 10381">
              <a:extLst>
                <a:ext uri="{FF2B5EF4-FFF2-40B4-BE49-F238E27FC236}">
                  <a16:creationId xmlns:a16="http://schemas.microsoft.com/office/drawing/2014/main" id="{456FFFBC-428F-6C60-CFAC-C1BA8AA0B9E6}"/>
                </a:ext>
              </a:extLst>
            </p:cNvPr>
            <p:cNvSpPr txBox="1"/>
            <p:nvPr/>
          </p:nvSpPr>
          <p:spPr>
            <a:xfrm>
              <a:off x="2428126" y="3626778"/>
              <a:ext cx="60960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6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1</a:t>
              </a:r>
              <a:endParaRPr lang="en-CA" sz="1600" dirty="0">
                <a:solidFill>
                  <a:srgbClr val="FF00FF"/>
                </a:solidFill>
              </a:endParaRPr>
            </a:p>
          </p:txBody>
        </p:sp>
        <p:sp>
          <p:nvSpPr>
            <p:cNvPr id="10383" name="TextBox 10382">
              <a:extLst>
                <a:ext uri="{FF2B5EF4-FFF2-40B4-BE49-F238E27FC236}">
                  <a16:creationId xmlns:a16="http://schemas.microsoft.com/office/drawing/2014/main" id="{BEFAEA38-EF62-C6F8-3DDD-4FF5CF8C9DD4}"/>
                </a:ext>
              </a:extLst>
            </p:cNvPr>
            <p:cNvSpPr txBox="1"/>
            <p:nvPr/>
          </p:nvSpPr>
          <p:spPr>
            <a:xfrm>
              <a:off x="2154148" y="3537372"/>
              <a:ext cx="60960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1600" dirty="0">
                  <a:solidFill>
                    <a:srgbClr val="FF00FF"/>
                  </a:solidFill>
                  <a:latin typeface="+mj-lt"/>
                  <a:sym typeface="Symbol" panose="05050102010706020507" pitchFamily="18" charset="2"/>
                </a:rPr>
                <a:t>1</a:t>
              </a:r>
              <a:endParaRPr lang="en-CA" sz="1600" dirty="0">
                <a:solidFill>
                  <a:srgbClr val="FF00FF"/>
                </a:solidFill>
              </a:endParaRPr>
            </a:p>
          </p:txBody>
        </p:sp>
      </p:grpSp>
      <p:cxnSp>
        <p:nvCxnSpPr>
          <p:cNvPr id="10385" name="Straight Connector 10384">
            <a:extLst>
              <a:ext uri="{FF2B5EF4-FFF2-40B4-BE49-F238E27FC236}">
                <a16:creationId xmlns:a16="http://schemas.microsoft.com/office/drawing/2014/main" id="{36B4E960-9BE6-A15A-587A-9BE9102A745F}"/>
              </a:ext>
            </a:extLst>
          </p:cNvPr>
          <p:cNvCxnSpPr/>
          <p:nvPr/>
        </p:nvCxnSpPr>
        <p:spPr bwMode="auto">
          <a:xfrm flipV="1">
            <a:off x="1010175" y="5386032"/>
            <a:ext cx="1610825" cy="1401633"/>
          </a:xfrm>
          <a:prstGeom prst="line">
            <a:avLst/>
          </a:prstGeom>
          <a:solidFill>
            <a:schemeClr val="tx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388" name="Straight Connector 10387">
            <a:extLst>
              <a:ext uri="{FF2B5EF4-FFF2-40B4-BE49-F238E27FC236}">
                <a16:creationId xmlns:a16="http://schemas.microsoft.com/office/drawing/2014/main" id="{E4B4C579-88B0-B263-38FA-26EE0256932D}"/>
              </a:ext>
            </a:extLst>
          </p:cNvPr>
          <p:cNvCxnSpPr/>
          <p:nvPr/>
        </p:nvCxnSpPr>
        <p:spPr bwMode="auto">
          <a:xfrm flipV="1">
            <a:off x="2539080" y="5399740"/>
            <a:ext cx="1610825" cy="1401633"/>
          </a:xfrm>
          <a:prstGeom prst="line">
            <a:avLst/>
          </a:prstGeom>
          <a:solidFill>
            <a:schemeClr val="tx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90774024-5B70-4FE0-3C6A-3EA8352D02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Proofs</a:t>
            </a:r>
          </a:p>
        </p:txBody>
      </p:sp>
    </p:spTree>
    <p:extLst>
      <p:ext uri="{BB962C8B-B14F-4D97-AF65-F5344CB8AC3E}">
        <p14:creationId xmlns:p14="http://schemas.microsoft.com/office/powerpoint/2010/main" val="1195491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0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0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10334" grpId="0"/>
      <p:bldP spid="10335" grpId="0"/>
      <p:bldP spid="1033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77B655EA-5A5D-46F0-9C34-48CB4D616F6A}"/>
              </a:ext>
            </a:extLst>
          </p:cNvPr>
          <p:cNvGraphicFramePr>
            <a:graphicFrameLocks noGrp="1"/>
          </p:cNvGraphicFramePr>
          <p:nvPr/>
        </p:nvGraphicFramePr>
        <p:xfrm>
          <a:off x="76200" y="57987"/>
          <a:ext cx="8977286" cy="585171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27663">
                  <a:extLst>
                    <a:ext uri="{9D8B030D-6E8A-4147-A177-3AD203B41FA5}">
                      <a16:colId xmlns:a16="http://schemas.microsoft.com/office/drawing/2014/main" val="1561835000"/>
                    </a:ext>
                  </a:extLst>
                </a:gridCol>
                <a:gridCol w="3913176">
                  <a:extLst>
                    <a:ext uri="{9D8B030D-6E8A-4147-A177-3AD203B41FA5}">
                      <a16:colId xmlns:a16="http://schemas.microsoft.com/office/drawing/2014/main" val="365351071"/>
                    </a:ext>
                  </a:extLst>
                </a:gridCol>
                <a:gridCol w="3836447">
                  <a:extLst>
                    <a:ext uri="{9D8B030D-6E8A-4147-A177-3AD203B41FA5}">
                      <a16:colId xmlns:a16="http://schemas.microsoft.com/office/drawing/2014/main" val="682990331"/>
                    </a:ext>
                  </a:extLst>
                </a:gridCol>
              </a:tblGrid>
              <a:tr h="792469">
                <a:tc>
                  <a:txBody>
                    <a:bodyPr/>
                    <a:lstStyle/>
                    <a:p>
                      <a:pPr algn="ctr"/>
                      <a:endParaRPr lang="en-US" sz="20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>
                        <a:solidFill>
                          <a:schemeClr val="bg2"/>
                        </a:solidFill>
                      </a:endParaRPr>
                    </a:p>
                  </a:txBody>
                  <a:tcPr>
                    <a:solidFill>
                      <a:srgbClr val="FF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88742358"/>
                  </a:ext>
                </a:extLst>
              </a:tr>
              <a:tr h="719327"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1000" b="1" dirty="0">
                          <a:solidFill>
                            <a:schemeClr val="bg2"/>
                          </a:solidFill>
                          <a:sym typeface="Symbol" panose="05050102010706020507" pitchFamily="18" charset="2"/>
                        </a:rPr>
                        <a:t>  </a:t>
                      </a:r>
                    </a:p>
                    <a:p>
                      <a:pPr algn="ctr"/>
                      <a:r>
                        <a:rPr lang="en-US" altLang="en-US" sz="2000" b="1" dirty="0">
                          <a:solidFill>
                            <a:schemeClr val="bg2"/>
                          </a:solidFill>
                          <a:sym typeface="Symbol" panose="05050102010706020507" pitchFamily="18" charset="2"/>
                        </a:rPr>
                        <a:t>And :</a:t>
                      </a:r>
                      <a:endParaRPr lang="en-US" sz="20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solidFill>
                      <a:srgbClr val="0000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altLang="en-US" sz="2000" dirty="0">
                          <a:solidFill>
                            <a:schemeClr val="tx2"/>
                          </a:solidFill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</a:p>
                  </a:txBody>
                  <a:tcPr>
                    <a:solidFill>
                      <a:srgbClr val="0000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6479045"/>
                  </a:ext>
                </a:extLst>
              </a:tr>
              <a:tr h="1390386">
                <a:tc>
                  <a:txBody>
                    <a:bodyPr/>
                    <a:lstStyle/>
                    <a:p>
                      <a:pPr algn="ctr"/>
                      <a:r>
                        <a:rPr lang="en-US" sz="400" b="1" dirty="0">
                          <a:solidFill>
                            <a:schemeClr val="bg2"/>
                          </a:solidFill>
                        </a:rPr>
                        <a:t>  </a:t>
                      </a:r>
                    </a:p>
                    <a:p>
                      <a:pPr algn="ctr"/>
                      <a:r>
                        <a:rPr lang="en-US" sz="2000" b="1" dirty="0">
                          <a:solidFill>
                            <a:schemeClr val="bg2"/>
                          </a:solidFill>
                        </a:rPr>
                        <a:t>Or </a:t>
                      </a:r>
                      <a:r>
                        <a:rPr lang="el-GR" altLang="en-US" sz="2000" dirty="0">
                          <a:solidFill>
                            <a:schemeClr val="bg2"/>
                          </a:solidFill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</a:t>
                      </a:r>
                      <a:r>
                        <a:rPr lang="en-US" altLang="en-US" sz="2000" dirty="0">
                          <a:solidFill>
                            <a:schemeClr val="bg2"/>
                          </a:solidFill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:</a:t>
                      </a:r>
                      <a:endParaRPr lang="en-US" sz="20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1" hangingPunct="1">
                        <a:spcBef>
                          <a:spcPct val="0"/>
                        </a:spcBef>
                        <a:buNone/>
                      </a:pPr>
                      <a:endParaRPr lang="en-US" altLang="en-US" sz="2000" dirty="0">
                        <a:solidFill>
                          <a:schemeClr val="tx2"/>
                        </a:solidFill>
                        <a:cs typeface="Times New Roman" panose="02020603050405020304" pitchFamily="18" charset="0"/>
                      </a:endParaRPr>
                    </a:p>
                    <a:p>
                      <a:pPr algn="ctr" eaLnBrk="1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en-US" sz="2000" dirty="0">
                          <a:solidFill>
                            <a:schemeClr val="tx2"/>
                          </a:solidFill>
                          <a:cs typeface="Times New Roman" panose="02020603050405020304" pitchFamily="18" charset="0"/>
                        </a:rPr>
                        <a:t>  </a:t>
                      </a:r>
                    </a:p>
                    <a:p>
                      <a:pPr algn="ctr" eaLnBrk="1" hangingPunct="1">
                        <a:spcBef>
                          <a:spcPct val="0"/>
                        </a:spcBef>
                        <a:buNone/>
                      </a:pPr>
                      <a:endParaRPr lang="en-US" altLang="en-US" sz="2000" dirty="0">
                        <a:solidFill>
                          <a:schemeClr val="tx2"/>
                        </a:solidFill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006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altLang="en-US" sz="2000" dirty="0">
                        <a:solidFill>
                          <a:schemeClr val="tx2"/>
                        </a:solidFill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00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24709688"/>
                  </a:ext>
                </a:extLst>
              </a:tr>
              <a:tr h="2949537">
                <a:tc>
                  <a:txBody>
                    <a:bodyPr/>
                    <a:lstStyle/>
                    <a:p>
                      <a:pPr algn="ctr"/>
                      <a:r>
                        <a:rPr lang="en-US" sz="100" b="1" dirty="0">
                          <a:solidFill>
                            <a:schemeClr val="bg2"/>
                          </a:solidFill>
                        </a:rPr>
                        <a:t>   </a:t>
                      </a:r>
                      <a:r>
                        <a:rPr lang="en-US" sz="700" b="1" dirty="0">
                          <a:solidFill>
                            <a:schemeClr val="bg2"/>
                          </a:solidFill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dirty="0">
                          <a:solidFill>
                            <a:schemeClr val="bg2"/>
                          </a:solidFill>
                        </a:rPr>
                        <a:t>Implies </a:t>
                      </a:r>
                    </a:p>
                    <a:p>
                      <a:pPr algn="ctr"/>
                      <a:r>
                        <a:rPr lang="en-US" altLang="en-US" sz="2000" dirty="0">
                          <a:solidFill>
                            <a:schemeClr val="bg2"/>
                          </a:solidFill>
                          <a:sym typeface="Symbol" panose="05050102010706020507" pitchFamily="18" charset="2"/>
                        </a:rPr>
                        <a:t>:</a:t>
                      </a:r>
                      <a:endParaRPr lang="en-US" sz="2000" b="1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solidFill>
                      <a:srgbClr val="FF00FF"/>
                    </a:solidFill>
                  </a:tcPr>
                </a:tc>
                <a:tc>
                  <a:txBody>
                    <a:bodyPr/>
                    <a:lstStyle/>
                    <a:p>
                      <a:pPr algn="ctr" eaLnBrk="1" hangingPunct="1">
                        <a:spcBef>
                          <a:spcPct val="0"/>
                        </a:spcBef>
                        <a:buNone/>
                      </a:pPr>
                      <a:endParaRPr lang="en-CA" sz="20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solidFill>
                      <a:srgbClr val="0000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en-US" sz="2000" dirty="0">
                        <a:solidFill>
                          <a:schemeClr val="tx2"/>
                        </a:solidFill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0000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97871007"/>
                  </a:ext>
                </a:extLst>
              </a:tr>
            </a:tbl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84459CF9-053D-46BC-9041-F38AE97C2DAD}"/>
              </a:ext>
            </a:extLst>
          </p:cNvPr>
          <p:cNvGrpSpPr/>
          <p:nvPr/>
        </p:nvGrpSpPr>
        <p:grpSpPr>
          <a:xfrm>
            <a:off x="1295400" y="1562141"/>
            <a:ext cx="3908330" cy="689028"/>
            <a:chOff x="1359258" y="1778062"/>
            <a:chExt cx="3908330" cy="689028"/>
          </a:xfrm>
        </p:grpSpPr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02E6E6F2-7016-4FC3-9F39-7E300B4EAADA}"/>
                </a:ext>
              </a:extLst>
            </p:cNvPr>
            <p:cNvSpPr/>
            <p:nvPr/>
          </p:nvSpPr>
          <p:spPr>
            <a:xfrm>
              <a:off x="1359258" y="2049563"/>
              <a:ext cx="194844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        α</a:t>
              </a: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</a:t>
              </a: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kumimoji="0" lang="en-CA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&amp;</a:t>
              </a:r>
              <a:r>
                <a:rPr kumimoji="0" lang="en-CA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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α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AF04D6BB-167D-45BB-8050-76395D7CECF7}"/>
                </a:ext>
              </a:extLst>
            </p:cNvPr>
            <p:cNvSpPr/>
            <p:nvPr/>
          </p:nvSpPr>
          <p:spPr>
            <a:xfrm>
              <a:off x="3307706" y="2066980"/>
              <a:ext cx="195988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    </a:t>
              </a: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  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D84FEDDC-38D7-49A5-9E08-015E04FA1ED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550008" y="2158421"/>
              <a:ext cx="4" cy="265127"/>
            </a:xfrm>
            <a:prstGeom prst="line">
              <a:avLst/>
            </a:prstGeom>
            <a:noFill/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ED43C733-F4CE-4470-A494-7DFD20DB99BD}"/>
                </a:ext>
              </a:extLst>
            </p:cNvPr>
            <p:cNvSpPr/>
            <p:nvPr/>
          </p:nvSpPr>
          <p:spPr>
            <a:xfrm>
              <a:off x="1362983" y="1778062"/>
              <a:ext cx="385354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Selecting 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Or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C9FD5B8-BE07-4E85-B0CC-1BBBBE7C361D}"/>
              </a:ext>
            </a:extLst>
          </p:cNvPr>
          <p:cNvGrpSpPr/>
          <p:nvPr/>
        </p:nvGrpSpPr>
        <p:grpSpPr>
          <a:xfrm>
            <a:off x="1295400" y="2247900"/>
            <a:ext cx="4060730" cy="700074"/>
            <a:chOff x="1206858" y="2467091"/>
            <a:chExt cx="4060730" cy="700074"/>
          </a:xfrm>
        </p:grpSpPr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CBAB03E4-B592-4B8B-BB49-2CF6AE814961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1485900" y="2467091"/>
              <a:ext cx="3585028" cy="11046"/>
            </a:xfrm>
            <a:prstGeom prst="line">
              <a:avLst/>
            </a:prstGeom>
            <a:noFill/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016D72D7-6A23-4657-8513-D03327952C66}"/>
                </a:ext>
              </a:extLst>
            </p:cNvPr>
            <p:cNvSpPr/>
            <p:nvPr/>
          </p:nvSpPr>
          <p:spPr>
            <a:xfrm>
              <a:off x="1206858" y="2749638"/>
              <a:ext cx="22860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</a:t>
              </a: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kumimoji="0" lang="en-CA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α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anose="05050102010706020507" pitchFamily="18" charset="2"/>
                </a:rPr>
                <a:t></a:t>
              </a: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γ</a:t>
              </a:r>
              <a:r>
                <a:rPr kumimoji="0" lang="en-CA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&amp;</a:t>
              </a:r>
              <a:r>
                <a:rPr kumimoji="0" lang="en-CA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anose="05050102010706020507" pitchFamily="18" charset="2"/>
                </a:rPr>
                <a:t></a:t>
              </a: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γ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503CEFB2-E7D9-4608-A94C-BC0DE9915109}"/>
                </a:ext>
              </a:extLst>
            </p:cNvPr>
            <p:cNvSpPr/>
            <p:nvPr/>
          </p:nvSpPr>
          <p:spPr>
            <a:xfrm>
              <a:off x="3307706" y="2767055"/>
              <a:ext cx="195988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γ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  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F06D4E79-0C33-41DB-B87D-0AA913DEE9F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416654" y="2858496"/>
              <a:ext cx="4" cy="265127"/>
            </a:xfrm>
            <a:prstGeom prst="line">
              <a:avLst/>
            </a:prstGeom>
            <a:noFill/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204EEF78-BFE8-405F-9115-7351797209DD}"/>
                </a:ext>
              </a:extLst>
            </p:cNvPr>
            <p:cNvSpPr/>
            <p:nvPr/>
          </p:nvSpPr>
          <p:spPr>
            <a:xfrm>
              <a:off x="1362983" y="2478137"/>
              <a:ext cx="385354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Cases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08D32505-2664-48B1-A0F1-3D660ADA0EE0}"/>
              </a:ext>
            </a:extLst>
          </p:cNvPr>
          <p:cNvGrpSpPr/>
          <p:nvPr/>
        </p:nvGrpSpPr>
        <p:grpSpPr>
          <a:xfrm>
            <a:off x="5109030" y="2914650"/>
            <a:ext cx="4034970" cy="751285"/>
            <a:chOff x="5172888" y="3159665"/>
            <a:chExt cx="4034970" cy="751285"/>
          </a:xfrm>
        </p:grpSpPr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87453F82-459F-4FAA-B9E2-9A401D12468E}"/>
                </a:ext>
              </a:extLst>
            </p:cNvPr>
            <p:cNvSpPr/>
            <p:nvPr/>
          </p:nvSpPr>
          <p:spPr>
            <a:xfrm>
              <a:off x="5172888" y="3449285"/>
              <a:ext cx="207953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Assume</a:t>
              </a:r>
              <a:r>
                <a:rPr kumimoji="0" lang="it-IT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r>
                <a:rPr kumimoji="0" lang="it-IT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α</a:t>
              </a:r>
              <a:r>
                <a:rPr kumimoji="0" lang="it-IT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, </a:t>
              </a:r>
              <a:r>
                <a: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prove</a:t>
              </a:r>
              <a:r>
                <a:rPr kumimoji="0" lang="it-IT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r>
                <a:rPr kumimoji="0" lang="it-IT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β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EDBAAFA9-7A76-4B8F-89AD-E89E980EAC33}"/>
                </a:ext>
              </a:extLst>
            </p:cNvPr>
            <p:cNvSpPr/>
            <p:nvPr/>
          </p:nvSpPr>
          <p:spPr>
            <a:xfrm>
              <a:off x="7247976" y="3466702"/>
              <a:ext cx="195988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α</a:t>
              </a:r>
              <a:r>
                <a:rPr kumimoji="0" lang="it-IT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→</a:t>
              </a:r>
              <a:r>
                <a:rPr kumimoji="0" lang="it-IT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β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8D058A71-9CE6-4BEA-A057-0A287E70C97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219038" y="3572657"/>
              <a:ext cx="4" cy="265127"/>
            </a:xfrm>
            <a:prstGeom prst="line">
              <a:avLst/>
            </a:prstGeom>
            <a:noFill/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B57C9710-FBE2-4DC7-A355-629D01DAF15A}"/>
                </a:ext>
              </a:extLst>
            </p:cNvPr>
            <p:cNvSpPr/>
            <p:nvPr/>
          </p:nvSpPr>
          <p:spPr>
            <a:xfrm>
              <a:off x="5288644" y="3159665"/>
              <a:ext cx="385354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Deduction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4502FCB-BA2F-40D3-98F4-34AF0B9816E0}"/>
              </a:ext>
            </a:extLst>
          </p:cNvPr>
          <p:cNvGrpSpPr/>
          <p:nvPr/>
        </p:nvGrpSpPr>
        <p:grpSpPr>
          <a:xfrm>
            <a:off x="1279430" y="3620069"/>
            <a:ext cx="4060730" cy="700074"/>
            <a:chOff x="1268544" y="3848669"/>
            <a:chExt cx="4060730" cy="700074"/>
          </a:xfrm>
        </p:grpSpPr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E65C9342-C56B-471F-AD4A-8B408F45F515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1485900" y="3848669"/>
              <a:ext cx="3585028" cy="11046"/>
            </a:xfrm>
            <a:prstGeom prst="line">
              <a:avLst/>
            </a:prstGeom>
            <a:noFill/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4" name="Rectangle 93">
              <a:extLst>
                <a:ext uri="{FF2B5EF4-FFF2-40B4-BE49-F238E27FC236}">
                  <a16:creationId xmlns:a16="http://schemas.microsoft.com/office/drawing/2014/main" id="{74B0FF84-1D5D-4183-98DB-27F025A40D7E}"/>
                </a:ext>
              </a:extLst>
            </p:cNvPr>
            <p:cNvSpPr/>
            <p:nvPr/>
          </p:nvSpPr>
          <p:spPr>
            <a:xfrm>
              <a:off x="1268544" y="4131216"/>
              <a:ext cx="22860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αβ</a:t>
              </a:r>
              <a:r>
                <a:rPr kumimoji="0" lang="en-CA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α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anose="05050102010706020507" pitchFamily="18" charset="2"/>
                </a:rPr>
                <a:t></a:t>
              </a: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γ</a:t>
              </a:r>
              <a:r>
                <a:rPr kumimoji="0" lang="en-CA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, 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&amp;</a:t>
              </a:r>
              <a:r>
                <a:rPr kumimoji="0" lang="en-CA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anose="05050102010706020507" pitchFamily="18" charset="2"/>
                </a:rPr>
                <a:t></a:t>
              </a: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γ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6EF7842B-DFDC-486F-A2A0-13BD30E6ACB3}"/>
                </a:ext>
              </a:extLst>
            </p:cNvPr>
            <p:cNvSpPr/>
            <p:nvPr/>
          </p:nvSpPr>
          <p:spPr>
            <a:xfrm>
              <a:off x="3369392" y="4148633"/>
              <a:ext cx="195988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γ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  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D3F77CBA-2720-4132-9574-2466F832BB2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492854" y="4240074"/>
              <a:ext cx="4" cy="265127"/>
            </a:xfrm>
            <a:prstGeom prst="line">
              <a:avLst/>
            </a:prstGeom>
            <a:noFill/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36227671-8732-4400-8AE7-15705DC2B2D8}"/>
                </a:ext>
              </a:extLst>
            </p:cNvPr>
            <p:cNvSpPr/>
            <p:nvPr/>
          </p:nvSpPr>
          <p:spPr>
            <a:xfrm>
              <a:off x="1381032" y="3858737"/>
              <a:ext cx="385354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Cases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8E527202-0657-4742-BBDF-F29332857A6F}"/>
              </a:ext>
            </a:extLst>
          </p:cNvPr>
          <p:cNvGrpSpPr/>
          <p:nvPr/>
        </p:nvGrpSpPr>
        <p:grpSpPr>
          <a:xfrm>
            <a:off x="5239395" y="2258544"/>
            <a:ext cx="3907971" cy="700074"/>
            <a:chOff x="5303253" y="2477735"/>
            <a:chExt cx="3907971" cy="700074"/>
          </a:xfrm>
        </p:grpSpPr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3D7DED36-FF78-4446-AEDD-DFA979B4350F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350686" y="2477735"/>
              <a:ext cx="3585028" cy="11046"/>
            </a:xfrm>
            <a:prstGeom prst="line">
              <a:avLst/>
            </a:prstGeom>
            <a:noFill/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0" name="Rectangle 99">
              <a:extLst>
                <a:ext uri="{FF2B5EF4-FFF2-40B4-BE49-F238E27FC236}">
                  <a16:creationId xmlns:a16="http://schemas.microsoft.com/office/drawing/2014/main" id="{F9DDFCA1-A55D-4895-9F6A-6AA12F564852}"/>
                </a:ext>
              </a:extLst>
            </p:cNvPr>
            <p:cNvSpPr/>
            <p:nvPr/>
          </p:nvSpPr>
          <p:spPr>
            <a:xfrm>
              <a:off x="6896100" y="2777699"/>
              <a:ext cx="231512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</a:t>
              </a: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α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&amp; </a:t>
              </a: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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anose="05050102010706020507" pitchFamily="18" charset="2"/>
                </a:rPr>
                <a:t></a:t>
              </a: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α</a:t>
              </a:r>
              <a:r>
                <a:rPr kumimoji="0" lang="en-CA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A6C89C79-EA21-46CC-B5D6-F580FC6B958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048500" y="2869140"/>
              <a:ext cx="4" cy="265127"/>
            </a:xfrm>
            <a:prstGeom prst="line">
              <a:avLst/>
            </a:prstGeom>
            <a:noFill/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2" name="Rectangle 101">
              <a:extLst>
                <a:ext uri="{FF2B5EF4-FFF2-40B4-BE49-F238E27FC236}">
                  <a16:creationId xmlns:a16="http://schemas.microsoft.com/office/drawing/2014/main" id="{9AEF3DD0-9C85-4CA6-AD5D-461DD21C80D8}"/>
                </a:ext>
              </a:extLst>
            </p:cNvPr>
            <p:cNvSpPr/>
            <p:nvPr/>
          </p:nvSpPr>
          <p:spPr>
            <a:xfrm>
              <a:off x="5303253" y="2488781"/>
              <a:ext cx="385354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Excluded Middle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8A4BE63-2F47-4ECF-8024-DA750BD7C599}"/>
              </a:ext>
            </a:extLst>
          </p:cNvPr>
          <p:cNvGrpSpPr/>
          <p:nvPr/>
        </p:nvGrpSpPr>
        <p:grpSpPr>
          <a:xfrm>
            <a:off x="1289958" y="4516308"/>
            <a:ext cx="4060730" cy="690006"/>
            <a:chOff x="1293586" y="4577771"/>
            <a:chExt cx="4060730" cy="690006"/>
          </a:xfrm>
        </p:grpSpPr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7ED93440-5D37-4779-8C52-BECC5FA03EB4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1533788" y="4639457"/>
              <a:ext cx="3585028" cy="11046"/>
            </a:xfrm>
            <a:prstGeom prst="line">
              <a:avLst/>
            </a:prstGeom>
            <a:noFill/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1" name="Rectangle 110">
              <a:extLst>
                <a:ext uri="{FF2B5EF4-FFF2-40B4-BE49-F238E27FC236}">
                  <a16:creationId xmlns:a16="http://schemas.microsoft.com/office/drawing/2014/main" id="{02708EC9-69E1-4825-95E0-E889C73C2186}"/>
                </a:ext>
              </a:extLst>
            </p:cNvPr>
            <p:cNvSpPr/>
            <p:nvPr/>
          </p:nvSpPr>
          <p:spPr>
            <a:xfrm>
              <a:off x="1293586" y="4850250"/>
              <a:ext cx="22860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α</a:t>
              </a:r>
              <a:r>
                <a:rPr kumimoji="0" lang="el-GR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→</a:t>
              </a:r>
              <a:r>
                <a:rPr kumimoji="0" lang="el-GR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β 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&amp;</a:t>
              </a:r>
              <a:r>
                <a:rPr kumimoji="0" lang="el-GR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β</a:t>
              </a:r>
              <a:r>
                <a:rPr kumimoji="0" lang="el-GR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→</a:t>
              </a:r>
              <a:r>
                <a:rPr kumimoji="0" lang="el-GR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α</a:t>
              </a: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12" name="Rectangle 111">
              <a:extLst>
                <a:ext uri="{FF2B5EF4-FFF2-40B4-BE49-F238E27FC236}">
                  <a16:creationId xmlns:a16="http://schemas.microsoft.com/office/drawing/2014/main" id="{73F22A98-EA2A-47C0-80B0-8C1A92B2CD66}"/>
                </a:ext>
              </a:extLst>
            </p:cNvPr>
            <p:cNvSpPr/>
            <p:nvPr/>
          </p:nvSpPr>
          <p:spPr>
            <a:xfrm>
              <a:off x="3394434" y="4867667"/>
              <a:ext cx="195988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α </a:t>
              </a:r>
              <a:r>
                <a:rPr kumimoji="0" lang="en-CA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ff </a:t>
              </a:r>
              <a:r>
                <a:rPr kumimoji="0" lang="el-GR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β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113" name="Straight Connector 112">
              <a:extLst>
                <a:ext uri="{FF2B5EF4-FFF2-40B4-BE49-F238E27FC236}">
                  <a16:creationId xmlns:a16="http://schemas.microsoft.com/office/drawing/2014/main" id="{5F3F2E9E-A8B6-41D4-B1DE-C6FE13B6028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517896" y="4959108"/>
              <a:ext cx="4" cy="265127"/>
            </a:xfrm>
            <a:prstGeom prst="line">
              <a:avLst/>
            </a:prstGeom>
            <a:noFill/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4" name="Rectangle 113">
              <a:extLst>
                <a:ext uri="{FF2B5EF4-FFF2-40B4-BE49-F238E27FC236}">
                  <a16:creationId xmlns:a16="http://schemas.microsoft.com/office/drawing/2014/main" id="{4DB1B773-C7B5-4D66-894E-2E6DEB9116D5}"/>
                </a:ext>
              </a:extLst>
            </p:cNvPr>
            <p:cNvSpPr/>
            <p:nvPr/>
          </p:nvSpPr>
          <p:spPr>
            <a:xfrm>
              <a:off x="1406074" y="4577771"/>
              <a:ext cx="385354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Equivalence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A4300A3-8096-41E9-8916-17B208A1AD0F}"/>
              </a:ext>
            </a:extLst>
          </p:cNvPr>
          <p:cNvGrpSpPr/>
          <p:nvPr/>
        </p:nvGrpSpPr>
        <p:grpSpPr>
          <a:xfrm>
            <a:off x="5175442" y="4572000"/>
            <a:ext cx="3859344" cy="698863"/>
            <a:chOff x="5175442" y="4572000"/>
            <a:chExt cx="3859344" cy="698863"/>
          </a:xfrm>
        </p:grpSpPr>
        <p:cxnSp>
          <p:nvCxnSpPr>
            <p:cNvPr id="121" name="Straight Connector 120">
              <a:extLst>
                <a:ext uri="{FF2B5EF4-FFF2-40B4-BE49-F238E27FC236}">
                  <a16:creationId xmlns:a16="http://schemas.microsoft.com/office/drawing/2014/main" id="{03C7F437-D1BA-46D9-93F8-1E3A199A43EB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308958" y="4591642"/>
              <a:ext cx="3585028" cy="11046"/>
            </a:xfrm>
            <a:prstGeom prst="line">
              <a:avLst/>
            </a:prstGeom>
            <a:noFill/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8D58A216-D078-4562-AA5E-D8EC4F216FFF}"/>
                </a:ext>
              </a:extLst>
            </p:cNvPr>
            <p:cNvGrpSpPr/>
            <p:nvPr/>
          </p:nvGrpSpPr>
          <p:grpSpPr>
            <a:xfrm>
              <a:off x="5175442" y="4572000"/>
              <a:ext cx="3859344" cy="698863"/>
              <a:chOff x="5175442" y="4572000"/>
              <a:chExt cx="3859344" cy="698863"/>
            </a:xfrm>
          </p:grpSpPr>
          <p:sp>
            <p:nvSpPr>
              <p:cNvPr id="123" name="Rectangle 122">
                <a:extLst>
                  <a:ext uri="{FF2B5EF4-FFF2-40B4-BE49-F238E27FC236}">
                    <a16:creationId xmlns:a16="http://schemas.microsoft.com/office/drawing/2014/main" id="{78326523-AD0F-4765-9E5B-E099A8A8656A}"/>
                  </a:ext>
                </a:extLst>
              </p:cNvPr>
              <p:cNvSpPr/>
              <p:nvPr/>
            </p:nvSpPr>
            <p:spPr>
              <a:xfrm>
                <a:off x="5175442" y="4870753"/>
                <a:ext cx="3500738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l-GR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kumimoji="0" lang="el-GR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l-GR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β</a:t>
                </a:r>
                <a:r>
                  <a:rPr kumimoji="0" lang="en-US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iff</a:t>
                </a:r>
                <a:r>
                  <a:rPr kumimoji="0" lang="en-US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</a:t>
                </a:r>
                <a:r>
                  <a:rPr kumimoji="0" lang="el-GR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β</a:t>
                </a:r>
                <a:r>
                  <a:rPr kumimoji="0" lang="en-US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</a:t>
                </a:r>
                <a:r>
                  <a:rPr kumimoji="0" lang="el-GR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α 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iff </a:t>
                </a:r>
                <a:r>
                  <a:rPr kumimoji="0" lang="en-CA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¬</a:t>
                </a:r>
                <a:r>
                  <a:rPr kumimoji="0" lang="el-GR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α</a:t>
                </a:r>
                <a:r>
                  <a:rPr kumimoji="0" lang="el-GR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</a:t>
                </a:r>
                <a:r>
                  <a:rPr kumimoji="0" lang="el-GR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β</a:t>
                </a:r>
                <a:endParaRPr kumimoji="0" lang="en-CA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26" name="Rectangle 125">
                <a:extLst>
                  <a:ext uri="{FF2B5EF4-FFF2-40B4-BE49-F238E27FC236}">
                    <a16:creationId xmlns:a16="http://schemas.microsoft.com/office/drawing/2014/main" id="{797314E3-2256-45AD-9AE7-303A8B9D9DB5}"/>
                  </a:ext>
                </a:extLst>
              </p:cNvPr>
              <p:cNvSpPr/>
              <p:nvPr/>
            </p:nvSpPr>
            <p:spPr>
              <a:xfrm>
                <a:off x="5181244" y="4572000"/>
                <a:ext cx="3853542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Contrapositive</a:t>
                </a:r>
                <a:endPara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5A2068B6-3345-4A63-8E1D-3EF42665227C}"/>
              </a:ext>
            </a:extLst>
          </p:cNvPr>
          <p:cNvGrpSpPr/>
          <p:nvPr/>
        </p:nvGrpSpPr>
        <p:grpSpPr>
          <a:xfrm>
            <a:off x="1257300" y="2915291"/>
            <a:ext cx="3908330" cy="706506"/>
            <a:chOff x="1413328" y="3160306"/>
            <a:chExt cx="3908330" cy="706506"/>
          </a:xfrm>
        </p:grpSpPr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4ED42639-2840-49F5-B53F-0BFBCFD2F83A}"/>
                </a:ext>
              </a:extLst>
            </p:cNvPr>
            <p:cNvSpPr/>
            <p:nvPr/>
          </p:nvSpPr>
          <p:spPr>
            <a:xfrm>
              <a:off x="1413328" y="3449285"/>
              <a:ext cx="194844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       α</a:t>
              </a:r>
              <a:r>
                <a:rPr kumimoji="0" lang="en-CA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&amp;</a:t>
              </a:r>
              <a:r>
                <a:rPr kumimoji="0" lang="en-CA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 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17950876-7770-47D8-AAFE-CB5D3C7A6875}"/>
                </a:ext>
              </a:extLst>
            </p:cNvPr>
            <p:cNvSpPr/>
            <p:nvPr/>
          </p:nvSpPr>
          <p:spPr>
            <a:xfrm>
              <a:off x="3361776" y="3466702"/>
              <a:ext cx="195988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    </a:t>
              </a: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  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8697F99A-C174-432A-9F9C-40D2E7354D7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661228" y="3558143"/>
              <a:ext cx="4" cy="265127"/>
            </a:xfrm>
            <a:prstGeom prst="line">
              <a:avLst/>
            </a:prstGeom>
            <a:noFill/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88D1D701-5A04-4C0B-A8F9-7171E3FDF35A}"/>
                </a:ext>
              </a:extLst>
            </p:cNvPr>
            <p:cNvSpPr/>
            <p:nvPr/>
          </p:nvSpPr>
          <p:spPr>
            <a:xfrm>
              <a:off x="1417053" y="3160306"/>
              <a:ext cx="385354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Modus Ponens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2710CE17-7ADC-4D31-AA95-580F3E9FF4D2}"/>
              </a:ext>
            </a:extLst>
          </p:cNvPr>
          <p:cNvGrpSpPr/>
          <p:nvPr/>
        </p:nvGrpSpPr>
        <p:grpSpPr>
          <a:xfrm>
            <a:off x="1300844" y="5174836"/>
            <a:ext cx="4060730" cy="690006"/>
            <a:chOff x="1304472" y="5249057"/>
            <a:chExt cx="4060730" cy="690006"/>
          </a:xfrm>
        </p:grpSpPr>
        <p:cxnSp>
          <p:nvCxnSpPr>
            <p:cNvPr id="137" name="Straight Connector 136">
              <a:extLst>
                <a:ext uri="{FF2B5EF4-FFF2-40B4-BE49-F238E27FC236}">
                  <a16:creationId xmlns:a16="http://schemas.microsoft.com/office/drawing/2014/main" id="{C329E76B-0D34-4D95-82ED-45B8059E91AF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1544674" y="5310743"/>
              <a:ext cx="3585028" cy="11046"/>
            </a:xfrm>
            <a:prstGeom prst="line">
              <a:avLst/>
            </a:prstGeom>
            <a:noFill/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8" name="Rectangle 137">
              <a:extLst>
                <a:ext uri="{FF2B5EF4-FFF2-40B4-BE49-F238E27FC236}">
                  <a16:creationId xmlns:a16="http://schemas.microsoft.com/office/drawing/2014/main" id="{EE667AF4-667D-4BB8-935C-A812C5E669F9}"/>
                </a:ext>
              </a:extLst>
            </p:cNvPr>
            <p:cNvSpPr/>
            <p:nvPr/>
          </p:nvSpPr>
          <p:spPr>
            <a:xfrm>
              <a:off x="1304472" y="5521536"/>
              <a:ext cx="22860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α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anose="05050102010706020507" pitchFamily="18" charset="2"/>
                </a:rPr>
                <a:t></a:t>
              </a: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&amp;</a:t>
              </a:r>
              <a:r>
                <a:rPr kumimoji="0" lang="en-CA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anose="05050102010706020507" pitchFamily="18" charset="2"/>
                </a:rPr>
                <a:t></a:t>
              </a: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γ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39" name="Rectangle 138">
              <a:extLst>
                <a:ext uri="{FF2B5EF4-FFF2-40B4-BE49-F238E27FC236}">
                  <a16:creationId xmlns:a16="http://schemas.microsoft.com/office/drawing/2014/main" id="{DA4021FD-B4EE-4FF2-B5D8-4D5BAF8DCEB0}"/>
                </a:ext>
              </a:extLst>
            </p:cNvPr>
            <p:cNvSpPr/>
            <p:nvPr/>
          </p:nvSpPr>
          <p:spPr>
            <a:xfrm>
              <a:off x="3405320" y="5538953"/>
              <a:ext cx="195988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α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anose="05050102010706020507" pitchFamily="18" charset="2"/>
                </a:rPr>
                <a:t></a:t>
              </a: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γ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  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140" name="Straight Connector 139">
              <a:extLst>
                <a:ext uri="{FF2B5EF4-FFF2-40B4-BE49-F238E27FC236}">
                  <a16:creationId xmlns:a16="http://schemas.microsoft.com/office/drawing/2014/main" id="{BDE11C54-83E9-4EF9-B3E3-7069243A63C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528782" y="5630394"/>
              <a:ext cx="4" cy="265127"/>
            </a:xfrm>
            <a:prstGeom prst="line">
              <a:avLst/>
            </a:prstGeom>
            <a:noFill/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1" name="Rectangle 140">
              <a:extLst>
                <a:ext uri="{FF2B5EF4-FFF2-40B4-BE49-F238E27FC236}">
                  <a16:creationId xmlns:a16="http://schemas.microsoft.com/office/drawing/2014/main" id="{6FB2EDD4-AC74-41E9-B608-D23220E4B465}"/>
                </a:ext>
              </a:extLst>
            </p:cNvPr>
            <p:cNvSpPr/>
            <p:nvPr/>
          </p:nvSpPr>
          <p:spPr>
            <a:xfrm>
              <a:off x="1416960" y="5249057"/>
              <a:ext cx="385354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Transitivity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9C81CC1-BF24-4A9A-AE52-05B40519F2E7}"/>
              </a:ext>
            </a:extLst>
          </p:cNvPr>
          <p:cNvGrpSpPr/>
          <p:nvPr/>
        </p:nvGrpSpPr>
        <p:grpSpPr>
          <a:xfrm>
            <a:off x="1295400" y="819024"/>
            <a:ext cx="3908330" cy="689028"/>
            <a:chOff x="1359258" y="1036018"/>
            <a:chExt cx="3908330" cy="689028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27EE7C38-9598-4D98-BCDF-4E5D3C649674}"/>
                </a:ext>
              </a:extLst>
            </p:cNvPr>
            <p:cNvSpPr/>
            <p:nvPr/>
          </p:nvSpPr>
          <p:spPr>
            <a:xfrm>
              <a:off x="1359258" y="1307519"/>
              <a:ext cx="194844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       α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anose="05050102010706020507" pitchFamily="18" charset="2"/>
                </a:rPr>
                <a:t></a:t>
              </a: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D9AAA65C-47B9-4165-8847-4C818DFDFEDF}"/>
                </a:ext>
              </a:extLst>
            </p:cNvPr>
            <p:cNvSpPr/>
            <p:nvPr/>
          </p:nvSpPr>
          <p:spPr>
            <a:xfrm>
              <a:off x="3307706" y="1324936"/>
              <a:ext cx="195988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    α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 &amp; </a:t>
              </a: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  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F0E112D7-44F1-443C-BDF6-7BFDFF3C1B2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550008" y="1416377"/>
              <a:ext cx="4" cy="265127"/>
            </a:xfrm>
            <a:prstGeom prst="line">
              <a:avLst/>
            </a:prstGeom>
            <a:noFill/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8" name="Rectangle 177">
              <a:extLst>
                <a:ext uri="{FF2B5EF4-FFF2-40B4-BE49-F238E27FC236}">
                  <a16:creationId xmlns:a16="http://schemas.microsoft.com/office/drawing/2014/main" id="{C9FB4447-4290-4A0F-9A17-887E9C1962BC}"/>
                </a:ext>
              </a:extLst>
            </p:cNvPr>
            <p:cNvSpPr/>
            <p:nvPr/>
          </p:nvSpPr>
          <p:spPr>
            <a:xfrm>
              <a:off x="1362983" y="1036018"/>
              <a:ext cx="385354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Separating And</a:t>
              </a: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4C1457DE-7C09-4FEE-B775-72701A8EBAE9}"/>
              </a:ext>
            </a:extLst>
          </p:cNvPr>
          <p:cNvGrpSpPr/>
          <p:nvPr/>
        </p:nvGrpSpPr>
        <p:grpSpPr>
          <a:xfrm>
            <a:off x="323850" y="38100"/>
            <a:ext cx="8736425" cy="5853121"/>
            <a:chOff x="266700" y="149039"/>
            <a:chExt cx="8736425" cy="5853121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4765F08C-9F07-4E3F-AC15-1B505E711FCF}"/>
                </a:ext>
              </a:extLst>
            </p:cNvPr>
            <p:cNvGrpSpPr/>
            <p:nvPr/>
          </p:nvGrpSpPr>
          <p:grpSpPr>
            <a:xfrm>
              <a:off x="266700" y="149039"/>
              <a:ext cx="8736425" cy="5853121"/>
              <a:chOff x="266700" y="149039"/>
              <a:chExt cx="8736425" cy="5853121"/>
            </a:xfrm>
          </p:grpSpPr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6EF85432-6AE5-4B59-A4CB-42F2426668CF}"/>
                  </a:ext>
                </a:extLst>
              </p:cNvPr>
              <p:cNvGrpSpPr/>
              <p:nvPr/>
            </p:nvGrpSpPr>
            <p:grpSpPr>
              <a:xfrm>
                <a:off x="266700" y="149039"/>
                <a:ext cx="8714922" cy="5853121"/>
                <a:chOff x="266700" y="149039"/>
                <a:chExt cx="8714922" cy="5853121"/>
              </a:xfrm>
            </p:grpSpPr>
            <p:cxnSp>
              <p:nvCxnSpPr>
                <p:cNvPr id="127" name="Straight Connector 126">
                  <a:extLst>
                    <a:ext uri="{FF2B5EF4-FFF2-40B4-BE49-F238E27FC236}">
                      <a16:creationId xmlns:a16="http://schemas.microsoft.com/office/drawing/2014/main" id="{5E7E3C9D-2006-4344-AFF3-ECFE5C584CE6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H="1">
                  <a:off x="1274893" y="1668268"/>
                  <a:ext cx="7696200" cy="4771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FF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67" name="Straight Connector 166">
                  <a:extLst>
                    <a:ext uri="{FF2B5EF4-FFF2-40B4-BE49-F238E27FC236}">
                      <a16:creationId xmlns:a16="http://schemas.microsoft.com/office/drawing/2014/main" id="{4A0EEDB0-2892-4F41-9EC5-A9E25806F6FC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H="1">
                  <a:off x="1285422" y="5997389"/>
                  <a:ext cx="7696200" cy="4771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FF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grpSp>
              <p:nvGrpSpPr>
                <p:cNvPr id="133" name="Group 132">
                  <a:extLst>
                    <a:ext uri="{FF2B5EF4-FFF2-40B4-BE49-F238E27FC236}">
                      <a16:creationId xmlns:a16="http://schemas.microsoft.com/office/drawing/2014/main" id="{ABF20F04-19F8-44A0-9D4D-9F4998247946}"/>
                    </a:ext>
                  </a:extLst>
                </p:cNvPr>
                <p:cNvGrpSpPr/>
                <p:nvPr/>
              </p:nvGrpSpPr>
              <p:grpSpPr>
                <a:xfrm>
                  <a:off x="266700" y="149039"/>
                  <a:ext cx="8466507" cy="875454"/>
                  <a:chOff x="228600" y="38946"/>
                  <a:chExt cx="8466507" cy="875454"/>
                </a:xfrm>
              </p:grpSpPr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6FEAA4F6-8676-4A67-854B-85F6129D7648}"/>
                      </a:ext>
                    </a:extLst>
                  </p:cNvPr>
                  <p:cNvSpPr/>
                  <p:nvPr/>
                </p:nvSpPr>
                <p:spPr>
                  <a:xfrm>
                    <a:off x="228600" y="83403"/>
                    <a:ext cx="1354477" cy="830997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marL="342900" marR="0" lvl="0" indent="-34290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Symbol" panose="05050102010706020507" pitchFamily="18" charset="2"/>
                      <a:buChar char="Ù"/>
                      <a:tabLst/>
                      <a:defRPr/>
                    </a:pPr>
                    <a:r>
                      <a:rPr kumimoji="0" lang="en-US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  <a:sym typeface="Symbol" panose="05050102010706020507" pitchFamily="18" charset="2"/>
                      </a:rPr>
                      <a:t>And </a:t>
                    </a:r>
                  </a:p>
                  <a:p>
                    <a:pPr marL="342900" marR="0" lvl="0" indent="-34290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Symbol" panose="05050102010706020507" pitchFamily="18" charset="2"/>
                      <a:buChar char="Ú"/>
                      <a:tabLst/>
                      <a:defRPr/>
                    </a:pPr>
                    <a:r>
                      <a:rPr kumimoji="0" lang="en-US" altLang="en-US" sz="2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  <a:sym typeface="Symbol" panose="05050102010706020507" pitchFamily="18" charset="2"/>
                      </a:rPr>
                      <a:t>Or</a:t>
                    </a:r>
                  </a:p>
                </p:txBody>
              </p:sp>
              <p:sp>
                <p:nvSpPr>
                  <p:cNvPr id="156" name="Rectangle 155">
                    <a:extLst>
                      <a:ext uri="{FF2B5EF4-FFF2-40B4-BE49-F238E27FC236}">
                        <a16:creationId xmlns:a16="http://schemas.microsoft.com/office/drawing/2014/main" id="{82FB5337-2755-42A7-B55A-C4640BE473E5}"/>
                      </a:ext>
                    </a:extLst>
                  </p:cNvPr>
                  <p:cNvSpPr/>
                  <p:nvPr/>
                </p:nvSpPr>
                <p:spPr>
                  <a:xfrm>
                    <a:off x="3776657" y="482438"/>
                    <a:ext cx="1309974" cy="4001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rPr>
                      <a:t>Conclude:</a:t>
                    </a:r>
                  </a:p>
                </p:txBody>
              </p:sp>
              <p:sp>
                <p:nvSpPr>
                  <p:cNvPr id="159" name="Rectangle 158">
                    <a:extLst>
                      <a:ext uri="{FF2B5EF4-FFF2-40B4-BE49-F238E27FC236}">
                        <a16:creationId xmlns:a16="http://schemas.microsoft.com/office/drawing/2014/main" id="{ABBF9F08-2E86-4896-958E-28E633929C20}"/>
                      </a:ext>
                    </a:extLst>
                  </p:cNvPr>
                  <p:cNvSpPr/>
                  <p:nvPr/>
                </p:nvSpPr>
                <p:spPr>
                  <a:xfrm>
                    <a:off x="1954124" y="478808"/>
                    <a:ext cx="941476" cy="4001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rPr>
                      <a:t>From: </a:t>
                    </a:r>
                  </a:p>
                </p:txBody>
              </p:sp>
              <p:sp>
                <p:nvSpPr>
                  <p:cNvPr id="162" name="Rectangle 161">
                    <a:extLst>
                      <a:ext uri="{FF2B5EF4-FFF2-40B4-BE49-F238E27FC236}">
                        <a16:creationId xmlns:a16="http://schemas.microsoft.com/office/drawing/2014/main" id="{B6BC2BD3-97B9-4E23-B2A5-59BEFD071467}"/>
                      </a:ext>
                    </a:extLst>
                  </p:cNvPr>
                  <p:cNvSpPr/>
                  <p:nvPr/>
                </p:nvSpPr>
                <p:spPr>
                  <a:xfrm>
                    <a:off x="2899087" y="304800"/>
                    <a:ext cx="896399" cy="4001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rPr>
                      <a:t>Using:</a:t>
                    </a:r>
                  </a:p>
                </p:txBody>
              </p:sp>
              <p:sp>
                <p:nvSpPr>
                  <p:cNvPr id="163" name="Rectangle 162">
                    <a:extLst>
                      <a:ext uri="{FF2B5EF4-FFF2-40B4-BE49-F238E27FC236}">
                        <a16:creationId xmlns:a16="http://schemas.microsoft.com/office/drawing/2014/main" id="{DA041B2F-FF1E-43BC-B6F6-84703B25B25E}"/>
                      </a:ext>
                    </a:extLst>
                  </p:cNvPr>
                  <p:cNvSpPr/>
                  <p:nvPr/>
                </p:nvSpPr>
                <p:spPr>
                  <a:xfrm>
                    <a:off x="7385133" y="482438"/>
                    <a:ext cx="1309974" cy="4001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rPr>
                      <a:t>Conclude:</a:t>
                    </a:r>
                  </a:p>
                </p:txBody>
              </p:sp>
              <p:sp>
                <p:nvSpPr>
                  <p:cNvPr id="164" name="Rectangle 163">
                    <a:extLst>
                      <a:ext uri="{FF2B5EF4-FFF2-40B4-BE49-F238E27FC236}">
                        <a16:creationId xmlns:a16="http://schemas.microsoft.com/office/drawing/2014/main" id="{D0DAE97C-EE94-4F5F-AB17-7B56345845D6}"/>
                      </a:ext>
                    </a:extLst>
                  </p:cNvPr>
                  <p:cNvSpPr/>
                  <p:nvPr/>
                </p:nvSpPr>
                <p:spPr>
                  <a:xfrm>
                    <a:off x="5562600" y="478808"/>
                    <a:ext cx="941476" cy="4001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rPr>
                      <a:t>From: </a:t>
                    </a:r>
                  </a:p>
                </p:txBody>
              </p:sp>
              <p:sp>
                <p:nvSpPr>
                  <p:cNvPr id="165" name="Rectangle 164">
                    <a:extLst>
                      <a:ext uri="{FF2B5EF4-FFF2-40B4-BE49-F238E27FC236}">
                        <a16:creationId xmlns:a16="http://schemas.microsoft.com/office/drawing/2014/main" id="{7411F84A-F1A0-4723-8859-83536D5B7488}"/>
                      </a:ext>
                    </a:extLst>
                  </p:cNvPr>
                  <p:cNvSpPr/>
                  <p:nvPr/>
                </p:nvSpPr>
                <p:spPr>
                  <a:xfrm>
                    <a:off x="6507563" y="304800"/>
                    <a:ext cx="1133837" cy="4001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rPr>
                      <a:t>Proving:</a:t>
                    </a:r>
                  </a:p>
                </p:txBody>
              </p:sp>
              <p:cxnSp>
                <p:nvCxnSpPr>
                  <p:cNvPr id="168" name="Straight Connector 167">
                    <a:extLst>
                      <a:ext uri="{FF2B5EF4-FFF2-40B4-BE49-F238E27FC236}">
                        <a16:creationId xmlns:a16="http://schemas.microsoft.com/office/drawing/2014/main" id="{28D8DDEA-5922-4754-92CE-7B09A4142EC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5170714" y="96158"/>
                    <a:ext cx="7711" cy="347669"/>
                  </a:xfrm>
                  <a:prstGeom prst="line">
                    <a:avLst/>
                  </a:prstGeom>
                  <a:noFill/>
                  <a:ln w="76200" cap="flat" cmpd="sng" algn="ctr">
                    <a:solidFill>
                      <a:srgbClr val="FF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sp>
                <p:nvSpPr>
                  <p:cNvPr id="14" name="Rectangle 13">
                    <a:extLst>
                      <a:ext uri="{FF2B5EF4-FFF2-40B4-BE49-F238E27FC236}">
                        <a16:creationId xmlns:a16="http://schemas.microsoft.com/office/drawing/2014/main" id="{D2797C4A-B463-4FA7-A28D-F000766B7703}"/>
                      </a:ext>
                    </a:extLst>
                  </p:cNvPr>
                  <p:cNvSpPr/>
                  <p:nvPr/>
                </p:nvSpPr>
                <p:spPr>
                  <a:xfrm>
                    <a:off x="3624257" y="38946"/>
                    <a:ext cx="3091808" cy="40011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it-IT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+mn-ea"/>
                        <a:cs typeface="+mn-cs"/>
                      </a:rPr>
                      <a:t>Proof Techniques/Lemmas</a:t>
                    </a:r>
                    <a:endParaRPr kumimoji="0" lang="en-US" sz="2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+mn-ea"/>
                      <a:cs typeface="+mn-cs"/>
                    </a:endParaRPr>
                  </a:p>
                </p:txBody>
              </p:sp>
            </p:grpSp>
          </p:grpSp>
          <p:cxnSp>
            <p:nvCxnSpPr>
              <p:cNvPr id="173" name="Straight Connector 172">
                <a:extLst>
                  <a:ext uri="{FF2B5EF4-FFF2-40B4-BE49-F238E27FC236}">
                    <a16:creationId xmlns:a16="http://schemas.microsoft.com/office/drawing/2014/main" id="{51CCC3F8-F939-4B43-9D92-CAD251AB9B4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8990699" y="951470"/>
                <a:ext cx="12426" cy="5045919"/>
              </a:xfrm>
              <a:prstGeom prst="line">
                <a:avLst/>
              </a:prstGeom>
              <a:noFill/>
              <a:ln w="9525" cap="flat" cmpd="sng" algn="ctr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110" name="Straight Connector 109">
              <a:extLst>
                <a:ext uri="{FF2B5EF4-FFF2-40B4-BE49-F238E27FC236}">
                  <a16:creationId xmlns:a16="http://schemas.microsoft.com/office/drawing/2014/main" id="{AC18419E-09AF-4160-9550-39B7028A217C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238250" y="3044639"/>
              <a:ext cx="7696200" cy="4771"/>
            </a:xfrm>
            <a:prstGeom prst="line">
              <a:avLst/>
            </a:prstGeom>
            <a:noFill/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B29ECD86-F480-4120-895C-64F8AF364919}"/>
              </a:ext>
            </a:extLst>
          </p:cNvPr>
          <p:cNvGrpSpPr/>
          <p:nvPr/>
        </p:nvGrpSpPr>
        <p:grpSpPr>
          <a:xfrm>
            <a:off x="5183373" y="1524000"/>
            <a:ext cx="3853542" cy="774679"/>
            <a:chOff x="9505044" y="2501921"/>
            <a:chExt cx="3853542" cy="774679"/>
          </a:xfrm>
        </p:grpSpPr>
        <p:sp>
          <p:nvSpPr>
            <p:cNvPr id="117" name="Rectangle 116">
              <a:extLst>
                <a:ext uri="{FF2B5EF4-FFF2-40B4-BE49-F238E27FC236}">
                  <a16:creationId xmlns:a16="http://schemas.microsoft.com/office/drawing/2014/main" id="{7322C716-6732-4C1C-A9A3-9DCB9A4753AE}"/>
                </a:ext>
              </a:extLst>
            </p:cNvPr>
            <p:cNvSpPr/>
            <p:nvPr/>
          </p:nvSpPr>
          <p:spPr>
            <a:xfrm>
              <a:off x="10211862" y="2735963"/>
              <a:ext cx="114259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α</a:t>
              </a:r>
              <a:r>
                <a:rPr kumimoji="0" lang="en-CA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kumimoji="0" lang="en-CA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</a:t>
              </a: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α</a:t>
              </a:r>
              <a:r>
                <a:rPr kumimoji="0" lang="el-GR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&amp; </a:t>
              </a:r>
              <a:r>
                <a:rPr kumimoji="0" lang="el-GR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β</a:t>
              </a:r>
              <a:endPara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18" name="Rectangle 117">
              <a:extLst>
                <a:ext uri="{FF2B5EF4-FFF2-40B4-BE49-F238E27FC236}">
                  <a16:creationId xmlns:a16="http://schemas.microsoft.com/office/drawing/2014/main" id="{C3D04839-9D47-4BA8-BD3A-3A091ABFF184}"/>
                </a:ext>
              </a:extLst>
            </p:cNvPr>
            <p:cNvSpPr/>
            <p:nvPr/>
          </p:nvSpPr>
          <p:spPr>
            <a:xfrm>
              <a:off x="11541333" y="2753380"/>
              <a:ext cx="89302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α</a:t>
              </a:r>
              <a:r>
                <a:rPr kumimoji="0" lang="el-GR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</a:t>
              </a:r>
              <a:r>
                <a:rPr kumimoji="0" lang="el-GR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γ</a:t>
              </a: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b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</a:br>
              <a:r>
                <a:rPr kumimoji="0" lang="el-GR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</a:t>
              </a: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α</a:t>
              </a:r>
              <a:r>
                <a:rPr kumimoji="0" lang="el-GR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</a:t>
              </a:r>
              <a:r>
                <a:rPr kumimoji="0" lang="el-GR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119" name="Straight Connector 118">
              <a:extLst>
                <a:ext uri="{FF2B5EF4-FFF2-40B4-BE49-F238E27FC236}">
                  <a16:creationId xmlns:a16="http://schemas.microsoft.com/office/drawing/2014/main" id="{38B5FB67-CAF5-470F-8244-F634E1E2EF02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1431815" y="2849031"/>
              <a:ext cx="2" cy="346650"/>
            </a:xfrm>
            <a:prstGeom prst="line">
              <a:avLst/>
            </a:prstGeom>
            <a:noFill/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E2733E06-2005-44B5-94B8-9E95625DEE2A}"/>
                </a:ext>
              </a:extLst>
            </p:cNvPr>
            <p:cNvSpPr/>
            <p:nvPr/>
          </p:nvSpPr>
          <p:spPr>
            <a:xfrm>
              <a:off x="9505044" y="2501921"/>
              <a:ext cx="385354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Eval/Build </a:t>
              </a:r>
              <a:r>
                <a:rPr kumimoji="0" lang="el-GR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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122" name="Straight Connector 121">
              <a:extLst>
                <a:ext uri="{FF2B5EF4-FFF2-40B4-BE49-F238E27FC236}">
                  <a16:creationId xmlns:a16="http://schemas.microsoft.com/office/drawing/2014/main" id="{70AFBE85-AF37-416B-8F5B-2AD93C584C6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0136415" y="3027071"/>
              <a:ext cx="2590800" cy="0"/>
            </a:xfrm>
            <a:prstGeom prst="line">
              <a:avLst/>
            </a:prstGeom>
            <a:noFill/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1B88E037-5A1D-4908-8B13-C2D848C9FCB2}"/>
              </a:ext>
            </a:extLst>
          </p:cNvPr>
          <p:cNvGrpSpPr/>
          <p:nvPr/>
        </p:nvGrpSpPr>
        <p:grpSpPr>
          <a:xfrm>
            <a:off x="5183556" y="800100"/>
            <a:ext cx="3853542" cy="774679"/>
            <a:chOff x="9505044" y="3187721"/>
            <a:chExt cx="3853542" cy="774679"/>
          </a:xfrm>
        </p:grpSpPr>
        <p:sp>
          <p:nvSpPr>
            <p:cNvPr id="174" name="Rectangle 173">
              <a:extLst>
                <a:ext uri="{FF2B5EF4-FFF2-40B4-BE49-F238E27FC236}">
                  <a16:creationId xmlns:a16="http://schemas.microsoft.com/office/drawing/2014/main" id="{6597EB81-5359-4E45-B026-6F728F6644DD}"/>
                </a:ext>
              </a:extLst>
            </p:cNvPr>
            <p:cNvSpPr/>
            <p:nvPr/>
          </p:nvSpPr>
          <p:spPr>
            <a:xfrm>
              <a:off x="10383771" y="3421763"/>
              <a:ext cx="79877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α</a:t>
              </a:r>
              <a:r>
                <a:rPr kumimoji="0" lang="en-CA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&amp; </a:t>
              </a:r>
              <a:r>
                <a:rPr kumimoji="0" lang="el-GR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kumimoji="0" lang="en-CA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β</a:t>
              </a:r>
              <a:endPara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5" name="Rectangle 174">
              <a:extLst>
                <a:ext uri="{FF2B5EF4-FFF2-40B4-BE49-F238E27FC236}">
                  <a16:creationId xmlns:a16="http://schemas.microsoft.com/office/drawing/2014/main" id="{B6186455-1626-4002-9957-D2B73189AE39}"/>
                </a:ext>
              </a:extLst>
            </p:cNvPr>
            <p:cNvSpPr/>
            <p:nvPr/>
          </p:nvSpPr>
          <p:spPr>
            <a:xfrm>
              <a:off x="11541329" y="3439180"/>
              <a:ext cx="893028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α</a:t>
              </a: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anose="05050102010706020507" pitchFamily="18" charset="2"/>
                </a:rPr>
                <a:t></a:t>
              </a:r>
              <a:r>
                <a:rPr kumimoji="0" lang="el-GR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endPara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</a:t>
              </a: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kumimoji="0" lang="el-GR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anose="05050102010706020507" pitchFamily="18" charset="2"/>
                </a:rPr>
                <a:t></a:t>
              </a:r>
              <a:r>
                <a:rPr kumimoji="0" lang="el-GR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γ</a:t>
              </a: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7" name="Rectangle 176">
              <a:extLst>
                <a:ext uri="{FF2B5EF4-FFF2-40B4-BE49-F238E27FC236}">
                  <a16:creationId xmlns:a16="http://schemas.microsoft.com/office/drawing/2014/main" id="{166B80E0-2CD0-4B95-B9FD-8EB41034EC9D}"/>
                </a:ext>
              </a:extLst>
            </p:cNvPr>
            <p:cNvSpPr/>
            <p:nvPr/>
          </p:nvSpPr>
          <p:spPr>
            <a:xfrm>
              <a:off x="9505044" y="3187721"/>
              <a:ext cx="385354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Eval/Build 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anose="05050102010706020507" pitchFamily="18" charset="2"/>
                </a:rPr>
                <a:t>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180" name="Straight Connector 179">
              <a:extLst>
                <a:ext uri="{FF2B5EF4-FFF2-40B4-BE49-F238E27FC236}">
                  <a16:creationId xmlns:a16="http://schemas.microsoft.com/office/drawing/2014/main" id="{D45083CB-8534-4E6E-BD46-D6B866696F1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0136415" y="3712871"/>
              <a:ext cx="2590800" cy="0"/>
            </a:xfrm>
            <a:prstGeom prst="line">
              <a:avLst/>
            </a:prstGeom>
            <a:noFill/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2" name="Straight Connector 181">
              <a:extLst>
                <a:ext uri="{FF2B5EF4-FFF2-40B4-BE49-F238E27FC236}">
                  <a16:creationId xmlns:a16="http://schemas.microsoft.com/office/drawing/2014/main" id="{F555B3C6-EB47-4D11-A348-EB0C16A22B06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1429998" y="3516690"/>
              <a:ext cx="2" cy="346650"/>
            </a:xfrm>
            <a:prstGeom prst="line">
              <a:avLst/>
            </a:prstGeom>
            <a:noFill/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A18C82F7-AC60-44DE-8CE7-979404E908F6}"/>
              </a:ext>
            </a:extLst>
          </p:cNvPr>
          <p:cNvGrpSpPr/>
          <p:nvPr/>
        </p:nvGrpSpPr>
        <p:grpSpPr>
          <a:xfrm>
            <a:off x="5224689" y="3581400"/>
            <a:ext cx="3853542" cy="1000471"/>
            <a:chOff x="9505044" y="4057609"/>
            <a:chExt cx="3853542" cy="1000471"/>
          </a:xfrm>
        </p:grpSpPr>
        <p:cxnSp>
          <p:nvCxnSpPr>
            <p:cNvPr id="130" name="Straight Connector 129">
              <a:extLst>
                <a:ext uri="{FF2B5EF4-FFF2-40B4-BE49-F238E27FC236}">
                  <a16:creationId xmlns:a16="http://schemas.microsoft.com/office/drawing/2014/main" id="{E65F1529-C70B-49C5-AD6B-E82C9203EDA5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9639301" y="4113211"/>
              <a:ext cx="3585028" cy="11046"/>
            </a:xfrm>
            <a:prstGeom prst="line">
              <a:avLst/>
            </a:prstGeom>
            <a:noFill/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1" name="Rectangle 130">
              <a:extLst>
                <a:ext uri="{FF2B5EF4-FFF2-40B4-BE49-F238E27FC236}">
                  <a16:creationId xmlns:a16="http://schemas.microsoft.com/office/drawing/2014/main" id="{20116106-FBC5-4FF4-97DA-E33148D61014}"/>
                </a:ext>
              </a:extLst>
            </p:cNvPr>
            <p:cNvSpPr/>
            <p:nvPr/>
          </p:nvSpPr>
          <p:spPr>
            <a:xfrm>
              <a:off x="10258562" y="4301999"/>
              <a:ext cx="1049194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endParaRPr kumimoji="0" lang="en-CA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</a:t>
              </a: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α</a:t>
              </a:r>
              <a:endPara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α</a:t>
              </a: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&amp; </a:t>
              </a:r>
              <a:r>
                <a:rPr kumimoji="0" lang="el-GR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β</a:t>
              </a:r>
              <a:endPara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41572459-FBD0-409E-80E3-3204B08DB8A4}"/>
                </a:ext>
              </a:extLst>
            </p:cNvPr>
            <p:cNvSpPr/>
            <p:nvPr/>
          </p:nvSpPr>
          <p:spPr>
            <a:xfrm>
              <a:off x="11430000" y="4319416"/>
              <a:ext cx="1115686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γ</a:t>
              </a: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anose="05050102010706020507" pitchFamily="18" charset="2"/>
                </a:rPr>
                <a:t></a:t>
              </a:r>
              <a:r>
                <a:rPr kumimoji="0" lang="el-GR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endPara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α</a:t>
              </a: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anose="05050102010706020507" pitchFamily="18" charset="2"/>
                </a:rPr>
                <a:t></a:t>
              </a:r>
              <a:r>
                <a:rPr kumimoji="0" lang="el-GR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γ</a:t>
              </a:r>
              <a:endPara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</a:t>
              </a: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α</a:t>
              </a: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anose="05050102010706020507" pitchFamily="18" charset="2"/>
                </a:rPr>
                <a:t></a:t>
              </a:r>
              <a:r>
                <a:rPr kumimoji="0" lang="el-GR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kumimoji="0" lang="en-US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35" name="Rectangle 134">
              <a:extLst>
                <a:ext uri="{FF2B5EF4-FFF2-40B4-BE49-F238E27FC236}">
                  <a16:creationId xmlns:a16="http://schemas.microsoft.com/office/drawing/2014/main" id="{C247C062-9D90-4DEE-B875-F5DE535093F8}"/>
                </a:ext>
              </a:extLst>
            </p:cNvPr>
            <p:cNvSpPr/>
            <p:nvPr/>
          </p:nvSpPr>
          <p:spPr>
            <a:xfrm>
              <a:off x="9505044" y="4057609"/>
              <a:ext cx="385354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Eval/Build 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anose="05050102010706020507" pitchFamily="18" charset="2"/>
                </a:rPr>
                <a:t></a:t>
              </a:r>
              <a:endPara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cxnSp>
          <p:nvCxnSpPr>
            <p:cNvPr id="136" name="Straight Connector 135">
              <a:extLst>
                <a:ext uri="{FF2B5EF4-FFF2-40B4-BE49-F238E27FC236}">
                  <a16:creationId xmlns:a16="http://schemas.microsoft.com/office/drawing/2014/main" id="{E5AFFA85-A005-4D15-8930-8D69C3A395A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0136415" y="4601525"/>
              <a:ext cx="2590800" cy="0"/>
            </a:xfrm>
            <a:prstGeom prst="line">
              <a:avLst/>
            </a:prstGeom>
            <a:noFill/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7" name="Straight Connector 146">
              <a:extLst>
                <a:ext uri="{FF2B5EF4-FFF2-40B4-BE49-F238E27FC236}">
                  <a16:creationId xmlns:a16="http://schemas.microsoft.com/office/drawing/2014/main" id="{CE3616AB-AD27-4656-BBC4-9F85E397563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0136415" y="4803236"/>
              <a:ext cx="2590800" cy="0"/>
            </a:xfrm>
            <a:prstGeom prst="line">
              <a:avLst/>
            </a:prstGeom>
            <a:noFill/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3" name="Straight Connector 182">
              <a:extLst>
                <a:ext uri="{FF2B5EF4-FFF2-40B4-BE49-F238E27FC236}">
                  <a16:creationId xmlns:a16="http://schemas.microsoft.com/office/drawing/2014/main" id="{63BAE40E-7F6E-4CA7-AC2D-33A43248F6C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1428184" y="4434840"/>
              <a:ext cx="1719" cy="520842"/>
            </a:xfrm>
            <a:prstGeom prst="line">
              <a:avLst/>
            </a:prstGeom>
            <a:noFill/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25" name="Text Box 21">
            <a:extLst>
              <a:ext uri="{FF2B5EF4-FFF2-40B4-BE49-F238E27FC236}">
                <a16:creationId xmlns:a16="http://schemas.microsoft.com/office/drawing/2014/main" id="{A8BE088E-773C-4C72-9932-2673FADD2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5988903"/>
            <a:ext cx="582460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Double Negation:  </a:t>
            </a:r>
            <a:r>
              <a:rPr kumimoji="0" lang="el-GR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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α  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iff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 α </a:t>
            </a:r>
            <a:endParaRPr kumimoji="0" lang="en-US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Commutative: </a:t>
            </a:r>
            <a:r>
              <a:rPr kumimoji="0" lang="el-GR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α</a:t>
            </a:r>
            <a:r>
              <a:rPr kumimoji="0" lang="el-GR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l-GR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β </a:t>
            </a: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ff </a:t>
            </a:r>
            <a:r>
              <a:rPr kumimoji="0" lang="el-GR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β</a:t>
            </a:r>
            <a:r>
              <a:rPr kumimoji="0" lang="el-GR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l-GR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α</a:t>
            </a: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nd </a:t>
            </a:r>
            <a:r>
              <a:rPr kumimoji="0" lang="el-GR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α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l-GR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β </a:t>
            </a: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ff </a:t>
            </a:r>
            <a:r>
              <a:rPr kumimoji="0" lang="el-GR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β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l-GR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α</a:t>
            </a: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endParaRPr kumimoji="0" lang="en-US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istributive:</a:t>
            </a:r>
            <a:r>
              <a:rPr kumimoji="0" lang="el-GR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γ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l-GR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α</a:t>
            </a:r>
            <a:r>
              <a:rPr kumimoji="0" lang="el-GR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l-GR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β</a:t>
            </a: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 </a:t>
            </a: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ff</a:t>
            </a: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(</a:t>
            </a:r>
            <a:r>
              <a:rPr kumimoji="0" lang="el-GR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l-GR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α)</a:t>
            </a:r>
            <a:r>
              <a:rPr kumimoji="0" lang="el-GR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l-GR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l-GR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l-GR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β</a:t>
            </a: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 </a:t>
            </a: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nd</a:t>
            </a: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l-GR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γ</a:t>
            </a:r>
            <a:r>
              <a:rPr kumimoji="0" lang="el-GR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α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l-GR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β</a:t>
            </a: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 </a:t>
            </a: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ff </a:t>
            </a: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l-GR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γ</a:t>
            </a:r>
            <a:r>
              <a:rPr kumimoji="0" lang="el-GR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α)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l-GR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l-GR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γ</a:t>
            </a:r>
            <a:r>
              <a:rPr kumimoji="0" lang="el-GR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β</a:t>
            </a: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  </a:t>
            </a:r>
            <a:endParaRPr kumimoji="0" lang="en-US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8" name="Text Box 21">
            <a:extLst>
              <a:ext uri="{FF2B5EF4-FFF2-40B4-BE49-F238E27FC236}">
                <a16:creationId xmlns:a16="http://schemas.microsoft.com/office/drawing/2014/main" id="{F521024E-D428-4E15-8A1C-3BB4C09CB4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8542" y="5987475"/>
            <a:ext cx="44262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By Contradiction:  </a:t>
            </a:r>
            <a:r>
              <a:rPr kumimoji="0" lang="en-CA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From </a:t>
            </a:r>
            <a:r>
              <a:rPr kumimoji="0" lang="el-GR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α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(</a:t>
            </a:r>
            <a:r>
              <a:rPr kumimoji="0" lang="el-GR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&amp;</a:t>
            </a:r>
            <a:r>
              <a:rPr kumimoji="0" lang="el-GR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β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, conclude 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α</a:t>
            </a:r>
            <a:r>
              <a:rPr kumimoji="0" lang="en-CA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kumimoji="0" lang="en-US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nconsistent: 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From </a:t>
            </a:r>
            <a:r>
              <a:rPr kumimoji="0" lang="el-GR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and </a:t>
            </a:r>
            <a:r>
              <a:rPr kumimoji="0" lang="el-GR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β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conclude 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anything</a:t>
            </a:r>
            <a:r>
              <a:rPr kumimoji="0" lang="en-CA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6CF33D7-C35E-4F44-81EB-8F6B5436352B}"/>
              </a:ext>
            </a:extLst>
          </p:cNvPr>
          <p:cNvGrpSpPr/>
          <p:nvPr/>
        </p:nvGrpSpPr>
        <p:grpSpPr>
          <a:xfrm>
            <a:off x="5173986" y="5219700"/>
            <a:ext cx="3884838" cy="690006"/>
            <a:chOff x="5173986" y="5219700"/>
            <a:chExt cx="3884838" cy="690006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A9028FB2-4239-4B5D-885A-A74091982519}"/>
                </a:ext>
              </a:extLst>
            </p:cNvPr>
            <p:cNvGrpSpPr/>
            <p:nvPr/>
          </p:nvGrpSpPr>
          <p:grpSpPr>
            <a:xfrm>
              <a:off x="5173986" y="5219700"/>
              <a:ext cx="3884838" cy="690006"/>
              <a:chOff x="5237844" y="5924550"/>
              <a:chExt cx="3884838" cy="690006"/>
            </a:xfrm>
          </p:grpSpPr>
          <p:sp>
            <p:nvSpPr>
              <p:cNvPr id="152" name="Rectangle 151">
                <a:extLst>
                  <a:ext uri="{FF2B5EF4-FFF2-40B4-BE49-F238E27FC236}">
                    <a16:creationId xmlns:a16="http://schemas.microsoft.com/office/drawing/2014/main" id="{B4051B3A-C14B-4FA2-8D1B-6C95FF746FAC}"/>
                  </a:ext>
                </a:extLst>
              </p:cNvPr>
              <p:cNvSpPr/>
              <p:nvPr/>
            </p:nvSpPr>
            <p:spPr>
              <a:xfrm>
                <a:off x="5638800" y="6197029"/>
                <a:ext cx="22860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l-GR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¬(α</a:t>
                </a:r>
                <a:r>
                  <a:rPr kumimoji="0" lang="en-US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</a:t>
                </a:r>
                <a:r>
                  <a:rPr kumimoji="0" lang="el-GR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β) 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    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iff</a:t>
                </a:r>
                <a:endPara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" name="Rectangle 152">
                <a:extLst>
                  <a:ext uri="{FF2B5EF4-FFF2-40B4-BE49-F238E27FC236}">
                    <a16:creationId xmlns:a16="http://schemas.microsoft.com/office/drawing/2014/main" id="{521C2780-0105-433B-9FFC-3226CD7B2091}"/>
                  </a:ext>
                </a:extLst>
              </p:cNvPr>
              <p:cNvSpPr/>
              <p:nvPr/>
            </p:nvSpPr>
            <p:spPr>
              <a:xfrm>
                <a:off x="7162800" y="6214446"/>
                <a:ext cx="1959882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¬</a:t>
                </a:r>
                <a:r>
                  <a:rPr kumimoji="0" lang="el-GR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α</a:t>
                </a:r>
                <a:r>
                  <a:rPr kumimoji="0" lang="el-GR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</a:t>
                </a:r>
                <a:r>
                  <a:rPr kumimoji="0" lang="el-GR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¬β</a:t>
                </a:r>
                <a:endPara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" name="Rectangle 154">
                <a:extLst>
                  <a:ext uri="{FF2B5EF4-FFF2-40B4-BE49-F238E27FC236}">
                    <a16:creationId xmlns:a16="http://schemas.microsoft.com/office/drawing/2014/main" id="{A8DB647B-5F0C-4F53-AEEB-8AF9EC6A23EB}"/>
                  </a:ext>
                </a:extLst>
              </p:cNvPr>
              <p:cNvSpPr/>
              <p:nvPr/>
            </p:nvSpPr>
            <p:spPr>
              <a:xfrm>
                <a:off x="5237844" y="5924550"/>
                <a:ext cx="3853542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De Morgan's Law</a:t>
                </a:r>
                <a:endPara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129" name="Straight Connector 128">
              <a:extLst>
                <a:ext uri="{FF2B5EF4-FFF2-40B4-BE49-F238E27FC236}">
                  <a16:creationId xmlns:a16="http://schemas.microsoft.com/office/drawing/2014/main" id="{E2CD903A-7D85-4C10-9DC7-3E09B53B91F5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312392" y="5274050"/>
              <a:ext cx="3585028" cy="11046"/>
            </a:xfrm>
            <a:prstGeom prst="line">
              <a:avLst/>
            </a:prstGeom>
            <a:noFill/>
            <a:ln w="9525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234313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282442" y="609600"/>
            <a:ext cx="8229600" cy="609600"/>
          </a:xfrm>
        </p:spPr>
        <p:txBody>
          <a:bodyPr/>
          <a:lstStyle/>
          <a:p>
            <a:r>
              <a:rPr lang="en-US" dirty="0">
                <a:latin typeface="+mn-lt"/>
              </a:rPr>
              <a:t>Identity law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97A86A2-8918-4357-8448-633763B7FBD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73199"/>
              </p:ext>
            </p:extLst>
          </p:nvPr>
        </p:nvGraphicFramePr>
        <p:xfrm>
          <a:off x="4073165" y="609600"/>
          <a:ext cx="1955006" cy="526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60240" imgH="177480" progId="Equation.DSMT4">
                  <p:embed/>
                </p:oleObj>
              </mc:Choice>
              <mc:Fallback>
                <p:oleObj name="Equation" r:id="rId3" imgW="66024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97A86A2-8918-4357-8448-633763B7FBD3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3165" y="609600"/>
                        <a:ext cx="1955006" cy="526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0152379-63C4-42F8-92C4-3062DDDA66D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026613"/>
              </p:ext>
            </p:extLst>
          </p:nvPr>
        </p:nvGraphicFramePr>
        <p:xfrm>
          <a:off x="6732587" y="669985"/>
          <a:ext cx="1878013" cy="488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34680" imgH="164880" progId="Equation.DSMT4">
                  <p:embed/>
                </p:oleObj>
              </mc:Choice>
              <mc:Fallback>
                <p:oleObj name="Equation" r:id="rId5" imgW="634680" imgH="164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0152379-63C4-42F8-92C4-3062DDDA66D7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32587" y="669985"/>
                        <a:ext cx="1878013" cy="488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282442" y="1143000"/>
            <a:ext cx="8229600" cy="533400"/>
          </a:xfrm>
        </p:spPr>
        <p:txBody>
          <a:bodyPr/>
          <a:lstStyle/>
          <a:p>
            <a:r>
              <a:rPr lang="en-US" dirty="0">
                <a:latin typeface="+mn-lt"/>
              </a:rPr>
              <a:t>Domination law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4F95FFD-CDF6-423E-B377-993A184F636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388257"/>
              </p:ext>
            </p:extLst>
          </p:nvPr>
        </p:nvGraphicFramePr>
        <p:xfrm>
          <a:off x="4188069" y="1188319"/>
          <a:ext cx="1831731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680" imgH="164880" progId="Equation.DSMT4">
                  <p:embed/>
                </p:oleObj>
              </mc:Choice>
              <mc:Fallback>
                <p:oleObj name="Equation" r:id="rId7" imgW="634680" imgH="164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4F95FFD-CDF6-423E-B377-993A184F636C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88069" y="1188319"/>
                        <a:ext cx="1831731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36EE861-663C-49C2-A276-17D919A939A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059618"/>
              </p:ext>
            </p:extLst>
          </p:nvPr>
        </p:nvGraphicFramePr>
        <p:xfrm>
          <a:off x="6633460" y="1157437"/>
          <a:ext cx="2038784" cy="51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177480" progId="Equation.DSMT4">
                  <p:embed/>
                </p:oleObj>
              </mc:Choice>
              <mc:Fallback>
                <p:oleObj name="Equation" r:id="rId9" imgW="69840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36EE861-663C-49C2-A276-17D919A939A1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33460" y="1157437"/>
                        <a:ext cx="2038784" cy="51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6"/>
          <p:cNvSpPr>
            <a:spLocks noGrp="1"/>
          </p:cNvSpPr>
          <p:nvPr>
            <p:ph idx="14"/>
          </p:nvPr>
        </p:nvSpPr>
        <p:spPr>
          <a:xfrm>
            <a:off x="282442" y="1747887"/>
            <a:ext cx="8229600" cy="609600"/>
          </a:xfrm>
        </p:spPr>
        <p:txBody>
          <a:bodyPr/>
          <a:lstStyle/>
          <a:p>
            <a:r>
              <a:rPr lang="en-US" dirty="0">
                <a:latin typeface="+mn-lt"/>
              </a:rPr>
              <a:t>Idempotent laws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487833D-7897-43E9-A9CF-43214BA8EAB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801499"/>
              </p:ext>
            </p:extLst>
          </p:nvPr>
        </p:nvGraphicFramePr>
        <p:xfrm>
          <a:off x="4169233" y="1728391"/>
          <a:ext cx="1844675" cy="44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34680" imgH="152280" progId="Equation.DSMT4">
                  <p:embed/>
                </p:oleObj>
              </mc:Choice>
              <mc:Fallback>
                <p:oleObj name="Equation" r:id="rId11" imgW="634680" imgH="1522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487833D-7897-43E9-A9CF-43214BA8EAB4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69233" y="1728391"/>
                        <a:ext cx="1844675" cy="44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AF80940-67CC-4E08-A6B2-DDA36BF3F4E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469224"/>
              </p:ext>
            </p:extLst>
          </p:nvPr>
        </p:nvGraphicFramePr>
        <p:xfrm>
          <a:off x="6732587" y="1711033"/>
          <a:ext cx="1779455" cy="427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34680" imgH="152280" progId="Equation.DSMT4">
                  <p:embed/>
                </p:oleObj>
              </mc:Choice>
              <mc:Fallback>
                <p:oleObj name="Equation" r:id="rId13" imgW="634680" imgH="1522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AF80940-67CC-4E08-A6B2-DDA36BF3F4E5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32587" y="1711033"/>
                        <a:ext cx="1779455" cy="427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8"/>
          <p:cNvSpPr>
            <a:spLocks noGrp="1"/>
          </p:cNvSpPr>
          <p:nvPr>
            <p:ph idx="15"/>
          </p:nvPr>
        </p:nvSpPr>
        <p:spPr>
          <a:xfrm>
            <a:off x="282442" y="2286000"/>
            <a:ext cx="8229600" cy="533400"/>
          </a:xfrm>
        </p:spPr>
        <p:txBody>
          <a:bodyPr/>
          <a:lstStyle/>
          <a:p>
            <a:r>
              <a:rPr lang="en-US" dirty="0">
                <a:latin typeface="+mn-lt"/>
              </a:rPr>
              <a:t>Complement laws</a:t>
            </a:r>
          </a:p>
        </p:txBody>
      </p:sp>
      <p:graphicFrame>
        <p:nvGraphicFramePr>
          <p:cNvPr id="13" name="Object 9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458249"/>
              </p:ext>
            </p:extLst>
          </p:nvPr>
        </p:nvGraphicFramePr>
        <p:xfrm>
          <a:off x="4191000" y="2212181"/>
          <a:ext cx="110966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95000" imgH="304560" progId="Equation.DSMT4">
                  <p:embed/>
                </p:oleObj>
              </mc:Choice>
              <mc:Fallback>
                <p:oleObj name="Equation" r:id="rId15" imgW="495000" imgH="304560" progId="Equation.DSMT4">
                  <p:embed/>
                  <p:pic>
                    <p:nvPicPr>
                      <p:cNvPr id="13" name="Object 9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91000" y="2212181"/>
                        <a:ext cx="1109663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>
            <a:extLst>
              <a:ext uri="{FF2B5EF4-FFF2-40B4-BE49-F238E27FC236}">
                <a16:creationId xmlns:a16="http://schemas.microsoft.com/office/drawing/2014/main" id="{1A35BB0C-E3A4-AB1A-38EB-6117DCF643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Arial"/>
                <a:ea typeface="+mj-ea"/>
                <a:cs typeface="Arial" panose="020B0604020202020204" pitchFamily="34" charset="0"/>
              </a:rPr>
              <a:t>Sets</a:t>
            </a:r>
            <a:endParaRPr lang="en-US" altLang="en-US" sz="3600" dirty="0"/>
          </a:p>
        </p:txBody>
      </p:sp>
      <p:sp>
        <p:nvSpPr>
          <p:cNvPr id="35" name="Content Placeholder 2">
            <a:extLst>
              <a:ext uri="{FF2B5EF4-FFF2-40B4-BE49-F238E27FC236}">
                <a16:creationId xmlns:a16="http://schemas.microsoft.com/office/drawing/2014/main" id="{8C335DCB-D858-AE06-6CE0-F197B0E95B52}"/>
              </a:ext>
            </a:extLst>
          </p:cNvPr>
          <p:cNvSpPr txBox="1">
            <a:spLocks/>
          </p:cNvSpPr>
          <p:nvPr/>
        </p:nvSpPr>
        <p:spPr bwMode="auto">
          <a:xfrm>
            <a:off x="282442" y="2890887"/>
            <a:ext cx="822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rtl="0" fontAlgn="base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rtl="0" fontAlgn="base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rtl="0" fontAlgn="base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rtl="0" fontAlgn="base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latin typeface="+mn-lt"/>
              </a:rPr>
              <a:t>Commutative laws</a:t>
            </a:r>
            <a:endParaRPr lang="en-US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ct 3">
                <a:extLst>
                  <a:ext uri="{FF2B5EF4-FFF2-40B4-BE49-F238E27FC236}">
                    <a16:creationId xmlns:a16="http://schemas.microsoft.com/office/drawing/2014/main" id="{526EA5EC-2BAB-7C6A-B160-2CACBC8EDD7E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SpPr txBox="1"/>
              <p:nvPr/>
            </p:nvSpPr>
            <p:spPr>
              <a:xfrm>
                <a:off x="3744913" y="2876550"/>
                <a:ext cx="6465887" cy="47625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CA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CA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r>
                        <a:rPr lang="en-CA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CA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CA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CA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r>
                        <a:rPr lang="en-CA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CA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   </m:t>
                      </m:r>
                      <m:r>
                        <a:rPr lang="en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en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en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CA" dirty="0">
                  <a:latin typeface="+mn-lt"/>
                </a:endParaRPr>
              </a:p>
            </p:txBody>
          </p:sp>
        </mc:Choice>
        <mc:Fallback xmlns="">
          <p:sp>
            <p:nvSpPr>
              <p:cNvPr id="36" name="Object 3">
                <a:extLst>
                  <a:ext uri="{FF2B5EF4-FFF2-40B4-BE49-F238E27FC236}">
                    <a16:creationId xmlns:a16="http://schemas.microsoft.com/office/drawing/2014/main" id="{526EA5EC-2BAB-7C6A-B160-2CACBC8EDD7E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4913" y="2876550"/>
                <a:ext cx="6465887" cy="476250"/>
              </a:xfrm>
              <a:prstGeom prst="rect">
                <a:avLst/>
              </a:prstGeom>
              <a:blipFill>
                <a:blip r:embed="rId17"/>
                <a:stretch>
                  <a:fillRect b="-641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Content Placeholder 4">
            <a:extLst>
              <a:ext uri="{FF2B5EF4-FFF2-40B4-BE49-F238E27FC236}">
                <a16:creationId xmlns:a16="http://schemas.microsoft.com/office/drawing/2014/main" id="{6318C94B-4F35-09D3-CCF7-6EE0522B5847}"/>
              </a:ext>
            </a:extLst>
          </p:cNvPr>
          <p:cNvSpPr txBox="1">
            <a:spLocks/>
          </p:cNvSpPr>
          <p:nvPr/>
        </p:nvSpPr>
        <p:spPr bwMode="auto">
          <a:xfrm>
            <a:off x="282442" y="3475654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rtl="0" fontAlgn="base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rtl="0" fontAlgn="base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rtl="0" fontAlgn="base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rtl="0" fontAlgn="base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+mn-lt"/>
              </a:rPr>
              <a:t>Associative laws</a:t>
            </a: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9D922B20-472B-F61C-DFAD-F77806875E2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081473"/>
              </p:ext>
            </p:extLst>
          </p:nvPr>
        </p:nvGraphicFramePr>
        <p:xfrm>
          <a:off x="4143777" y="3467795"/>
          <a:ext cx="4815898" cy="729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76160" imgH="253800" progId="Equation.DSMT4">
                  <p:embed/>
                </p:oleObj>
              </mc:Choice>
              <mc:Fallback>
                <p:oleObj name="Equation" r:id="rId18" imgW="16761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61908BC-72F2-4F6D-8EC7-8ABA0ED8A798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43777" y="3467795"/>
                        <a:ext cx="4815898" cy="729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EB22C1E1-7BB4-5373-1EEA-A1DC0AA22E8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060135"/>
              </p:ext>
            </p:extLst>
          </p:nvPr>
        </p:nvGraphicFramePr>
        <p:xfrm>
          <a:off x="4143375" y="3989820"/>
          <a:ext cx="4848225" cy="734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76160" imgH="253800" progId="Equation.DSMT4">
                  <p:embed/>
                </p:oleObj>
              </mc:Choice>
              <mc:Fallback>
                <p:oleObj name="Equation" r:id="rId20" imgW="167616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71F2807-6298-4F64-9142-EA39F565544B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43375" y="3989820"/>
                        <a:ext cx="4848225" cy="734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Content Placeholder 6">
            <a:extLst>
              <a:ext uri="{FF2B5EF4-FFF2-40B4-BE49-F238E27FC236}">
                <a16:creationId xmlns:a16="http://schemas.microsoft.com/office/drawing/2014/main" id="{6022F5C0-42BE-FAFE-A77A-C1A5EF7C0803}"/>
              </a:ext>
            </a:extLst>
          </p:cNvPr>
          <p:cNvSpPr txBox="1">
            <a:spLocks/>
          </p:cNvSpPr>
          <p:nvPr/>
        </p:nvSpPr>
        <p:spPr bwMode="auto">
          <a:xfrm>
            <a:off x="282442" y="4697204"/>
            <a:ext cx="822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rtl="0" fontAlgn="base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rtl="0" fontAlgn="base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rtl="0" fontAlgn="base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rtl="0" fontAlgn="base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+mn-lt"/>
              </a:rPr>
              <a:t>Distributive laws</a:t>
            </a: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850B3225-B79C-7200-D0F8-5F3DBB8BF60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514661"/>
              </p:ext>
            </p:extLst>
          </p:nvPr>
        </p:nvGraphicFramePr>
        <p:xfrm>
          <a:off x="3429000" y="4675188"/>
          <a:ext cx="5913437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44440" imgH="253800" progId="Equation.DSMT4">
                  <p:embed/>
                </p:oleObj>
              </mc:Choice>
              <mc:Fallback>
                <p:oleObj name="Equation" r:id="rId22" imgW="204444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F8464DA-0762-4CD7-89BB-6C2365D60701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29000" y="4675188"/>
                        <a:ext cx="5913437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Content Placeholder 2">
            <a:extLst>
              <a:ext uri="{FF2B5EF4-FFF2-40B4-BE49-F238E27FC236}">
                <a16:creationId xmlns:a16="http://schemas.microsoft.com/office/drawing/2014/main" id="{7CBAB8D8-DA3B-8CBA-2737-883745E42DF3}"/>
              </a:ext>
            </a:extLst>
          </p:cNvPr>
          <p:cNvSpPr txBox="1">
            <a:spLocks/>
          </p:cNvSpPr>
          <p:nvPr/>
        </p:nvSpPr>
        <p:spPr bwMode="auto">
          <a:xfrm>
            <a:off x="282442" y="5410200"/>
            <a:ext cx="822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rtl="0" fontAlgn="base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rtl="0" fontAlgn="base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rtl="0" fontAlgn="base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rtl="0" fontAlgn="base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latin typeface="+mn-lt"/>
              </a:rPr>
              <a:t>De Morgan’s laws</a:t>
            </a:r>
            <a:endParaRPr lang="en-US" dirty="0">
              <a:latin typeface="+mn-lt"/>
            </a:endParaRPr>
          </a:p>
        </p:txBody>
      </p:sp>
      <p:sp>
        <p:nvSpPr>
          <p:cNvPr id="46" name="Content Placeholder 4">
            <a:extLst>
              <a:ext uri="{FF2B5EF4-FFF2-40B4-BE49-F238E27FC236}">
                <a16:creationId xmlns:a16="http://schemas.microsoft.com/office/drawing/2014/main" id="{44753623-648B-5A7B-39E8-00F3D3D7E505}"/>
              </a:ext>
            </a:extLst>
          </p:cNvPr>
          <p:cNvSpPr txBox="1">
            <a:spLocks/>
          </p:cNvSpPr>
          <p:nvPr/>
        </p:nvSpPr>
        <p:spPr bwMode="auto">
          <a:xfrm>
            <a:off x="282442" y="6023641"/>
            <a:ext cx="8229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rtl="0" fontAlgn="base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rtl="0" fontAlgn="base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rtl="0" fontAlgn="base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rtl="0" fontAlgn="base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+mn-lt"/>
              </a:rPr>
              <a:t>Absorption law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Object 5">
                <a:extLst>
                  <a:ext uri="{FF2B5EF4-FFF2-40B4-BE49-F238E27FC236}">
                    <a16:creationId xmlns:a16="http://schemas.microsoft.com/office/drawing/2014/main" id="{EB1A7B6F-85C9-DE71-9A09-5EB9B6330CC6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SpPr txBox="1"/>
              <p:nvPr/>
            </p:nvSpPr>
            <p:spPr>
              <a:xfrm>
                <a:off x="3119438" y="5943600"/>
                <a:ext cx="6634162" cy="71278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CA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CA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en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∩</m:t>
                          </m:r>
                          <m:r>
                            <a:rPr lang="en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   </m:t>
                      </m:r>
                      <m:r>
                        <a:rPr lang="en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d>
                        <m:dPr>
                          <m:ctrlPr>
                            <a:rPr lang="en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∪</m:t>
                          </m:r>
                          <m:r>
                            <a:rPr lang="en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47" name="Object 5">
                <a:extLst>
                  <a:ext uri="{FF2B5EF4-FFF2-40B4-BE49-F238E27FC236}">
                    <a16:creationId xmlns:a16="http://schemas.microsoft.com/office/drawing/2014/main" id="{EB1A7B6F-85C9-DE71-9A09-5EB9B6330CC6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9438" y="5943600"/>
                <a:ext cx="6634162" cy="712788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Object 7">
                <a:extLst>
                  <a:ext uri="{FF2B5EF4-FFF2-40B4-BE49-F238E27FC236}">
                    <a16:creationId xmlns:a16="http://schemas.microsoft.com/office/drawing/2014/main" id="{50F90B3C-E2F7-0F7D-E0A4-BAEE6A9C56D2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SpPr txBox="1"/>
              <p:nvPr/>
            </p:nvSpPr>
            <p:spPr>
              <a:xfrm>
                <a:off x="5486400" y="2183776"/>
                <a:ext cx="4433887" cy="606425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CA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CA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bar>
                        <m:barPr>
                          <m:pos m:val="top"/>
                          <m:ctrlPr>
                            <a:rPr lang="en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en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   </m:t>
                      </m:r>
                      <m:r>
                        <a:rPr lang="en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bar>
                        <m:barPr>
                          <m:pos m:val="top"/>
                          <m:ctrlPr>
                            <a:rPr lang="en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bar>
                      <m:r>
                        <a:rPr lang="en-CA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∅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49" name="Object 7">
                <a:extLst>
                  <a:ext uri="{FF2B5EF4-FFF2-40B4-BE49-F238E27FC236}">
                    <a16:creationId xmlns:a16="http://schemas.microsoft.com/office/drawing/2014/main" id="{50F90B3C-E2F7-0F7D-E0A4-BAEE6A9C56D2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2183776"/>
                <a:ext cx="4433887" cy="606425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Slide Number Placeholder 5">
            <a:extLst>
              <a:ext uri="{FF2B5EF4-FFF2-40B4-BE49-F238E27FC236}">
                <a16:creationId xmlns:a16="http://schemas.microsoft.com/office/drawing/2014/main" id="{7A6AF7EA-1416-9440-FC8C-58464992F02A}"/>
              </a:ext>
            </a:extLst>
          </p:cNvPr>
          <p:cNvSpPr txBox="1">
            <a:spLocks/>
          </p:cNvSpPr>
          <p:nvPr/>
        </p:nvSpPr>
        <p:spPr>
          <a:xfrm>
            <a:off x="8686800" y="108204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47A6AB7-ED92-4CC2-895B-E46908831F7A}" type="slidenum">
              <a:rPr lang="en-US" smtClean="0">
                <a:solidFill>
                  <a:schemeClr val="bg1"/>
                </a:solidFill>
              </a:rPr>
              <a:pPr/>
              <a:t>17</a:t>
            </a:fld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45" name="Object 3">
            <a:extLst>
              <a:ext uri="{FF2B5EF4-FFF2-40B4-BE49-F238E27FC236}">
                <a16:creationId xmlns:a16="http://schemas.microsoft.com/office/drawing/2014/main" id="{7C694FF4-2268-10FE-2C03-F9D585CAEC7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7528"/>
              </p:ext>
            </p:extLst>
          </p:nvPr>
        </p:nvGraphicFramePr>
        <p:xfrm>
          <a:off x="3657600" y="5391541"/>
          <a:ext cx="62452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234880" imgH="215640" progId="Equation.DSMT4">
                  <p:embed/>
                </p:oleObj>
              </mc:Choice>
              <mc:Fallback>
                <p:oleObj name="Equation" r:id="rId26" imgW="2234880" imgH="215640" progId="Equation.DSMT4">
                  <p:embed/>
                  <p:pic>
                    <p:nvPicPr>
                      <p:cNvPr id="10" name="Object 3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657600" y="5391541"/>
                        <a:ext cx="6245225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8868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4" grpId="0" build="p"/>
      <p:bldP spid="5" grpId="0" build="p"/>
      <p:bldP spid="6" grpId="0" build="p"/>
      <p:bldP spid="35" grpId="0"/>
      <p:bldP spid="36" grpId="0"/>
      <p:bldP spid="37" grpId="0"/>
      <p:bldP spid="40" grpId="0"/>
      <p:bldP spid="44" grpId="0"/>
      <p:bldP spid="46" grpId="0"/>
      <p:bldP spid="47" grpId="0"/>
      <p:bldP spid="49" grpId="0"/>
      <p:bldP spid="5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" name="Group 93">
            <a:extLst>
              <a:ext uri="{FF2B5EF4-FFF2-40B4-BE49-F238E27FC236}">
                <a16:creationId xmlns:a16="http://schemas.microsoft.com/office/drawing/2014/main" id="{0EB0DD2F-6D3B-9A24-15C7-C725224DAC36}"/>
              </a:ext>
            </a:extLst>
          </p:cNvPr>
          <p:cNvGrpSpPr/>
          <p:nvPr/>
        </p:nvGrpSpPr>
        <p:grpSpPr>
          <a:xfrm>
            <a:off x="5594394" y="1540082"/>
            <a:ext cx="1429121" cy="1306246"/>
            <a:chOff x="5594394" y="1519534"/>
            <a:chExt cx="1429121" cy="1306246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20209628-E5B8-1193-CBF2-6BD8DB079DCF}"/>
                </a:ext>
              </a:extLst>
            </p:cNvPr>
            <p:cNvGrpSpPr/>
            <p:nvPr/>
          </p:nvGrpSpPr>
          <p:grpSpPr>
            <a:xfrm>
              <a:off x="5594394" y="1917189"/>
              <a:ext cx="1429121" cy="908591"/>
              <a:chOff x="7096264" y="1072609"/>
              <a:chExt cx="1429121" cy="908591"/>
            </a:xfrm>
          </p:grpSpPr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FF37F92-DDE3-C45D-4C30-B1CBAE918CCF}"/>
                  </a:ext>
                </a:extLst>
              </p:cNvPr>
              <p:cNvSpPr/>
              <p:nvPr/>
            </p:nvSpPr>
            <p:spPr>
              <a:xfrm>
                <a:off x="7130467" y="1204644"/>
                <a:ext cx="1394918" cy="776556"/>
              </a:xfrm>
              <a:prstGeom prst="rect">
                <a:avLst/>
              </a:prstGeom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4" name="Oval 3">
                <a:extLst>
                  <a:ext uri="{FF2B5EF4-FFF2-40B4-BE49-F238E27FC236}">
                    <a16:creationId xmlns:a16="http://schemas.microsoft.com/office/drawing/2014/main" id="{56215EF0-6131-E11C-B13D-910BB9B4BFBB}"/>
                  </a:ext>
                </a:extLst>
              </p:cNvPr>
              <p:cNvSpPr/>
              <p:nvPr/>
            </p:nvSpPr>
            <p:spPr>
              <a:xfrm>
                <a:off x="7226300" y="1276096"/>
                <a:ext cx="771525" cy="603504"/>
              </a:xfrm>
              <a:prstGeom prst="ellipse">
                <a:avLst/>
              </a:prstGeom>
              <a:solidFill>
                <a:srgbClr val="66FF66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1B5483C-2DBE-AA86-2E79-BAF2CEB85071}"/>
                  </a:ext>
                </a:extLst>
              </p:cNvPr>
              <p:cNvSpPr/>
              <p:nvPr/>
            </p:nvSpPr>
            <p:spPr>
              <a:xfrm>
                <a:off x="7096264" y="1072609"/>
                <a:ext cx="229210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6" name="Oval 5">
                <a:extLst>
                  <a:ext uri="{FF2B5EF4-FFF2-40B4-BE49-F238E27FC236}">
                    <a16:creationId xmlns:a16="http://schemas.microsoft.com/office/drawing/2014/main" id="{13A1EA19-9C97-0477-096F-E968647480D8}"/>
                  </a:ext>
                </a:extLst>
              </p:cNvPr>
              <p:cNvSpPr/>
              <p:nvPr/>
            </p:nvSpPr>
            <p:spPr>
              <a:xfrm>
                <a:off x="7620000" y="1280844"/>
                <a:ext cx="771525" cy="603504"/>
              </a:xfrm>
              <a:prstGeom prst="ellipse">
                <a:avLst/>
              </a:prstGeom>
              <a:solidFill>
                <a:srgbClr val="66FF66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403E0EF-9E36-3FF3-FF97-AC351FD7A6A4}"/>
                  </a:ext>
                </a:extLst>
              </p:cNvPr>
              <p:cNvSpPr/>
              <p:nvPr/>
            </p:nvSpPr>
            <p:spPr>
              <a:xfrm>
                <a:off x="8153400" y="1093157"/>
                <a:ext cx="194946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b="1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endParaRPr lang="en-US" sz="2400" b="1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D8CFFE02-7912-B924-8DE2-ECC2413FEBA8}"/>
                  </a:ext>
                </a:extLst>
              </p:cNvPr>
              <p:cNvSpPr/>
              <p:nvPr/>
            </p:nvSpPr>
            <p:spPr>
              <a:xfrm>
                <a:off x="7477264" y="1323988"/>
                <a:ext cx="592981" cy="513955"/>
              </a:xfrm>
              <a:prstGeom prst="ellipse">
                <a:avLst/>
              </a:prstGeom>
              <a:solidFill>
                <a:srgbClr val="66FF66"/>
              </a:solidFill>
              <a:ln w="31750">
                <a:noFill/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</p:grpSp>
        <p:sp>
          <p:nvSpPr>
            <p:cNvPr id="36" name="Rectangle 3">
              <a:extLst>
                <a:ext uri="{FF2B5EF4-FFF2-40B4-BE49-F238E27FC236}">
                  <a16:creationId xmlns:a16="http://schemas.microsoft.com/office/drawing/2014/main" id="{F61A3554-C6ED-0D34-229C-18B336DF9E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92344" y="1519534"/>
              <a:ext cx="965656" cy="461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0" indent="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None/>
                <a:defRPr sz="32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1pPr>
              <a:lvl2pPr marL="457200" indent="-34290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04617B"/>
                </a:buClr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2pPr>
              <a:lvl3pPr marL="82296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B60000"/>
                </a:buClr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3pPr>
              <a:lvl4pPr marL="118872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663F78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4pPr>
              <a:lvl5pPr marL="1554480" indent="-22860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Char char="•"/>
                <a:defRPr sz="16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2400" dirty="0">
                  <a:sym typeface="Symbol" panose="05050102010706020507" pitchFamily="18" charset="2"/>
                </a:rPr>
                <a:t> </a:t>
              </a:r>
              <a:r>
                <a:rPr lang="en-US" altLang="en-US" sz="2400" dirty="0">
                  <a:solidFill>
                    <a:schemeClr val="bg2"/>
                  </a:solidFill>
                  <a:sym typeface="Symbol" panose="05050102010706020507" pitchFamily="18" charset="2"/>
                </a:rPr>
                <a:t>AB</a:t>
              </a:r>
              <a:endParaRPr lang="en-US" altLang="en-US" sz="2400" dirty="0">
                <a:sym typeface="Symbol" panose="05050102010706020507" pitchFamily="18" charset="2"/>
              </a:endParaRPr>
            </a:p>
          </p:txBody>
        </p: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F1F60CA0-B9FA-965A-4ACB-0BCD767AEC79}"/>
              </a:ext>
            </a:extLst>
          </p:cNvPr>
          <p:cNvGrpSpPr/>
          <p:nvPr/>
        </p:nvGrpSpPr>
        <p:grpSpPr>
          <a:xfrm>
            <a:off x="355229" y="1568184"/>
            <a:ext cx="1429121" cy="1257208"/>
            <a:chOff x="355229" y="1568184"/>
            <a:chExt cx="1429121" cy="1257208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8F4BC175-0F4A-B66E-E174-12BE7F54D7A5}"/>
                </a:ext>
              </a:extLst>
            </p:cNvPr>
            <p:cNvGrpSpPr/>
            <p:nvPr/>
          </p:nvGrpSpPr>
          <p:grpSpPr>
            <a:xfrm>
              <a:off x="355229" y="1916801"/>
              <a:ext cx="1429121" cy="908591"/>
              <a:chOff x="7096264" y="1072609"/>
              <a:chExt cx="1429121" cy="908591"/>
            </a:xfrm>
          </p:grpSpPr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0A715CEC-3E19-6871-DB25-9120D5E4B014}"/>
                  </a:ext>
                </a:extLst>
              </p:cNvPr>
              <p:cNvSpPr/>
              <p:nvPr/>
            </p:nvSpPr>
            <p:spPr>
              <a:xfrm>
                <a:off x="7130467" y="1204644"/>
                <a:ext cx="1394918" cy="776556"/>
              </a:xfrm>
              <a:prstGeom prst="rect">
                <a:avLst/>
              </a:prstGeom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A685EBD-E477-3430-BFAC-266ABC8462B2}"/>
                  </a:ext>
                </a:extLst>
              </p:cNvPr>
              <p:cNvSpPr/>
              <p:nvPr/>
            </p:nvSpPr>
            <p:spPr>
              <a:xfrm>
                <a:off x="7096264" y="1072609"/>
                <a:ext cx="229210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1D0EA1E-E8A5-9A41-5E41-6A237FBAD490}"/>
                  </a:ext>
                </a:extLst>
              </p:cNvPr>
              <p:cNvSpPr/>
              <p:nvPr/>
            </p:nvSpPr>
            <p:spPr>
              <a:xfrm>
                <a:off x="8153400" y="1093157"/>
                <a:ext cx="194946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b="1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endParaRPr lang="en-US" sz="2400" b="1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D40C4C8E-A62F-9FDB-6ADA-AB1D05EA24CD}"/>
                  </a:ext>
                </a:extLst>
              </p:cNvPr>
              <p:cNvSpPr/>
              <p:nvPr/>
            </p:nvSpPr>
            <p:spPr>
              <a:xfrm>
                <a:off x="7620000" y="1280844"/>
                <a:ext cx="771525" cy="603504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EB5D34CF-1900-2644-C1BE-A4AF27A5E4B0}"/>
                  </a:ext>
                </a:extLst>
              </p:cNvPr>
              <p:cNvSpPr/>
              <p:nvPr/>
            </p:nvSpPr>
            <p:spPr>
              <a:xfrm>
                <a:off x="7226300" y="1276096"/>
                <a:ext cx="771525" cy="603504"/>
              </a:xfrm>
              <a:prstGeom prst="ellipse">
                <a:avLst/>
              </a:prstGeom>
              <a:solidFill>
                <a:srgbClr val="66FF66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</p:grpSp>
        <p:sp>
          <p:nvSpPr>
            <p:cNvPr id="40" name="Rectangle 3">
              <a:extLst>
                <a:ext uri="{FF2B5EF4-FFF2-40B4-BE49-F238E27FC236}">
                  <a16:creationId xmlns:a16="http://schemas.microsoft.com/office/drawing/2014/main" id="{FD0584AF-B96E-6D3F-04E6-E13F518897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5025" y="1568184"/>
              <a:ext cx="612775" cy="4130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0" indent="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None/>
                <a:defRPr sz="32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1pPr>
              <a:lvl2pPr marL="457200" indent="-34290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04617B"/>
                </a:buClr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2pPr>
              <a:lvl3pPr marL="82296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B60000"/>
                </a:buClr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3pPr>
              <a:lvl4pPr marL="118872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663F78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4pPr>
              <a:lvl5pPr marL="1554480" indent="-22860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Char char="•"/>
                <a:defRPr sz="16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2400" dirty="0">
                  <a:solidFill>
                    <a:schemeClr val="bg2"/>
                  </a:solidFill>
                  <a:sym typeface="Symbol" panose="05050102010706020507" pitchFamily="18" charset="2"/>
                </a:rPr>
                <a:t>A</a:t>
              </a:r>
              <a:endParaRPr lang="en-US" altLang="en-US" sz="2400" dirty="0">
                <a:sym typeface="Symbol" panose="05050102010706020507" pitchFamily="18" charset="2"/>
              </a:endParaRPr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3B6A9E0E-255D-54D8-17E6-A7E79F45DF07}"/>
              </a:ext>
            </a:extLst>
          </p:cNvPr>
          <p:cNvGrpSpPr/>
          <p:nvPr/>
        </p:nvGrpSpPr>
        <p:grpSpPr>
          <a:xfrm>
            <a:off x="2152279" y="1616283"/>
            <a:ext cx="1429121" cy="1201068"/>
            <a:chOff x="2152279" y="1616283"/>
            <a:chExt cx="1429121" cy="1201068"/>
          </a:xfrm>
        </p:grpSpPr>
        <p:sp>
          <p:nvSpPr>
            <p:cNvPr id="38" name="Rectangle 3">
              <a:extLst>
                <a:ext uri="{FF2B5EF4-FFF2-40B4-BE49-F238E27FC236}">
                  <a16:creationId xmlns:a16="http://schemas.microsoft.com/office/drawing/2014/main" id="{018BE0B9-BA88-F00A-AD78-931CB5A9F7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5285" y="1616283"/>
              <a:ext cx="107991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0" indent="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None/>
                <a:defRPr sz="32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1pPr>
              <a:lvl2pPr marL="457200" indent="-34290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04617B"/>
                </a:buClr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2pPr>
              <a:lvl3pPr marL="82296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B60000"/>
                </a:buClr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3pPr>
              <a:lvl4pPr marL="118872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663F78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4pPr>
              <a:lvl5pPr marL="1554480" indent="-22860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Char char="•"/>
                <a:defRPr sz="16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2400" dirty="0">
                  <a:sym typeface="Symbol" panose="05050102010706020507" pitchFamily="18" charset="2"/>
                </a:rPr>
                <a:t> </a:t>
              </a:r>
              <a:r>
                <a:rPr lang="en-US" altLang="en-US" sz="2400" dirty="0">
                  <a:solidFill>
                    <a:schemeClr val="bg2"/>
                  </a:solidFill>
                  <a:sym typeface="Symbol" panose="05050102010706020507" pitchFamily="18" charset="2"/>
                </a:rPr>
                <a:t>B-A</a:t>
              </a:r>
              <a:endParaRPr lang="en-US" altLang="en-US" sz="2400" dirty="0">
                <a:sym typeface="Symbol" panose="05050102010706020507" pitchFamily="18" charset="2"/>
              </a:endParaRPr>
            </a:p>
          </p:txBody>
        </p:sp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C2253D4C-D36E-D21B-29C1-81EE7A500C74}"/>
                </a:ext>
              </a:extLst>
            </p:cNvPr>
            <p:cNvGrpSpPr/>
            <p:nvPr/>
          </p:nvGrpSpPr>
          <p:grpSpPr>
            <a:xfrm>
              <a:off x="2152279" y="1908760"/>
              <a:ext cx="1429121" cy="908591"/>
              <a:chOff x="7096264" y="1072609"/>
              <a:chExt cx="1429121" cy="908591"/>
            </a:xfrm>
          </p:grpSpPr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B8B85997-625A-8869-6C75-339FA386C3F1}"/>
                  </a:ext>
                </a:extLst>
              </p:cNvPr>
              <p:cNvSpPr/>
              <p:nvPr/>
            </p:nvSpPr>
            <p:spPr>
              <a:xfrm>
                <a:off x="7130467" y="1204644"/>
                <a:ext cx="1394918" cy="776556"/>
              </a:xfrm>
              <a:prstGeom prst="rect">
                <a:avLst/>
              </a:prstGeom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DB300829-A3CE-B6DF-F851-6E2D7DB24204}"/>
                  </a:ext>
                </a:extLst>
              </p:cNvPr>
              <p:cNvSpPr/>
              <p:nvPr/>
            </p:nvSpPr>
            <p:spPr>
              <a:xfrm>
                <a:off x="7096264" y="1072609"/>
                <a:ext cx="229210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EF1AD1A4-D806-A4E9-D24B-7E62E1DCC45F}"/>
                  </a:ext>
                </a:extLst>
              </p:cNvPr>
              <p:cNvSpPr/>
              <p:nvPr/>
            </p:nvSpPr>
            <p:spPr>
              <a:xfrm>
                <a:off x="8153400" y="1093157"/>
                <a:ext cx="194946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b="1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endParaRPr lang="en-US" sz="2400" b="1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F8318BB4-0454-4747-BFCC-81AB3AF49C08}"/>
                  </a:ext>
                </a:extLst>
              </p:cNvPr>
              <p:cNvSpPr/>
              <p:nvPr/>
            </p:nvSpPr>
            <p:spPr>
              <a:xfrm>
                <a:off x="7620000" y="1280844"/>
                <a:ext cx="771525" cy="603504"/>
              </a:xfrm>
              <a:prstGeom prst="ellipse">
                <a:avLst/>
              </a:prstGeom>
              <a:solidFill>
                <a:srgbClr val="66FF66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65" name="Oval 64">
                <a:extLst>
                  <a:ext uri="{FF2B5EF4-FFF2-40B4-BE49-F238E27FC236}">
                    <a16:creationId xmlns:a16="http://schemas.microsoft.com/office/drawing/2014/main" id="{4D27A3BA-961B-57E6-C5BB-29C09DBFD782}"/>
                  </a:ext>
                </a:extLst>
              </p:cNvPr>
              <p:cNvSpPr/>
              <p:nvPr/>
            </p:nvSpPr>
            <p:spPr>
              <a:xfrm>
                <a:off x="7226300" y="1276096"/>
                <a:ext cx="771525" cy="603504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</p:grpSp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1B9A162E-65F6-557A-7E7C-295B7F4A88A7}"/>
              </a:ext>
            </a:extLst>
          </p:cNvPr>
          <p:cNvGrpSpPr/>
          <p:nvPr/>
        </p:nvGrpSpPr>
        <p:grpSpPr>
          <a:xfrm>
            <a:off x="1447800" y="2965286"/>
            <a:ext cx="1453242" cy="1301914"/>
            <a:chOff x="1447800" y="2965286"/>
            <a:chExt cx="1453242" cy="1301914"/>
          </a:xfrm>
        </p:grpSpPr>
        <p:sp>
          <p:nvSpPr>
            <p:cNvPr id="37" name="Rectangle 3">
              <a:extLst>
                <a:ext uri="{FF2B5EF4-FFF2-40B4-BE49-F238E27FC236}">
                  <a16:creationId xmlns:a16="http://schemas.microsoft.com/office/drawing/2014/main" id="{AB04F80A-BEC8-2570-A914-31A83212A0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7800" y="2965286"/>
              <a:ext cx="1429122" cy="4804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0" indent="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None/>
                <a:defRPr sz="32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1pPr>
              <a:lvl2pPr marL="457200" indent="-34290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04617B"/>
                </a:buClr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2pPr>
              <a:lvl3pPr marL="82296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B60000"/>
                </a:buClr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3pPr>
              <a:lvl4pPr marL="118872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663F78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4pPr>
              <a:lvl5pPr marL="1554480" indent="-22860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Char char="•"/>
                <a:defRPr sz="16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2400" dirty="0">
                  <a:sym typeface="Symbol" panose="05050102010706020507" pitchFamily="18" charset="2"/>
                </a:rPr>
                <a:t> </a:t>
              </a:r>
              <a:r>
                <a:rPr lang="en-US" altLang="en-US" sz="2400" dirty="0">
                  <a:solidFill>
                    <a:schemeClr val="bg2"/>
                  </a:solidFill>
                  <a:sym typeface="Symbol" panose="05050102010706020507" pitchFamily="18" charset="2"/>
                </a:rPr>
                <a:t>A(B-A)</a:t>
              </a:r>
              <a:endParaRPr lang="en-US" altLang="en-US" sz="2400" dirty="0">
                <a:sym typeface="Symbol" panose="05050102010706020507" pitchFamily="18" charset="2"/>
              </a:endParaRPr>
            </a:p>
          </p:txBody>
        </p: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4E4221A0-5C19-92F4-F4DA-314EBDEF2ECA}"/>
                </a:ext>
              </a:extLst>
            </p:cNvPr>
            <p:cNvGrpSpPr/>
            <p:nvPr/>
          </p:nvGrpSpPr>
          <p:grpSpPr>
            <a:xfrm>
              <a:off x="1471921" y="3358609"/>
              <a:ext cx="1429121" cy="908591"/>
              <a:chOff x="7096264" y="1072609"/>
              <a:chExt cx="1429121" cy="908591"/>
            </a:xfrm>
          </p:grpSpPr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A44B373B-328E-C20C-E28F-F89FC36A8F97}"/>
                  </a:ext>
                </a:extLst>
              </p:cNvPr>
              <p:cNvSpPr/>
              <p:nvPr/>
            </p:nvSpPr>
            <p:spPr>
              <a:xfrm>
                <a:off x="7130467" y="1204644"/>
                <a:ext cx="1394918" cy="776556"/>
              </a:xfrm>
              <a:prstGeom prst="rect">
                <a:avLst/>
              </a:prstGeom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68" name="Oval 67">
                <a:extLst>
                  <a:ext uri="{FF2B5EF4-FFF2-40B4-BE49-F238E27FC236}">
                    <a16:creationId xmlns:a16="http://schemas.microsoft.com/office/drawing/2014/main" id="{8D6E1E5E-3CB8-ED6F-0185-66478181A8ED}"/>
                  </a:ext>
                </a:extLst>
              </p:cNvPr>
              <p:cNvSpPr/>
              <p:nvPr/>
            </p:nvSpPr>
            <p:spPr>
              <a:xfrm>
                <a:off x="7226300" y="1276096"/>
                <a:ext cx="771525" cy="603504"/>
              </a:xfrm>
              <a:prstGeom prst="ellipse">
                <a:avLst/>
              </a:prstGeom>
              <a:solidFill>
                <a:srgbClr val="66FF66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993D1621-4420-29AD-EC86-F49B52D222AB}"/>
                  </a:ext>
                </a:extLst>
              </p:cNvPr>
              <p:cNvSpPr/>
              <p:nvPr/>
            </p:nvSpPr>
            <p:spPr>
              <a:xfrm>
                <a:off x="7096264" y="1072609"/>
                <a:ext cx="229210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70" name="Oval 69">
                <a:extLst>
                  <a:ext uri="{FF2B5EF4-FFF2-40B4-BE49-F238E27FC236}">
                    <a16:creationId xmlns:a16="http://schemas.microsoft.com/office/drawing/2014/main" id="{8B89A4C2-48C8-B06A-195F-414FFFFD608A}"/>
                  </a:ext>
                </a:extLst>
              </p:cNvPr>
              <p:cNvSpPr/>
              <p:nvPr/>
            </p:nvSpPr>
            <p:spPr>
              <a:xfrm>
                <a:off x="7620000" y="1280844"/>
                <a:ext cx="771525" cy="603504"/>
              </a:xfrm>
              <a:prstGeom prst="ellipse">
                <a:avLst/>
              </a:prstGeom>
              <a:solidFill>
                <a:srgbClr val="66FF66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DB048A61-C1B9-A2DE-9175-F2C6899C3283}"/>
                  </a:ext>
                </a:extLst>
              </p:cNvPr>
              <p:cNvSpPr/>
              <p:nvPr/>
            </p:nvSpPr>
            <p:spPr>
              <a:xfrm>
                <a:off x="8153400" y="1093157"/>
                <a:ext cx="194946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b="1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endParaRPr lang="en-US" sz="2400" b="1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72" name="Oval 71">
                <a:extLst>
                  <a:ext uri="{FF2B5EF4-FFF2-40B4-BE49-F238E27FC236}">
                    <a16:creationId xmlns:a16="http://schemas.microsoft.com/office/drawing/2014/main" id="{97E29353-0E0F-9028-947A-4D72B7D47F55}"/>
                  </a:ext>
                </a:extLst>
              </p:cNvPr>
              <p:cNvSpPr/>
              <p:nvPr/>
            </p:nvSpPr>
            <p:spPr>
              <a:xfrm>
                <a:off x="7477264" y="1323988"/>
                <a:ext cx="592981" cy="513955"/>
              </a:xfrm>
              <a:prstGeom prst="ellipse">
                <a:avLst/>
              </a:prstGeom>
              <a:solidFill>
                <a:srgbClr val="66FF66"/>
              </a:solidFill>
              <a:ln w="31750">
                <a:noFill/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</p:grpSp>
      </p:grpSp>
      <p:sp>
        <p:nvSpPr>
          <p:cNvPr id="73" name="AutoShape 35">
            <a:extLst>
              <a:ext uri="{FF2B5EF4-FFF2-40B4-BE49-F238E27FC236}">
                <a16:creationId xmlns:a16="http://schemas.microsoft.com/office/drawing/2014/main" id="{C29830CE-0AE8-9C95-6F4B-31C7D52C5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144" y="1085673"/>
            <a:ext cx="5024437" cy="401147"/>
          </a:xfrm>
          <a:prstGeom prst="wedgeRoundRectCallout">
            <a:avLst>
              <a:gd name="adj1" fmla="val -46372"/>
              <a:gd name="adj2" fmla="val 50938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CA" altLang="en-US" sz="2400" dirty="0">
                <a:solidFill>
                  <a:schemeClr val="bg2"/>
                </a:solidFill>
              </a:rPr>
              <a:t>Proof by Venn Diagrams / Tables.</a:t>
            </a:r>
            <a:endParaRPr lang="en-US" altLang="en-US" sz="2400" dirty="0">
              <a:solidFill>
                <a:schemeClr val="bg2"/>
              </a:solidFill>
            </a:endParaRPr>
          </a:p>
        </p:txBody>
      </p:sp>
      <p:grpSp>
        <p:nvGrpSpPr>
          <p:cNvPr id="74" name="Group 29">
            <a:extLst>
              <a:ext uri="{FF2B5EF4-FFF2-40B4-BE49-F238E27FC236}">
                <a16:creationId xmlns:a16="http://schemas.microsoft.com/office/drawing/2014/main" id="{8C6598C2-A2DF-5D04-3605-4526E7F5BCDC}"/>
              </a:ext>
            </a:extLst>
          </p:cNvPr>
          <p:cNvGrpSpPr>
            <a:grpSpLocks/>
          </p:cNvGrpSpPr>
          <p:nvPr/>
        </p:nvGrpSpPr>
        <p:grpSpPr bwMode="auto">
          <a:xfrm>
            <a:off x="-69273" y="4876800"/>
            <a:ext cx="1066800" cy="825617"/>
            <a:chOff x="2065" y="1551"/>
            <a:chExt cx="1628" cy="1988"/>
          </a:xfrm>
        </p:grpSpPr>
        <p:sp>
          <p:nvSpPr>
            <p:cNvPr id="75" name="Freeform 30">
              <a:extLst>
                <a:ext uri="{FF2B5EF4-FFF2-40B4-BE49-F238E27FC236}">
                  <a16:creationId xmlns:a16="http://schemas.microsoft.com/office/drawing/2014/main" id="{14FD787B-1131-43F2-F972-3F0001320EF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76" name="Freeform 31">
              <a:extLst>
                <a:ext uri="{FF2B5EF4-FFF2-40B4-BE49-F238E27FC236}">
                  <a16:creationId xmlns:a16="http://schemas.microsoft.com/office/drawing/2014/main" id="{B0371B82-24BA-A29C-52C3-A59C8A680D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77" name="Freeform 32">
              <a:extLst>
                <a:ext uri="{FF2B5EF4-FFF2-40B4-BE49-F238E27FC236}">
                  <a16:creationId xmlns:a16="http://schemas.microsoft.com/office/drawing/2014/main" id="{45D94B25-2BBD-10A3-14FE-5DCA96B452B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78" name="Freeform 33">
              <a:extLst>
                <a:ext uri="{FF2B5EF4-FFF2-40B4-BE49-F238E27FC236}">
                  <a16:creationId xmlns:a16="http://schemas.microsoft.com/office/drawing/2014/main" id="{7A57D630-593D-AF71-DC03-189DA40B69F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79" name="Freeform 34">
              <a:extLst>
                <a:ext uri="{FF2B5EF4-FFF2-40B4-BE49-F238E27FC236}">
                  <a16:creationId xmlns:a16="http://schemas.microsoft.com/office/drawing/2014/main" id="{4463C3BA-70BC-FFDE-9E94-3BAE7779B92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80" name="Freeform 35">
              <a:extLst>
                <a:ext uri="{FF2B5EF4-FFF2-40B4-BE49-F238E27FC236}">
                  <a16:creationId xmlns:a16="http://schemas.microsoft.com/office/drawing/2014/main" id="{B2381BE8-2F23-B0A0-063E-19152E21C70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81" name="Freeform 36">
              <a:extLst>
                <a:ext uri="{FF2B5EF4-FFF2-40B4-BE49-F238E27FC236}">
                  <a16:creationId xmlns:a16="http://schemas.microsoft.com/office/drawing/2014/main" id="{B687731F-1655-5A5A-9DDB-4DC7CCA4767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82" name="Freeform 37">
              <a:extLst>
                <a:ext uri="{FF2B5EF4-FFF2-40B4-BE49-F238E27FC236}">
                  <a16:creationId xmlns:a16="http://schemas.microsoft.com/office/drawing/2014/main" id="{80D40B00-E6FB-2C97-12FD-1A1656AF86B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83" name="Freeform 38">
              <a:extLst>
                <a:ext uri="{FF2B5EF4-FFF2-40B4-BE49-F238E27FC236}">
                  <a16:creationId xmlns:a16="http://schemas.microsoft.com/office/drawing/2014/main" id="{567BAE62-80D7-DED8-A439-938ECB0B4B3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84" name="Freeform 39">
              <a:extLst>
                <a:ext uri="{FF2B5EF4-FFF2-40B4-BE49-F238E27FC236}">
                  <a16:creationId xmlns:a16="http://schemas.microsoft.com/office/drawing/2014/main" id="{1A49214E-96F5-4432-2BFA-C2293E15D73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85" name="Freeform 40">
              <a:extLst>
                <a:ext uri="{FF2B5EF4-FFF2-40B4-BE49-F238E27FC236}">
                  <a16:creationId xmlns:a16="http://schemas.microsoft.com/office/drawing/2014/main" id="{012A0D17-67CD-83B2-5560-1B3D326FB49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86" name="Freeform 41">
              <a:extLst>
                <a:ext uri="{FF2B5EF4-FFF2-40B4-BE49-F238E27FC236}">
                  <a16:creationId xmlns:a16="http://schemas.microsoft.com/office/drawing/2014/main" id="{14CDA327-168E-D43B-449D-885D0203FEA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87" name="Freeform 42">
              <a:extLst>
                <a:ext uri="{FF2B5EF4-FFF2-40B4-BE49-F238E27FC236}">
                  <a16:creationId xmlns:a16="http://schemas.microsoft.com/office/drawing/2014/main" id="{1150E946-3648-AAAA-2E25-63AB437C57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88" name="Freeform 43">
              <a:extLst>
                <a:ext uri="{FF2B5EF4-FFF2-40B4-BE49-F238E27FC236}">
                  <a16:creationId xmlns:a16="http://schemas.microsoft.com/office/drawing/2014/main" id="{221EEE8C-E2D4-4977-C7CE-D8891AB0C59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89" name="Freeform 44">
              <a:extLst>
                <a:ext uri="{FF2B5EF4-FFF2-40B4-BE49-F238E27FC236}">
                  <a16:creationId xmlns:a16="http://schemas.microsoft.com/office/drawing/2014/main" id="{B508E52C-13A2-A7FE-5C20-33AEBC42EAE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90" name="Freeform 45">
              <a:extLst>
                <a:ext uri="{FF2B5EF4-FFF2-40B4-BE49-F238E27FC236}">
                  <a16:creationId xmlns:a16="http://schemas.microsoft.com/office/drawing/2014/main" id="{E1D14F4B-EB9F-6B2C-BDC9-231A50FE99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 dirty="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91" name="Freeform 46">
              <a:extLst>
                <a:ext uri="{FF2B5EF4-FFF2-40B4-BE49-F238E27FC236}">
                  <a16:creationId xmlns:a16="http://schemas.microsoft.com/office/drawing/2014/main" id="{8AD7391F-CFD7-0C14-6928-164E476322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</p:grpSp>
      <p:pic>
        <p:nvPicPr>
          <p:cNvPr id="98" name="Picture 97">
            <a:extLst>
              <a:ext uri="{FF2B5EF4-FFF2-40B4-BE49-F238E27FC236}">
                <a16:creationId xmlns:a16="http://schemas.microsoft.com/office/drawing/2014/main" id="{4469C1EF-B8FE-CF2A-11C6-E20B597330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9391" y="3927279"/>
            <a:ext cx="5665754" cy="2244921"/>
          </a:xfrm>
          <a:prstGeom prst="rect">
            <a:avLst/>
          </a:prstGeom>
        </p:spPr>
      </p:pic>
      <p:sp>
        <p:nvSpPr>
          <p:cNvPr id="99" name="Arrow: Left-Right 98">
            <a:extLst>
              <a:ext uri="{FF2B5EF4-FFF2-40B4-BE49-F238E27FC236}">
                <a16:creationId xmlns:a16="http://schemas.microsoft.com/office/drawing/2014/main" id="{CA48CC79-C728-F68D-DCF8-FF609EDC72A0}"/>
              </a:ext>
            </a:extLst>
          </p:cNvPr>
          <p:cNvSpPr/>
          <p:nvPr/>
        </p:nvSpPr>
        <p:spPr bwMode="auto">
          <a:xfrm rot="20681143">
            <a:off x="3481795" y="3058513"/>
            <a:ext cx="1394918" cy="446926"/>
          </a:xfrm>
          <a:prstGeom prst="leftRightArrow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en-CA" sz="40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0" name="Arrow: Left-Right 99">
            <a:extLst>
              <a:ext uri="{FF2B5EF4-FFF2-40B4-BE49-F238E27FC236}">
                <a16:creationId xmlns:a16="http://schemas.microsoft.com/office/drawing/2014/main" id="{D12C47F0-5E0B-EC0F-4BE7-B0A955ECA329}"/>
              </a:ext>
            </a:extLst>
          </p:cNvPr>
          <p:cNvSpPr/>
          <p:nvPr/>
        </p:nvSpPr>
        <p:spPr bwMode="auto">
          <a:xfrm>
            <a:off x="5724636" y="5082374"/>
            <a:ext cx="1301071" cy="499730"/>
          </a:xfrm>
          <a:prstGeom prst="leftRightArrow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</a:pPr>
            <a:endParaRPr kumimoji="0" lang="en-CA" sz="40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1" name="AutoShape 35">
            <a:extLst>
              <a:ext uri="{FF2B5EF4-FFF2-40B4-BE49-F238E27FC236}">
                <a16:creationId xmlns:a16="http://schemas.microsoft.com/office/drawing/2014/main" id="{2CDD774A-41DC-8F86-7C8A-5A4DC7F25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8597" y="6329473"/>
            <a:ext cx="2228426" cy="528527"/>
          </a:xfrm>
          <a:prstGeom prst="wedgeRoundRectCallout">
            <a:avLst>
              <a:gd name="adj1" fmla="val -57437"/>
              <a:gd name="adj2" fmla="val -42370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CA" altLang="en-US" sz="2400" dirty="0">
                <a:solidFill>
                  <a:schemeClr val="bg2"/>
                </a:solidFill>
              </a:rPr>
              <a:t>But |proof| = 2</a:t>
            </a:r>
            <a:r>
              <a:rPr lang="en-CA" altLang="en-US" sz="2400" baseline="30000" dirty="0">
                <a:solidFill>
                  <a:schemeClr val="bg2"/>
                </a:solidFill>
              </a:rPr>
              <a:t>n</a:t>
            </a:r>
            <a:endParaRPr lang="en-US" altLang="en-US" sz="2400" baseline="30000" dirty="0">
              <a:solidFill>
                <a:schemeClr val="bg2"/>
              </a:solidFill>
            </a:endParaRP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3E37DC8F-A29E-9AD6-9B59-D9EA3B4AC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510" y="76200"/>
            <a:ext cx="844909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rtl="0" fontAlgn="base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rtl="0" fontAlgn="base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rtl="0" fontAlgn="base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rtl="0" fontAlgn="base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  <a:spcAft>
                <a:spcPts val="0"/>
              </a:spcAft>
              <a:buClr>
                <a:srgbClr val="777777"/>
              </a:buClr>
              <a:buSzPct val="95000"/>
              <a:defRPr/>
            </a:pPr>
            <a:r>
              <a:rPr lang="en-CA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ve: [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B-A)] = [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]   (for all sets A and B)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C3474608-3330-DCD3-27C6-0965A90BF5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199" y="498296"/>
            <a:ext cx="6019801" cy="568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rtl="0" fontAlgn="base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rtl="0" fontAlgn="base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rtl="0" fontAlgn="base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rtl="0" fontAlgn="base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ifference: 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–B = {x | (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A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 (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B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}</a:t>
            </a:r>
          </a:p>
        </p:txBody>
      </p:sp>
    </p:spTree>
    <p:extLst>
      <p:ext uri="{BB962C8B-B14F-4D97-AF65-F5344CB8AC3E}">
        <p14:creationId xmlns:p14="http://schemas.microsoft.com/office/powerpoint/2010/main" val="332473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99" grpId="0" animBg="1"/>
      <p:bldP spid="100" grpId="0" animBg="1"/>
      <p:bldP spid="101" grpId="0" animBg="1"/>
      <p:bldP spid="16" grpId="0" build="p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7CFA7690-15D7-C0E6-4DE9-FEFAD01480A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4031"/>
          <a:stretch/>
        </p:blipFill>
        <p:spPr>
          <a:xfrm>
            <a:off x="80212" y="1591649"/>
            <a:ext cx="9063788" cy="5031888"/>
          </a:xfrm>
          <a:prstGeom prst="rect">
            <a:avLst/>
          </a:prstGeom>
        </p:spPr>
      </p:pic>
      <p:sp>
        <p:nvSpPr>
          <p:cNvPr id="11" name="AutoShape 35">
            <a:extLst>
              <a:ext uri="{FF2B5EF4-FFF2-40B4-BE49-F238E27FC236}">
                <a16:creationId xmlns:a16="http://schemas.microsoft.com/office/drawing/2014/main" id="{F34EA59A-150C-DD9B-E43A-CDFCCD749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110" y="3008508"/>
            <a:ext cx="2362200" cy="1692396"/>
          </a:xfrm>
          <a:prstGeom prst="wedgeRoundRectCallout">
            <a:avLst>
              <a:gd name="adj1" fmla="val -46372"/>
              <a:gd name="adj2" fmla="val 50938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CA" altLang="en-US" sz="2400" dirty="0" err="1">
                <a:solidFill>
                  <a:schemeClr val="bg2"/>
                </a:solidFill>
              </a:rPr>
              <a:t>Aaaaah</a:t>
            </a:r>
            <a:r>
              <a:rPr lang="en-CA" altLang="en-US" sz="2400" dirty="0">
                <a:solidFill>
                  <a:schemeClr val="bg2"/>
                </a:solidFill>
              </a:rPr>
              <a:t>!</a:t>
            </a:r>
          </a:p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CA" altLang="en-US" sz="2400" dirty="0">
                <a:solidFill>
                  <a:schemeClr val="bg2"/>
                </a:solidFill>
              </a:rPr>
              <a:t>Reading other people’s proof can be hard.</a:t>
            </a:r>
            <a:endParaRPr lang="en-US" altLang="en-US" sz="2400" dirty="0">
              <a:solidFill>
                <a:schemeClr val="bg2"/>
              </a:solidFill>
            </a:endParaRPr>
          </a:p>
        </p:txBody>
      </p:sp>
      <p:grpSp>
        <p:nvGrpSpPr>
          <p:cNvPr id="12" name="Group 29">
            <a:extLst>
              <a:ext uri="{FF2B5EF4-FFF2-40B4-BE49-F238E27FC236}">
                <a16:creationId xmlns:a16="http://schemas.microsoft.com/office/drawing/2014/main" id="{8E3404C3-997E-1BAF-91BE-273696C761C2}"/>
              </a:ext>
            </a:extLst>
          </p:cNvPr>
          <p:cNvGrpSpPr>
            <a:grpSpLocks/>
          </p:cNvGrpSpPr>
          <p:nvPr/>
        </p:nvGrpSpPr>
        <p:grpSpPr bwMode="auto">
          <a:xfrm>
            <a:off x="-69273" y="4876800"/>
            <a:ext cx="1066800" cy="825617"/>
            <a:chOff x="2065" y="1551"/>
            <a:chExt cx="1628" cy="1988"/>
          </a:xfrm>
        </p:grpSpPr>
        <p:sp>
          <p:nvSpPr>
            <p:cNvPr id="13" name="Freeform 30">
              <a:extLst>
                <a:ext uri="{FF2B5EF4-FFF2-40B4-BE49-F238E27FC236}">
                  <a16:creationId xmlns:a16="http://schemas.microsoft.com/office/drawing/2014/main" id="{D756A1FA-28AF-4D79-03F5-73E317B9549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14" name="Freeform 31">
              <a:extLst>
                <a:ext uri="{FF2B5EF4-FFF2-40B4-BE49-F238E27FC236}">
                  <a16:creationId xmlns:a16="http://schemas.microsoft.com/office/drawing/2014/main" id="{A65BE769-A26A-3306-F202-1B1E64B2F1C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15" name="Freeform 32">
              <a:extLst>
                <a:ext uri="{FF2B5EF4-FFF2-40B4-BE49-F238E27FC236}">
                  <a16:creationId xmlns:a16="http://schemas.microsoft.com/office/drawing/2014/main" id="{7483BEE8-1F1D-D9EF-DA14-88A860DA938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16" name="Freeform 33">
              <a:extLst>
                <a:ext uri="{FF2B5EF4-FFF2-40B4-BE49-F238E27FC236}">
                  <a16:creationId xmlns:a16="http://schemas.microsoft.com/office/drawing/2014/main" id="{66061D1E-5197-22EE-DFC3-9193E0DA10F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17" name="Freeform 34">
              <a:extLst>
                <a:ext uri="{FF2B5EF4-FFF2-40B4-BE49-F238E27FC236}">
                  <a16:creationId xmlns:a16="http://schemas.microsoft.com/office/drawing/2014/main" id="{BBBD9CF7-9ADF-ABCC-1801-BD5002851BF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18" name="Freeform 35">
              <a:extLst>
                <a:ext uri="{FF2B5EF4-FFF2-40B4-BE49-F238E27FC236}">
                  <a16:creationId xmlns:a16="http://schemas.microsoft.com/office/drawing/2014/main" id="{D4588F1A-FF58-F43D-D188-83F4C38813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19" name="Freeform 36">
              <a:extLst>
                <a:ext uri="{FF2B5EF4-FFF2-40B4-BE49-F238E27FC236}">
                  <a16:creationId xmlns:a16="http://schemas.microsoft.com/office/drawing/2014/main" id="{3D375384-29CF-C944-AC96-49C6E0E1F9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20" name="Freeform 37">
              <a:extLst>
                <a:ext uri="{FF2B5EF4-FFF2-40B4-BE49-F238E27FC236}">
                  <a16:creationId xmlns:a16="http://schemas.microsoft.com/office/drawing/2014/main" id="{7FB532CD-1855-5C9E-5B2D-EE3401B11C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21" name="Freeform 38">
              <a:extLst>
                <a:ext uri="{FF2B5EF4-FFF2-40B4-BE49-F238E27FC236}">
                  <a16:creationId xmlns:a16="http://schemas.microsoft.com/office/drawing/2014/main" id="{7F862A55-B04F-5DC9-EEA6-13C5122C09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22" name="Freeform 39">
              <a:extLst>
                <a:ext uri="{FF2B5EF4-FFF2-40B4-BE49-F238E27FC236}">
                  <a16:creationId xmlns:a16="http://schemas.microsoft.com/office/drawing/2014/main" id="{387761B7-67D3-9121-1E67-794D33ED6C7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23" name="Freeform 40">
              <a:extLst>
                <a:ext uri="{FF2B5EF4-FFF2-40B4-BE49-F238E27FC236}">
                  <a16:creationId xmlns:a16="http://schemas.microsoft.com/office/drawing/2014/main" id="{868DD3D5-F1CE-6C2B-4BEA-F07A773C108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24" name="Freeform 41">
              <a:extLst>
                <a:ext uri="{FF2B5EF4-FFF2-40B4-BE49-F238E27FC236}">
                  <a16:creationId xmlns:a16="http://schemas.microsoft.com/office/drawing/2014/main" id="{0763DBE7-AA9D-09EF-01ED-8F9AC804D7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25" name="Freeform 42">
              <a:extLst>
                <a:ext uri="{FF2B5EF4-FFF2-40B4-BE49-F238E27FC236}">
                  <a16:creationId xmlns:a16="http://schemas.microsoft.com/office/drawing/2014/main" id="{526CDC19-23CF-8481-7912-43DF3CD3C78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26" name="Freeform 43">
              <a:extLst>
                <a:ext uri="{FF2B5EF4-FFF2-40B4-BE49-F238E27FC236}">
                  <a16:creationId xmlns:a16="http://schemas.microsoft.com/office/drawing/2014/main" id="{43942688-2E50-6CB8-6291-04D5050D7E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27" name="Freeform 44">
              <a:extLst>
                <a:ext uri="{FF2B5EF4-FFF2-40B4-BE49-F238E27FC236}">
                  <a16:creationId xmlns:a16="http://schemas.microsoft.com/office/drawing/2014/main" id="{997C3870-C71A-DF15-65CF-4A840EB6B36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28" name="Freeform 45">
              <a:extLst>
                <a:ext uri="{FF2B5EF4-FFF2-40B4-BE49-F238E27FC236}">
                  <a16:creationId xmlns:a16="http://schemas.microsoft.com/office/drawing/2014/main" id="{B6B100FB-BFB0-CD6A-3573-6D9954851D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29" name="Freeform 46">
              <a:extLst>
                <a:ext uri="{FF2B5EF4-FFF2-40B4-BE49-F238E27FC236}">
                  <a16:creationId xmlns:a16="http://schemas.microsoft.com/office/drawing/2014/main" id="{A4C98F4A-F1C5-072A-8913-A414D0B1F71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</p:grpSp>
      <p:sp>
        <p:nvSpPr>
          <p:cNvPr id="31" name="AutoShape 35">
            <a:extLst>
              <a:ext uri="{FF2B5EF4-FFF2-40B4-BE49-F238E27FC236}">
                <a16:creationId xmlns:a16="http://schemas.microsoft.com/office/drawing/2014/main" id="{BAE7FF02-1958-9BD4-F5B5-BD2381880D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568" y="1113621"/>
            <a:ext cx="2212871" cy="485802"/>
          </a:xfrm>
          <a:prstGeom prst="wedgeRoundRectCallout">
            <a:avLst>
              <a:gd name="adj1" fmla="val -46372"/>
              <a:gd name="adj2" fmla="val 50938"/>
              <a:gd name="adj3" fmla="val 16667"/>
            </a:avLst>
          </a:prstGeom>
          <a:solidFill>
            <a:schemeClr val="bg1"/>
          </a:solidFill>
          <a:ln w="12700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CA" altLang="en-US" sz="2400" dirty="0">
                <a:solidFill>
                  <a:schemeClr val="bg2"/>
                </a:solidFill>
              </a:rPr>
              <a:t>Proof by logic</a:t>
            </a:r>
            <a:endParaRPr lang="en-US" altLang="en-US" sz="2400" dirty="0">
              <a:solidFill>
                <a:schemeClr val="bg2"/>
              </a:solidFill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CE3AAB88-AC25-5453-74E0-E11B8CF5B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510" y="76200"/>
            <a:ext cx="844909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rtl="0" fontAlgn="base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rtl="0" fontAlgn="base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rtl="0" fontAlgn="base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rtl="0" fontAlgn="base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  <a:spcAft>
                <a:spcPts val="0"/>
              </a:spcAft>
              <a:buClr>
                <a:srgbClr val="777777"/>
              </a:buClr>
              <a:buSzPct val="95000"/>
              <a:defRPr/>
            </a:pPr>
            <a:r>
              <a:rPr lang="en-CA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ve: [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B-A)] = [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]   (for all sets A and B)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152DC2E1-68E6-9048-30A3-34707A0FB3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199" y="498296"/>
            <a:ext cx="6019801" cy="568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rtl="0" fontAlgn="base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rtl="0" fontAlgn="base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rtl="0" fontAlgn="base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rtl="0" fontAlgn="base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ifference: 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–B = {x | (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A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 (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B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}</a:t>
            </a:r>
          </a:p>
        </p:txBody>
      </p:sp>
    </p:spTree>
    <p:extLst>
      <p:ext uri="{BB962C8B-B14F-4D97-AF65-F5344CB8AC3E}">
        <p14:creationId xmlns:p14="http://schemas.microsoft.com/office/powerpoint/2010/main" val="562735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 altLang="en-US" sz="3600" dirty="0"/>
              <a:t>Set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57200" y="838200"/>
            <a:ext cx="86868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Set: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Collects an unordered bunch of elements together.</a:t>
            </a:r>
            <a:endParaRPr kumimoji="0" lang="en-CA" altLang="en-US" sz="2800" b="0" i="0" u="none" strike="noStrike" kern="1200" cap="none" spc="0" normalizeH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FFFF"/>
                </a:solidFill>
                <a:cs typeface="Arial" charset="0"/>
              </a:rPr>
              <a:t>        Items do not appear more than once.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pic>
        <p:nvPicPr>
          <p:cNvPr id="6" name="Picture 4" descr="http://upload.wikimedia.org/wikipedia/commons/thumb/6/6d/Venn_A_intersect_B.svg/2000px-Venn_A_intersect_B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828800"/>
            <a:ext cx="415925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3" name="Picture 6" descr="https://drawception.com/pub/panels/2012/10-22/MgHydhZfwE-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133600"/>
            <a:ext cx="28575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AD078753-7F8A-70F2-5B84-8195BE5BCDD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4724400"/>
                <a:ext cx="8458200" cy="5181600"/>
              </a:xfrm>
            </p:spPr>
            <p:txBody>
              <a:bodyPr/>
              <a:lstStyle/>
              <a:p>
                <a:pPr marL="0" indent="0">
                  <a:spcBef>
                    <a:spcPts val="600"/>
                  </a:spcBef>
                  <a:buNone/>
                </a:pPr>
                <a:r>
                  <a:rPr lang="en-US" i="1" dirty="0">
                    <a:latin typeface="Calibri (Body)"/>
                    <a:ea typeface="Cambria Math" pitchFamily="18" charset="0"/>
                  </a:rPr>
                  <a:t>a</a:t>
                </a:r>
                <a:r>
                  <a:rPr lang="en-US" dirty="0">
                    <a:latin typeface="Calibri (Body)"/>
                    <a:ea typeface="Cambria Math" pitchFamily="18" charset="0"/>
                  </a:rPr>
                  <a:t> ∈ </a:t>
                </a:r>
                <a:r>
                  <a:rPr lang="en-US" i="1" dirty="0">
                    <a:latin typeface="Calibri (Body)"/>
                    <a:ea typeface="Cambria Math" pitchFamily="18" charset="0"/>
                  </a:rPr>
                  <a:t>A</a:t>
                </a:r>
                <a:r>
                  <a:rPr lang="en-US" dirty="0">
                    <a:latin typeface="Calibri (Body)"/>
                    <a:ea typeface="Cambria Math" pitchFamily="18" charset="0"/>
                  </a:rPr>
                  <a:t> </a:t>
                </a:r>
                <a:r>
                  <a:rPr lang="en-US" dirty="0">
                    <a:latin typeface="Calibri (Body)"/>
                  </a:rPr>
                  <a:t>denotes that </a:t>
                </a:r>
                <a:r>
                  <a:rPr lang="en-US" i="1" dirty="0">
                    <a:latin typeface="Calibri (Body)"/>
                    <a:ea typeface="Cambria Math" pitchFamily="18" charset="0"/>
                  </a:rPr>
                  <a:t>a</a:t>
                </a:r>
                <a:r>
                  <a:rPr lang="en-US" dirty="0">
                    <a:latin typeface="Calibri (Body)"/>
                  </a:rPr>
                  <a:t> is an element of the set </a:t>
                </a:r>
                <a:r>
                  <a:rPr lang="en-US" i="1" dirty="0">
                    <a:latin typeface="Calibri (Body)"/>
                    <a:ea typeface="Cambria Math" pitchFamily="18" charset="0"/>
                  </a:rPr>
                  <a:t>A</a:t>
                </a:r>
                <a:r>
                  <a:rPr lang="en-US" dirty="0">
                    <a:latin typeface="Calibri (Body)"/>
                  </a:rPr>
                  <a:t>.</a:t>
                </a:r>
              </a:p>
              <a:p>
                <a:pPr marL="0" indent="0">
                  <a:spcBef>
                    <a:spcPts val="600"/>
                  </a:spcBef>
                  <a:buNone/>
                </a:pPr>
                <a:r>
                  <a:rPr lang="en-US" i="1" dirty="0">
                    <a:latin typeface="Calibri (Body)"/>
                    <a:ea typeface="Cambria Math" pitchFamily="18" charset="0"/>
                  </a:rPr>
                  <a:t>a</a:t>
                </a:r>
                <a:r>
                  <a:rPr lang="en-US" dirty="0">
                    <a:latin typeface="Calibri (Body)"/>
                    <a:ea typeface="Cambria Math" pitchFamily="18" charset="0"/>
                  </a:rPr>
                  <a:t> </a:t>
                </a:r>
                <a:r>
                  <a:rPr lang="en-US" dirty="0">
                    <a:latin typeface="Calibri (Body)"/>
                    <a:ea typeface="Cambria Math"/>
                  </a:rPr>
                  <a:t>∉</a:t>
                </a:r>
                <a:r>
                  <a:rPr lang="en-US" dirty="0">
                    <a:latin typeface="Calibri (Body)"/>
                    <a:ea typeface="Cambria Math" pitchFamily="18" charset="0"/>
                  </a:rPr>
                  <a:t> </a:t>
                </a:r>
                <a:r>
                  <a:rPr lang="en-US" i="1" dirty="0">
                    <a:latin typeface="Calibri (Body)"/>
                    <a:ea typeface="Cambria Math" pitchFamily="18" charset="0"/>
                  </a:rPr>
                  <a:t>A </a:t>
                </a:r>
                <a:r>
                  <a:rPr lang="en-US" dirty="0">
                    <a:latin typeface="Calibri (Body)"/>
                  </a:rPr>
                  <a:t>denotes that it is not.</a:t>
                </a:r>
              </a:p>
              <a:p>
                <a:pPr marL="0" indent="0">
                  <a:spcBef>
                    <a:spcPts val="600"/>
                  </a:spcBef>
                  <a:buNone/>
                </a:pPr>
                <a14:m>
                  <m:oMath xmlns:m="http://schemas.openxmlformats.org/officeDocument/2006/math">
                    <m:r>
                      <a:rPr lang="en-CA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CA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en-CA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en-CA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CA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CA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</m:oMath>
                </a14:m>
                <a:endParaRPr lang="en-CA" dirty="0">
                  <a:solidFill>
                    <a:schemeClr val="tx1"/>
                  </a:solidFill>
                </a:endParaRPr>
              </a:p>
              <a:p>
                <a:pPr marL="0" indent="0">
                  <a:spcBef>
                    <a:spcPts val="600"/>
                  </a:spcBef>
                  <a:buNone/>
                </a:pPr>
                <a:endParaRPr lang="en-US" dirty="0">
                  <a:latin typeface="Calibri (Body)"/>
                </a:endParaRP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AD078753-7F8A-70F2-5B84-8195BE5BCDD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4724400"/>
                <a:ext cx="8458200" cy="5181600"/>
              </a:xfrm>
              <a:blipFill>
                <a:blip r:embed="rId4"/>
                <a:stretch>
                  <a:fillRect l="-1441" t="-141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697A9854-47A5-39FE-863D-6D534687432D}"/>
              </a:ext>
            </a:extLst>
          </p:cNvPr>
          <p:cNvGrpSpPr/>
          <p:nvPr/>
        </p:nvGrpSpPr>
        <p:grpSpPr>
          <a:xfrm>
            <a:off x="5352679" y="1219200"/>
            <a:ext cx="1429121" cy="1306246"/>
            <a:chOff x="5594394" y="1519534"/>
            <a:chExt cx="1429121" cy="1306246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F986F72B-689D-8214-9D5E-E9C39B81662F}"/>
                </a:ext>
              </a:extLst>
            </p:cNvPr>
            <p:cNvGrpSpPr/>
            <p:nvPr/>
          </p:nvGrpSpPr>
          <p:grpSpPr>
            <a:xfrm>
              <a:off x="5594394" y="1917189"/>
              <a:ext cx="1429121" cy="908591"/>
              <a:chOff x="7096264" y="1072609"/>
              <a:chExt cx="1429121" cy="908591"/>
            </a:xfrm>
          </p:grpSpPr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E920F205-7974-7E18-BB4E-D5B9E409DF87}"/>
                  </a:ext>
                </a:extLst>
              </p:cNvPr>
              <p:cNvSpPr/>
              <p:nvPr/>
            </p:nvSpPr>
            <p:spPr>
              <a:xfrm>
                <a:off x="7130467" y="1204644"/>
                <a:ext cx="1394918" cy="776556"/>
              </a:xfrm>
              <a:prstGeom prst="rect">
                <a:avLst/>
              </a:prstGeom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A199A2C5-BD97-ADE0-15B4-109D52F897DF}"/>
                  </a:ext>
                </a:extLst>
              </p:cNvPr>
              <p:cNvSpPr/>
              <p:nvPr/>
            </p:nvSpPr>
            <p:spPr>
              <a:xfrm>
                <a:off x="7226300" y="1276096"/>
                <a:ext cx="771525" cy="603504"/>
              </a:xfrm>
              <a:prstGeom prst="ellipse">
                <a:avLst/>
              </a:prstGeom>
              <a:solidFill>
                <a:srgbClr val="66FF66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FA2A4F2A-E990-A9E3-B38D-424D0DCA0A16}"/>
                  </a:ext>
                </a:extLst>
              </p:cNvPr>
              <p:cNvSpPr/>
              <p:nvPr/>
            </p:nvSpPr>
            <p:spPr>
              <a:xfrm>
                <a:off x="7096264" y="1072609"/>
                <a:ext cx="229210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67B4A8BF-67FF-E11C-9E14-0008CEE9FD69}"/>
                  </a:ext>
                </a:extLst>
              </p:cNvPr>
              <p:cNvSpPr/>
              <p:nvPr/>
            </p:nvSpPr>
            <p:spPr>
              <a:xfrm>
                <a:off x="7620000" y="1280844"/>
                <a:ext cx="771525" cy="603504"/>
              </a:xfrm>
              <a:prstGeom prst="ellipse">
                <a:avLst/>
              </a:prstGeom>
              <a:solidFill>
                <a:srgbClr val="66FF66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6408EC4-B472-82D6-9303-B9142FF3C803}"/>
                  </a:ext>
                </a:extLst>
              </p:cNvPr>
              <p:cNvSpPr/>
              <p:nvPr/>
            </p:nvSpPr>
            <p:spPr>
              <a:xfrm>
                <a:off x="8153400" y="1093157"/>
                <a:ext cx="194946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b="1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endParaRPr lang="en-US" sz="2400" b="1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90B62171-573E-E005-4199-644325EEFA7D}"/>
                  </a:ext>
                </a:extLst>
              </p:cNvPr>
              <p:cNvSpPr/>
              <p:nvPr/>
            </p:nvSpPr>
            <p:spPr>
              <a:xfrm>
                <a:off x="7477264" y="1323988"/>
                <a:ext cx="592981" cy="513955"/>
              </a:xfrm>
              <a:prstGeom prst="ellipse">
                <a:avLst/>
              </a:prstGeom>
              <a:solidFill>
                <a:srgbClr val="66FF66"/>
              </a:solidFill>
              <a:ln w="31750">
                <a:noFill/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</p:grpSp>
        <p:sp>
          <p:nvSpPr>
            <p:cNvPr id="6" name="Rectangle 3">
              <a:extLst>
                <a:ext uri="{FF2B5EF4-FFF2-40B4-BE49-F238E27FC236}">
                  <a16:creationId xmlns:a16="http://schemas.microsoft.com/office/drawing/2014/main" id="{D207B021-A26C-C094-7366-5F8B86B92F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92344" y="1519534"/>
              <a:ext cx="965656" cy="461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0" indent="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None/>
                <a:defRPr sz="32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1pPr>
              <a:lvl2pPr marL="457200" indent="-34290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04617B"/>
                </a:buClr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2pPr>
              <a:lvl3pPr marL="82296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B60000"/>
                </a:buClr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3pPr>
              <a:lvl4pPr marL="118872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663F78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4pPr>
              <a:lvl5pPr marL="1554480" indent="-22860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Char char="•"/>
                <a:defRPr sz="16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2400" dirty="0">
                  <a:sym typeface="Symbol" panose="05050102010706020507" pitchFamily="18" charset="2"/>
                </a:rPr>
                <a:t> </a:t>
              </a:r>
              <a:r>
                <a:rPr lang="en-US" altLang="en-US" sz="2400" dirty="0">
                  <a:solidFill>
                    <a:schemeClr val="bg2"/>
                  </a:solidFill>
                  <a:sym typeface="Symbol" panose="05050102010706020507" pitchFamily="18" charset="2"/>
                </a:rPr>
                <a:t>AB</a:t>
              </a:r>
              <a:endParaRPr lang="en-US" altLang="en-US" sz="2400" dirty="0">
                <a:sym typeface="Symbol" panose="05050102010706020507" pitchFamily="18" charset="2"/>
              </a:endParaRP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98156E45-CC67-6CF6-95EF-2BE33CBF6B56}"/>
              </a:ext>
            </a:extLst>
          </p:cNvPr>
          <p:cNvGrpSpPr/>
          <p:nvPr/>
        </p:nvGrpSpPr>
        <p:grpSpPr>
          <a:xfrm>
            <a:off x="1912531" y="1231910"/>
            <a:ext cx="1429121" cy="1257208"/>
            <a:chOff x="355229" y="1568184"/>
            <a:chExt cx="1429121" cy="1257208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09635DAE-163F-B07B-71DD-3401B0A67DEF}"/>
                </a:ext>
              </a:extLst>
            </p:cNvPr>
            <p:cNvGrpSpPr/>
            <p:nvPr/>
          </p:nvGrpSpPr>
          <p:grpSpPr>
            <a:xfrm>
              <a:off x="355229" y="1916801"/>
              <a:ext cx="1429121" cy="908591"/>
              <a:chOff x="7096264" y="1072609"/>
              <a:chExt cx="1429121" cy="908591"/>
            </a:xfrm>
          </p:grpSpPr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FD1447AF-A95D-BDA2-F48F-EF21D2F4F142}"/>
                  </a:ext>
                </a:extLst>
              </p:cNvPr>
              <p:cNvSpPr/>
              <p:nvPr/>
            </p:nvSpPr>
            <p:spPr>
              <a:xfrm>
                <a:off x="7130467" y="1204644"/>
                <a:ext cx="1394918" cy="776556"/>
              </a:xfrm>
              <a:prstGeom prst="rect">
                <a:avLst/>
              </a:prstGeom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E71DC671-57CB-FDA8-BACE-DA9C113A2170}"/>
                  </a:ext>
                </a:extLst>
              </p:cNvPr>
              <p:cNvSpPr/>
              <p:nvPr/>
            </p:nvSpPr>
            <p:spPr>
              <a:xfrm>
                <a:off x="7096264" y="1072609"/>
                <a:ext cx="229210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E17F239D-BD14-5938-4E99-6F53ED0A02DD}"/>
                  </a:ext>
                </a:extLst>
              </p:cNvPr>
              <p:cNvSpPr/>
              <p:nvPr/>
            </p:nvSpPr>
            <p:spPr>
              <a:xfrm>
                <a:off x="8153400" y="1093157"/>
                <a:ext cx="194946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b="1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endParaRPr lang="en-US" sz="2400" b="1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id="{56593524-F780-D774-0704-685397E7F5B4}"/>
                  </a:ext>
                </a:extLst>
              </p:cNvPr>
              <p:cNvSpPr/>
              <p:nvPr/>
            </p:nvSpPr>
            <p:spPr>
              <a:xfrm>
                <a:off x="7620000" y="1280844"/>
                <a:ext cx="771525" cy="603504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A1161558-914F-315D-3232-7A3308677615}"/>
                  </a:ext>
                </a:extLst>
              </p:cNvPr>
              <p:cNvSpPr/>
              <p:nvPr/>
            </p:nvSpPr>
            <p:spPr>
              <a:xfrm>
                <a:off x="7226300" y="1276096"/>
                <a:ext cx="771525" cy="603504"/>
              </a:xfrm>
              <a:prstGeom prst="ellipse">
                <a:avLst/>
              </a:prstGeom>
              <a:solidFill>
                <a:srgbClr val="66FF66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</p:grpSp>
        <p:sp>
          <p:nvSpPr>
            <p:cNvPr id="36" name="Rectangle 3">
              <a:extLst>
                <a:ext uri="{FF2B5EF4-FFF2-40B4-BE49-F238E27FC236}">
                  <a16:creationId xmlns:a16="http://schemas.microsoft.com/office/drawing/2014/main" id="{797E1998-6B30-8E1E-A581-260EC086E3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5025" y="1568184"/>
              <a:ext cx="612775" cy="4130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0" indent="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None/>
                <a:defRPr sz="32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1pPr>
              <a:lvl2pPr marL="457200" indent="-34290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04617B"/>
                </a:buClr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2pPr>
              <a:lvl3pPr marL="82296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B60000"/>
                </a:buClr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3pPr>
              <a:lvl4pPr marL="118872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663F78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4pPr>
              <a:lvl5pPr marL="1554480" indent="-22860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Char char="•"/>
                <a:defRPr sz="16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2400" dirty="0">
                  <a:solidFill>
                    <a:schemeClr val="bg2"/>
                  </a:solidFill>
                  <a:sym typeface="Symbol" panose="05050102010706020507" pitchFamily="18" charset="2"/>
                </a:rPr>
                <a:t>A</a:t>
              </a:r>
              <a:endParaRPr lang="en-US" altLang="en-US" sz="2400" dirty="0">
                <a:sym typeface="Symbol" panose="05050102010706020507" pitchFamily="18" charset="2"/>
              </a:endParaRP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C259F623-B261-C4EE-9B63-40B5D0689566}"/>
              </a:ext>
            </a:extLst>
          </p:cNvPr>
          <p:cNvGrpSpPr/>
          <p:nvPr/>
        </p:nvGrpSpPr>
        <p:grpSpPr>
          <a:xfrm>
            <a:off x="3526357" y="1309444"/>
            <a:ext cx="1429121" cy="1201068"/>
            <a:chOff x="2152279" y="1616283"/>
            <a:chExt cx="1429121" cy="1201068"/>
          </a:xfrm>
        </p:grpSpPr>
        <p:sp>
          <p:nvSpPr>
            <p:cNvPr id="43" name="Rectangle 3">
              <a:extLst>
                <a:ext uri="{FF2B5EF4-FFF2-40B4-BE49-F238E27FC236}">
                  <a16:creationId xmlns:a16="http://schemas.microsoft.com/office/drawing/2014/main" id="{F778DAED-C7B9-D975-2C43-42B0AB236E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5285" y="1616283"/>
              <a:ext cx="107991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0" indent="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None/>
                <a:defRPr sz="32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1pPr>
              <a:lvl2pPr marL="457200" indent="-34290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04617B"/>
                </a:buClr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2pPr>
              <a:lvl3pPr marL="82296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B60000"/>
                </a:buClr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3pPr>
              <a:lvl4pPr marL="118872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663F78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4pPr>
              <a:lvl5pPr marL="1554480" indent="-22860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Char char="•"/>
                <a:defRPr sz="16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2400" dirty="0">
                  <a:sym typeface="Symbol" panose="05050102010706020507" pitchFamily="18" charset="2"/>
                </a:rPr>
                <a:t> </a:t>
              </a:r>
              <a:r>
                <a:rPr lang="en-US" altLang="en-US" sz="2400" dirty="0">
                  <a:solidFill>
                    <a:schemeClr val="bg2"/>
                  </a:solidFill>
                  <a:sym typeface="Symbol" panose="05050102010706020507" pitchFamily="18" charset="2"/>
                </a:rPr>
                <a:t>B-A</a:t>
              </a:r>
              <a:endParaRPr lang="en-US" altLang="en-US" sz="2400" dirty="0">
                <a:sym typeface="Symbol" panose="05050102010706020507" pitchFamily="18" charset="2"/>
              </a:endParaRPr>
            </a:p>
          </p:txBody>
        </p: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4EE57EA6-736D-00B5-C1D9-BCCE73A820F9}"/>
                </a:ext>
              </a:extLst>
            </p:cNvPr>
            <p:cNvGrpSpPr/>
            <p:nvPr/>
          </p:nvGrpSpPr>
          <p:grpSpPr>
            <a:xfrm>
              <a:off x="2152279" y="1908760"/>
              <a:ext cx="1429121" cy="908591"/>
              <a:chOff x="7096264" y="1072609"/>
              <a:chExt cx="1429121" cy="908591"/>
            </a:xfrm>
          </p:grpSpPr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D589F91-B3AD-C67A-6E9C-2B95BF20D79F}"/>
                  </a:ext>
                </a:extLst>
              </p:cNvPr>
              <p:cNvSpPr/>
              <p:nvPr/>
            </p:nvSpPr>
            <p:spPr>
              <a:xfrm>
                <a:off x="7130467" y="1204644"/>
                <a:ext cx="1394918" cy="776556"/>
              </a:xfrm>
              <a:prstGeom prst="rect">
                <a:avLst/>
              </a:prstGeom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2B8A6230-E02E-699E-5D7B-AA722F40A548}"/>
                  </a:ext>
                </a:extLst>
              </p:cNvPr>
              <p:cNvSpPr/>
              <p:nvPr/>
            </p:nvSpPr>
            <p:spPr>
              <a:xfrm>
                <a:off x="7096264" y="1072609"/>
                <a:ext cx="229210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38983AD6-A450-9A84-07DC-ED04A08A91DB}"/>
                  </a:ext>
                </a:extLst>
              </p:cNvPr>
              <p:cNvSpPr/>
              <p:nvPr/>
            </p:nvSpPr>
            <p:spPr>
              <a:xfrm>
                <a:off x="8153400" y="1093157"/>
                <a:ext cx="194946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b="1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endParaRPr lang="en-US" sz="2400" b="1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EDE5523F-0C57-8378-9794-3EB4AFF5F526}"/>
                  </a:ext>
                </a:extLst>
              </p:cNvPr>
              <p:cNvSpPr/>
              <p:nvPr/>
            </p:nvSpPr>
            <p:spPr>
              <a:xfrm>
                <a:off x="7620000" y="1280844"/>
                <a:ext cx="771525" cy="603504"/>
              </a:xfrm>
              <a:prstGeom prst="ellipse">
                <a:avLst/>
              </a:prstGeom>
              <a:solidFill>
                <a:srgbClr val="66FF66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277AB77D-9C12-4B46-0141-F6151EAC9093}"/>
                  </a:ext>
                </a:extLst>
              </p:cNvPr>
              <p:cNvSpPr/>
              <p:nvPr/>
            </p:nvSpPr>
            <p:spPr>
              <a:xfrm>
                <a:off x="7226300" y="1276096"/>
                <a:ext cx="771525" cy="603504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</p:grpSp>
      </p:grpSp>
      <p:sp>
        <p:nvSpPr>
          <p:cNvPr id="11" name="Rectangle 3">
            <a:extLst>
              <a:ext uri="{FF2B5EF4-FFF2-40B4-BE49-F238E27FC236}">
                <a16:creationId xmlns:a16="http://schemas.microsoft.com/office/drawing/2014/main" id="{C63EE8F1-3520-F096-285E-D258C30A2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510" y="76200"/>
            <a:ext cx="9211090" cy="1471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rtl="0" fontAlgn="base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rtl="0" fontAlgn="base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rtl="0" fontAlgn="base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rtl="0" fontAlgn="base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  <a:spcAft>
                <a:spcPts val="0"/>
              </a:spcAft>
              <a:buClr>
                <a:srgbClr val="777777"/>
              </a:buClr>
              <a:buSzPct val="95000"/>
              <a:defRPr/>
            </a:pPr>
            <a:r>
              <a:rPr lang="en-CA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ve: [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B-A)] = [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]   (for all sets A and B)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81D93BCD-A230-73F5-2492-669745828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199" y="498296"/>
            <a:ext cx="6019801" cy="568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rtl="0" fontAlgn="base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rtl="0" fontAlgn="base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rtl="0" fontAlgn="base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rtl="0" fontAlgn="base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ifference: 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–B = {x | (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A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 (</a:t>
            </a:r>
            <a:r>
              <a:rPr lang="en-US" altLang="en-US" sz="2400" dirty="0" err="1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B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}</a:t>
            </a:r>
          </a:p>
        </p:txBody>
      </p:sp>
    </p:spTree>
    <p:extLst>
      <p:ext uri="{BB962C8B-B14F-4D97-AF65-F5344CB8AC3E}">
        <p14:creationId xmlns:p14="http://schemas.microsoft.com/office/powerpoint/2010/main" val="3193433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697A9854-47A5-39FE-863D-6D534687432D}"/>
              </a:ext>
            </a:extLst>
          </p:cNvPr>
          <p:cNvGrpSpPr/>
          <p:nvPr/>
        </p:nvGrpSpPr>
        <p:grpSpPr>
          <a:xfrm>
            <a:off x="5352679" y="1219200"/>
            <a:ext cx="1429121" cy="1306246"/>
            <a:chOff x="5594394" y="1519534"/>
            <a:chExt cx="1429121" cy="1306246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F986F72B-689D-8214-9D5E-E9C39B81662F}"/>
                </a:ext>
              </a:extLst>
            </p:cNvPr>
            <p:cNvGrpSpPr/>
            <p:nvPr/>
          </p:nvGrpSpPr>
          <p:grpSpPr>
            <a:xfrm>
              <a:off x="5594394" y="1917189"/>
              <a:ext cx="1429121" cy="908591"/>
              <a:chOff x="7096264" y="1072609"/>
              <a:chExt cx="1429121" cy="908591"/>
            </a:xfrm>
          </p:grpSpPr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E920F205-7974-7E18-BB4E-D5B9E409DF87}"/>
                  </a:ext>
                </a:extLst>
              </p:cNvPr>
              <p:cNvSpPr/>
              <p:nvPr/>
            </p:nvSpPr>
            <p:spPr>
              <a:xfrm>
                <a:off x="7130467" y="1204644"/>
                <a:ext cx="1394918" cy="776556"/>
              </a:xfrm>
              <a:prstGeom prst="rect">
                <a:avLst/>
              </a:prstGeom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A199A2C5-BD97-ADE0-15B4-109D52F897DF}"/>
                  </a:ext>
                </a:extLst>
              </p:cNvPr>
              <p:cNvSpPr/>
              <p:nvPr/>
            </p:nvSpPr>
            <p:spPr>
              <a:xfrm>
                <a:off x="7226300" y="1276096"/>
                <a:ext cx="771525" cy="603504"/>
              </a:xfrm>
              <a:prstGeom prst="ellipse">
                <a:avLst/>
              </a:prstGeom>
              <a:solidFill>
                <a:srgbClr val="66FF66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FA2A4F2A-E990-A9E3-B38D-424D0DCA0A16}"/>
                  </a:ext>
                </a:extLst>
              </p:cNvPr>
              <p:cNvSpPr/>
              <p:nvPr/>
            </p:nvSpPr>
            <p:spPr>
              <a:xfrm>
                <a:off x="7096264" y="1072609"/>
                <a:ext cx="229210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67B4A8BF-67FF-E11C-9E14-0008CEE9FD69}"/>
                  </a:ext>
                </a:extLst>
              </p:cNvPr>
              <p:cNvSpPr/>
              <p:nvPr/>
            </p:nvSpPr>
            <p:spPr>
              <a:xfrm>
                <a:off x="7620000" y="1280844"/>
                <a:ext cx="771525" cy="603504"/>
              </a:xfrm>
              <a:prstGeom prst="ellipse">
                <a:avLst/>
              </a:prstGeom>
              <a:solidFill>
                <a:srgbClr val="66FF66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6408EC4-B472-82D6-9303-B9142FF3C803}"/>
                  </a:ext>
                </a:extLst>
              </p:cNvPr>
              <p:cNvSpPr/>
              <p:nvPr/>
            </p:nvSpPr>
            <p:spPr>
              <a:xfrm>
                <a:off x="8153400" y="1093157"/>
                <a:ext cx="194946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b="1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endParaRPr lang="en-US" sz="2400" b="1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90B62171-573E-E005-4199-644325EEFA7D}"/>
                  </a:ext>
                </a:extLst>
              </p:cNvPr>
              <p:cNvSpPr/>
              <p:nvPr/>
            </p:nvSpPr>
            <p:spPr>
              <a:xfrm>
                <a:off x="7477264" y="1323988"/>
                <a:ext cx="592981" cy="513955"/>
              </a:xfrm>
              <a:prstGeom prst="ellipse">
                <a:avLst/>
              </a:prstGeom>
              <a:solidFill>
                <a:srgbClr val="66FF66"/>
              </a:solidFill>
              <a:ln w="31750">
                <a:noFill/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</p:grpSp>
        <p:sp>
          <p:nvSpPr>
            <p:cNvPr id="6" name="Rectangle 3">
              <a:extLst>
                <a:ext uri="{FF2B5EF4-FFF2-40B4-BE49-F238E27FC236}">
                  <a16:creationId xmlns:a16="http://schemas.microsoft.com/office/drawing/2014/main" id="{D207B021-A26C-C094-7366-5F8B86B92F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92344" y="1519534"/>
              <a:ext cx="965656" cy="461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0" indent="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None/>
                <a:defRPr sz="32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1pPr>
              <a:lvl2pPr marL="457200" indent="-34290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04617B"/>
                </a:buClr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2pPr>
              <a:lvl3pPr marL="82296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B60000"/>
                </a:buClr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3pPr>
              <a:lvl4pPr marL="118872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663F78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4pPr>
              <a:lvl5pPr marL="1554480" indent="-22860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Char char="•"/>
                <a:defRPr sz="16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2400" dirty="0">
                  <a:sym typeface="Symbol" panose="05050102010706020507" pitchFamily="18" charset="2"/>
                </a:rPr>
                <a:t> </a:t>
              </a:r>
              <a:r>
                <a:rPr lang="en-US" altLang="en-US" sz="2400" dirty="0">
                  <a:solidFill>
                    <a:schemeClr val="bg2"/>
                  </a:solidFill>
                  <a:sym typeface="Symbol" panose="05050102010706020507" pitchFamily="18" charset="2"/>
                </a:rPr>
                <a:t>AB</a:t>
              </a:r>
              <a:endParaRPr lang="en-US" altLang="en-US" sz="2400" dirty="0">
                <a:sym typeface="Symbol" panose="05050102010706020507" pitchFamily="18" charset="2"/>
              </a:endParaRP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98156E45-CC67-6CF6-95EF-2BE33CBF6B56}"/>
              </a:ext>
            </a:extLst>
          </p:cNvPr>
          <p:cNvGrpSpPr/>
          <p:nvPr/>
        </p:nvGrpSpPr>
        <p:grpSpPr>
          <a:xfrm>
            <a:off x="1912531" y="1231910"/>
            <a:ext cx="1429121" cy="1257208"/>
            <a:chOff x="355229" y="1568184"/>
            <a:chExt cx="1429121" cy="1257208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09635DAE-163F-B07B-71DD-3401B0A67DEF}"/>
                </a:ext>
              </a:extLst>
            </p:cNvPr>
            <p:cNvGrpSpPr/>
            <p:nvPr/>
          </p:nvGrpSpPr>
          <p:grpSpPr>
            <a:xfrm>
              <a:off x="355229" y="1916801"/>
              <a:ext cx="1429121" cy="908591"/>
              <a:chOff x="7096264" y="1072609"/>
              <a:chExt cx="1429121" cy="908591"/>
            </a:xfrm>
          </p:grpSpPr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FD1447AF-A95D-BDA2-F48F-EF21D2F4F142}"/>
                  </a:ext>
                </a:extLst>
              </p:cNvPr>
              <p:cNvSpPr/>
              <p:nvPr/>
            </p:nvSpPr>
            <p:spPr>
              <a:xfrm>
                <a:off x="7130467" y="1204644"/>
                <a:ext cx="1394918" cy="776556"/>
              </a:xfrm>
              <a:prstGeom prst="rect">
                <a:avLst/>
              </a:prstGeom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E71DC671-57CB-FDA8-BACE-DA9C113A2170}"/>
                  </a:ext>
                </a:extLst>
              </p:cNvPr>
              <p:cNvSpPr/>
              <p:nvPr/>
            </p:nvSpPr>
            <p:spPr>
              <a:xfrm>
                <a:off x="7096264" y="1072609"/>
                <a:ext cx="229210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E17F239D-BD14-5938-4E99-6F53ED0A02DD}"/>
                  </a:ext>
                </a:extLst>
              </p:cNvPr>
              <p:cNvSpPr/>
              <p:nvPr/>
            </p:nvSpPr>
            <p:spPr>
              <a:xfrm>
                <a:off x="8153400" y="1093157"/>
                <a:ext cx="194946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b="1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endParaRPr lang="en-US" sz="2400" b="1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id="{56593524-F780-D774-0704-685397E7F5B4}"/>
                  </a:ext>
                </a:extLst>
              </p:cNvPr>
              <p:cNvSpPr/>
              <p:nvPr/>
            </p:nvSpPr>
            <p:spPr>
              <a:xfrm>
                <a:off x="7620000" y="1280844"/>
                <a:ext cx="771525" cy="603504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A1161558-914F-315D-3232-7A3308677615}"/>
                  </a:ext>
                </a:extLst>
              </p:cNvPr>
              <p:cNvSpPr/>
              <p:nvPr/>
            </p:nvSpPr>
            <p:spPr>
              <a:xfrm>
                <a:off x="7226300" y="1276096"/>
                <a:ext cx="771525" cy="603504"/>
              </a:xfrm>
              <a:prstGeom prst="ellipse">
                <a:avLst/>
              </a:prstGeom>
              <a:solidFill>
                <a:srgbClr val="66FF66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</p:grpSp>
        <p:sp>
          <p:nvSpPr>
            <p:cNvPr id="36" name="Rectangle 3">
              <a:extLst>
                <a:ext uri="{FF2B5EF4-FFF2-40B4-BE49-F238E27FC236}">
                  <a16:creationId xmlns:a16="http://schemas.microsoft.com/office/drawing/2014/main" id="{797E1998-6B30-8E1E-A581-260EC086E3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5025" y="1568184"/>
              <a:ext cx="612775" cy="4130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0" indent="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None/>
                <a:defRPr sz="32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1pPr>
              <a:lvl2pPr marL="457200" indent="-34290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04617B"/>
                </a:buClr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2pPr>
              <a:lvl3pPr marL="82296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B60000"/>
                </a:buClr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3pPr>
              <a:lvl4pPr marL="118872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663F78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4pPr>
              <a:lvl5pPr marL="1554480" indent="-22860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Char char="•"/>
                <a:defRPr sz="16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2400" dirty="0">
                  <a:solidFill>
                    <a:schemeClr val="bg2"/>
                  </a:solidFill>
                  <a:sym typeface="Symbol" panose="05050102010706020507" pitchFamily="18" charset="2"/>
                </a:rPr>
                <a:t>A</a:t>
              </a:r>
              <a:endParaRPr lang="en-US" altLang="en-US" sz="2400" dirty="0">
                <a:sym typeface="Symbol" panose="05050102010706020507" pitchFamily="18" charset="2"/>
              </a:endParaRP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C259F623-B261-C4EE-9B63-40B5D0689566}"/>
              </a:ext>
            </a:extLst>
          </p:cNvPr>
          <p:cNvGrpSpPr/>
          <p:nvPr/>
        </p:nvGrpSpPr>
        <p:grpSpPr>
          <a:xfrm>
            <a:off x="3526357" y="1309444"/>
            <a:ext cx="1429121" cy="1201068"/>
            <a:chOff x="2152279" y="1616283"/>
            <a:chExt cx="1429121" cy="1201068"/>
          </a:xfrm>
        </p:grpSpPr>
        <p:sp>
          <p:nvSpPr>
            <p:cNvPr id="43" name="Rectangle 3">
              <a:extLst>
                <a:ext uri="{FF2B5EF4-FFF2-40B4-BE49-F238E27FC236}">
                  <a16:creationId xmlns:a16="http://schemas.microsoft.com/office/drawing/2014/main" id="{F778DAED-C7B9-D975-2C43-42B0AB236E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5285" y="1616283"/>
              <a:ext cx="107991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0" indent="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None/>
                <a:defRPr sz="32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1pPr>
              <a:lvl2pPr marL="457200" indent="-34290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04617B"/>
                </a:buClr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2pPr>
              <a:lvl3pPr marL="82296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B60000"/>
                </a:buClr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3pPr>
              <a:lvl4pPr marL="118872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663F78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4pPr>
              <a:lvl5pPr marL="1554480" indent="-22860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Char char="•"/>
                <a:defRPr sz="16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2400" dirty="0">
                  <a:sym typeface="Symbol" panose="05050102010706020507" pitchFamily="18" charset="2"/>
                </a:rPr>
                <a:t> </a:t>
              </a:r>
              <a:r>
                <a:rPr lang="en-US" altLang="en-US" sz="2400" dirty="0">
                  <a:solidFill>
                    <a:schemeClr val="bg2"/>
                  </a:solidFill>
                  <a:sym typeface="Symbol" panose="05050102010706020507" pitchFamily="18" charset="2"/>
                </a:rPr>
                <a:t>B-A</a:t>
              </a:r>
              <a:endParaRPr lang="en-US" altLang="en-US" sz="2400" dirty="0">
                <a:sym typeface="Symbol" panose="05050102010706020507" pitchFamily="18" charset="2"/>
              </a:endParaRPr>
            </a:p>
          </p:txBody>
        </p: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4EE57EA6-736D-00B5-C1D9-BCCE73A820F9}"/>
                </a:ext>
              </a:extLst>
            </p:cNvPr>
            <p:cNvGrpSpPr/>
            <p:nvPr/>
          </p:nvGrpSpPr>
          <p:grpSpPr>
            <a:xfrm>
              <a:off x="2152279" y="1908760"/>
              <a:ext cx="1429121" cy="908591"/>
              <a:chOff x="7096264" y="1072609"/>
              <a:chExt cx="1429121" cy="908591"/>
            </a:xfrm>
          </p:grpSpPr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D589F91-B3AD-C67A-6E9C-2B95BF20D79F}"/>
                  </a:ext>
                </a:extLst>
              </p:cNvPr>
              <p:cNvSpPr/>
              <p:nvPr/>
            </p:nvSpPr>
            <p:spPr>
              <a:xfrm>
                <a:off x="7130467" y="1204644"/>
                <a:ext cx="1394918" cy="776556"/>
              </a:xfrm>
              <a:prstGeom prst="rect">
                <a:avLst/>
              </a:prstGeom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2B8A6230-E02E-699E-5D7B-AA722F40A548}"/>
                  </a:ext>
                </a:extLst>
              </p:cNvPr>
              <p:cNvSpPr/>
              <p:nvPr/>
            </p:nvSpPr>
            <p:spPr>
              <a:xfrm>
                <a:off x="7096264" y="1072609"/>
                <a:ext cx="229210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38983AD6-A450-9A84-07DC-ED04A08A91DB}"/>
                  </a:ext>
                </a:extLst>
              </p:cNvPr>
              <p:cNvSpPr/>
              <p:nvPr/>
            </p:nvSpPr>
            <p:spPr>
              <a:xfrm>
                <a:off x="8153400" y="1093157"/>
                <a:ext cx="194946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b="1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endParaRPr lang="en-US" sz="2400" b="1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EDE5523F-0C57-8378-9794-3EB4AFF5F526}"/>
                  </a:ext>
                </a:extLst>
              </p:cNvPr>
              <p:cNvSpPr/>
              <p:nvPr/>
            </p:nvSpPr>
            <p:spPr>
              <a:xfrm>
                <a:off x="7620000" y="1280844"/>
                <a:ext cx="771525" cy="603504"/>
              </a:xfrm>
              <a:prstGeom prst="ellipse">
                <a:avLst/>
              </a:prstGeom>
              <a:solidFill>
                <a:srgbClr val="66FF66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277AB77D-9C12-4B46-0141-F6151EAC9093}"/>
                  </a:ext>
                </a:extLst>
              </p:cNvPr>
              <p:cNvSpPr/>
              <p:nvPr/>
            </p:nvSpPr>
            <p:spPr>
              <a:xfrm>
                <a:off x="7226300" y="1276096"/>
                <a:ext cx="771525" cy="603504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</p:grpSp>
      </p:grpSp>
      <p:sp>
        <p:nvSpPr>
          <p:cNvPr id="11" name="Rectangle 3">
            <a:extLst>
              <a:ext uri="{FF2B5EF4-FFF2-40B4-BE49-F238E27FC236}">
                <a16:creationId xmlns:a16="http://schemas.microsoft.com/office/drawing/2014/main" id="{C63EE8F1-3520-F096-285E-D258C30A2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510" y="76200"/>
            <a:ext cx="9211090" cy="1471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rtl="0" fontAlgn="base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rtl="0" fontAlgn="base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rtl="0" fontAlgn="base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rtl="0" fontAlgn="base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  <a:spcAft>
                <a:spcPts val="0"/>
              </a:spcAft>
              <a:buClr>
                <a:srgbClr val="777777"/>
              </a:buClr>
              <a:buSzPct val="95000"/>
              <a:defRPr/>
            </a:pPr>
            <a:r>
              <a:rPr lang="en-CA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ve: [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B-A)] = [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]   (for all sets A and B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i.e.         </a:t>
            </a:r>
            <a:r>
              <a:rPr lang="en-CA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B-A)] 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]     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amp;    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] 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CA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B-A)] </a:t>
            </a:r>
            <a:endParaRPr lang="en-US" altLang="en-US" sz="2400" dirty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i.e. [x</a:t>
            </a:r>
            <a:r>
              <a:rPr lang="en-CA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B-A)]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x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]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 &amp; [x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]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x</a:t>
            </a:r>
            <a:r>
              <a:rPr lang="en-CA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B-A)]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9" name="AutoShape 35">
            <a:extLst>
              <a:ext uri="{FF2B5EF4-FFF2-40B4-BE49-F238E27FC236}">
                <a16:creationId xmlns:a16="http://schemas.microsoft.com/office/drawing/2014/main" id="{F16B31E1-0741-BB23-2B11-D43D848FD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199" y="2590800"/>
            <a:ext cx="7641771" cy="4343400"/>
          </a:xfrm>
          <a:prstGeom prst="wedgeRoundRectCallout">
            <a:avLst>
              <a:gd name="adj1" fmla="val -53814"/>
              <a:gd name="adj2" fmla="val -4314"/>
              <a:gd name="adj3" fmla="val 16667"/>
            </a:avLst>
          </a:prstGeom>
          <a:noFill/>
          <a:ln w="12700" cap="flat" cmpd="sng" algn="ctr">
            <a:solidFill>
              <a:srgbClr val="4D0201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  <a:buNone/>
            </a:pP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roof by cases: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x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</a:rPr>
              <a:t>A &amp; 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x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</a:rPr>
              <a:t>B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x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</a:rPr>
              <a:t>A &amp; 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x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</a:rPr>
              <a:t>B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x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</a:rPr>
              <a:t>A &amp; 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x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</a:rPr>
              <a:t>B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x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</a:rPr>
              <a:t>A &amp; 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x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</a:rPr>
              <a:t>B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endParaRPr lang="en-CA" sz="2400" dirty="0">
              <a:solidFill>
                <a:schemeClr val="bg2"/>
              </a:solidFill>
              <a:cs typeface="Times New Roman" panose="02020603050405020304" pitchFamily="18" charset="0"/>
            </a:endParaRPr>
          </a:p>
          <a:p>
            <a:pPr>
              <a:spcBef>
                <a:spcPts val="0"/>
              </a:spcBef>
              <a:buNone/>
            </a:pP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Prove: </a:t>
            </a:r>
            <a:r>
              <a:rPr lang="en-CA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 …. &amp; …..</a:t>
            </a:r>
          </a:p>
          <a:p>
            <a:pPr>
              <a:spcBef>
                <a:spcPts val="0"/>
              </a:spcBef>
              <a:buNone/>
            </a:pPr>
            <a:endParaRPr lang="en-CA" sz="2400" dirty="0">
              <a:solidFill>
                <a:schemeClr val="bg2"/>
              </a:solidFill>
              <a:cs typeface="Times New Roman" panose="02020603050405020304" pitchFamily="18" charset="0"/>
            </a:endParaRPr>
          </a:p>
        </p:txBody>
      </p:sp>
      <p:pic>
        <p:nvPicPr>
          <p:cNvPr id="60" name="Picture 59" descr="&lt;strong&gt;Clipart&lt;/strong&gt; - Beautiful Black &lt;strong&gt;Woman&lt;/strong&gt;">
            <a:extLst>
              <a:ext uri="{FF2B5EF4-FFF2-40B4-BE49-F238E27FC236}">
                <a16:creationId xmlns:a16="http://schemas.microsoft.com/office/drawing/2014/main" id="{1C7F4AD7-93F3-88AF-5496-5B8915E3D7F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5825279"/>
            <a:ext cx="851477" cy="872008"/>
          </a:xfrm>
          <a:prstGeom prst="rect">
            <a:avLst/>
          </a:prstGeom>
        </p:spPr>
      </p:pic>
      <p:sp>
        <p:nvSpPr>
          <p:cNvPr id="103" name="Oval 102">
            <a:extLst>
              <a:ext uri="{FF2B5EF4-FFF2-40B4-BE49-F238E27FC236}">
                <a16:creationId xmlns:a16="http://schemas.microsoft.com/office/drawing/2014/main" id="{FB604E02-A165-5703-A1EA-0ABBF60E16C6}"/>
              </a:ext>
            </a:extLst>
          </p:cNvPr>
          <p:cNvSpPr/>
          <p:nvPr/>
        </p:nvSpPr>
        <p:spPr bwMode="auto">
          <a:xfrm>
            <a:off x="4675908" y="856672"/>
            <a:ext cx="469533" cy="520496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22" name="Picture 4" descr="Could Parallel Universes Be Physically Real?">
            <a:extLst>
              <a:ext uri="{FF2B5EF4-FFF2-40B4-BE49-F238E27FC236}">
                <a16:creationId xmlns:a16="http://schemas.microsoft.com/office/drawing/2014/main" id="{CD1B3AD0-F5B2-61E0-B18B-B69F8AD4B07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4" t="25331" r="57911" b="41543"/>
          <a:stretch/>
        </p:blipFill>
        <p:spPr bwMode="auto">
          <a:xfrm>
            <a:off x="5577360" y="2029218"/>
            <a:ext cx="215900" cy="21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4" descr="Could Parallel Universes Be Physically Real?">
            <a:extLst>
              <a:ext uri="{FF2B5EF4-FFF2-40B4-BE49-F238E27FC236}">
                <a16:creationId xmlns:a16="http://schemas.microsoft.com/office/drawing/2014/main" id="{E8ACDC54-7912-45A7-F6E3-35CBFEE43A8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4" t="25331" r="57911" b="41543"/>
          <a:stretch/>
        </p:blipFill>
        <p:spPr bwMode="auto">
          <a:xfrm>
            <a:off x="6237364" y="2030267"/>
            <a:ext cx="215900" cy="21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4" descr="Could Parallel Universes Be Physically Real?">
            <a:extLst>
              <a:ext uri="{FF2B5EF4-FFF2-40B4-BE49-F238E27FC236}">
                <a16:creationId xmlns:a16="http://schemas.microsoft.com/office/drawing/2014/main" id="{60022B52-0DD1-868B-2E52-507A0A71163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4" t="25331" r="57911" b="41543"/>
          <a:stretch/>
        </p:blipFill>
        <p:spPr bwMode="auto">
          <a:xfrm>
            <a:off x="5935752" y="2016304"/>
            <a:ext cx="215900" cy="21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4" descr="Could Parallel Universes Be Physically Real?">
            <a:extLst>
              <a:ext uri="{FF2B5EF4-FFF2-40B4-BE49-F238E27FC236}">
                <a16:creationId xmlns:a16="http://schemas.microsoft.com/office/drawing/2014/main" id="{E4C98FD6-F101-BD37-950E-81F0CE5006E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4" t="25331" r="57911" b="41543"/>
          <a:stretch/>
        </p:blipFill>
        <p:spPr bwMode="auto">
          <a:xfrm>
            <a:off x="6489700" y="2286000"/>
            <a:ext cx="215900" cy="21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FE0E7327-1AC1-B718-0D0A-C9EF58ADFCF6}"/>
              </a:ext>
            </a:extLst>
          </p:cNvPr>
          <p:cNvGrpSpPr/>
          <p:nvPr/>
        </p:nvGrpSpPr>
        <p:grpSpPr>
          <a:xfrm>
            <a:off x="4343599" y="4886251"/>
            <a:ext cx="2900840" cy="894087"/>
            <a:chOff x="1524000" y="5268785"/>
            <a:chExt cx="2900840" cy="894087"/>
          </a:xfrm>
        </p:grpSpPr>
        <p:sp>
          <p:nvSpPr>
            <p:cNvPr id="27" name="AutoShape 46">
              <a:extLst>
                <a:ext uri="{FF2B5EF4-FFF2-40B4-BE49-F238E27FC236}">
                  <a16:creationId xmlns:a16="http://schemas.microsoft.com/office/drawing/2014/main" id="{71C90796-8702-13C9-6CB7-1F71A20E13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8995" y="5268785"/>
              <a:ext cx="2365845" cy="536456"/>
            </a:xfrm>
            <a:prstGeom prst="wedgeRoundRectCallout">
              <a:avLst>
                <a:gd name="adj1" fmla="val -54407"/>
                <a:gd name="adj2" fmla="val 20804"/>
                <a:gd name="adj3" fmla="val 16667"/>
              </a:avLst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2400" dirty="0">
                  <a:solidFill>
                    <a:schemeClr val="bg2"/>
                  </a:solidFill>
                </a:rPr>
                <a:t>Must p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rove both</a:t>
              </a:r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559AE926-548E-264F-81BE-8EDA2E500A7A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1524000" y="5274990"/>
              <a:ext cx="437834" cy="887882"/>
              <a:chOff x="2308" y="1513"/>
              <a:chExt cx="1162" cy="2570"/>
            </a:xfrm>
          </p:grpSpPr>
          <p:grpSp>
            <p:nvGrpSpPr>
              <p:cNvPr id="29" name="Group 27">
                <a:extLst>
                  <a:ext uri="{FF2B5EF4-FFF2-40B4-BE49-F238E27FC236}">
                    <a16:creationId xmlns:a16="http://schemas.microsoft.com/office/drawing/2014/main" id="{B53AC438-F548-4324-5F7B-0B0C819DA7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56" name="Freeform 28">
                  <a:extLst>
                    <a:ext uri="{FF2B5EF4-FFF2-40B4-BE49-F238E27FC236}">
                      <a16:creationId xmlns:a16="http://schemas.microsoft.com/office/drawing/2014/main" id="{2123100F-2D42-CC67-B8E6-1C488BC85B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Freeform 29">
                  <a:extLst>
                    <a:ext uri="{FF2B5EF4-FFF2-40B4-BE49-F238E27FC236}">
                      <a16:creationId xmlns:a16="http://schemas.microsoft.com/office/drawing/2014/main" id="{30291375-BD6B-EA1C-0919-51C72F07CA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Freeform 30">
                  <a:extLst>
                    <a:ext uri="{FF2B5EF4-FFF2-40B4-BE49-F238E27FC236}">
                      <a16:creationId xmlns:a16="http://schemas.microsoft.com/office/drawing/2014/main" id="{7C719597-5EAB-2099-2662-E3066CF48F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Freeform 31">
                  <a:extLst>
                    <a:ext uri="{FF2B5EF4-FFF2-40B4-BE49-F238E27FC236}">
                      <a16:creationId xmlns:a16="http://schemas.microsoft.com/office/drawing/2014/main" id="{7058083E-36E5-24AD-90BA-1C952F9A6B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Freeform 32">
                  <a:extLst>
                    <a:ext uri="{FF2B5EF4-FFF2-40B4-BE49-F238E27FC236}">
                      <a16:creationId xmlns:a16="http://schemas.microsoft.com/office/drawing/2014/main" id="{4637743D-372C-E7A6-4702-16B2CAB032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Freeform 33">
                  <a:extLst>
                    <a:ext uri="{FF2B5EF4-FFF2-40B4-BE49-F238E27FC236}">
                      <a16:creationId xmlns:a16="http://schemas.microsoft.com/office/drawing/2014/main" id="{4994F5C4-10B3-546F-2C27-86E4B4EE04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" name="Freeform 34">
                <a:extLst>
                  <a:ext uri="{FF2B5EF4-FFF2-40B4-BE49-F238E27FC236}">
                    <a16:creationId xmlns:a16="http://schemas.microsoft.com/office/drawing/2014/main" id="{3000BFAC-7F23-03F5-B86C-90A23C0CB3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Freeform 35">
                <a:extLst>
                  <a:ext uri="{FF2B5EF4-FFF2-40B4-BE49-F238E27FC236}">
                    <a16:creationId xmlns:a16="http://schemas.microsoft.com/office/drawing/2014/main" id="{70EFC5A5-03A4-0E0D-261F-2477323E85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Oval 36">
                <a:extLst>
                  <a:ext uri="{FF2B5EF4-FFF2-40B4-BE49-F238E27FC236}">
                    <a16:creationId xmlns:a16="http://schemas.microsoft.com/office/drawing/2014/main" id="{01AC980E-AEF1-2978-61E5-B351267D61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52" name="Oval 37">
                <a:extLst>
                  <a:ext uri="{FF2B5EF4-FFF2-40B4-BE49-F238E27FC236}">
                    <a16:creationId xmlns:a16="http://schemas.microsoft.com/office/drawing/2014/main" id="{A34D936B-B8F2-337F-2AC1-77F870E130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53" name="Oval 38">
                <a:extLst>
                  <a:ext uri="{FF2B5EF4-FFF2-40B4-BE49-F238E27FC236}">
                    <a16:creationId xmlns:a16="http://schemas.microsoft.com/office/drawing/2014/main" id="{84B1777D-638F-F254-D6DF-ACFFD726A6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54" name="Oval 39">
                <a:extLst>
                  <a:ext uri="{FF2B5EF4-FFF2-40B4-BE49-F238E27FC236}">
                    <a16:creationId xmlns:a16="http://schemas.microsoft.com/office/drawing/2014/main" id="{129A0D68-9222-6E33-8BC0-05ADD822F2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55" name="Oval 40">
                <a:extLst>
                  <a:ext uri="{FF2B5EF4-FFF2-40B4-BE49-F238E27FC236}">
                    <a16:creationId xmlns:a16="http://schemas.microsoft.com/office/drawing/2014/main" id="{704E48E5-7382-88D0-7BCB-C58BFC9D8A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D089EE52-A58C-5124-3207-CD49D68AD6A9}"/>
              </a:ext>
            </a:extLst>
          </p:cNvPr>
          <p:cNvGrpSpPr/>
          <p:nvPr/>
        </p:nvGrpSpPr>
        <p:grpSpPr>
          <a:xfrm>
            <a:off x="4331669" y="3366759"/>
            <a:ext cx="3396999" cy="894088"/>
            <a:chOff x="1524000" y="5268784"/>
            <a:chExt cx="3396999" cy="894088"/>
          </a:xfrm>
        </p:grpSpPr>
        <p:sp>
          <p:nvSpPr>
            <p:cNvPr id="66" name="AutoShape 46">
              <a:extLst>
                <a:ext uri="{FF2B5EF4-FFF2-40B4-BE49-F238E27FC236}">
                  <a16:creationId xmlns:a16="http://schemas.microsoft.com/office/drawing/2014/main" id="{36DF93DE-340E-C247-FE0E-A43D11E0C8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8995" y="5268784"/>
              <a:ext cx="2862004" cy="894087"/>
            </a:xfrm>
            <a:prstGeom prst="wedgeRoundRectCallout">
              <a:avLst>
                <a:gd name="adj1" fmla="val -54407"/>
                <a:gd name="adj2" fmla="val 20804"/>
                <a:gd name="adj3" fmla="val 16667"/>
              </a:avLst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2400" dirty="0">
                  <a:solidFill>
                    <a:schemeClr val="bg2"/>
                  </a:solidFill>
                </a:rPr>
                <a:t>Let’s try to do it with only two cases.</a:t>
              </a: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104C7CFE-B26E-81D1-1A93-D1AC6845C788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1524000" y="5274990"/>
              <a:ext cx="437834" cy="887882"/>
              <a:chOff x="2308" y="1513"/>
              <a:chExt cx="1162" cy="2570"/>
            </a:xfrm>
          </p:grpSpPr>
          <p:grpSp>
            <p:nvGrpSpPr>
              <p:cNvPr id="68" name="Group 27">
                <a:extLst>
                  <a:ext uri="{FF2B5EF4-FFF2-40B4-BE49-F238E27FC236}">
                    <a16:creationId xmlns:a16="http://schemas.microsoft.com/office/drawing/2014/main" id="{7DF863FD-C423-7D74-F100-1B1B0F9F23A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76" name="Freeform 28">
                  <a:extLst>
                    <a:ext uri="{FF2B5EF4-FFF2-40B4-BE49-F238E27FC236}">
                      <a16:creationId xmlns:a16="http://schemas.microsoft.com/office/drawing/2014/main" id="{9C261539-0F34-3390-7BEA-63561B0C18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" name="Freeform 29">
                  <a:extLst>
                    <a:ext uri="{FF2B5EF4-FFF2-40B4-BE49-F238E27FC236}">
                      <a16:creationId xmlns:a16="http://schemas.microsoft.com/office/drawing/2014/main" id="{19C95E87-9305-3070-C532-E19D881A61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" name="Freeform 30">
                  <a:extLst>
                    <a:ext uri="{FF2B5EF4-FFF2-40B4-BE49-F238E27FC236}">
                      <a16:creationId xmlns:a16="http://schemas.microsoft.com/office/drawing/2014/main" id="{DCDB0710-6496-7D91-FCD6-0E196A165A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" name="Freeform 31">
                  <a:extLst>
                    <a:ext uri="{FF2B5EF4-FFF2-40B4-BE49-F238E27FC236}">
                      <a16:creationId xmlns:a16="http://schemas.microsoft.com/office/drawing/2014/main" id="{8FDB9A47-E3C3-A9AA-CB2D-6E3BE748CE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" name="Freeform 32">
                  <a:extLst>
                    <a:ext uri="{FF2B5EF4-FFF2-40B4-BE49-F238E27FC236}">
                      <a16:creationId xmlns:a16="http://schemas.microsoft.com/office/drawing/2014/main" id="{2A9A4C9B-B263-4A1D-A30C-234C63D738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" name="Freeform 33">
                  <a:extLst>
                    <a:ext uri="{FF2B5EF4-FFF2-40B4-BE49-F238E27FC236}">
                      <a16:creationId xmlns:a16="http://schemas.microsoft.com/office/drawing/2014/main" id="{5171920F-2B9B-8CCA-57F8-E9C5384410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9" name="Freeform 34">
                <a:extLst>
                  <a:ext uri="{FF2B5EF4-FFF2-40B4-BE49-F238E27FC236}">
                    <a16:creationId xmlns:a16="http://schemas.microsoft.com/office/drawing/2014/main" id="{D81D4951-163B-1D94-6B42-EA5FB743D4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Freeform 35">
                <a:extLst>
                  <a:ext uri="{FF2B5EF4-FFF2-40B4-BE49-F238E27FC236}">
                    <a16:creationId xmlns:a16="http://schemas.microsoft.com/office/drawing/2014/main" id="{8D7F8791-B004-F590-EDFB-68D28A8FC1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Oval 36">
                <a:extLst>
                  <a:ext uri="{FF2B5EF4-FFF2-40B4-BE49-F238E27FC236}">
                    <a16:creationId xmlns:a16="http://schemas.microsoft.com/office/drawing/2014/main" id="{557926C1-2451-16CD-5231-99B90FD1C1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72" name="Oval 37">
                <a:extLst>
                  <a:ext uri="{FF2B5EF4-FFF2-40B4-BE49-F238E27FC236}">
                    <a16:creationId xmlns:a16="http://schemas.microsoft.com/office/drawing/2014/main" id="{6351A376-CCCC-977A-8B1A-4B4794062F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73" name="Oval 38">
                <a:extLst>
                  <a:ext uri="{FF2B5EF4-FFF2-40B4-BE49-F238E27FC236}">
                    <a16:creationId xmlns:a16="http://schemas.microsoft.com/office/drawing/2014/main" id="{3DD70059-391B-FFB8-7D5A-D0B4FE8BD9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74" name="Oval 39">
                <a:extLst>
                  <a:ext uri="{FF2B5EF4-FFF2-40B4-BE49-F238E27FC236}">
                    <a16:creationId xmlns:a16="http://schemas.microsoft.com/office/drawing/2014/main" id="{38F69521-E49E-5618-E507-912EE53BD0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75" name="Oval 40">
                <a:extLst>
                  <a:ext uri="{FF2B5EF4-FFF2-40B4-BE49-F238E27FC236}">
                    <a16:creationId xmlns:a16="http://schemas.microsoft.com/office/drawing/2014/main" id="{1B837BCF-69CF-1499-13FD-0603089CE0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0964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10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697A9854-47A5-39FE-863D-6D534687432D}"/>
              </a:ext>
            </a:extLst>
          </p:cNvPr>
          <p:cNvGrpSpPr/>
          <p:nvPr/>
        </p:nvGrpSpPr>
        <p:grpSpPr>
          <a:xfrm>
            <a:off x="5352679" y="1219200"/>
            <a:ext cx="1429121" cy="1306246"/>
            <a:chOff x="5594394" y="1519534"/>
            <a:chExt cx="1429121" cy="1306246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F986F72B-689D-8214-9D5E-E9C39B81662F}"/>
                </a:ext>
              </a:extLst>
            </p:cNvPr>
            <p:cNvGrpSpPr/>
            <p:nvPr/>
          </p:nvGrpSpPr>
          <p:grpSpPr>
            <a:xfrm>
              <a:off x="5594394" y="1917189"/>
              <a:ext cx="1429121" cy="908591"/>
              <a:chOff x="7096264" y="1072609"/>
              <a:chExt cx="1429121" cy="908591"/>
            </a:xfrm>
          </p:grpSpPr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E920F205-7974-7E18-BB4E-D5B9E409DF87}"/>
                  </a:ext>
                </a:extLst>
              </p:cNvPr>
              <p:cNvSpPr/>
              <p:nvPr/>
            </p:nvSpPr>
            <p:spPr>
              <a:xfrm>
                <a:off x="7130467" y="1204644"/>
                <a:ext cx="1394918" cy="776556"/>
              </a:xfrm>
              <a:prstGeom prst="rect">
                <a:avLst/>
              </a:prstGeom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A199A2C5-BD97-ADE0-15B4-109D52F897DF}"/>
                  </a:ext>
                </a:extLst>
              </p:cNvPr>
              <p:cNvSpPr/>
              <p:nvPr/>
            </p:nvSpPr>
            <p:spPr>
              <a:xfrm>
                <a:off x="7226300" y="1276096"/>
                <a:ext cx="771525" cy="603504"/>
              </a:xfrm>
              <a:prstGeom prst="ellipse">
                <a:avLst/>
              </a:prstGeom>
              <a:solidFill>
                <a:srgbClr val="66FF66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FA2A4F2A-E990-A9E3-B38D-424D0DCA0A16}"/>
                  </a:ext>
                </a:extLst>
              </p:cNvPr>
              <p:cNvSpPr/>
              <p:nvPr/>
            </p:nvSpPr>
            <p:spPr>
              <a:xfrm>
                <a:off x="7096264" y="1072609"/>
                <a:ext cx="229210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67B4A8BF-67FF-E11C-9E14-0008CEE9FD69}"/>
                  </a:ext>
                </a:extLst>
              </p:cNvPr>
              <p:cNvSpPr/>
              <p:nvPr/>
            </p:nvSpPr>
            <p:spPr>
              <a:xfrm>
                <a:off x="7620000" y="1280844"/>
                <a:ext cx="771525" cy="603504"/>
              </a:xfrm>
              <a:prstGeom prst="ellipse">
                <a:avLst/>
              </a:prstGeom>
              <a:solidFill>
                <a:srgbClr val="66FF66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6408EC4-B472-82D6-9303-B9142FF3C803}"/>
                  </a:ext>
                </a:extLst>
              </p:cNvPr>
              <p:cNvSpPr/>
              <p:nvPr/>
            </p:nvSpPr>
            <p:spPr>
              <a:xfrm>
                <a:off x="8153400" y="1093157"/>
                <a:ext cx="194946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b="1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endParaRPr lang="en-US" sz="2400" b="1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90B62171-573E-E005-4199-644325EEFA7D}"/>
                  </a:ext>
                </a:extLst>
              </p:cNvPr>
              <p:cNvSpPr/>
              <p:nvPr/>
            </p:nvSpPr>
            <p:spPr>
              <a:xfrm>
                <a:off x="7477264" y="1323988"/>
                <a:ext cx="592981" cy="513955"/>
              </a:xfrm>
              <a:prstGeom prst="ellipse">
                <a:avLst/>
              </a:prstGeom>
              <a:solidFill>
                <a:srgbClr val="66FF66"/>
              </a:solidFill>
              <a:ln w="31750">
                <a:noFill/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</p:grpSp>
        <p:sp>
          <p:nvSpPr>
            <p:cNvPr id="6" name="Rectangle 3">
              <a:extLst>
                <a:ext uri="{FF2B5EF4-FFF2-40B4-BE49-F238E27FC236}">
                  <a16:creationId xmlns:a16="http://schemas.microsoft.com/office/drawing/2014/main" id="{D207B021-A26C-C094-7366-5F8B86B92F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92344" y="1519534"/>
              <a:ext cx="965656" cy="461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0" indent="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None/>
                <a:defRPr sz="32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1pPr>
              <a:lvl2pPr marL="457200" indent="-34290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04617B"/>
                </a:buClr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2pPr>
              <a:lvl3pPr marL="82296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B60000"/>
                </a:buClr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3pPr>
              <a:lvl4pPr marL="118872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663F78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4pPr>
              <a:lvl5pPr marL="1554480" indent="-22860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Char char="•"/>
                <a:defRPr sz="16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2400" dirty="0">
                  <a:sym typeface="Symbol" panose="05050102010706020507" pitchFamily="18" charset="2"/>
                </a:rPr>
                <a:t> </a:t>
              </a:r>
              <a:r>
                <a:rPr lang="en-US" altLang="en-US" sz="2400" dirty="0">
                  <a:solidFill>
                    <a:schemeClr val="bg2"/>
                  </a:solidFill>
                  <a:sym typeface="Symbol" panose="05050102010706020507" pitchFamily="18" charset="2"/>
                </a:rPr>
                <a:t>AB</a:t>
              </a:r>
              <a:endParaRPr lang="en-US" altLang="en-US" sz="2400" dirty="0">
                <a:sym typeface="Symbol" panose="05050102010706020507" pitchFamily="18" charset="2"/>
              </a:endParaRP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98156E45-CC67-6CF6-95EF-2BE33CBF6B56}"/>
              </a:ext>
            </a:extLst>
          </p:cNvPr>
          <p:cNvGrpSpPr/>
          <p:nvPr/>
        </p:nvGrpSpPr>
        <p:grpSpPr>
          <a:xfrm>
            <a:off x="1912531" y="1231910"/>
            <a:ext cx="1429121" cy="1257208"/>
            <a:chOff x="355229" y="1568184"/>
            <a:chExt cx="1429121" cy="1257208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09635DAE-163F-B07B-71DD-3401B0A67DEF}"/>
                </a:ext>
              </a:extLst>
            </p:cNvPr>
            <p:cNvGrpSpPr/>
            <p:nvPr/>
          </p:nvGrpSpPr>
          <p:grpSpPr>
            <a:xfrm>
              <a:off x="355229" y="1916801"/>
              <a:ext cx="1429121" cy="908591"/>
              <a:chOff x="7096264" y="1072609"/>
              <a:chExt cx="1429121" cy="908591"/>
            </a:xfrm>
          </p:grpSpPr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FD1447AF-A95D-BDA2-F48F-EF21D2F4F142}"/>
                  </a:ext>
                </a:extLst>
              </p:cNvPr>
              <p:cNvSpPr/>
              <p:nvPr/>
            </p:nvSpPr>
            <p:spPr>
              <a:xfrm>
                <a:off x="7130467" y="1204644"/>
                <a:ext cx="1394918" cy="776556"/>
              </a:xfrm>
              <a:prstGeom prst="rect">
                <a:avLst/>
              </a:prstGeom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E71DC671-57CB-FDA8-BACE-DA9C113A2170}"/>
                  </a:ext>
                </a:extLst>
              </p:cNvPr>
              <p:cNvSpPr/>
              <p:nvPr/>
            </p:nvSpPr>
            <p:spPr>
              <a:xfrm>
                <a:off x="7096264" y="1072609"/>
                <a:ext cx="229210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E17F239D-BD14-5938-4E99-6F53ED0A02DD}"/>
                  </a:ext>
                </a:extLst>
              </p:cNvPr>
              <p:cNvSpPr/>
              <p:nvPr/>
            </p:nvSpPr>
            <p:spPr>
              <a:xfrm>
                <a:off x="8153400" y="1093157"/>
                <a:ext cx="194946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b="1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endParaRPr lang="en-US" sz="2400" b="1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id="{56593524-F780-D774-0704-685397E7F5B4}"/>
                  </a:ext>
                </a:extLst>
              </p:cNvPr>
              <p:cNvSpPr/>
              <p:nvPr/>
            </p:nvSpPr>
            <p:spPr>
              <a:xfrm>
                <a:off x="7620000" y="1280844"/>
                <a:ext cx="771525" cy="603504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A1161558-914F-315D-3232-7A3308677615}"/>
                  </a:ext>
                </a:extLst>
              </p:cNvPr>
              <p:cNvSpPr/>
              <p:nvPr/>
            </p:nvSpPr>
            <p:spPr>
              <a:xfrm>
                <a:off x="7226300" y="1276096"/>
                <a:ext cx="771525" cy="603504"/>
              </a:xfrm>
              <a:prstGeom prst="ellipse">
                <a:avLst/>
              </a:prstGeom>
              <a:solidFill>
                <a:srgbClr val="66FF66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</p:grpSp>
        <p:sp>
          <p:nvSpPr>
            <p:cNvPr id="36" name="Rectangle 3">
              <a:extLst>
                <a:ext uri="{FF2B5EF4-FFF2-40B4-BE49-F238E27FC236}">
                  <a16:creationId xmlns:a16="http://schemas.microsoft.com/office/drawing/2014/main" id="{797E1998-6B30-8E1E-A581-260EC086E3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5025" y="1568184"/>
              <a:ext cx="612775" cy="4130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0" indent="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None/>
                <a:defRPr sz="32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1pPr>
              <a:lvl2pPr marL="457200" indent="-34290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04617B"/>
                </a:buClr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2pPr>
              <a:lvl3pPr marL="82296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B60000"/>
                </a:buClr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3pPr>
              <a:lvl4pPr marL="118872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663F78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4pPr>
              <a:lvl5pPr marL="1554480" indent="-22860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Char char="•"/>
                <a:defRPr sz="16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2400" dirty="0">
                  <a:solidFill>
                    <a:schemeClr val="bg2"/>
                  </a:solidFill>
                  <a:sym typeface="Symbol" panose="05050102010706020507" pitchFamily="18" charset="2"/>
                </a:rPr>
                <a:t>A</a:t>
              </a:r>
              <a:endParaRPr lang="en-US" altLang="en-US" sz="2400" dirty="0">
                <a:sym typeface="Symbol" panose="05050102010706020507" pitchFamily="18" charset="2"/>
              </a:endParaRP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C259F623-B261-C4EE-9B63-40B5D0689566}"/>
              </a:ext>
            </a:extLst>
          </p:cNvPr>
          <p:cNvGrpSpPr/>
          <p:nvPr/>
        </p:nvGrpSpPr>
        <p:grpSpPr>
          <a:xfrm>
            <a:off x="3526357" y="1309444"/>
            <a:ext cx="1429121" cy="1201068"/>
            <a:chOff x="2152279" y="1616283"/>
            <a:chExt cx="1429121" cy="1201068"/>
          </a:xfrm>
        </p:grpSpPr>
        <p:sp>
          <p:nvSpPr>
            <p:cNvPr id="43" name="Rectangle 3">
              <a:extLst>
                <a:ext uri="{FF2B5EF4-FFF2-40B4-BE49-F238E27FC236}">
                  <a16:creationId xmlns:a16="http://schemas.microsoft.com/office/drawing/2014/main" id="{F778DAED-C7B9-D975-2C43-42B0AB236E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5285" y="1616283"/>
              <a:ext cx="107991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0" indent="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None/>
                <a:defRPr sz="32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1pPr>
              <a:lvl2pPr marL="457200" indent="-34290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04617B"/>
                </a:buClr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2pPr>
              <a:lvl3pPr marL="82296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B60000"/>
                </a:buClr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3pPr>
              <a:lvl4pPr marL="118872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663F78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4pPr>
              <a:lvl5pPr marL="1554480" indent="-22860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Char char="•"/>
                <a:defRPr sz="16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2400" dirty="0">
                  <a:sym typeface="Symbol" panose="05050102010706020507" pitchFamily="18" charset="2"/>
                </a:rPr>
                <a:t> </a:t>
              </a:r>
              <a:r>
                <a:rPr lang="en-US" altLang="en-US" sz="2400" dirty="0">
                  <a:solidFill>
                    <a:schemeClr val="bg2"/>
                  </a:solidFill>
                  <a:sym typeface="Symbol" panose="05050102010706020507" pitchFamily="18" charset="2"/>
                </a:rPr>
                <a:t>B-A</a:t>
              </a:r>
              <a:endParaRPr lang="en-US" altLang="en-US" sz="2400" dirty="0">
                <a:sym typeface="Symbol" panose="05050102010706020507" pitchFamily="18" charset="2"/>
              </a:endParaRPr>
            </a:p>
          </p:txBody>
        </p: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4EE57EA6-736D-00B5-C1D9-BCCE73A820F9}"/>
                </a:ext>
              </a:extLst>
            </p:cNvPr>
            <p:cNvGrpSpPr/>
            <p:nvPr/>
          </p:nvGrpSpPr>
          <p:grpSpPr>
            <a:xfrm>
              <a:off x="2152279" y="1908760"/>
              <a:ext cx="1429121" cy="908591"/>
              <a:chOff x="7096264" y="1072609"/>
              <a:chExt cx="1429121" cy="908591"/>
            </a:xfrm>
          </p:grpSpPr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D589F91-B3AD-C67A-6E9C-2B95BF20D79F}"/>
                  </a:ext>
                </a:extLst>
              </p:cNvPr>
              <p:cNvSpPr/>
              <p:nvPr/>
            </p:nvSpPr>
            <p:spPr>
              <a:xfrm>
                <a:off x="7130467" y="1204644"/>
                <a:ext cx="1394918" cy="776556"/>
              </a:xfrm>
              <a:prstGeom prst="rect">
                <a:avLst/>
              </a:prstGeom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2B8A6230-E02E-699E-5D7B-AA722F40A548}"/>
                  </a:ext>
                </a:extLst>
              </p:cNvPr>
              <p:cNvSpPr/>
              <p:nvPr/>
            </p:nvSpPr>
            <p:spPr>
              <a:xfrm>
                <a:off x="7096264" y="1072609"/>
                <a:ext cx="229210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38983AD6-A450-9A84-07DC-ED04A08A91DB}"/>
                  </a:ext>
                </a:extLst>
              </p:cNvPr>
              <p:cNvSpPr/>
              <p:nvPr/>
            </p:nvSpPr>
            <p:spPr>
              <a:xfrm>
                <a:off x="8153400" y="1093157"/>
                <a:ext cx="194946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b="1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endParaRPr lang="en-US" sz="2400" b="1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EDE5523F-0C57-8378-9794-3EB4AFF5F526}"/>
                  </a:ext>
                </a:extLst>
              </p:cNvPr>
              <p:cNvSpPr/>
              <p:nvPr/>
            </p:nvSpPr>
            <p:spPr>
              <a:xfrm>
                <a:off x="7620000" y="1280844"/>
                <a:ext cx="771525" cy="603504"/>
              </a:xfrm>
              <a:prstGeom prst="ellipse">
                <a:avLst/>
              </a:prstGeom>
              <a:solidFill>
                <a:srgbClr val="66FF66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277AB77D-9C12-4B46-0141-F6151EAC9093}"/>
                  </a:ext>
                </a:extLst>
              </p:cNvPr>
              <p:cNvSpPr/>
              <p:nvPr/>
            </p:nvSpPr>
            <p:spPr>
              <a:xfrm>
                <a:off x="7226300" y="1276096"/>
                <a:ext cx="771525" cy="603504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</p:grpSp>
      </p:grpSp>
      <p:sp>
        <p:nvSpPr>
          <p:cNvPr id="11" name="Rectangle 3">
            <a:extLst>
              <a:ext uri="{FF2B5EF4-FFF2-40B4-BE49-F238E27FC236}">
                <a16:creationId xmlns:a16="http://schemas.microsoft.com/office/drawing/2014/main" id="{C63EE8F1-3520-F096-285E-D258C30A2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510" y="76200"/>
            <a:ext cx="9211090" cy="1471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rtl="0" fontAlgn="base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rtl="0" fontAlgn="base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rtl="0" fontAlgn="base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rtl="0" fontAlgn="base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  <a:spcAft>
                <a:spcPts val="0"/>
              </a:spcAft>
              <a:buClr>
                <a:srgbClr val="777777"/>
              </a:buClr>
              <a:buSzPct val="95000"/>
              <a:defRPr/>
            </a:pPr>
            <a:r>
              <a:rPr lang="en-CA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ve: [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B-A)] = [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]   (for all sets A and B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i.e.         </a:t>
            </a:r>
            <a:r>
              <a:rPr lang="en-CA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B-A)] 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]     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amp;    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] 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CA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B-A)] </a:t>
            </a:r>
            <a:endParaRPr lang="en-US" altLang="en-US" sz="2400" dirty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i.e. [x</a:t>
            </a:r>
            <a:r>
              <a:rPr lang="en-CA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B-A)]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x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]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 &amp; [x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]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x</a:t>
            </a:r>
            <a:r>
              <a:rPr lang="en-CA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B-A)]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9" name="AutoShape 35">
            <a:extLst>
              <a:ext uri="{FF2B5EF4-FFF2-40B4-BE49-F238E27FC236}">
                <a16:creationId xmlns:a16="http://schemas.microsoft.com/office/drawing/2014/main" id="{F16B31E1-0741-BB23-2B11-D43D848FD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199" y="2590800"/>
            <a:ext cx="7641771" cy="4343400"/>
          </a:xfrm>
          <a:prstGeom prst="wedgeRoundRectCallout">
            <a:avLst>
              <a:gd name="adj1" fmla="val -53814"/>
              <a:gd name="adj2" fmla="val -4314"/>
              <a:gd name="adj3" fmla="val 16667"/>
            </a:avLst>
          </a:prstGeom>
          <a:noFill/>
          <a:ln w="12700" cap="flat" cmpd="sng" algn="ctr">
            <a:solidFill>
              <a:srgbClr val="4D0201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  <a:buNone/>
            </a:pP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Prove: x</a:t>
            </a:r>
            <a:r>
              <a:rPr lang="en-CA" sz="2400" dirty="0">
                <a:solidFill>
                  <a:srgbClr val="000000"/>
                </a:solidFill>
              </a:rPr>
              <a:t>[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B-A)]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, x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[A</a:t>
            </a:r>
            <a:r>
              <a:rPr lang="el-GR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] 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chemeClr val="bg2"/>
                </a:solidFill>
                <a:cs typeface="Times New Roman" panose="02020603050405020304" pitchFamily="18" charset="0"/>
              </a:rPr>
              <a:t>Let x be an arbitrary element in 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B-A)</a:t>
            </a:r>
            <a:r>
              <a:rPr lang="en-US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x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</a:rPr>
              <a:t>A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or 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x</a:t>
            </a:r>
            <a:r>
              <a:rPr lang="en-CA" altLang="en-US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-A)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CA" altLang="en-US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ases Goal 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x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[A</a:t>
            </a:r>
            <a:r>
              <a:rPr lang="el-GR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]. Cases 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x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</a:rPr>
              <a:t>A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or 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x</a:t>
            </a:r>
            <a:r>
              <a:rPr lang="en-CA" altLang="en-US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-A) </a:t>
            </a:r>
            <a:endParaRPr lang="en-US" altLang="en-US" sz="2400" dirty="0">
              <a:solidFill>
                <a:schemeClr val="bg2"/>
              </a:solidFill>
              <a:cs typeface="Times New Roman" panose="02020603050405020304" pitchFamily="18" charset="0"/>
            </a:endParaRP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chemeClr val="bg2"/>
                </a:solidFill>
                <a:cs typeface="Times New Roman" panose="02020603050405020304" pitchFamily="18" charset="0"/>
              </a:rPr>
              <a:t>    Case 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x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</a:rPr>
              <a:t>A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        x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[A</a:t>
            </a:r>
            <a:r>
              <a:rPr lang="el-GR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]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chemeClr val="bg2"/>
                </a:solidFill>
                <a:cs typeface="Times New Roman" panose="02020603050405020304" pitchFamily="18" charset="0"/>
              </a:rPr>
              <a:t>    Case 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x</a:t>
            </a:r>
            <a:r>
              <a:rPr lang="en-CA" altLang="en-US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-A)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x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        x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[A</a:t>
            </a:r>
            <a:r>
              <a:rPr lang="el-GR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]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x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[A</a:t>
            </a:r>
            <a:r>
              <a:rPr lang="el-GR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]</a:t>
            </a:r>
            <a:endParaRPr lang="en-CA" altLang="en-US" sz="2400" dirty="0">
              <a:solidFill>
                <a:schemeClr val="bg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CA" altLang="en-US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Hence 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x</a:t>
            </a:r>
            <a:r>
              <a:rPr lang="en-CA" sz="2400" dirty="0">
                <a:solidFill>
                  <a:srgbClr val="000000"/>
                </a:solidFill>
              </a:rPr>
              <a:t>[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B-A)]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, x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[A</a:t>
            </a:r>
            <a:r>
              <a:rPr lang="el-GR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] </a:t>
            </a:r>
            <a:endParaRPr lang="en-CA" altLang="en-US" sz="2400" dirty="0">
              <a:solidFill>
                <a:schemeClr val="bg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60" name="Picture 59" descr="&lt;strong&gt;Clipart&lt;/strong&gt; - Beautiful Black &lt;strong&gt;Woman&lt;/strong&gt;">
            <a:extLst>
              <a:ext uri="{FF2B5EF4-FFF2-40B4-BE49-F238E27FC236}">
                <a16:creationId xmlns:a16="http://schemas.microsoft.com/office/drawing/2014/main" id="{1C7F4AD7-93F3-88AF-5496-5B8915E3D7F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5825279"/>
            <a:ext cx="851477" cy="872008"/>
          </a:xfrm>
          <a:prstGeom prst="rect">
            <a:avLst/>
          </a:prstGeom>
        </p:spPr>
      </p:pic>
      <p:sp>
        <p:nvSpPr>
          <p:cNvPr id="61" name="Rectangle 60">
            <a:extLst>
              <a:ext uri="{FF2B5EF4-FFF2-40B4-BE49-F238E27FC236}">
                <a16:creationId xmlns:a16="http://schemas.microsoft.com/office/drawing/2014/main" id="{2292CC09-0E41-6A09-CF8A-D6B017278CD3}"/>
              </a:ext>
            </a:extLst>
          </p:cNvPr>
          <p:cNvSpPr/>
          <p:nvPr/>
        </p:nvSpPr>
        <p:spPr>
          <a:xfrm>
            <a:off x="5646241" y="3557052"/>
            <a:ext cx="2888159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>
                <a:solidFill>
                  <a:schemeClr val="bg2"/>
                </a:solidFill>
              </a:rPr>
              <a:t>Def of </a:t>
            </a:r>
            <a:r>
              <a:rPr lang="el-GR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 </a:t>
            </a:r>
            <a:endParaRPr lang="en-CA" sz="2400" dirty="0">
              <a:solidFill>
                <a:schemeClr val="bg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en-US" altLang="en-US" sz="2400" dirty="0">
                <a:solidFill>
                  <a:schemeClr val="bg2"/>
                </a:solidFill>
              </a:rPr>
              <a:t>  </a:t>
            </a:r>
          </a:p>
          <a:p>
            <a:pPr algn="l"/>
            <a:endParaRPr lang="en-US" altLang="en-US" sz="2400" dirty="0">
              <a:solidFill>
                <a:schemeClr val="bg2"/>
              </a:solidFill>
            </a:endParaRPr>
          </a:p>
          <a:p>
            <a:pPr algn="l"/>
            <a:r>
              <a:rPr lang="en-US" altLang="en-US" sz="2400" dirty="0">
                <a:solidFill>
                  <a:schemeClr val="bg2"/>
                </a:solidFill>
              </a:rPr>
              <a:t>Def of </a:t>
            </a:r>
            <a:r>
              <a:rPr lang="el-GR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 </a:t>
            </a:r>
            <a:endParaRPr lang="en-CA" sz="2400" dirty="0">
              <a:solidFill>
                <a:schemeClr val="bg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endParaRPr lang="en-US" altLang="en-US" sz="2400" dirty="0">
              <a:solidFill>
                <a:schemeClr val="bg2"/>
              </a:solidFill>
            </a:endParaRPr>
          </a:p>
          <a:p>
            <a:pPr algn="l"/>
            <a:r>
              <a:rPr lang="en-US" altLang="en-US" sz="2400" dirty="0">
                <a:solidFill>
                  <a:schemeClr val="bg2"/>
                </a:solidFill>
              </a:rPr>
              <a:t>Def of 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</a:p>
          <a:p>
            <a:pPr algn="l"/>
            <a:r>
              <a:rPr lang="en-US" altLang="en-US" sz="2400" dirty="0">
                <a:solidFill>
                  <a:schemeClr val="bg2"/>
                </a:solidFill>
              </a:rPr>
              <a:t>Def of </a:t>
            </a:r>
            <a:r>
              <a:rPr lang="el-GR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endParaRPr lang="en-CA" sz="2400" dirty="0">
              <a:solidFill>
                <a:schemeClr val="bg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y Cases</a:t>
            </a:r>
            <a:r>
              <a:rPr lang="el-GR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, 5, 8</a:t>
            </a:r>
          </a:p>
          <a:p>
            <a:pPr algn="l"/>
            <a:endParaRPr lang="en-US" altLang="en-US" sz="2400" dirty="0">
              <a:solidFill>
                <a:schemeClr val="bg2"/>
              </a:solidFill>
            </a:endParaRPr>
          </a:p>
        </p:txBody>
      </p:sp>
      <p:grpSp>
        <p:nvGrpSpPr>
          <p:cNvPr id="77" name="Group 47">
            <a:extLst>
              <a:ext uri="{FF2B5EF4-FFF2-40B4-BE49-F238E27FC236}">
                <a16:creationId xmlns:a16="http://schemas.microsoft.com/office/drawing/2014/main" id="{CEAA3B06-19E5-D96B-6045-FD876398BAA9}"/>
              </a:ext>
            </a:extLst>
          </p:cNvPr>
          <p:cNvGrpSpPr>
            <a:grpSpLocks/>
          </p:cNvGrpSpPr>
          <p:nvPr/>
        </p:nvGrpSpPr>
        <p:grpSpPr bwMode="auto">
          <a:xfrm>
            <a:off x="254098" y="2947452"/>
            <a:ext cx="556558" cy="857031"/>
            <a:chOff x="2593" y="768"/>
            <a:chExt cx="849" cy="1475"/>
          </a:xfrm>
        </p:grpSpPr>
        <p:sp>
          <p:nvSpPr>
            <p:cNvPr id="78" name="Freeform 48">
              <a:extLst>
                <a:ext uri="{FF2B5EF4-FFF2-40B4-BE49-F238E27FC236}">
                  <a16:creationId xmlns:a16="http://schemas.microsoft.com/office/drawing/2014/main" id="{87F1A4F6-A10D-83D8-BEE6-9D92D753738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9" name="Freeform 49">
              <a:extLst>
                <a:ext uri="{FF2B5EF4-FFF2-40B4-BE49-F238E27FC236}">
                  <a16:creationId xmlns:a16="http://schemas.microsoft.com/office/drawing/2014/main" id="{D78891E7-5CA1-EEC5-5552-B498B380A63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0" name="Freeform 50">
              <a:extLst>
                <a:ext uri="{FF2B5EF4-FFF2-40B4-BE49-F238E27FC236}">
                  <a16:creationId xmlns:a16="http://schemas.microsoft.com/office/drawing/2014/main" id="{E8C924AE-5082-06D7-B65B-DB33E0F1652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1" name="Freeform 51">
              <a:extLst>
                <a:ext uri="{FF2B5EF4-FFF2-40B4-BE49-F238E27FC236}">
                  <a16:creationId xmlns:a16="http://schemas.microsoft.com/office/drawing/2014/main" id="{7C4FC7A1-6F43-91FF-FBA9-AC4D28022B1F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2" name="Freeform 52">
              <a:extLst>
                <a:ext uri="{FF2B5EF4-FFF2-40B4-BE49-F238E27FC236}">
                  <a16:creationId xmlns:a16="http://schemas.microsoft.com/office/drawing/2014/main" id="{45069856-ADB6-39A9-95FD-403B0E6805A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3" name="Freeform 53">
              <a:extLst>
                <a:ext uri="{FF2B5EF4-FFF2-40B4-BE49-F238E27FC236}">
                  <a16:creationId xmlns:a16="http://schemas.microsoft.com/office/drawing/2014/main" id="{281A47B8-C2A4-8E2C-A318-819EC20537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4" name="Freeform 54">
              <a:extLst>
                <a:ext uri="{FF2B5EF4-FFF2-40B4-BE49-F238E27FC236}">
                  <a16:creationId xmlns:a16="http://schemas.microsoft.com/office/drawing/2014/main" id="{EA6B8B3A-B2D5-7D27-A11C-A1A91F581F6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85" name="Group 55">
              <a:extLst>
                <a:ext uri="{FF2B5EF4-FFF2-40B4-BE49-F238E27FC236}">
                  <a16:creationId xmlns:a16="http://schemas.microsoft.com/office/drawing/2014/main" id="{9DBDDFA9-A4B6-B2F8-446F-0D8448A72E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86" name="Freeform 56">
                <a:extLst>
                  <a:ext uri="{FF2B5EF4-FFF2-40B4-BE49-F238E27FC236}">
                    <a16:creationId xmlns:a16="http://schemas.microsoft.com/office/drawing/2014/main" id="{1CD6A71F-FF95-F2C6-0059-0DA8B47680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7" name="Freeform 57">
                <a:extLst>
                  <a:ext uri="{FF2B5EF4-FFF2-40B4-BE49-F238E27FC236}">
                    <a16:creationId xmlns:a16="http://schemas.microsoft.com/office/drawing/2014/main" id="{AC709F38-96A8-2BCC-1A45-D4A89E5143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88" name="Oval 87">
            <a:extLst>
              <a:ext uri="{FF2B5EF4-FFF2-40B4-BE49-F238E27FC236}">
                <a16:creationId xmlns:a16="http://schemas.microsoft.com/office/drawing/2014/main" id="{D75B6D4C-55FA-622E-68DD-CE607BC419C3}"/>
              </a:ext>
            </a:extLst>
          </p:cNvPr>
          <p:cNvSpPr/>
          <p:nvPr/>
        </p:nvSpPr>
        <p:spPr bwMode="auto">
          <a:xfrm>
            <a:off x="2286000" y="2762778"/>
            <a:ext cx="2133967" cy="539180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3A46D2DB-7ECC-B555-C49C-C7B167611C33}"/>
              </a:ext>
            </a:extLst>
          </p:cNvPr>
          <p:cNvSpPr/>
          <p:nvPr/>
        </p:nvSpPr>
        <p:spPr bwMode="auto">
          <a:xfrm>
            <a:off x="933173" y="887912"/>
            <a:ext cx="4096027" cy="494837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104" name="Picture 4" descr="Could Parallel Universes Be Physically Real?">
            <a:extLst>
              <a:ext uri="{FF2B5EF4-FFF2-40B4-BE49-F238E27FC236}">
                <a16:creationId xmlns:a16="http://schemas.microsoft.com/office/drawing/2014/main" id="{4760EB83-0064-80B0-99E0-3CFFE859D45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4" t="25331" r="57911" b="41543"/>
          <a:stretch/>
        </p:blipFill>
        <p:spPr bwMode="auto">
          <a:xfrm>
            <a:off x="2192494" y="1971127"/>
            <a:ext cx="215900" cy="21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" name="Picture 4" descr="Could Parallel Universes Be Physically Real?">
            <a:extLst>
              <a:ext uri="{FF2B5EF4-FFF2-40B4-BE49-F238E27FC236}">
                <a16:creationId xmlns:a16="http://schemas.microsoft.com/office/drawing/2014/main" id="{B1730F1A-44C9-8867-DC43-381C49002A3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4" t="25331" r="57911" b="41543"/>
          <a:stretch/>
        </p:blipFill>
        <p:spPr bwMode="auto">
          <a:xfrm>
            <a:off x="5577360" y="2029218"/>
            <a:ext cx="215900" cy="21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" name="Picture 4" descr="Could Parallel Universes Be Physically Real?">
            <a:extLst>
              <a:ext uri="{FF2B5EF4-FFF2-40B4-BE49-F238E27FC236}">
                <a16:creationId xmlns:a16="http://schemas.microsoft.com/office/drawing/2014/main" id="{BAEB5146-CF5C-9766-5DFF-434ABB620F8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4" t="25331" r="57911" b="41543"/>
          <a:stretch/>
        </p:blipFill>
        <p:spPr bwMode="auto">
          <a:xfrm>
            <a:off x="4496167" y="2000269"/>
            <a:ext cx="215900" cy="21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" name="Picture 4" descr="Could Parallel Universes Be Physically Real?">
            <a:extLst>
              <a:ext uri="{FF2B5EF4-FFF2-40B4-BE49-F238E27FC236}">
                <a16:creationId xmlns:a16="http://schemas.microsoft.com/office/drawing/2014/main" id="{2C71CD6F-0EC1-274C-5773-968D67CA94F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4" t="25331" r="57911" b="41543"/>
          <a:stretch/>
        </p:blipFill>
        <p:spPr bwMode="auto">
          <a:xfrm>
            <a:off x="6237364" y="2030267"/>
            <a:ext cx="215900" cy="21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8" name="Oval 107">
            <a:extLst>
              <a:ext uri="{FF2B5EF4-FFF2-40B4-BE49-F238E27FC236}">
                <a16:creationId xmlns:a16="http://schemas.microsoft.com/office/drawing/2014/main" id="{1FC5B976-B155-6576-DF3B-F0827668AE4E}"/>
              </a:ext>
            </a:extLst>
          </p:cNvPr>
          <p:cNvSpPr/>
          <p:nvPr/>
        </p:nvSpPr>
        <p:spPr bwMode="auto">
          <a:xfrm>
            <a:off x="4343034" y="2795052"/>
            <a:ext cx="1533382" cy="539180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3422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6" dur="8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  <p:bldP spid="88" grpId="1" animBg="1"/>
      <p:bldP spid="89" grpId="0" animBg="1"/>
      <p:bldP spid="89" grpId="1" animBg="1"/>
      <p:bldP spid="108" grpId="0" animBg="1"/>
      <p:bldP spid="108" grpId="1" animBg="1"/>
      <p:bldP spid="108" grpId="2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697A9854-47A5-39FE-863D-6D534687432D}"/>
              </a:ext>
            </a:extLst>
          </p:cNvPr>
          <p:cNvGrpSpPr/>
          <p:nvPr/>
        </p:nvGrpSpPr>
        <p:grpSpPr>
          <a:xfrm>
            <a:off x="5352679" y="1219200"/>
            <a:ext cx="1429121" cy="1306246"/>
            <a:chOff x="5594394" y="1519534"/>
            <a:chExt cx="1429121" cy="1306246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F986F72B-689D-8214-9D5E-E9C39B81662F}"/>
                </a:ext>
              </a:extLst>
            </p:cNvPr>
            <p:cNvGrpSpPr/>
            <p:nvPr/>
          </p:nvGrpSpPr>
          <p:grpSpPr>
            <a:xfrm>
              <a:off x="5594394" y="1917189"/>
              <a:ext cx="1429121" cy="908591"/>
              <a:chOff x="7096264" y="1072609"/>
              <a:chExt cx="1429121" cy="908591"/>
            </a:xfrm>
          </p:grpSpPr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E920F205-7974-7E18-BB4E-D5B9E409DF87}"/>
                  </a:ext>
                </a:extLst>
              </p:cNvPr>
              <p:cNvSpPr/>
              <p:nvPr/>
            </p:nvSpPr>
            <p:spPr>
              <a:xfrm>
                <a:off x="7130467" y="1204644"/>
                <a:ext cx="1394918" cy="776556"/>
              </a:xfrm>
              <a:prstGeom prst="rect">
                <a:avLst/>
              </a:prstGeom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A199A2C5-BD97-ADE0-15B4-109D52F897DF}"/>
                  </a:ext>
                </a:extLst>
              </p:cNvPr>
              <p:cNvSpPr/>
              <p:nvPr/>
            </p:nvSpPr>
            <p:spPr>
              <a:xfrm>
                <a:off x="7226300" y="1276096"/>
                <a:ext cx="771525" cy="603504"/>
              </a:xfrm>
              <a:prstGeom prst="ellipse">
                <a:avLst/>
              </a:prstGeom>
              <a:solidFill>
                <a:srgbClr val="66FF66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FA2A4F2A-E990-A9E3-B38D-424D0DCA0A16}"/>
                  </a:ext>
                </a:extLst>
              </p:cNvPr>
              <p:cNvSpPr/>
              <p:nvPr/>
            </p:nvSpPr>
            <p:spPr>
              <a:xfrm>
                <a:off x="7096264" y="1072609"/>
                <a:ext cx="229210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67B4A8BF-67FF-E11C-9E14-0008CEE9FD69}"/>
                  </a:ext>
                </a:extLst>
              </p:cNvPr>
              <p:cNvSpPr/>
              <p:nvPr/>
            </p:nvSpPr>
            <p:spPr>
              <a:xfrm>
                <a:off x="7620000" y="1280844"/>
                <a:ext cx="771525" cy="603504"/>
              </a:xfrm>
              <a:prstGeom prst="ellipse">
                <a:avLst/>
              </a:prstGeom>
              <a:solidFill>
                <a:srgbClr val="66FF66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6408EC4-B472-82D6-9303-B9142FF3C803}"/>
                  </a:ext>
                </a:extLst>
              </p:cNvPr>
              <p:cNvSpPr/>
              <p:nvPr/>
            </p:nvSpPr>
            <p:spPr>
              <a:xfrm>
                <a:off x="8153400" y="1093157"/>
                <a:ext cx="194946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b="1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endParaRPr lang="en-US" sz="2400" b="1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90B62171-573E-E005-4199-644325EEFA7D}"/>
                  </a:ext>
                </a:extLst>
              </p:cNvPr>
              <p:cNvSpPr/>
              <p:nvPr/>
            </p:nvSpPr>
            <p:spPr>
              <a:xfrm>
                <a:off x="7477264" y="1323988"/>
                <a:ext cx="592981" cy="513955"/>
              </a:xfrm>
              <a:prstGeom prst="ellipse">
                <a:avLst/>
              </a:prstGeom>
              <a:solidFill>
                <a:srgbClr val="66FF66"/>
              </a:solidFill>
              <a:ln w="31750">
                <a:noFill/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</p:grpSp>
        <p:sp>
          <p:nvSpPr>
            <p:cNvPr id="6" name="Rectangle 3">
              <a:extLst>
                <a:ext uri="{FF2B5EF4-FFF2-40B4-BE49-F238E27FC236}">
                  <a16:creationId xmlns:a16="http://schemas.microsoft.com/office/drawing/2014/main" id="{D207B021-A26C-C094-7366-5F8B86B92F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92344" y="1519534"/>
              <a:ext cx="965656" cy="461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0" indent="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None/>
                <a:defRPr sz="32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1pPr>
              <a:lvl2pPr marL="457200" indent="-34290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04617B"/>
                </a:buClr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2pPr>
              <a:lvl3pPr marL="82296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B60000"/>
                </a:buClr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3pPr>
              <a:lvl4pPr marL="118872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663F78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4pPr>
              <a:lvl5pPr marL="1554480" indent="-22860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Char char="•"/>
                <a:defRPr sz="16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2400" dirty="0">
                  <a:sym typeface="Symbol" panose="05050102010706020507" pitchFamily="18" charset="2"/>
                </a:rPr>
                <a:t> </a:t>
              </a:r>
              <a:r>
                <a:rPr lang="en-US" altLang="en-US" sz="2400" dirty="0">
                  <a:solidFill>
                    <a:schemeClr val="bg2"/>
                  </a:solidFill>
                  <a:sym typeface="Symbol" panose="05050102010706020507" pitchFamily="18" charset="2"/>
                </a:rPr>
                <a:t>AB</a:t>
              </a:r>
              <a:endParaRPr lang="en-US" altLang="en-US" sz="2400" dirty="0">
                <a:sym typeface="Symbol" panose="05050102010706020507" pitchFamily="18" charset="2"/>
              </a:endParaRP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98156E45-CC67-6CF6-95EF-2BE33CBF6B56}"/>
              </a:ext>
            </a:extLst>
          </p:cNvPr>
          <p:cNvGrpSpPr/>
          <p:nvPr/>
        </p:nvGrpSpPr>
        <p:grpSpPr>
          <a:xfrm>
            <a:off x="1912531" y="1231910"/>
            <a:ext cx="1429121" cy="1257208"/>
            <a:chOff x="355229" y="1568184"/>
            <a:chExt cx="1429121" cy="1257208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09635DAE-163F-B07B-71DD-3401B0A67DEF}"/>
                </a:ext>
              </a:extLst>
            </p:cNvPr>
            <p:cNvGrpSpPr/>
            <p:nvPr/>
          </p:nvGrpSpPr>
          <p:grpSpPr>
            <a:xfrm>
              <a:off x="355229" y="1916801"/>
              <a:ext cx="1429121" cy="908591"/>
              <a:chOff x="7096264" y="1072609"/>
              <a:chExt cx="1429121" cy="908591"/>
            </a:xfrm>
          </p:grpSpPr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FD1447AF-A95D-BDA2-F48F-EF21D2F4F142}"/>
                  </a:ext>
                </a:extLst>
              </p:cNvPr>
              <p:cNvSpPr/>
              <p:nvPr/>
            </p:nvSpPr>
            <p:spPr>
              <a:xfrm>
                <a:off x="7130467" y="1204644"/>
                <a:ext cx="1394918" cy="776556"/>
              </a:xfrm>
              <a:prstGeom prst="rect">
                <a:avLst/>
              </a:prstGeom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E71DC671-57CB-FDA8-BACE-DA9C113A2170}"/>
                  </a:ext>
                </a:extLst>
              </p:cNvPr>
              <p:cNvSpPr/>
              <p:nvPr/>
            </p:nvSpPr>
            <p:spPr>
              <a:xfrm>
                <a:off x="7096264" y="1072609"/>
                <a:ext cx="229210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E17F239D-BD14-5938-4E99-6F53ED0A02DD}"/>
                  </a:ext>
                </a:extLst>
              </p:cNvPr>
              <p:cNvSpPr/>
              <p:nvPr/>
            </p:nvSpPr>
            <p:spPr>
              <a:xfrm>
                <a:off x="8153400" y="1093157"/>
                <a:ext cx="194946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b="1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endParaRPr lang="en-US" sz="2400" b="1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id="{56593524-F780-D774-0704-685397E7F5B4}"/>
                  </a:ext>
                </a:extLst>
              </p:cNvPr>
              <p:cNvSpPr/>
              <p:nvPr/>
            </p:nvSpPr>
            <p:spPr>
              <a:xfrm>
                <a:off x="7620000" y="1280844"/>
                <a:ext cx="771525" cy="603504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A1161558-914F-315D-3232-7A3308677615}"/>
                  </a:ext>
                </a:extLst>
              </p:cNvPr>
              <p:cNvSpPr/>
              <p:nvPr/>
            </p:nvSpPr>
            <p:spPr>
              <a:xfrm>
                <a:off x="7226300" y="1276096"/>
                <a:ext cx="771525" cy="603504"/>
              </a:xfrm>
              <a:prstGeom prst="ellipse">
                <a:avLst/>
              </a:prstGeom>
              <a:solidFill>
                <a:srgbClr val="66FF66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</p:grpSp>
        <p:sp>
          <p:nvSpPr>
            <p:cNvPr id="36" name="Rectangle 3">
              <a:extLst>
                <a:ext uri="{FF2B5EF4-FFF2-40B4-BE49-F238E27FC236}">
                  <a16:creationId xmlns:a16="http://schemas.microsoft.com/office/drawing/2014/main" id="{797E1998-6B30-8E1E-A581-260EC086E3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5025" y="1568184"/>
              <a:ext cx="612775" cy="4130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0" indent="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None/>
                <a:defRPr sz="32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1pPr>
              <a:lvl2pPr marL="457200" indent="-34290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04617B"/>
                </a:buClr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2pPr>
              <a:lvl3pPr marL="82296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B60000"/>
                </a:buClr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3pPr>
              <a:lvl4pPr marL="118872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663F78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4pPr>
              <a:lvl5pPr marL="1554480" indent="-22860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Char char="•"/>
                <a:defRPr sz="16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2400" dirty="0">
                  <a:solidFill>
                    <a:schemeClr val="bg2"/>
                  </a:solidFill>
                  <a:sym typeface="Symbol" panose="05050102010706020507" pitchFamily="18" charset="2"/>
                </a:rPr>
                <a:t>A</a:t>
              </a:r>
              <a:endParaRPr lang="en-US" altLang="en-US" sz="2400" dirty="0">
                <a:sym typeface="Symbol" panose="05050102010706020507" pitchFamily="18" charset="2"/>
              </a:endParaRP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C259F623-B261-C4EE-9B63-40B5D0689566}"/>
              </a:ext>
            </a:extLst>
          </p:cNvPr>
          <p:cNvGrpSpPr/>
          <p:nvPr/>
        </p:nvGrpSpPr>
        <p:grpSpPr>
          <a:xfrm>
            <a:off x="3526357" y="1309444"/>
            <a:ext cx="1429121" cy="1201068"/>
            <a:chOff x="2152279" y="1616283"/>
            <a:chExt cx="1429121" cy="1201068"/>
          </a:xfrm>
        </p:grpSpPr>
        <p:sp>
          <p:nvSpPr>
            <p:cNvPr id="43" name="Rectangle 3">
              <a:extLst>
                <a:ext uri="{FF2B5EF4-FFF2-40B4-BE49-F238E27FC236}">
                  <a16:creationId xmlns:a16="http://schemas.microsoft.com/office/drawing/2014/main" id="{F778DAED-C7B9-D975-2C43-42B0AB236E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5285" y="1616283"/>
              <a:ext cx="107991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0" indent="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None/>
                <a:defRPr sz="32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1pPr>
              <a:lvl2pPr marL="457200" indent="-34290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04617B"/>
                </a:buClr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2pPr>
              <a:lvl3pPr marL="82296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B60000"/>
                </a:buClr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3pPr>
              <a:lvl4pPr marL="118872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663F78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4pPr>
              <a:lvl5pPr marL="1554480" indent="-22860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Char char="•"/>
                <a:defRPr sz="16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2400" dirty="0">
                  <a:sym typeface="Symbol" panose="05050102010706020507" pitchFamily="18" charset="2"/>
                </a:rPr>
                <a:t> </a:t>
              </a:r>
              <a:r>
                <a:rPr lang="en-US" altLang="en-US" sz="2400" dirty="0">
                  <a:solidFill>
                    <a:schemeClr val="bg2"/>
                  </a:solidFill>
                  <a:sym typeface="Symbol" panose="05050102010706020507" pitchFamily="18" charset="2"/>
                </a:rPr>
                <a:t>B-A</a:t>
              </a:r>
              <a:endParaRPr lang="en-US" altLang="en-US" sz="2400" dirty="0">
                <a:sym typeface="Symbol" panose="05050102010706020507" pitchFamily="18" charset="2"/>
              </a:endParaRPr>
            </a:p>
          </p:txBody>
        </p: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4EE57EA6-736D-00B5-C1D9-BCCE73A820F9}"/>
                </a:ext>
              </a:extLst>
            </p:cNvPr>
            <p:cNvGrpSpPr/>
            <p:nvPr/>
          </p:nvGrpSpPr>
          <p:grpSpPr>
            <a:xfrm>
              <a:off x="2152279" y="1908760"/>
              <a:ext cx="1429121" cy="908591"/>
              <a:chOff x="7096264" y="1072609"/>
              <a:chExt cx="1429121" cy="908591"/>
            </a:xfrm>
          </p:grpSpPr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D589F91-B3AD-C67A-6E9C-2B95BF20D79F}"/>
                  </a:ext>
                </a:extLst>
              </p:cNvPr>
              <p:cNvSpPr/>
              <p:nvPr/>
            </p:nvSpPr>
            <p:spPr>
              <a:xfrm>
                <a:off x="7130467" y="1204644"/>
                <a:ext cx="1394918" cy="776556"/>
              </a:xfrm>
              <a:prstGeom prst="rect">
                <a:avLst/>
              </a:prstGeom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2B8A6230-E02E-699E-5D7B-AA722F40A548}"/>
                  </a:ext>
                </a:extLst>
              </p:cNvPr>
              <p:cNvSpPr/>
              <p:nvPr/>
            </p:nvSpPr>
            <p:spPr>
              <a:xfrm>
                <a:off x="7096264" y="1072609"/>
                <a:ext cx="229210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38983AD6-A450-9A84-07DC-ED04A08A91DB}"/>
                  </a:ext>
                </a:extLst>
              </p:cNvPr>
              <p:cNvSpPr/>
              <p:nvPr/>
            </p:nvSpPr>
            <p:spPr>
              <a:xfrm>
                <a:off x="8153400" y="1093157"/>
                <a:ext cx="194946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b="1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endParaRPr lang="en-US" sz="2400" b="1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EDE5523F-0C57-8378-9794-3EB4AFF5F526}"/>
                  </a:ext>
                </a:extLst>
              </p:cNvPr>
              <p:cNvSpPr/>
              <p:nvPr/>
            </p:nvSpPr>
            <p:spPr>
              <a:xfrm>
                <a:off x="7620000" y="1280844"/>
                <a:ext cx="771525" cy="603504"/>
              </a:xfrm>
              <a:prstGeom prst="ellipse">
                <a:avLst/>
              </a:prstGeom>
              <a:solidFill>
                <a:srgbClr val="66FF66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277AB77D-9C12-4B46-0141-F6151EAC9093}"/>
                  </a:ext>
                </a:extLst>
              </p:cNvPr>
              <p:cNvSpPr/>
              <p:nvPr/>
            </p:nvSpPr>
            <p:spPr>
              <a:xfrm>
                <a:off x="7226300" y="1276096"/>
                <a:ext cx="771525" cy="603504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</p:grpSp>
      </p:grpSp>
      <p:sp>
        <p:nvSpPr>
          <p:cNvPr id="59" name="AutoShape 35">
            <a:extLst>
              <a:ext uri="{FF2B5EF4-FFF2-40B4-BE49-F238E27FC236}">
                <a16:creationId xmlns:a16="http://schemas.microsoft.com/office/drawing/2014/main" id="{F16B31E1-0741-BB23-2B11-D43D848FD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199" y="2590800"/>
            <a:ext cx="7641771" cy="4343400"/>
          </a:xfrm>
          <a:prstGeom prst="wedgeRoundRectCallout">
            <a:avLst>
              <a:gd name="adj1" fmla="val -53814"/>
              <a:gd name="adj2" fmla="val -4314"/>
              <a:gd name="adj3" fmla="val 16667"/>
            </a:avLst>
          </a:prstGeom>
          <a:noFill/>
          <a:ln w="12700" cap="flat" cmpd="sng" algn="ctr">
            <a:solidFill>
              <a:srgbClr val="4D0201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  <a:buNone/>
            </a:pP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Prove: </a:t>
            </a:r>
            <a:r>
              <a:rPr lang="en-US" altLang="en-US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x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[A</a:t>
            </a:r>
            <a:r>
              <a:rPr lang="el-GR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]</a:t>
            </a:r>
            <a:r>
              <a:rPr lang="en-US" altLang="en-US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</a:t>
            </a:r>
            <a:r>
              <a:rPr lang="en-CA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[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B-A)] 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chemeClr val="bg2"/>
                </a:solidFill>
                <a:cs typeface="Times New Roman" panose="02020603050405020304" pitchFamily="18" charset="0"/>
              </a:rPr>
              <a:t>Let x be an arbitrary element in 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x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</a:rPr>
              <a:t>A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or 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x</a:t>
            </a:r>
            <a:r>
              <a:rPr lang="en-CA" altLang="en-US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endParaRPr lang="en-US" altLang="en-US" sz="2400" dirty="0">
              <a:solidFill>
                <a:schemeClr val="bg2"/>
              </a:solidFill>
              <a:cs typeface="Times New Roman" panose="02020603050405020304" pitchFamily="18" charset="0"/>
            </a:endParaRP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CA" altLang="en-US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ases Goal 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x</a:t>
            </a:r>
            <a:r>
              <a:rPr lang="en-CA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[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B-A)]. Cases 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x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</a:rPr>
              <a:t>A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or 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x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 </a:t>
            </a:r>
            <a:endParaRPr lang="en-US" altLang="en-US" sz="2400" dirty="0">
              <a:solidFill>
                <a:schemeClr val="bg2"/>
              </a:solidFill>
              <a:cs typeface="Times New Roman" panose="02020603050405020304" pitchFamily="18" charset="0"/>
            </a:endParaRP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chemeClr val="bg2"/>
                </a:solidFill>
                <a:cs typeface="Times New Roman" panose="02020603050405020304" pitchFamily="18" charset="0"/>
              </a:rPr>
              <a:t>    Case 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x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</a:rPr>
              <a:t>A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        x</a:t>
            </a:r>
            <a:r>
              <a:rPr lang="en-US" altLang="en-US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CA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[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B-A)]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chemeClr val="bg2"/>
                </a:solidFill>
                <a:cs typeface="Times New Roman" panose="02020603050405020304" pitchFamily="18" charset="0"/>
              </a:rPr>
              <a:t>    Case 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x</a:t>
            </a:r>
            <a:r>
              <a:rPr lang="en-CA" altLang="en-US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     </a:t>
            </a:r>
            <a:endParaRPr lang="en-CA" altLang="en-US" sz="2400" dirty="0">
              <a:solidFill>
                <a:schemeClr val="bg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60" name="Picture 59" descr="&lt;strong&gt;Clipart&lt;/strong&gt; - Beautiful Black &lt;strong&gt;Woman&lt;/strong&gt;">
            <a:extLst>
              <a:ext uri="{FF2B5EF4-FFF2-40B4-BE49-F238E27FC236}">
                <a16:creationId xmlns:a16="http://schemas.microsoft.com/office/drawing/2014/main" id="{1C7F4AD7-93F3-88AF-5496-5B8915E3D7F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5825279"/>
            <a:ext cx="851477" cy="872008"/>
          </a:xfrm>
          <a:prstGeom prst="rect">
            <a:avLst/>
          </a:prstGeom>
        </p:spPr>
      </p:pic>
      <p:sp>
        <p:nvSpPr>
          <p:cNvPr id="61" name="Rectangle 60">
            <a:extLst>
              <a:ext uri="{FF2B5EF4-FFF2-40B4-BE49-F238E27FC236}">
                <a16:creationId xmlns:a16="http://schemas.microsoft.com/office/drawing/2014/main" id="{2292CC09-0E41-6A09-CF8A-D6B017278CD3}"/>
              </a:ext>
            </a:extLst>
          </p:cNvPr>
          <p:cNvSpPr/>
          <p:nvPr/>
        </p:nvSpPr>
        <p:spPr>
          <a:xfrm>
            <a:off x="5646241" y="3557052"/>
            <a:ext cx="288815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>
                <a:solidFill>
                  <a:schemeClr val="bg2"/>
                </a:solidFill>
              </a:rPr>
              <a:t>Def of </a:t>
            </a:r>
            <a:r>
              <a:rPr lang="el-GR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 </a:t>
            </a:r>
            <a:endParaRPr lang="en-CA" sz="2400" dirty="0">
              <a:solidFill>
                <a:schemeClr val="bg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endParaRPr lang="en-US" altLang="en-US" sz="2400" dirty="0">
              <a:solidFill>
                <a:schemeClr val="bg2"/>
              </a:solidFill>
            </a:endParaRPr>
          </a:p>
          <a:p>
            <a:pPr algn="l"/>
            <a:endParaRPr lang="en-US" altLang="en-US" sz="2400" dirty="0">
              <a:solidFill>
                <a:schemeClr val="bg2"/>
              </a:solidFill>
            </a:endParaRPr>
          </a:p>
          <a:p>
            <a:pPr algn="l"/>
            <a:r>
              <a:rPr lang="en-US" altLang="en-US" sz="2400" dirty="0">
                <a:solidFill>
                  <a:schemeClr val="bg2"/>
                </a:solidFill>
              </a:rPr>
              <a:t>Def of </a:t>
            </a:r>
            <a:r>
              <a:rPr lang="el-GR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 </a:t>
            </a:r>
            <a:endParaRPr lang="en-CA" sz="2400" dirty="0">
              <a:solidFill>
                <a:schemeClr val="bg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77" name="Group 47">
            <a:extLst>
              <a:ext uri="{FF2B5EF4-FFF2-40B4-BE49-F238E27FC236}">
                <a16:creationId xmlns:a16="http://schemas.microsoft.com/office/drawing/2014/main" id="{CEAA3B06-19E5-D96B-6045-FD876398BAA9}"/>
              </a:ext>
            </a:extLst>
          </p:cNvPr>
          <p:cNvGrpSpPr>
            <a:grpSpLocks/>
          </p:cNvGrpSpPr>
          <p:nvPr/>
        </p:nvGrpSpPr>
        <p:grpSpPr bwMode="auto">
          <a:xfrm>
            <a:off x="254098" y="2947452"/>
            <a:ext cx="556558" cy="857031"/>
            <a:chOff x="2593" y="768"/>
            <a:chExt cx="849" cy="1475"/>
          </a:xfrm>
        </p:grpSpPr>
        <p:sp>
          <p:nvSpPr>
            <p:cNvPr id="78" name="Freeform 48">
              <a:extLst>
                <a:ext uri="{FF2B5EF4-FFF2-40B4-BE49-F238E27FC236}">
                  <a16:creationId xmlns:a16="http://schemas.microsoft.com/office/drawing/2014/main" id="{87F1A4F6-A10D-83D8-BEE6-9D92D753738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9" name="Freeform 49">
              <a:extLst>
                <a:ext uri="{FF2B5EF4-FFF2-40B4-BE49-F238E27FC236}">
                  <a16:creationId xmlns:a16="http://schemas.microsoft.com/office/drawing/2014/main" id="{D78891E7-5CA1-EEC5-5552-B498B380A63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0" name="Freeform 50">
              <a:extLst>
                <a:ext uri="{FF2B5EF4-FFF2-40B4-BE49-F238E27FC236}">
                  <a16:creationId xmlns:a16="http://schemas.microsoft.com/office/drawing/2014/main" id="{E8C924AE-5082-06D7-B65B-DB33E0F1652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1" name="Freeform 51">
              <a:extLst>
                <a:ext uri="{FF2B5EF4-FFF2-40B4-BE49-F238E27FC236}">
                  <a16:creationId xmlns:a16="http://schemas.microsoft.com/office/drawing/2014/main" id="{7C4FC7A1-6F43-91FF-FBA9-AC4D28022B1F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2" name="Freeform 52">
              <a:extLst>
                <a:ext uri="{FF2B5EF4-FFF2-40B4-BE49-F238E27FC236}">
                  <a16:creationId xmlns:a16="http://schemas.microsoft.com/office/drawing/2014/main" id="{45069856-ADB6-39A9-95FD-403B0E6805A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3" name="Freeform 53">
              <a:extLst>
                <a:ext uri="{FF2B5EF4-FFF2-40B4-BE49-F238E27FC236}">
                  <a16:creationId xmlns:a16="http://schemas.microsoft.com/office/drawing/2014/main" id="{281A47B8-C2A4-8E2C-A318-819EC20537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4" name="Freeform 54">
              <a:extLst>
                <a:ext uri="{FF2B5EF4-FFF2-40B4-BE49-F238E27FC236}">
                  <a16:creationId xmlns:a16="http://schemas.microsoft.com/office/drawing/2014/main" id="{EA6B8B3A-B2D5-7D27-A11C-A1A91F581F6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85" name="Group 55">
              <a:extLst>
                <a:ext uri="{FF2B5EF4-FFF2-40B4-BE49-F238E27FC236}">
                  <a16:creationId xmlns:a16="http://schemas.microsoft.com/office/drawing/2014/main" id="{9DBDDFA9-A4B6-B2F8-446F-0D8448A72E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86" name="Freeform 56">
                <a:extLst>
                  <a:ext uri="{FF2B5EF4-FFF2-40B4-BE49-F238E27FC236}">
                    <a16:creationId xmlns:a16="http://schemas.microsoft.com/office/drawing/2014/main" id="{1CD6A71F-FF95-F2C6-0059-0DA8B47680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7" name="Freeform 57">
                <a:extLst>
                  <a:ext uri="{FF2B5EF4-FFF2-40B4-BE49-F238E27FC236}">
                    <a16:creationId xmlns:a16="http://schemas.microsoft.com/office/drawing/2014/main" id="{AC709F38-96A8-2BCC-1A45-D4A89E5143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88" name="Oval 87">
            <a:extLst>
              <a:ext uri="{FF2B5EF4-FFF2-40B4-BE49-F238E27FC236}">
                <a16:creationId xmlns:a16="http://schemas.microsoft.com/office/drawing/2014/main" id="{D75B6D4C-55FA-622E-68DD-CE607BC419C3}"/>
              </a:ext>
            </a:extLst>
          </p:cNvPr>
          <p:cNvSpPr/>
          <p:nvPr/>
        </p:nvSpPr>
        <p:spPr bwMode="auto">
          <a:xfrm>
            <a:off x="2286000" y="2762778"/>
            <a:ext cx="1579659" cy="539180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3A46D2DB-7ECC-B555-C49C-C7B167611C33}"/>
              </a:ext>
            </a:extLst>
          </p:cNvPr>
          <p:cNvSpPr/>
          <p:nvPr/>
        </p:nvSpPr>
        <p:spPr bwMode="auto">
          <a:xfrm>
            <a:off x="4819373" y="887912"/>
            <a:ext cx="4096027" cy="494837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104" name="Picture 4" descr="Could Parallel Universes Be Physically Real?">
            <a:extLst>
              <a:ext uri="{FF2B5EF4-FFF2-40B4-BE49-F238E27FC236}">
                <a16:creationId xmlns:a16="http://schemas.microsoft.com/office/drawing/2014/main" id="{4760EB83-0064-80B0-99E0-3CFFE859D45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4" t="25331" r="57911" b="41543"/>
          <a:stretch/>
        </p:blipFill>
        <p:spPr bwMode="auto">
          <a:xfrm>
            <a:off x="5666446" y="1991118"/>
            <a:ext cx="215900" cy="21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" name="Picture 4" descr="Could Parallel Universes Be Physically Real?">
            <a:extLst>
              <a:ext uri="{FF2B5EF4-FFF2-40B4-BE49-F238E27FC236}">
                <a16:creationId xmlns:a16="http://schemas.microsoft.com/office/drawing/2014/main" id="{B1730F1A-44C9-8867-DC43-381C49002A3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4" t="25331" r="57911" b="41543"/>
          <a:stretch/>
        </p:blipFill>
        <p:spPr bwMode="auto">
          <a:xfrm>
            <a:off x="2135266" y="1961293"/>
            <a:ext cx="215900" cy="21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" name="Picture 4" descr="Could Parallel Universes Be Physically Real?">
            <a:extLst>
              <a:ext uri="{FF2B5EF4-FFF2-40B4-BE49-F238E27FC236}">
                <a16:creationId xmlns:a16="http://schemas.microsoft.com/office/drawing/2014/main" id="{BAEB5146-CF5C-9766-5DFF-434ABB620F8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4" t="25331" r="57911" b="41543"/>
          <a:stretch/>
        </p:blipFill>
        <p:spPr bwMode="auto">
          <a:xfrm>
            <a:off x="5998693" y="2042192"/>
            <a:ext cx="215900" cy="21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8" name="Oval 107">
            <a:extLst>
              <a:ext uri="{FF2B5EF4-FFF2-40B4-BE49-F238E27FC236}">
                <a16:creationId xmlns:a16="http://schemas.microsoft.com/office/drawing/2014/main" id="{1FC5B976-B155-6576-DF3B-F0827668AE4E}"/>
              </a:ext>
            </a:extLst>
          </p:cNvPr>
          <p:cNvSpPr/>
          <p:nvPr/>
        </p:nvSpPr>
        <p:spPr bwMode="auto">
          <a:xfrm>
            <a:off x="3865659" y="2795052"/>
            <a:ext cx="2010757" cy="539180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5F6284FD-3DA8-A0FE-3F03-CD7DC5A85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510" y="76200"/>
            <a:ext cx="9211090" cy="1471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rtl="0" fontAlgn="base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rtl="0" fontAlgn="base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rtl="0" fontAlgn="base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rtl="0" fontAlgn="base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  <a:spcAft>
                <a:spcPts val="0"/>
              </a:spcAft>
              <a:buClr>
                <a:srgbClr val="777777"/>
              </a:buClr>
              <a:buSzPct val="95000"/>
              <a:defRPr/>
            </a:pPr>
            <a:r>
              <a:rPr lang="en-CA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ve: [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B-A)] = [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]   (for all sets A and B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i.e.         </a:t>
            </a:r>
            <a:r>
              <a:rPr lang="en-CA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B-A)] 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]     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amp;    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] 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CA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B-A)] </a:t>
            </a:r>
            <a:endParaRPr lang="en-US" altLang="en-US" sz="2400" dirty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i.e. [x</a:t>
            </a:r>
            <a:r>
              <a:rPr lang="en-CA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B-A)]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x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]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 &amp; [x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]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x</a:t>
            </a:r>
            <a:r>
              <a:rPr lang="en-CA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B-A)]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11" name="Group 29">
            <a:extLst>
              <a:ext uri="{FF2B5EF4-FFF2-40B4-BE49-F238E27FC236}">
                <a16:creationId xmlns:a16="http://schemas.microsoft.com/office/drawing/2014/main" id="{9268FCE7-123F-B6B4-6F03-8A209D91A782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5699407"/>
            <a:ext cx="917591" cy="929993"/>
            <a:chOff x="2065" y="1551"/>
            <a:chExt cx="1628" cy="1988"/>
          </a:xfrm>
        </p:grpSpPr>
        <p:sp>
          <p:nvSpPr>
            <p:cNvPr id="12" name="Freeform 30">
              <a:extLst>
                <a:ext uri="{FF2B5EF4-FFF2-40B4-BE49-F238E27FC236}">
                  <a16:creationId xmlns:a16="http://schemas.microsoft.com/office/drawing/2014/main" id="{45F34E3C-0946-C87A-3E01-E4D89686BB22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13" name="Freeform 31">
              <a:extLst>
                <a:ext uri="{FF2B5EF4-FFF2-40B4-BE49-F238E27FC236}">
                  <a16:creationId xmlns:a16="http://schemas.microsoft.com/office/drawing/2014/main" id="{E6103581-171B-FCE0-2518-B6166FC9513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14" name="Freeform 32">
              <a:extLst>
                <a:ext uri="{FF2B5EF4-FFF2-40B4-BE49-F238E27FC236}">
                  <a16:creationId xmlns:a16="http://schemas.microsoft.com/office/drawing/2014/main" id="{74C42371-4691-9DF7-F19F-32654AFCE55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15" name="Freeform 33">
              <a:extLst>
                <a:ext uri="{FF2B5EF4-FFF2-40B4-BE49-F238E27FC236}">
                  <a16:creationId xmlns:a16="http://schemas.microsoft.com/office/drawing/2014/main" id="{F8C78B71-40E3-9A99-6E8A-BAC9DFCF605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16" name="Freeform 34">
              <a:extLst>
                <a:ext uri="{FF2B5EF4-FFF2-40B4-BE49-F238E27FC236}">
                  <a16:creationId xmlns:a16="http://schemas.microsoft.com/office/drawing/2014/main" id="{F6C0A53C-4A28-D730-9DC4-040032D446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17" name="Freeform 35">
              <a:extLst>
                <a:ext uri="{FF2B5EF4-FFF2-40B4-BE49-F238E27FC236}">
                  <a16:creationId xmlns:a16="http://schemas.microsoft.com/office/drawing/2014/main" id="{C8772BFD-0C32-82D2-1633-BF58B8CB6C7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18" name="Freeform 36">
              <a:extLst>
                <a:ext uri="{FF2B5EF4-FFF2-40B4-BE49-F238E27FC236}">
                  <a16:creationId xmlns:a16="http://schemas.microsoft.com/office/drawing/2014/main" id="{BF351E9D-5E7B-B469-FFA4-DB2342243CE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19" name="Freeform 37">
              <a:extLst>
                <a:ext uri="{FF2B5EF4-FFF2-40B4-BE49-F238E27FC236}">
                  <a16:creationId xmlns:a16="http://schemas.microsoft.com/office/drawing/2014/main" id="{F3E55785-3976-9892-654B-943968048E2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20" name="Freeform 38">
              <a:extLst>
                <a:ext uri="{FF2B5EF4-FFF2-40B4-BE49-F238E27FC236}">
                  <a16:creationId xmlns:a16="http://schemas.microsoft.com/office/drawing/2014/main" id="{638FDF4F-6F19-2808-2B80-F3212883EA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21" name="Freeform 39">
              <a:extLst>
                <a:ext uri="{FF2B5EF4-FFF2-40B4-BE49-F238E27FC236}">
                  <a16:creationId xmlns:a16="http://schemas.microsoft.com/office/drawing/2014/main" id="{670BDBF6-16B8-0C5F-EACD-E1BC7D6F5D3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22" name="Freeform 40">
              <a:extLst>
                <a:ext uri="{FF2B5EF4-FFF2-40B4-BE49-F238E27FC236}">
                  <a16:creationId xmlns:a16="http://schemas.microsoft.com/office/drawing/2014/main" id="{9AC09942-18A2-8E94-6C98-4660EE55829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23" name="Freeform 41">
              <a:extLst>
                <a:ext uri="{FF2B5EF4-FFF2-40B4-BE49-F238E27FC236}">
                  <a16:creationId xmlns:a16="http://schemas.microsoft.com/office/drawing/2014/main" id="{FDAEF799-9A57-30A9-8FCF-CD5D3596849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24" name="Freeform 42">
              <a:extLst>
                <a:ext uri="{FF2B5EF4-FFF2-40B4-BE49-F238E27FC236}">
                  <a16:creationId xmlns:a16="http://schemas.microsoft.com/office/drawing/2014/main" id="{8CDA7E65-E97A-AB00-06D5-2788479FF01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25" name="Freeform 43">
              <a:extLst>
                <a:ext uri="{FF2B5EF4-FFF2-40B4-BE49-F238E27FC236}">
                  <a16:creationId xmlns:a16="http://schemas.microsoft.com/office/drawing/2014/main" id="{E5214851-7E8A-1EF0-4396-C53ADBE30A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26" name="Freeform 44">
              <a:extLst>
                <a:ext uri="{FF2B5EF4-FFF2-40B4-BE49-F238E27FC236}">
                  <a16:creationId xmlns:a16="http://schemas.microsoft.com/office/drawing/2014/main" id="{3A78F8B7-4D0A-0321-10AF-DACCE131835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27" name="Freeform 45">
              <a:extLst>
                <a:ext uri="{FF2B5EF4-FFF2-40B4-BE49-F238E27FC236}">
                  <a16:creationId xmlns:a16="http://schemas.microsoft.com/office/drawing/2014/main" id="{2C925ED7-6794-1FE9-644B-73505F40B72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  <p:sp>
          <p:nvSpPr>
            <p:cNvPr id="28" name="Freeform 46">
              <a:extLst>
                <a:ext uri="{FF2B5EF4-FFF2-40B4-BE49-F238E27FC236}">
                  <a16:creationId xmlns:a16="http://schemas.microsoft.com/office/drawing/2014/main" id="{19384B52-1F4E-1A23-CB9C-749282453D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chemeClr val="bg2"/>
                </a:solidFill>
                <a:latin typeface="Times New Roman"/>
              </a:endParaRPr>
            </a:p>
          </p:txBody>
        </p:sp>
      </p:grpSp>
      <p:sp>
        <p:nvSpPr>
          <p:cNvPr id="29" name="AutoShape 35">
            <a:extLst>
              <a:ext uri="{FF2B5EF4-FFF2-40B4-BE49-F238E27FC236}">
                <a16:creationId xmlns:a16="http://schemas.microsoft.com/office/drawing/2014/main" id="{D035555E-6DB4-5DFB-D35F-B1CBBBBC9E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3564" y="5537065"/>
            <a:ext cx="3406251" cy="812121"/>
          </a:xfrm>
          <a:prstGeom prst="wedgeRoundRectCallout">
            <a:avLst>
              <a:gd name="adj1" fmla="val -53324"/>
              <a:gd name="adj2" fmla="val -21789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chemeClr val="bg2"/>
                </a:solidFill>
              </a:rPr>
              <a:t>How do we prove the –A does not destroy x?</a:t>
            </a:r>
          </a:p>
        </p:txBody>
      </p:sp>
    </p:spTree>
    <p:extLst>
      <p:ext uri="{BB962C8B-B14F-4D97-AF65-F5344CB8AC3E}">
        <p14:creationId xmlns:p14="http://schemas.microsoft.com/office/powerpoint/2010/main" val="1517388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  <p:bldP spid="88" grpId="1" animBg="1"/>
      <p:bldP spid="89" grpId="0" animBg="1"/>
      <p:bldP spid="108" grpId="1" animBg="1"/>
      <p:bldP spid="108" grpId="2" animBg="1"/>
      <p:bldP spid="2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697A9854-47A5-39FE-863D-6D534687432D}"/>
              </a:ext>
            </a:extLst>
          </p:cNvPr>
          <p:cNvGrpSpPr/>
          <p:nvPr/>
        </p:nvGrpSpPr>
        <p:grpSpPr>
          <a:xfrm>
            <a:off x="5352679" y="1219200"/>
            <a:ext cx="1429121" cy="1306246"/>
            <a:chOff x="5594394" y="1519534"/>
            <a:chExt cx="1429121" cy="1306246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F986F72B-689D-8214-9D5E-E9C39B81662F}"/>
                </a:ext>
              </a:extLst>
            </p:cNvPr>
            <p:cNvGrpSpPr/>
            <p:nvPr/>
          </p:nvGrpSpPr>
          <p:grpSpPr>
            <a:xfrm>
              <a:off x="5594394" y="1917189"/>
              <a:ext cx="1429121" cy="908591"/>
              <a:chOff x="7096264" y="1072609"/>
              <a:chExt cx="1429121" cy="908591"/>
            </a:xfrm>
          </p:grpSpPr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E920F205-7974-7E18-BB4E-D5B9E409DF87}"/>
                  </a:ext>
                </a:extLst>
              </p:cNvPr>
              <p:cNvSpPr/>
              <p:nvPr/>
            </p:nvSpPr>
            <p:spPr>
              <a:xfrm>
                <a:off x="7130467" y="1204644"/>
                <a:ext cx="1394918" cy="776556"/>
              </a:xfrm>
              <a:prstGeom prst="rect">
                <a:avLst/>
              </a:prstGeom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A199A2C5-BD97-ADE0-15B4-109D52F897DF}"/>
                  </a:ext>
                </a:extLst>
              </p:cNvPr>
              <p:cNvSpPr/>
              <p:nvPr/>
            </p:nvSpPr>
            <p:spPr>
              <a:xfrm>
                <a:off x="7226300" y="1276096"/>
                <a:ext cx="771525" cy="603504"/>
              </a:xfrm>
              <a:prstGeom prst="ellipse">
                <a:avLst/>
              </a:prstGeom>
              <a:solidFill>
                <a:srgbClr val="66FF66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FA2A4F2A-E990-A9E3-B38D-424D0DCA0A16}"/>
                  </a:ext>
                </a:extLst>
              </p:cNvPr>
              <p:cNvSpPr/>
              <p:nvPr/>
            </p:nvSpPr>
            <p:spPr>
              <a:xfrm>
                <a:off x="7096264" y="1072609"/>
                <a:ext cx="229210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67B4A8BF-67FF-E11C-9E14-0008CEE9FD69}"/>
                  </a:ext>
                </a:extLst>
              </p:cNvPr>
              <p:cNvSpPr/>
              <p:nvPr/>
            </p:nvSpPr>
            <p:spPr>
              <a:xfrm>
                <a:off x="7620000" y="1280844"/>
                <a:ext cx="771525" cy="603504"/>
              </a:xfrm>
              <a:prstGeom prst="ellipse">
                <a:avLst/>
              </a:prstGeom>
              <a:solidFill>
                <a:srgbClr val="66FF66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6408EC4-B472-82D6-9303-B9142FF3C803}"/>
                  </a:ext>
                </a:extLst>
              </p:cNvPr>
              <p:cNvSpPr/>
              <p:nvPr/>
            </p:nvSpPr>
            <p:spPr>
              <a:xfrm>
                <a:off x="8153400" y="1093157"/>
                <a:ext cx="194946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b="1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endParaRPr lang="en-US" sz="2400" b="1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90B62171-573E-E005-4199-644325EEFA7D}"/>
                  </a:ext>
                </a:extLst>
              </p:cNvPr>
              <p:cNvSpPr/>
              <p:nvPr/>
            </p:nvSpPr>
            <p:spPr>
              <a:xfrm>
                <a:off x="7477264" y="1323988"/>
                <a:ext cx="592981" cy="513955"/>
              </a:xfrm>
              <a:prstGeom prst="ellipse">
                <a:avLst/>
              </a:prstGeom>
              <a:solidFill>
                <a:srgbClr val="66FF66"/>
              </a:solidFill>
              <a:ln w="31750">
                <a:noFill/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</p:grpSp>
        <p:sp>
          <p:nvSpPr>
            <p:cNvPr id="6" name="Rectangle 3">
              <a:extLst>
                <a:ext uri="{FF2B5EF4-FFF2-40B4-BE49-F238E27FC236}">
                  <a16:creationId xmlns:a16="http://schemas.microsoft.com/office/drawing/2014/main" id="{D207B021-A26C-C094-7366-5F8B86B92F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92344" y="1519534"/>
              <a:ext cx="965656" cy="461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0" indent="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None/>
                <a:defRPr sz="32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1pPr>
              <a:lvl2pPr marL="457200" indent="-34290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04617B"/>
                </a:buClr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2pPr>
              <a:lvl3pPr marL="82296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B60000"/>
                </a:buClr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3pPr>
              <a:lvl4pPr marL="118872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663F78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4pPr>
              <a:lvl5pPr marL="1554480" indent="-22860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Char char="•"/>
                <a:defRPr sz="16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2400" dirty="0">
                  <a:sym typeface="Symbol" panose="05050102010706020507" pitchFamily="18" charset="2"/>
                </a:rPr>
                <a:t> </a:t>
              </a:r>
              <a:r>
                <a:rPr lang="en-US" altLang="en-US" sz="2400" dirty="0">
                  <a:solidFill>
                    <a:schemeClr val="bg2"/>
                  </a:solidFill>
                  <a:sym typeface="Symbol" panose="05050102010706020507" pitchFamily="18" charset="2"/>
                </a:rPr>
                <a:t>AB</a:t>
              </a:r>
              <a:endParaRPr lang="en-US" altLang="en-US" sz="2400" dirty="0">
                <a:sym typeface="Symbol" panose="05050102010706020507" pitchFamily="18" charset="2"/>
              </a:endParaRP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98156E45-CC67-6CF6-95EF-2BE33CBF6B56}"/>
              </a:ext>
            </a:extLst>
          </p:cNvPr>
          <p:cNvGrpSpPr/>
          <p:nvPr/>
        </p:nvGrpSpPr>
        <p:grpSpPr>
          <a:xfrm>
            <a:off x="1912531" y="1231910"/>
            <a:ext cx="1429121" cy="1257208"/>
            <a:chOff x="355229" y="1568184"/>
            <a:chExt cx="1429121" cy="1257208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09635DAE-163F-B07B-71DD-3401B0A67DEF}"/>
                </a:ext>
              </a:extLst>
            </p:cNvPr>
            <p:cNvGrpSpPr/>
            <p:nvPr/>
          </p:nvGrpSpPr>
          <p:grpSpPr>
            <a:xfrm>
              <a:off x="355229" y="1916801"/>
              <a:ext cx="1429121" cy="908591"/>
              <a:chOff x="7096264" y="1072609"/>
              <a:chExt cx="1429121" cy="908591"/>
            </a:xfrm>
          </p:grpSpPr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FD1447AF-A95D-BDA2-F48F-EF21D2F4F142}"/>
                  </a:ext>
                </a:extLst>
              </p:cNvPr>
              <p:cNvSpPr/>
              <p:nvPr/>
            </p:nvSpPr>
            <p:spPr>
              <a:xfrm>
                <a:off x="7130467" y="1204644"/>
                <a:ext cx="1394918" cy="776556"/>
              </a:xfrm>
              <a:prstGeom prst="rect">
                <a:avLst/>
              </a:prstGeom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E71DC671-57CB-FDA8-BACE-DA9C113A2170}"/>
                  </a:ext>
                </a:extLst>
              </p:cNvPr>
              <p:cNvSpPr/>
              <p:nvPr/>
            </p:nvSpPr>
            <p:spPr>
              <a:xfrm>
                <a:off x="7096264" y="1072609"/>
                <a:ext cx="229210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E17F239D-BD14-5938-4E99-6F53ED0A02DD}"/>
                  </a:ext>
                </a:extLst>
              </p:cNvPr>
              <p:cNvSpPr/>
              <p:nvPr/>
            </p:nvSpPr>
            <p:spPr>
              <a:xfrm>
                <a:off x="8153400" y="1093157"/>
                <a:ext cx="194946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b="1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endParaRPr lang="en-US" sz="2400" b="1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id="{56593524-F780-D774-0704-685397E7F5B4}"/>
                  </a:ext>
                </a:extLst>
              </p:cNvPr>
              <p:cNvSpPr/>
              <p:nvPr/>
            </p:nvSpPr>
            <p:spPr>
              <a:xfrm>
                <a:off x="7620000" y="1280844"/>
                <a:ext cx="771525" cy="603504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A1161558-914F-315D-3232-7A3308677615}"/>
                  </a:ext>
                </a:extLst>
              </p:cNvPr>
              <p:cNvSpPr/>
              <p:nvPr/>
            </p:nvSpPr>
            <p:spPr>
              <a:xfrm>
                <a:off x="7226300" y="1276096"/>
                <a:ext cx="771525" cy="603504"/>
              </a:xfrm>
              <a:prstGeom prst="ellipse">
                <a:avLst/>
              </a:prstGeom>
              <a:solidFill>
                <a:srgbClr val="66FF66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</p:grpSp>
        <p:sp>
          <p:nvSpPr>
            <p:cNvPr id="36" name="Rectangle 3">
              <a:extLst>
                <a:ext uri="{FF2B5EF4-FFF2-40B4-BE49-F238E27FC236}">
                  <a16:creationId xmlns:a16="http://schemas.microsoft.com/office/drawing/2014/main" id="{797E1998-6B30-8E1E-A581-260EC086E3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5025" y="1568184"/>
              <a:ext cx="612775" cy="4130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0" indent="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None/>
                <a:defRPr sz="32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1pPr>
              <a:lvl2pPr marL="457200" indent="-34290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04617B"/>
                </a:buClr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2pPr>
              <a:lvl3pPr marL="82296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B60000"/>
                </a:buClr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3pPr>
              <a:lvl4pPr marL="118872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663F78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4pPr>
              <a:lvl5pPr marL="1554480" indent="-22860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Char char="•"/>
                <a:defRPr sz="16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2400" dirty="0">
                  <a:solidFill>
                    <a:schemeClr val="bg2"/>
                  </a:solidFill>
                  <a:sym typeface="Symbol" panose="05050102010706020507" pitchFamily="18" charset="2"/>
                </a:rPr>
                <a:t>A</a:t>
              </a:r>
              <a:endParaRPr lang="en-US" altLang="en-US" sz="2400" dirty="0">
                <a:sym typeface="Symbol" panose="05050102010706020507" pitchFamily="18" charset="2"/>
              </a:endParaRP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C259F623-B261-C4EE-9B63-40B5D0689566}"/>
              </a:ext>
            </a:extLst>
          </p:cNvPr>
          <p:cNvGrpSpPr/>
          <p:nvPr/>
        </p:nvGrpSpPr>
        <p:grpSpPr>
          <a:xfrm>
            <a:off x="3526357" y="1309444"/>
            <a:ext cx="1429121" cy="1201068"/>
            <a:chOff x="2152279" y="1616283"/>
            <a:chExt cx="1429121" cy="1201068"/>
          </a:xfrm>
        </p:grpSpPr>
        <p:sp>
          <p:nvSpPr>
            <p:cNvPr id="43" name="Rectangle 3">
              <a:extLst>
                <a:ext uri="{FF2B5EF4-FFF2-40B4-BE49-F238E27FC236}">
                  <a16:creationId xmlns:a16="http://schemas.microsoft.com/office/drawing/2014/main" id="{F778DAED-C7B9-D975-2C43-42B0AB236E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5285" y="1616283"/>
              <a:ext cx="107991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0" indent="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None/>
                <a:defRPr sz="32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1pPr>
              <a:lvl2pPr marL="457200" indent="-34290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04617B"/>
                </a:buClr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2pPr>
              <a:lvl3pPr marL="82296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B60000"/>
                </a:buClr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3pPr>
              <a:lvl4pPr marL="1188720" indent="-274320" algn="l" rtl="0" fontAlgn="base">
                <a:spcBef>
                  <a:spcPts val="1200"/>
                </a:spcBef>
                <a:spcAft>
                  <a:spcPts val="600"/>
                </a:spcAft>
                <a:buClr>
                  <a:srgbClr val="663F78"/>
                </a:buClr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4pPr>
              <a:lvl5pPr marL="1554480" indent="-228600" algn="l" rtl="0" fontAlgn="base">
                <a:spcBef>
                  <a:spcPts val="1200"/>
                </a:spcBef>
                <a:spcAft>
                  <a:spcPts val="600"/>
                </a:spcAft>
                <a:buFont typeface="Arial" panose="020B0604020202020204" pitchFamily="34" charset="0"/>
                <a:buChar char="•"/>
                <a:defRPr sz="1600" kern="1200">
                  <a:solidFill>
                    <a:schemeClr val="tx1"/>
                  </a:solidFill>
                  <a:latin typeface="+mj-lt"/>
                  <a:ea typeface="+mn-ea"/>
                  <a:cs typeface="Arial" panose="020B060402020202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en-US" sz="2400" dirty="0">
                  <a:sym typeface="Symbol" panose="05050102010706020507" pitchFamily="18" charset="2"/>
                </a:rPr>
                <a:t> </a:t>
              </a:r>
              <a:r>
                <a:rPr lang="en-US" altLang="en-US" sz="2400" dirty="0">
                  <a:solidFill>
                    <a:schemeClr val="bg2"/>
                  </a:solidFill>
                  <a:sym typeface="Symbol" panose="05050102010706020507" pitchFamily="18" charset="2"/>
                </a:rPr>
                <a:t>B-A</a:t>
              </a:r>
              <a:endParaRPr lang="en-US" altLang="en-US" sz="2400" dirty="0">
                <a:sym typeface="Symbol" panose="05050102010706020507" pitchFamily="18" charset="2"/>
              </a:endParaRPr>
            </a:p>
          </p:txBody>
        </p:sp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4EE57EA6-736D-00B5-C1D9-BCCE73A820F9}"/>
                </a:ext>
              </a:extLst>
            </p:cNvPr>
            <p:cNvGrpSpPr/>
            <p:nvPr/>
          </p:nvGrpSpPr>
          <p:grpSpPr>
            <a:xfrm>
              <a:off x="2152279" y="1908760"/>
              <a:ext cx="1429121" cy="908591"/>
              <a:chOff x="7096264" y="1072609"/>
              <a:chExt cx="1429121" cy="908591"/>
            </a:xfrm>
          </p:grpSpPr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D589F91-B3AD-C67A-6E9C-2B95BF20D79F}"/>
                  </a:ext>
                </a:extLst>
              </p:cNvPr>
              <p:cNvSpPr/>
              <p:nvPr/>
            </p:nvSpPr>
            <p:spPr>
              <a:xfrm>
                <a:off x="7130467" y="1204644"/>
                <a:ext cx="1394918" cy="776556"/>
              </a:xfrm>
              <a:prstGeom prst="rect">
                <a:avLst/>
              </a:prstGeom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2B8A6230-E02E-699E-5D7B-AA722F40A548}"/>
                  </a:ext>
                </a:extLst>
              </p:cNvPr>
              <p:cNvSpPr/>
              <p:nvPr/>
            </p:nvSpPr>
            <p:spPr>
              <a:xfrm>
                <a:off x="7096264" y="1072609"/>
                <a:ext cx="229210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38983AD6-A450-9A84-07DC-ED04A08A91DB}"/>
                  </a:ext>
                </a:extLst>
              </p:cNvPr>
              <p:cNvSpPr/>
              <p:nvPr/>
            </p:nvSpPr>
            <p:spPr>
              <a:xfrm>
                <a:off x="8153400" y="1093157"/>
                <a:ext cx="194946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b="1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endParaRPr lang="en-US" sz="2400" b="1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EDE5523F-0C57-8378-9794-3EB4AFF5F526}"/>
                  </a:ext>
                </a:extLst>
              </p:cNvPr>
              <p:cNvSpPr/>
              <p:nvPr/>
            </p:nvSpPr>
            <p:spPr>
              <a:xfrm>
                <a:off x="7620000" y="1280844"/>
                <a:ext cx="771525" cy="603504"/>
              </a:xfrm>
              <a:prstGeom prst="ellipse">
                <a:avLst/>
              </a:prstGeom>
              <a:solidFill>
                <a:srgbClr val="66FF66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277AB77D-9C12-4B46-0141-F6151EAC9093}"/>
                  </a:ext>
                </a:extLst>
              </p:cNvPr>
              <p:cNvSpPr/>
              <p:nvPr/>
            </p:nvSpPr>
            <p:spPr>
              <a:xfrm>
                <a:off x="7226300" y="1276096"/>
                <a:ext cx="771525" cy="603504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</p:grpSp>
      </p:grpSp>
      <p:sp>
        <p:nvSpPr>
          <p:cNvPr id="59" name="AutoShape 35">
            <a:extLst>
              <a:ext uri="{FF2B5EF4-FFF2-40B4-BE49-F238E27FC236}">
                <a16:creationId xmlns:a16="http://schemas.microsoft.com/office/drawing/2014/main" id="{F16B31E1-0741-BB23-2B11-D43D848FD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199" y="2590800"/>
            <a:ext cx="7641771" cy="4343400"/>
          </a:xfrm>
          <a:prstGeom prst="wedgeRoundRectCallout">
            <a:avLst>
              <a:gd name="adj1" fmla="val -53814"/>
              <a:gd name="adj2" fmla="val -4314"/>
              <a:gd name="adj3" fmla="val 16667"/>
            </a:avLst>
          </a:prstGeom>
          <a:noFill/>
          <a:ln w="12700" cap="flat" cmpd="sng" algn="ctr">
            <a:solidFill>
              <a:srgbClr val="4D0201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  <a:buNone/>
            </a:pP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Prove: </a:t>
            </a:r>
            <a:r>
              <a:rPr lang="en-US" altLang="en-US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x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[A</a:t>
            </a:r>
            <a:r>
              <a:rPr lang="el-GR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]</a:t>
            </a:r>
            <a:r>
              <a:rPr lang="en-US" altLang="en-US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</a:t>
            </a:r>
            <a:r>
              <a:rPr lang="en-CA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[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B-A)] 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chemeClr val="bg2"/>
                </a:solidFill>
                <a:cs typeface="Times New Roman" panose="02020603050405020304" pitchFamily="18" charset="0"/>
              </a:rPr>
              <a:t>Let x be an arbitrary element in 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x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</a:rPr>
              <a:t>A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or 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x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endParaRPr lang="en-US" altLang="en-US" sz="2400" dirty="0">
              <a:solidFill>
                <a:schemeClr val="bg2"/>
              </a:solidFill>
              <a:cs typeface="Times New Roman" panose="02020603050405020304" pitchFamily="18" charset="0"/>
            </a:endParaRP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CA" altLang="en-US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ases Goal 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x</a:t>
            </a:r>
            <a:r>
              <a:rPr lang="en-CA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[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B-A)]. Cases 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x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</a:rPr>
              <a:t>A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or 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x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  </a:t>
            </a:r>
            <a:endParaRPr lang="en-US" altLang="en-US" sz="2400" dirty="0">
              <a:solidFill>
                <a:schemeClr val="bg2"/>
              </a:solidFill>
              <a:cs typeface="Times New Roman" panose="02020603050405020304" pitchFamily="18" charset="0"/>
            </a:endParaRP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chemeClr val="bg2"/>
                </a:solidFill>
                <a:cs typeface="Times New Roman" panose="02020603050405020304" pitchFamily="18" charset="0"/>
              </a:rPr>
              <a:t>    Case 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x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</a:rPr>
              <a:t>A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        x</a:t>
            </a:r>
            <a:r>
              <a:rPr lang="en-US" altLang="en-US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CA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[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B-A)]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chemeClr val="bg2"/>
                </a:solidFill>
                <a:cs typeface="Times New Roman" panose="02020603050405020304" pitchFamily="18" charset="0"/>
              </a:rPr>
              <a:t>    Case 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x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        x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-A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x</a:t>
            </a:r>
            <a:r>
              <a:rPr lang="en-CA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[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B-A)]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</a:t>
            </a:r>
            <a:r>
              <a:rPr lang="en-CA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[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B-A)]</a:t>
            </a:r>
          </a:p>
          <a:p>
            <a:pPr marL="457200" indent="-457200">
              <a:spcBef>
                <a:spcPts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x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[A</a:t>
            </a:r>
            <a:r>
              <a:rPr lang="el-GR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]</a:t>
            </a:r>
            <a:r>
              <a:rPr lang="en-US" altLang="en-US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x</a:t>
            </a:r>
            <a:r>
              <a:rPr lang="en-CA" sz="2400" dirty="0">
                <a:solidFill>
                  <a:srgbClr val="000000"/>
                </a:solidFill>
                <a:cs typeface="Times New Roman" panose="02020603050405020304" pitchFamily="18" charset="0"/>
              </a:rPr>
              <a:t>[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B-A)]</a:t>
            </a:r>
            <a:endParaRPr lang="en-CA" altLang="en-US" sz="2400" dirty="0">
              <a:solidFill>
                <a:schemeClr val="bg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60" name="Picture 59" descr="&lt;strong&gt;Clipart&lt;/strong&gt; - Beautiful Black &lt;strong&gt;Woman&lt;/strong&gt;">
            <a:extLst>
              <a:ext uri="{FF2B5EF4-FFF2-40B4-BE49-F238E27FC236}">
                <a16:creationId xmlns:a16="http://schemas.microsoft.com/office/drawing/2014/main" id="{1C7F4AD7-93F3-88AF-5496-5B8915E3D7F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5825279"/>
            <a:ext cx="851477" cy="872008"/>
          </a:xfrm>
          <a:prstGeom prst="rect">
            <a:avLst/>
          </a:prstGeom>
        </p:spPr>
      </p:pic>
      <p:sp>
        <p:nvSpPr>
          <p:cNvPr id="61" name="Rectangle 60">
            <a:extLst>
              <a:ext uri="{FF2B5EF4-FFF2-40B4-BE49-F238E27FC236}">
                <a16:creationId xmlns:a16="http://schemas.microsoft.com/office/drawing/2014/main" id="{2292CC09-0E41-6A09-CF8A-D6B017278CD3}"/>
              </a:ext>
            </a:extLst>
          </p:cNvPr>
          <p:cNvSpPr/>
          <p:nvPr/>
        </p:nvSpPr>
        <p:spPr>
          <a:xfrm>
            <a:off x="5646241" y="3557052"/>
            <a:ext cx="2888159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CA" altLang="en-US" sz="2400" dirty="0">
                <a:solidFill>
                  <a:schemeClr val="bg2"/>
                </a:solidFill>
              </a:rPr>
              <a:t>Excluded Middle</a:t>
            </a:r>
            <a:endParaRPr lang="en-CA" sz="2400" dirty="0">
              <a:solidFill>
                <a:schemeClr val="bg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endParaRPr lang="en-US" altLang="en-US" sz="2400" dirty="0">
              <a:solidFill>
                <a:schemeClr val="bg2"/>
              </a:solidFill>
            </a:endParaRPr>
          </a:p>
          <a:p>
            <a:pPr algn="l"/>
            <a:endParaRPr lang="en-US" altLang="en-US" sz="2400" dirty="0">
              <a:solidFill>
                <a:schemeClr val="bg2"/>
              </a:solidFill>
            </a:endParaRPr>
          </a:p>
          <a:p>
            <a:pPr algn="l"/>
            <a:r>
              <a:rPr lang="en-US" altLang="en-US" sz="2400" dirty="0">
                <a:solidFill>
                  <a:schemeClr val="bg2"/>
                </a:solidFill>
              </a:rPr>
              <a:t>Def of </a:t>
            </a:r>
            <a:r>
              <a:rPr lang="el-GR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 </a:t>
            </a:r>
            <a:endParaRPr lang="en-CA" sz="2400" dirty="0">
              <a:solidFill>
                <a:schemeClr val="bg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endParaRPr lang="en-US" altLang="en-US" sz="2400" dirty="0">
              <a:solidFill>
                <a:schemeClr val="bg2"/>
              </a:solidFill>
            </a:endParaRPr>
          </a:p>
          <a:p>
            <a:pPr algn="l"/>
            <a:r>
              <a:rPr lang="en-US" altLang="en-US" sz="2400" dirty="0">
                <a:solidFill>
                  <a:schemeClr val="bg2"/>
                </a:solidFill>
              </a:rPr>
              <a:t>Def of </a:t>
            </a:r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-  (1&amp;5)</a:t>
            </a:r>
          </a:p>
          <a:p>
            <a:pPr algn="l"/>
            <a:r>
              <a:rPr lang="en-US" altLang="en-US" sz="2400" dirty="0">
                <a:solidFill>
                  <a:schemeClr val="bg2"/>
                </a:solidFill>
              </a:rPr>
              <a:t>Def of </a:t>
            </a:r>
            <a:r>
              <a:rPr lang="el-GR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 </a:t>
            </a:r>
            <a:endParaRPr lang="en-CA" sz="2400" dirty="0">
              <a:solidFill>
                <a:schemeClr val="bg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en-CA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y cases 2, 5, &amp; 9</a:t>
            </a:r>
          </a:p>
          <a:p>
            <a:pPr algn="l"/>
            <a:endParaRPr lang="en-US" altLang="en-US" sz="2400" dirty="0">
              <a:solidFill>
                <a:schemeClr val="bg2"/>
              </a:solidFill>
            </a:endParaRPr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3A46D2DB-7ECC-B555-C49C-C7B167611C33}"/>
              </a:ext>
            </a:extLst>
          </p:cNvPr>
          <p:cNvSpPr/>
          <p:nvPr/>
        </p:nvSpPr>
        <p:spPr bwMode="auto">
          <a:xfrm>
            <a:off x="4819373" y="887912"/>
            <a:ext cx="4096027" cy="494837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106" name="Picture 4" descr="Could Parallel Universes Be Physically Real?">
            <a:extLst>
              <a:ext uri="{FF2B5EF4-FFF2-40B4-BE49-F238E27FC236}">
                <a16:creationId xmlns:a16="http://schemas.microsoft.com/office/drawing/2014/main" id="{BAEB5146-CF5C-9766-5DFF-434ABB620F8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4" t="25331" r="57911" b="41543"/>
          <a:stretch/>
        </p:blipFill>
        <p:spPr bwMode="auto">
          <a:xfrm>
            <a:off x="6248408" y="1989077"/>
            <a:ext cx="215900" cy="21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" name="Picture 4" descr="Could Parallel Universes Be Physically Real?">
            <a:extLst>
              <a:ext uri="{FF2B5EF4-FFF2-40B4-BE49-F238E27FC236}">
                <a16:creationId xmlns:a16="http://schemas.microsoft.com/office/drawing/2014/main" id="{2C71CD6F-0EC1-274C-5773-968D67CA94F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4" t="25331" r="57911" b="41543"/>
          <a:stretch/>
        </p:blipFill>
        <p:spPr bwMode="auto">
          <a:xfrm>
            <a:off x="4508795" y="1979721"/>
            <a:ext cx="215900" cy="21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8" name="Oval 107">
            <a:extLst>
              <a:ext uri="{FF2B5EF4-FFF2-40B4-BE49-F238E27FC236}">
                <a16:creationId xmlns:a16="http://schemas.microsoft.com/office/drawing/2014/main" id="{1FC5B976-B155-6576-DF3B-F0827668AE4E}"/>
              </a:ext>
            </a:extLst>
          </p:cNvPr>
          <p:cNvSpPr/>
          <p:nvPr/>
        </p:nvSpPr>
        <p:spPr bwMode="auto">
          <a:xfrm>
            <a:off x="3865659" y="2795052"/>
            <a:ext cx="2010757" cy="539180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5F6284FD-3DA8-A0FE-3F03-CD7DC5A85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510" y="76200"/>
            <a:ext cx="9211090" cy="1471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rtl="0" fontAlgn="base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rtl="0" fontAlgn="base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rtl="0" fontAlgn="base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rtl="0" fontAlgn="base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  <a:spcAft>
                <a:spcPts val="0"/>
              </a:spcAft>
              <a:buClr>
                <a:srgbClr val="777777"/>
              </a:buClr>
              <a:buSzPct val="95000"/>
              <a:defRPr/>
            </a:pPr>
            <a:r>
              <a:rPr lang="en-CA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ve: [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B-A)] = [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]   (for all sets A and B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i.e.         </a:t>
            </a:r>
            <a:r>
              <a:rPr lang="en-CA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B-A)] 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]     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&amp;    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] 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CA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B-A)] </a:t>
            </a:r>
            <a:endParaRPr lang="en-US" altLang="en-US" sz="2400" dirty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i.e. [x</a:t>
            </a:r>
            <a:r>
              <a:rPr lang="en-CA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B-A)]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x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]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 &amp; [x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[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]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x</a:t>
            </a:r>
            <a:r>
              <a:rPr lang="en-CA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l-GR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B-A)]</a:t>
            </a:r>
            <a:r>
              <a:rPr lang="en-US" altLang="en-US" sz="2400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F1999283-8721-0D82-BFCA-872C0A531046}"/>
              </a:ext>
            </a:extLst>
          </p:cNvPr>
          <p:cNvSpPr/>
          <p:nvPr/>
        </p:nvSpPr>
        <p:spPr bwMode="auto">
          <a:xfrm>
            <a:off x="5761644" y="3170272"/>
            <a:ext cx="885178" cy="483409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38BCF785-308E-536A-37E3-2BB48611DA75}"/>
              </a:ext>
            </a:extLst>
          </p:cNvPr>
          <p:cNvSpPr/>
          <p:nvPr/>
        </p:nvSpPr>
        <p:spPr bwMode="auto">
          <a:xfrm>
            <a:off x="2772422" y="5029200"/>
            <a:ext cx="885178" cy="483409"/>
          </a:xfrm>
          <a:prstGeom prst="ellipse">
            <a:avLst/>
          </a:prstGeom>
          <a:noFill/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1153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4" dur="7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108" grpId="0" animBg="1"/>
      <p:bldP spid="108" grpId="1" animBg="1"/>
      <p:bldP spid="3" grpId="0" animBg="1"/>
      <p:bldP spid="3" grpId="1" animBg="1"/>
      <p:bldP spid="10" grpId="0" animBg="1"/>
      <p:bldP spid="10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57200" y="6096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FF00"/>
                </a:solidFill>
                <a:cs typeface="Arial" charset="0"/>
              </a:rPr>
              <a:t>Function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: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Maps the elements in one set to those in</a:t>
            </a:r>
            <a:r>
              <a:rPr kumimoji="0" lang="en-CA" altLang="en-US" sz="28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another.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Introduction to Functions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E34C1AE5-02FD-840B-EC7F-D165CDA58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429000"/>
            <a:ext cx="7848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>
                <a:sym typeface="Symbol" panose="05050102010706020507" pitchFamily="18" charset="2"/>
              </a:rPr>
              <a:t>E.g.:  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f(a)=2</a:t>
            </a:r>
          </a:p>
          <a:p>
            <a:pPr lvl="1" eaLnBrk="1" hangingPunct="1"/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2</a:t>
            </a:r>
            <a:r>
              <a:rPr lang="en-US" altLang="en-US" kern="0" dirty="0">
                <a:sym typeface="Symbol" panose="05050102010706020507" pitchFamily="18" charset="2"/>
              </a:rPr>
              <a:t> is called the </a:t>
            </a:r>
            <a:r>
              <a:rPr lang="en-US" altLang="en-US" kern="0" dirty="0">
                <a:solidFill>
                  <a:srgbClr val="FFFF00"/>
                </a:solidFill>
                <a:sym typeface="Symbol" panose="05050102010706020507" pitchFamily="18" charset="2"/>
              </a:rPr>
              <a:t>image</a:t>
            </a:r>
            <a:r>
              <a:rPr lang="en-US" altLang="en-US" kern="0" dirty="0">
                <a:sym typeface="Symbol" panose="05050102010706020507" pitchFamily="18" charset="2"/>
              </a:rPr>
              <a:t> of 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a </a:t>
            </a:r>
            <a:r>
              <a:rPr lang="en-US" altLang="en-US" kern="0" dirty="0">
                <a:sym typeface="Symbol" panose="05050102010706020507" pitchFamily="18" charset="2"/>
              </a:rPr>
              <a:t>under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 f.</a:t>
            </a:r>
          </a:p>
          <a:p>
            <a:pPr lvl="1" eaLnBrk="1" hangingPunct="1"/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a</a:t>
            </a:r>
            <a:r>
              <a:rPr lang="en-US" altLang="en-US" kern="0" dirty="0">
                <a:sym typeface="Symbol" panose="05050102010706020507" pitchFamily="18" charset="2"/>
              </a:rPr>
              <a:t> is called the </a:t>
            </a:r>
            <a:r>
              <a:rPr lang="en-US" altLang="en-US" kern="0" dirty="0">
                <a:solidFill>
                  <a:srgbClr val="FFFF00"/>
                </a:solidFill>
                <a:sym typeface="Symbol" panose="05050102010706020507" pitchFamily="18" charset="2"/>
              </a:rPr>
              <a:t>preimage</a:t>
            </a:r>
            <a:r>
              <a:rPr lang="en-US" altLang="en-US" kern="0" dirty="0">
                <a:sym typeface="Symbol" panose="05050102010706020507" pitchFamily="18" charset="2"/>
              </a:rPr>
              <a:t> of 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2.</a:t>
            </a:r>
          </a:p>
          <a:p>
            <a:pPr eaLnBrk="1" hangingPunct="1"/>
            <a:r>
              <a:rPr lang="en-US" altLang="en-US" kern="0" dirty="0">
                <a:sym typeface="Symbol" panose="05050102010706020507" pitchFamily="18" charset="2"/>
              </a:rPr>
              <a:t>Set: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  f({</a:t>
            </a:r>
            <a:r>
              <a:rPr lang="en-US" altLang="en-US" kern="0" dirty="0" err="1">
                <a:solidFill>
                  <a:srgbClr val="FFC000"/>
                </a:solidFill>
                <a:sym typeface="Symbol" panose="05050102010706020507" pitchFamily="18" charset="2"/>
              </a:rPr>
              <a:t>a,b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}) = {2,1}</a:t>
            </a:r>
          </a:p>
          <a:p>
            <a:pPr marL="0" indent="0" eaLnBrk="1" hangingPunct="1">
              <a:buNone/>
            </a:pPr>
            <a:r>
              <a:rPr 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            </a:t>
            </a:r>
            <a:r>
              <a:rPr lang="en-US" kern="0" dirty="0">
                <a:solidFill>
                  <a:srgbClr val="FFC000"/>
                </a:solidFill>
              </a:rPr>
              <a:t>∀S</a:t>
            </a:r>
            <a:r>
              <a:rPr lang="en-US" altLang="en-US" dirty="0">
                <a:solidFill>
                  <a:srgbClr val="FFC000"/>
                </a:solidFill>
                <a:sym typeface="Symbol" panose="05050102010706020507" pitchFamily="18" charset="2"/>
              </a:rPr>
              <a:t>A:  f(S) = { f(x) | </a:t>
            </a:r>
            <a:r>
              <a:rPr lang="en-US" altLang="en-US" dirty="0" err="1">
                <a:solidFill>
                  <a:srgbClr val="FFC000"/>
                </a:solidFill>
                <a:sym typeface="Symbol" panose="05050102010706020507" pitchFamily="18" charset="2"/>
              </a:rPr>
              <a:t>xS</a:t>
            </a:r>
            <a:r>
              <a:rPr lang="en-US" altLang="en-US" dirty="0">
                <a:solidFill>
                  <a:srgbClr val="FFC000"/>
                </a:solidFill>
                <a:sym typeface="Symbol" panose="05050102010706020507" pitchFamily="18" charset="2"/>
              </a:rPr>
              <a:t> }</a:t>
            </a:r>
            <a:endParaRPr lang="en-US" altLang="en-US" kern="0" dirty="0">
              <a:solidFill>
                <a:srgbClr val="FFC000"/>
              </a:solidFill>
              <a:sym typeface="Symbol" panose="05050102010706020507" pitchFamily="18" charset="2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66653A4E-D312-DDD6-270E-9B189D3B9DCF}"/>
              </a:ext>
            </a:extLst>
          </p:cNvPr>
          <p:cNvGrpSpPr/>
          <p:nvPr/>
        </p:nvGrpSpPr>
        <p:grpSpPr>
          <a:xfrm>
            <a:off x="1474341" y="1112173"/>
            <a:ext cx="4393059" cy="2174607"/>
            <a:chOff x="1474341" y="1340773"/>
            <a:chExt cx="4393059" cy="2174607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9DD903B5-D8A8-E0D2-E797-18E0DBABE438}"/>
                </a:ext>
              </a:extLst>
            </p:cNvPr>
            <p:cNvSpPr/>
            <p:nvPr/>
          </p:nvSpPr>
          <p:spPr>
            <a:xfrm>
              <a:off x="1676400" y="152400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3C7DC3FF-A2E1-0780-4489-C52C249099D7}"/>
                </a:ext>
              </a:extLst>
            </p:cNvPr>
            <p:cNvSpPr/>
            <p:nvPr/>
          </p:nvSpPr>
          <p:spPr>
            <a:xfrm>
              <a:off x="2296274" y="167231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a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b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c</a:t>
              </a: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00C7CF13-B3AC-3066-7C7B-6C6F282F90ED}"/>
                </a:ext>
              </a:extLst>
            </p:cNvPr>
            <p:cNvSpPr/>
            <p:nvPr/>
          </p:nvSpPr>
          <p:spPr>
            <a:xfrm>
              <a:off x="4191000" y="151382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AA63089F-BD2B-9398-05CC-B91F8FCC1DB2}"/>
                </a:ext>
              </a:extLst>
            </p:cNvPr>
            <p:cNvSpPr/>
            <p:nvPr/>
          </p:nvSpPr>
          <p:spPr>
            <a:xfrm>
              <a:off x="4810874" y="166213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2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3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5005470F-537E-246E-AE57-24571A215A6F}"/>
                </a:ext>
              </a:extLst>
            </p:cNvPr>
            <p:cNvCxnSpPr>
              <a:cxnSpLocks/>
              <a:endCxn id="23" idx="1"/>
            </p:cNvCxnSpPr>
            <p:nvPr/>
          </p:nvCxnSpPr>
          <p:spPr bwMode="auto">
            <a:xfrm>
              <a:off x="2601074" y="1981200"/>
              <a:ext cx="2209800" cy="450381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B0696B17-93F1-59A8-7A70-9264B476023F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11466" y="19812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273939A5-3291-4060-0C2B-39B470C0DD5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21858" y="19812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1F430C1A-8B5C-BF23-6C80-31AA8B59BF6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557896" y="1981200"/>
              <a:ext cx="2242586" cy="893007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58B97F02-02AA-595D-2D8B-23CC29493378}"/>
                </a:ext>
              </a:extLst>
            </p:cNvPr>
            <p:cNvSpPr txBox="1"/>
            <p:nvPr/>
          </p:nvSpPr>
          <p:spPr>
            <a:xfrm>
              <a:off x="1474341" y="1361420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A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8F9EEC8D-69C1-37F5-AD8D-3D05BC1B3257}"/>
                </a:ext>
              </a:extLst>
            </p:cNvPr>
            <p:cNvSpPr txBox="1"/>
            <p:nvPr/>
          </p:nvSpPr>
          <p:spPr>
            <a:xfrm>
              <a:off x="4003496" y="1340773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B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826A3DD8-80F5-61B2-63F7-CC74C24D0FED}"/>
              </a:ext>
            </a:extLst>
          </p:cNvPr>
          <p:cNvSpPr txBox="1"/>
          <p:nvPr/>
        </p:nvSpPr>
        <p:spPr>
          <a:xfrm>
            <a:off x="3505200" y="1244025"/>
            <a:ext cx="76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kern="0" dirty="0">
                <a:solidFill>
                  <a:srgbClr val="FFC000"/>
                </a:solidFill>
              </a:rPr>
              <a:t>f</a:t>
            </a:r>
            <a:endParaRPr lang="en-CA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9865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57200" y="6096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FF00"/>
                </a:solidFill>
                <a:cs typeface="Arial" charset="0"/>
              </a:rPr>
              <a:t>Function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: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Maps the elements in one set to those in</a:t>
            </a:r>
            <a:r>
              <a:rPr kumimoji="0" lang="en-CA" altLang="en-US" sz="28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another.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Introduction to Functions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E34C1AE5-02FD-840B-EC7F-D165CDA58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429000"/>
            <a:ext cx="7848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>
                <a:sym typeface="Symbol" panose="05050102010706020507" pitchFamily="18" charset="2"/>
              </a:rPr>
              <a:t>E.g.:  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f(x)=x</a:t>
            </a:r>
            <a:r>
              <a:rPr lang="en-US" altLang="en-US" kern="0" baseline="30000" dirty="0">
                <a:solidFill>
                  <a:srgbClr val="FFC000"/>
                </a:solidFill>
                <a:sym typeface="Symbol" panose="05050102010706020507" pitchFamily="18" charset="2"/>
              </a:rPr>
              <a:t>2 </a:t>
            </a:r>
            <a:r>
              <a:rPr lang="en-US" altLang="en-US" kern="0" baseline="30000" dirty="0">
                <a:sym typeface="Symbol" panose="05050102010706020507" pitchFamily="18" charset="2"/>
              </a:rPr>
              <a:t>   </a:t>
            </a:r>
            <a:r>
              <a:rPr lang="en-US" altLang="en-US" kern="0" dirty="0">
                <a:sym typeface="Symbol" panose="05050102010706020507" pitchFamily="18" charset="2"/>
              </a:rPr>
              <a:t>(where A = B = reals/integers)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66653A4E-D312-DDD6-270E-9B189D3B9DCF}"/>
              </a:ext>
            </a:extLst>
          </p:cNvPr>
          <p:cNvGrpSpPr/>
          <p:nvPr/>
        </p:nvGrpSpPr>
        <p:grpSpPr>
          <a:xfrm>
            <a:off x="1474341" y="1112173"/>
            <a:ext cx="4393059" cy="2174607"/>
            <a:chOff x="1474341" y="1340773"/>
            <a:chExt cx="4393059" cy="2174607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9DD903B5-D8A8-E0D2-E797-18E0DBABE438}"/>
                </a:ext>
              </a:extLst>
            </p:cNvPr>
            <p:cNvSpPr/>
            <p:nvPr/>
          </p:nvSpPr>
          <p:spPr>
            <a:xfrm>
              <a:off x="1676400" y="152400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3C7DC3FF-A2E1-0780-4489-C52C249099D7}"/>
                </a:ext>
              </a:extLst>
            </p:cNvPr>
            <p:cNvSpPr/>
            <p:nvPr/>
          </p:nvSpPr>
          <p:spPr>
            <a:xfrm>
              <a:off x="2296274" y="167231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a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b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c</a:t>
              </a: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00C7CF13-B3AC-3066-7C7B-6C6F282F90ED}"/>
                </a:ext>
              </a:extLst>
            </p:cNvPr>
            <p:cNvSpPr/>
            <p:nvPr/>
          </p:nvSpPr>
          <p:spPr>
            <a:xfrm>
              <a:off x="4191000" y="151382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AA63089F-BD2B-9398-05CC-B91F8FCC1DB2}"/>
                </a:ext>
              </a:extLst>
            </p:cNvPr>
            <p:cNvSpPr/>
            <p:nvPr/>
          </p:nvSpPr>
          <p:spPr>
            <a:xfrm>
              <a:off x="4810874" y="166213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2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3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5005470F-537E-246E-AE57-24571A215A6F}"/>
                </a:ext>
              </a:extLst>
            </p:cNvPr>
            <p:cNvCxnSpPr>
              <a:cxnSpLocks/>
              <a:endCxn id="23" idx="1"/>
            </p:cNvCxnSpPr>
            <p:nvPr/>
          </p:nvCxnSpPr>
          <p:spPr bwMode="auto">
            <a:xfrm>
              <a:off x="2601074" y="1981200"/>
              <a:ext cx="2209800" cy="450381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B0696B17-93F1-59A8-7A70-9264B476023F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11466" y="19812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273939A5-3291-4060-0C2B-39B470C0DD5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21858" y="19812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1F430C1A-8B5C-BF23-6C80-31AA8B59BF6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557896" y="1981200"/>
              <a:ext cx="2242586" cy="893007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58B97F02-02AA-595D-2D8B-23CC29493378}"/>
                </a:ext>
              </a:extLst>
            </p:cNvPr>
            <p:cNvSpPr txBox="1"/>
            <p:nvPr/>
          </p:nvSpPr>
          <p:spPr>
            <a:xfrm>
              <a:off x="1474341" y="1361420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A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8F9EEC8D-69C1-37F5-AD8D-3D05BC1B3257}"/>
                </a:ext>
              </a:extLst>
            </p:cNvPr>
            <p:cNvSpPr txBox="1"/>
            <p:nvPr/>
          </p:nvSpPr>
          <p:spPr>
            <a:xfrm>
              <a:off x="4003496" y="1340773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B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6BCD0592-1CD7-B853-BD66-AE6AA47A5E23}"/>
              </a:ext>
            </a:extLst>
          </p:cNvPr>
          <p:cNvGrpSpPr/>
          <p:nvPr/>
        </p:nvGrpSpPr>
        <p:grpSpPr>
          <a:xfrm>
            <a:off x="6224106" y="1180725"/>
            <a:ext cx="2486988" cy="2200275"/>
            <a:chOff x="2820470" y="4288593"/>
            <a:chExt cx="2486988" cy="2200275"/>
          </a:xfrm>
        </p:grpSpPr>
        <p:pic>
          <p:nvPicPr>
            <p:cNvPr id="1028" name="Picture 4" descr="y = x^2 - 2">
              <a:extLst>
                <a:ext uri="{FF2B5EF4-FFF2-40B4-BE49-F238E27FC236}">
                  <a16:creationId xmlns:a16="http://schemas.microsoft.com/office/drawing/2014/main" id="{19E88B64-173D-2692-4E4F-77A05EFB56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5258" y="4288593"/>
              <a:ext cx="2076450" cy="2200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B8CF9692-5579-AECE-EDAE-CA1EFCA24236}"/>
                </a:ext>
              </a:extLst>
            </p:cNvPr>
            <p:cNvSpPr txBox="1"/>
            <p:nvPr/>
          </p:nvSpPr>
          <p:spPr>
            <a:xfrm>
              <a:off x="4545458" y="5435025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A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9EFA03BB-C133-0FF3-A755-130A3F5ED244}"/>
                </a:ext>
              </a:extLst>
            </p:cNvPr>
            <p:cNvSpPr txBox="1"/>
            <p:nvPr/>
          </p:nvSpPr>
          <p:spPr>
            <a:xfrm>
              <a:off x="2820470" y="4600906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B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826A3DD8-80F5-61B2-63F7-CC74C24D0FED}"/>
              </a:ext>
            </a:extLst>
          </p:cNvPr>
          <p:cNvSpPr txBox="1"/>
          <p:nvPr/>
        </p:nvSpPr>
        <p:spPr>
          <a:xfrm>
            <a:off x="3505200" y="1244025"/>
            <a:ext cx="76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kern="0" dirty="0">
                <a:solidFill>
                  <a:srgbClr val="FFC000"/>
                </a:solidFill>
              </a:rPr>
              <a:t>f</a:t>
            </a:r>
            <a:endParaRPr lang="en-CA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5689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57200" y="6096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FF00"/>
                </a:solidFill>
                <a:cs typeface="Arial" charset="0"/>
              </a:rPr>
              <a:t>Function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: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Maps the elements in one set to those in</a:t>
            </a:r>
            <a:r>
              <a:rPr kumimoji="0" lang="en-CA" altLang="en-US" sz="28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another.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Introduction to Functions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E34C1AE5-02FD-840B-EC7F-D165CDA58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276600"/>
            <a:ext cx="8153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>
                <a:solidFill>
                  <a:schemeClr val="tx2"/>
                </a:solidFill>
              </a:rPr>
              <a:t>Domain: </a:t>
            </a:r>
            <a:r>
              <a:rPr lang="en-US" altLang="en-US" kern="0" dirty="0">
                <a:solidFill>
                  <a:srgbClr val="FFC000"/>
                </a:solidFill>
              </a:rPr>
              <a:t>A </a:t>
            </a:r>
            <a:r>
              <a:rPr lang="en-US" altLang="en-US" dirty="0"/>
              <a:t>  </a:t>
            </a:r>
            <a:r>
              <a:rPr lang="en-US" altLang="en-US" dirty="0">
                <a:solidFill>
                  <a:schemeClr val="tx2"/>
                </a:solidFill>
              </a:rPr>
              <a:t>Co-domain:</a:t>
            </a:r>
            <a:r>
              <a:rPr lang="en-US" altLang="en-US" dirty="0">
                <a:solidFill>
                  <a:srgbClr val="FFC000"/>
                </a:solidFill>
              </a:rPr>
              <a:t> B</a:t>
            </a:r>
            <a:endParaRPr lang="en-US" altLang="en-US" kern="0" dirty="0">
              <a:solidFill>
                <a:srgbClr val="FFC000"/>
              </a:solidFill>
            </a:endParaRPr>
          </a:p>
          <a:p>
            <a:pPr lvl="1" eaLnBrk="1" hangingPunct="1"/>
            <a:r>
              <a:rPr lang="en-US" altLang="en-US" dirty="0">
                <a:solidFill>
                  <a:srgbClr val="FFC000"/>
                </a:solidFill>
              </a:rPr>
              <a:t>f: A </a:t>
            </a:r>
            <a:r>
              <a:rPr lang="en-US" altLang="en-US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lang="en-US" altLang="en-US" dirty="0">
                <a:solidFill>
                  <a:srgbClr val="FFC000"/>
                </a:solidFill>
              </a:rPr>
              <a:t> B  </a:t>
            </a:r>
            <a:r>
              <a:rPr lang="en-US" altLang="en-US" dirty="0"/>
              <a:t>                (</a:t>
            </a:r>
            <a:r>
              <a:rPr lang="en-US" altLang="en-US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lang="en-US" altLang="en-US" dirty="0"/>
              <a:t> is not “implies”)</a:t>
            </a:r>
          </a:p>
          <a:p>
            <a:pPr lvl="1" eaLnBrk="1" hangingPunct="1"/>
            <a:r>
              <a:rPr lang="en-US" altLang="en-US" kern="0" dirty="0"/>
              <a:t>We assume that</a:t>
            </a:r>
            <a:r>
              <a:rPr lang="en-US" altLang="en-US" kern="0" dirty="0">
                <a:solidFill>
                  <a:srgbClr val="FFC000"/>
                </a:solidFill>
              </a:rPr>
              <a:t> f </a:t>
            </a:r>
            <a:r>
              <a:rPr lang="en-US" altLang="en-US" kern="0" dirty="0"/>
              <a:t>is </a:t>
            </a:r>
            <a:r>
              <a:rPr lang="en-US" altLang="en-US" kern="0" dirty="0">
                <a:solidFill>
                  <a:schemeClr val="tx2"/>
                </a:solidFill>
              </a:rPr>
              <a:t>well defined</a:t>
            </a:r>
            <a:r>
              <a:rPr lang="en-US" altLang="en-US" kern="0" dirty="0"/>
              <a:t> on </a:t>
            </a:r>
            <a:r>
              <a:rPr lang="en-US" altLang="en-US" kern="0" dirty="0">
                <a:solidFill>
                  <a:srgbClr val="FFC000"/>
                </a:solidFill>
              </a:rPr>
              <a:t>A</a:t>
            </a:r>
            <a:r>
              <a:rPr lang="en-US" altLang="en-US" kern="0" dirty="0"/>
              <a:t>: </a:t>
            </a:r>
            <a:br>
              <a:rPr lang="en-US" altLang="en-US" kern="0" dirty="0">
                <a:solidFill>
                  <a:schemeClr val="tx2"/>
                </a:solidFill>
              </a:rPr>
            </a:br>
            <a:r>
              <a:rPr lang="en-US" altLang="en-US" kern="0" dirty="0">
                <a:solidFill>
                  <a:schemeClr val="tx2"/>
                </a:solidFill>
              </a:rPr>
              <a:t> </a:t>
            </a:r>
            <a:r>
              <a:rPr lang="en-US" altLang="en-US" kern="0" dirty="0"/>
              <a:t>Each object/element </a:t>
            </a:r>
            <a:r>
              <a:rPr lang="en-US" altLang="en-US" kern="0" dirty="0">
                <a:solidFill>
                  <a:srgbClr val="FFC000"/>
                </a:solidFill>
              </a:rPr>
              <a:t>x</a:t>
            </a:r>
            <a:r>
              <a:rPr lang="en-US" altLang="en-US" kern="0" dirty="0"/>
              <a:t> in </a:t>
            </a:r>
            <a:r>
              <a:rPr lang="en-US" altLang="en-US" kern="0" dirty="0">
                <a:solidFill>
                  <a:srgbClr val="FFC000"/>
                </a:solidFill>
              </a:rPr>
              <a:t>A</a:t>
            </a:r>
            <a:r>
              <a:rPr lang="en-US" altLang="en-US" kern="0" dirty="0"/>
              <a:t> </a:t>
            </a:r>
            <a:br>
              <a:rPr lang="en-US" altLang="en-US" kern="0" dirty="0"/>
            </a:br>
            <a:r>
              <a:rPr lang="en-US" altLang="en-US" kern="0" dirty="0"/>
              <a:t>   is mapped to some element </a:t>
            </a:r>
            <a:r>
              <a:rPr lang="en-US" altLang="en-US" kern="0" dirty="0">
                <a:solidFill>
                  <a:srgbClr val="FFC000"/>
                </a:solidFill>
              </a:rPr>
              <a:t>y</a:t>
            </a:r>
            <a:r>
              <a:rPr lang="en-US" altLang="en-US" kern="0" dirty="0"/>
              <a:t> in </a:t>
            </a:r>
            <a:r>
              <a:rPr lang="en-US" altLang="en-US" kern="0" dirty="0">
                <a:solidFill>
                  <a:srgbClr val="FFC000"/>
                </a:solidFill>
              </a:rPr>
              <a:t>B</a:t>
            </a:r>
            <a:r>
              <a:rPr lang="en-US" altLang="en-US" kern="0" dirty="0"/>
              <a:t>.</a:t>
            </a:r>
          </a:p>
          <a:p>
            <a:pPr marL="457200" lvl="1" indent="0" eaLnBrk="1" hangingPunct="1">
              <a:buFontTx/>
              <a:buNone/>
            </a:pPr>
            <a:r>
              <a:rPr lang="en-US" kern="0" dirty="0">
                <a:solidFill>
                  <a:srgbClr val="FFC000"/>
                </a:solidFill>
                <a:latin typeface="Times New Roman"/>
              </a:rPr>
              <a:t>    ∀</a:t>
            </a:r>
            <a:r>
              <a:rPr lang="en-US" kern="0" dirty="0" err="1">
                <a:solidFill>
                  <a:srgbClr val="FFC000"/>
                </a:solidFill>
                <a:latin typeface="Times New Roman"/>
              </a:rPr>
              <a:t>x</a:t>
            </a:r>
            <a:r>
              <a:rPr lang="en-US" altLang="en-US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A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 f(x)B</a:t>
            </a:r>
          </a:p>
          <a:p>
            <a:pPr lvl="1" eaLnBrk="1" hangingPunct="1"/>
            <a:r>
              <a:rPr lang="en-US" altLang="en-US" kern="0" dirty="0">
                <a:sym typeface="Symbol" panose="05050102010706020507" pitchFamily="18" charset="2"/>
              </a:rPr>
              <a:t>Eg 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f(x) = x</a:t>
            </a:r>
            <a:r>
              <a:rPr lang="en-US" altLang="en-US" kern="0" dirty="0">
                <a:sym typeface="Symbol" panose="05050102010706020507" pitchFamily="18" charset="2"/>
              </a:rPr>
              <a:t> is not defined on negative reals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B8BE45ED-8BE2-F318-57BF-FC9614954A0B}"/>
              </a:ext>
            </a:extLst>
          </p:cNvPr>
          <p:cNvGrpSpPr/>
          <p:nvPr/>
        </p:nvGrpSpPr>
        <p:grpSpPr>
          <a:xfrm>
            <a:off x="1905000" y="1890117"/>
            <a:ext cx="609600" cy="523220"/>
            <a:chOff x="1905000" y="2118717"/>
            <a:chExt cx="609600" cy="523220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91E3A87B-15A9-282A-3267-ED89608DE756}"/>
                </a:ext>
              </a:extLst>
            </p:cNvPr>
            <p:cNvSpPr/>
            <p:nvPr/>
          </p:nvSpPr>
          <p:spPr>
            <a:xfrm>
              <a:off x="1905000" y="2118717"/>
              <a:ext cx="6096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d</a:t>
              </a:r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29DBC653-96A0-C7F9-0A2F-98F030572865}"/>
                </a:ext>
              </a:extLst>
            </p:cNvPr>
            <p:cNvCxnSpPr/>
            <p:nvPr/>
          </p:nvCxnSpPr>
          <p:spPr bwMode="auto">
            <a:xfrm flipV="1">
              <a:off x="1966644" y="2230348"/>
              <a:ext cx="238874" cy="355937"/>
            </a:xfrm>
            <a:prstGeom prst="line">
              <a:avLst/>
            </a:prstGeom>
            <a:noFill/>
            <a:ln w="381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0ACAD2D4-277E-5ABB-9B3B-8F9FA66C5DF0}"/>
              </a:ext>
            </a:extLst>
          </p:cNvPr>
          <p:cNvGrpSpPr/>
          <p:nvPr/>
        </p:nvGrpSpPr>
        <p:grpSpPr>
          <a:xfrm>
            <a:off x="6224106" y="1248642"/>
            <a:ext cx="2486988" cy="2076450"/>
            <a:chOff x="6224106" y="1556042"/>
            <a:chExt cx="2486988" cy="2076450"/>
          </a:xfrm>
        </p:grpSpPr>
        <p:pic>
          <p:nvPicPr>
            <p:cNvPr id="23" name="Picture 4" descr="y = x^2 - 2">
              <a:extLst>
                <a:ext uri="{FF2B5EF4-FFF2-40B4-BE49-F238E27FC236}">
                  <a16:creationId xmlns:a16="http://schemas.microsoft.com/office/drawing/2014/main" id="{7458154C-C700-5D57-D98E-E799D0C108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6348894" y="1494129"/>
              <a:ext cx="2076450" cy="2200275"/>
            </a:xfrm>
            <a:prstGeom prst="rect">
              <a:avLst/>
            </a:prstGeom>
            <a:noFill/>
            <a:ln>
              <a:solidFill>
                <a:srgbClr val="FFFFFF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991713C6-80AA-18CB-B3B2-688D706663B8}"/>
                </a:ext>
              </a:extLst>
            </p:cNvPr>
            <p:cNvSpPr txBox="1"/>
            <p:nvPr/>
          </p:nvSpPr>
          <p:spPr>
            <a:xfrm>
              <a:off x="6224106" y="1806442"/>
              <a:ext cx="762000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B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B5906C12-CE4C-7EC4-0C8E-F919F6A4E2CE}"/>
                </a:ext>
              </a:extLst>
            </p:cNvPr>
            <p:cNvSpPr/>
            <p:nvPr/>
          </p:nvSpPr>
          <p:spPr>
            <a:xfrm>
              <a:off x="7216151" y="2671082"/>
              <a:ext cx="1242049" cy="961410"/>
            </a:xfrm>
            <a:prstGeom prst="rect">
              <a:avLst/>
            </a:prstGeom>
            <a:solidFill>
              <a:srgbClr val="FFFFFF"/>
            </a:solidFill>
            <a:ln w="12700">
              <a:noFill/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00A469A-814D-555F-270D-2DD82D64D455}"/>
                </a:ext>
              </a:extLst>
            </p:cNvPr>
            <p:cNvSpPr txBox="1"/>
            <p:nvPr/>
          </p:nvSpPr>
          <p:spPr>
            <a:xfrm>
              <a:off x="7949094" y="2640561"/>
              <a:ext cx="762000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A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07B8056E-CAF7-FE5F-1C42-8DAB8633E7E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6819739" y="2400978"/>
              <a:ext cx="238874" cy="355937"/>
            </a:xfrm>
            <a:prstGeom prst="line">
              <a:avLst/>
            </a:prstGeom>
            <a:noFill/>
            <a:ln w="381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8CEF7FBE-5786-6D67-720B-2B2FD8AD6B4F}"/>
              </a:ext>
            </a:extLst>
          </p:cNvPr>
          <p:cNvGrpSpPr/>
          <p:nvPr/>
        </p:nvGrpSpPr>
        <p:grpSpPr>
          <a:xfrm>
            <a:off x="1474341" y="1112173"/>
            <a:ext cx="4393059" cy="2174607"/>
            <a:chOff x="1474341" y="1340773"/>
            <a:chExt cx="4393059" cy="2174607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2BF88B8C-D98A-9F7F-3D1F-2AB7CA710288}"/>
                </a:ext>
              </a:extLst>
            </p:cNvPr>
            <p:cNvSpPr/>
            <p:nvPr/>
          </p:nvSpPr>
          <p:spPr>
            <a:xfrm>
              <a:off x="1676400" y="152400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5A1B9ACE-FC98-442D-82EB-6C6DC3085DD4}"/>
                </a:ext>
              </a:extLst>
            </p:cNvPr>
            <p:cNvSpPr/>
            <p:nvPr/>
          </p:nvSpPr>
          <p:spPr>
            <a:xfrm>
              <a:off x="2296274" y="167231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a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b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c</a:t>
              </a: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416DAAD4-3E0C-9A95-8ED6-6D203ED1C725}"/>
                </a:ext>
              </a:extLst>
            </p:cNvPr>
            <p:cNvSpPr/>
            <p:nvPr/>
          </p:nvSpPr>
          <p:spPr>
            <a:xfrm>
              <a:off x="4191000" y="151382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7C7780EC-960B-B8D4-E556-3485C8AC994F}"/>
                </a:ext>
              </a:extLst>
            </p:cNvPr>
            <p:cNvSpPr/>
            <p:nvPr/>
          </p:nvSpPr>
          <p:spPr>
            <a:xfrm>
              <a:off x="4810874" y="166213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2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3</a:t>
              </a:r>
            </a:p>
          </p:txBody>
        </p: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C877B7CB-91E5-2645-BC66-09DA701CED5A}"/>
                </a:ext>
              </a:extLst>
            </p:cNvPr>
            <p:cNvCxnSpPr>
              <a:cxnSpLocks/>
              <a:endCxn id="27" idx="1"/>
            </p:cNvCxnSpPr>
            <p:nvPr/>
          </p:nvCxnSpPr>
          <p:spPr bwMode="auto">
            <a:xfrm>
              <a:off x="2601074" y="1981200"/>
              <a:ext cx="2209800" cy="450381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5F2E4938-1DD8-4009-5695-F0746F5C7D01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11466" y="19812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8E38CD83-9A5B-A0DB-BDD6-850B4739D97D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21858" y="19812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59CAC228-7F0C-718D-9BCC-211B6D1D258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557896" y="1981200"/>
              <a:ext cx="2242586" cy="893007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F46B2BF9-C232-A69B-F4AC-19F8B780AB8C}"/>
                </a:ext>
              </a:extLst>
            </p:cNvPr>
            <p:cNvSpPr txBox="1"/>
            <p:nvPr/>
          </p:nvSpPr>
          <p:spPr>
            <a:xfrm>
              <a:off x="1474341" y="1361420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A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511FCD3D-374F-BDCB-8A9B-55369DD34248}"/>
                </a:ext>
              </a:extLst>
            </p:cNvPr>
            <p:cNvSpPr txBox="1"/>
            <p:nvPr/>
          </p:nvSpPr>
          <p:spPr>
            <a:xfrm>
              <a:off x="4003496" y="1340773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B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CB8FA234-D54F-3F30-6CA9-E76A452B289C}"/>
              </a:ext>
            </a:extLst>
          </p:cNvPr>
          <p:cNvSpPr txBox="1"/>
          <p:nvPr/>
        </p:nvSpPr>
        <p:spPr>
          <a:xfrm>
            <a:off x="3505200" y="1244025"/>
            <a:ext cx="76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kern="0" dirty="0">
                <a:solidFill>
                  <a:srgbClr val="FFC000"/>
                </a:solidFill>
              </a:rPr>
              <a:t>f</a:t>
            </a:r>
            <a:endParaRPr lang="en-CA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439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57200" y="6096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FF00"/>
                </a:solidFill>
                <a:cs typeface="Arial" charset="0"/>
              </a:rPr>
              <a:t>Function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: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Maps the elements in one set to those in</a:t>
            </a:r>
            <a:r>
              <a:rPr kumimoji="0" lang="en-CA" altLang="en-US" sz="28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another.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Introduction to Function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276600"/>
            <a:ext cx="8153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>
                <a:solidFill>
                  <a:schemeClr val="tx2"/>
                </a:solidFill>
              </a:rPr>
              <a:t>Function vs Relation:</a:t>
            </a:r>
          </a:p>
          <a:p>
            <a:pPr lvl="1" eaLnBrk="1" hangingPunct="1"/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f(x) </a:t>
            </a:r>
            <a:r>
              <a:rPr lang="en-US" altLang="en-US" kern="0" dirty="0"/>
              <a:t>is one well defined object.</a:t>
            </a:r>
          </a:p>
          <a:p>
            <a:pPr lvl="1" eaLnBrk="1" hangingPunct="1"/>
            <a:r>
              <a:rPr lang="en-US" altLang="en-US" kern="0" dirty="0"/>
              <a:t>If f maps </a:t>
            </a:r>
            <a:r>
              <a:rPr lang="en-US" altLang="en-US" kern="0" dirty="0">
                <a:solidFill>
                  <a:srgbClr val="FFC000"/>
                </a:solidFill>
              </a:rPr>
              <a:t>a</a:t>
            </a:r>
            <a:r>
              <a:rPr lang="en-US" altLang="en-US" kern="0" dirty="0"/>
              <a:t> to both </a:t>
            </a:r>
            <a:r>
              <a:rPr lang="en-US" altLang="en-US" kern="0" dirty="0">
                <a:solidFill>
                  <a:srgbClr val="FFC000"/>
                </a:solidFill>
              </a:rPr>
              <a:t>2</a:t>
            </a:r>
            <a:r>
              <a:rPr lang="en-US" altLang="en-US" kern="0" dirty="0"/>
              <a:t> and to </a:t>
            </a:r>
            <a:r>
              <a:rPr lang="en-US" altLang="en-US" kern="0" dirty="0">
                <a:solidFill>
                  <a:srgbClr val="FFC000"/>
                </a:solidFill>
              </a:rPr>
              <a:t>3</a:t>
            </a:r>
            <a:r>
              <a:rPr lang="en-US" altLang="en-US" kern="0" dirty="0"/>
              <a:t>,</a:t>
            </a:r>
            <a:br>
              <a:rPr lang="en-US" altLang="en-US" kern="0" dirty="0"/>
            </a:br>
            <a:r>
              <a:rPr lang="en-US" altLang="en-US" kern="0" dirty="0"/>
              <a:t> </a:t>
            </a:r>
            <a:r>
              <a:rPr lang="el-GR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a,2</a:t>
            </a:r>
            <a:r>
              <a:rPr lang="el-GR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&amp; </a:t>
            </a:r>
            <a:r>
              <a:rPr lang="el-GR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a,3</a:t>
            </a:r>
            <a:r>
              <a:rPr lang="el-GR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 R</a:t>
            </a:r>
            <a:r>
              <a:rPr lang="en-US" altLang="en-US" kern="0" baseline="30000" dirty="0">
                <a:solidFill>
                  <a:srgbClr val="FFC000"/>
                </a:solidFill>
                <a:sym typeface="Symbol" panose="05050102010706020507" pitchFamily="18" charset="2"/>
              </a:rPr>
              <a:t>2</a:t>
            </a:r>
            <a:b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</a:br>
            <a:r>
              <a:rPr lang="en-US" altLang="en-US" kern="0" dirty="0">
                <a:sym typeface="Symbol" panose="05050102010706020507" pitchFamily="18" charset="2"/>
              </a:rPr>
              <a:t>then it is a relation.</a:t>
            </a:r>
            <a:endParaRPr lang="en-US" altLang="en-US" kern="0" dirty="0">
              <a:solidFill>
                <a:srgbClr val="FFC000"/>
              </a:solidFill>
              <a:sym typeface="Symbol" panose="05050102010706020507" pitchFamily="18" charset="2"/>
            </a:endParaRPr>
          </a:p>
          <a:p>
            <a:pPr lvl="1" eaLnBrk="1" hangingPunct="1"/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y</a:t>
            </a:r>
            <a:r>
              <a:rPr lang="en-US" altLang="en-US" kern="0" baseline="30000" dirty="0">
                <a:solidFill>
                  <a:srgbClr val="FFC000"/>
                </a:solidFill>
                <a:sym typeface="Symbol" panose="05050102010706020507" pitchFamily="18" charset="2"/>
              </a:rPr>
              <a:t>2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=x</a:t>
            </a:r>
            <a:r>
              <a:rPr lang="en-US" altLang="en-US" kern="0" dirty="0">
                <a:sym typeface="Symbol" panose="05050102010706020507" pitchFamily="18" charset="2"/>
              </a:rPr>
              <a:t> is a relation</a:t>
            </a:r>
          </a:p>
          <a:p>
            <a:pPr lvl="1" eaLnBrk="1" hangingPunct="1"/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y = f(x) = x</a:t>
            </a:r>
            <a:r>
              <a:rPr lang="en-US" altLang="en-US" kern="0" dirty="0">
                <a:sym typeface="Symbol" panose="05050102010706020507" pitchFamily="18" charset="2"/>
              </a:rPr>
              <a:t> is a function</a:t>
            </a:r>
          </a:p>
        </p:txBody>
      </p:sp>
      <p:pic>
        <p:nvPicPr>
          <p:cNvPr id="18" name="Picture 4" descr="y = x^2 - 2">
            <a:extLst>
              <a:ext uri="{FF2B5EF4-FFF2-40B4-BE49-F238E27FC236}">
                <a16:creationId xmlns:a16="http://schemas.microsoft.com/office/drawing/2014/main" id="{D908092F-ED38-C714-387F-683AA2EC57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348894" y="1189329"/>
            <a:ext cx="2076450" cy="2200275"/>
          </a:xfrm>
          <a:prstGeom prst="rect">
            <a:avLst/>
          </a:prstGeom>
          <a:noFill/>
          <a:ln>
            <a:solidFill>
              <a:srgbClr val="FFFFFF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7121AF8D-7C0E-2F7A-3B3A-968D892A30CE}"/>
              </a:ext>
            </a:extLst>
          </p:cNvPr>
          <p:cNvSpPr txBox="1"/>
          <p:nvPr/>
        </p:nvSpPr>
        <p:spPr>
          <a:xfrm>
            <a:off x="6224106" y="1501642"/>
            <a:ext cx="762000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en-US" altLang="en-US" kern="0" dirty="0">
                <a:solidFill>
                  <a:srgbClr val="FFC000"/>
                </a:solidFill>
              </a:rPr>
              <a:t>B</a:t>
            </a:r>
            <a:endParaRPr lang="en-CA" dirty="0">
              <a:solidFill>
                <a:srgbClr val="FFC000"/>
              </a:solidFill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2FA8C12-0E0C-7AA6-763D-84F189290501}"/>
              </a:ext>
            </a:extLst>
          </p:cNvPr>
          <p:cNvSpPr/>
          <p:nvPr/>
        </p:nvSpPr>
        <p:spPr>
          <a:xfrm>
            <a:off x="7216151" y="2366282"/>
            <a:ext cx="1242049" cy="961410"/>
          </a:xfrm>
          <a:prstGeom prst="rect">
            <a:avLst/>
          </a:prstGeom>
          <a:solidFill>
            <a:srgbClr val="FFFFFF"/>
          </a:solidFill>
          <a:ln w="12700">
            <a:noFill/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4939470-056E-6696-4CD8-FD8C2E52F9FE}"/>
              </a:ext>
            </a:extLst>
          </p:cNvPr>
          <p:cNvSpPr txBox="1"/>
          <p:nvPr/>
        </p:nvSpPr>
        <p:spPr>
          <a:xfrm>
            <a:off x="7949094" y="2335761"/>
            <a:ext cx="762000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en-US" altLang="en-US" kern="0" dirty="0">
                <a:solidFill>
                  <a:srgbClr val="FFC000"/>
                </a:solidFill>
              </a:rPr>
              <a:t>A</a:t>
            </a:r>
            <a:endParaRPr lang="en-CA" dirty="0">
              <a:solidFill>
                <a:srgbClr val="FFC000"/>
              </a:solidFill>
            </a:endParaRP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A65A6458-2813-0B85-9286-FC51B1E2A700}"/>
              </a:ext>
            </a:extLst>
          </p:cNvPr>
          <p:cNvCxnSpPr>
            <a:cxnSpLocks/>
          </p:cNvCxnSpPr>
          <p:nvPr/>
        </p:nvCxnSpPr>
        <p:spPr bwMode="auto">
          <a:xfrm flipV="1">
            <a:off x="7543800" y="2768263"/>
            <a:ext cx="238874" cy="355937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A379E01C-22C7-FC26-4F33-9F83EE0C89B4}"/>
              </a:ext>
            </a:extLst>
          </p:cNvPr>
          <p:cNvCxnSpPr>
            <a:cxnSpLocks/>
          </p:cNvCxnSpPr>
          <p:nvPr/>
        </p:nvCxnSpPr>
        <p:spPr bwMode="auto">
          <a:xfrm>
            <a:off x="2582409" y="1752600"/>
            <a:ext cx="2135087" cy="442627"/>
          </a:xfrm>
          <a:prstGeom prst="straightConnector1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47" name="Group 46">
            <a:extLst>
              <a:ext uri="{FF2B5EF4-FFF2-40B4-BE49-F238E27FC236}">
                <a16:creationId xmlns:a16="http://schemas.microsoft.com/office/drawing/2014/main" id="{DFC9C9D0-3401-91BC-C08A-137324321407}"/>
              </a:ext>
            </a:extLst>
          </p:cNvPr>
          <p:cNvGrpSpPr/>
          <p:nvPr/>
        </p:nvGrpSpPr>
        <p:grpSpPr>
          <a:xfrm>
            <a:off x="1474341" y="1112173"/>
            <a:ext cx="4393059" cy="2174607"/>
            <a:chOff x="1474341" y="1112173"/>
            <a:chExt cx="4393059" cy="2174607"/>
          </a:xfrm>
        </p:grpSpPr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0A3973EF-4127-FD9F-127A-52A891AAFD27}"/>
                </a:ext>
              </a:extLst>
            </p:cNvPr>
            <p:cNvSpPr/>
            <p:nvPr/>
          </p:nvSpPr>
          <p:spPr>
            <a:xfrm>
              <a:off x="1676400" y="129540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631D37E0-FF64-862D-A5FD-03C47B62B017}"/>
                </a:ext>
              </a:extLst>
            </p:cNvPr>
            <p:cNvSpPr/>
            <p:nvPr/>
          </p:nvSpPr>
          <p:spPr>
            <a:xfrm>
              <a:off x="2296274" y="144371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a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b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c</a:t>
              </a: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3399244C-7B85-5310-E79C-4B13EE3C9232}"/>
                </a:ext>
              </a:extLst>
            </p:cNvPr>
            <p:cNvSpPr/>
            <p:nvPr/>
          </p:nvSpPr>
          <p:spPr>
            <a:xfrm>
              <a:off x="4191000" y="128522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12339952-605F-925E-E3C7-2CD04729345E}"/>
                </a:ext>
              </a:extLst>
            </p:cNvPr>
            <p:cNvSpPr/>
            <p:nvPr/>
          </p:nvSpPr>
          <p:spPr>
            <a:xfrm>
              <a:off x="4810874" y="143353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2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3</a:t>
              </a:r>
            </a:p>
          </p:txBody>
        </p: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19960FFF-3E52-EEE1-4D94-29482E1AB90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11466" y="17526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0499051A-BA8D-E898-447D-2A7CA23B3FD2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21858" y="17526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F3B3BF09-DC20-D1B3-8848-9E4BFFDE191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557896" y="1752600"/>
              <a:ext cx="2242586" cy="893007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6DA87B2C-E821-4D67-B03A-B6E70D6C6B1B}"/>
                </a:ext>
              </a:extLst>
            </p:cNvPr>
            <p:cNvSpPr txBox="1"/>
            <p:nvPr/>
          </p:nvSpPr>
          <p:spPr>
            <a:xfrm>
              <a:off x="1474341" y="1132820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A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482B7504-D6BA-A5E4-6BB6-E0CA9757BADB}"/>
                </a:ext>
              </a:extLst>
            </p:cNvPr>
            <p:cNvSpPr txBox="1"/>
            <p:nvPr/>
          </p:nvSpPr>
          <p:spPr>
            <a:xfrm>
              <a:off x="4003496" y="1112173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B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F33D83D6-7C86-E1B8-DE41-8AEA40B9C13E}"/>
              </a:ext>
            </a:extLst>
          </p:cNvPr>
          <p:cNvGrpSpPr/>
          <p:nvPr/>
        </p:nvGrpSpPr>
        <p:grpSpPr>
          <a:xfrm>
            <a:off x="2601074" y="1747005"/>
            <a:ext cx="2220192" cy="954254"/>
            <a:chOff x="2601074" y="1747005"/>
            <a:chExt cx="2220192" cy="954254"/>
          </a:xfrm>
        </p:grpSpPr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014E4627-1DC3-531A-FE9E-AED1E57B0F3C}"/>
                </a:ext>
              </a:extLst>
            </p:cNvPr>
            <p:cNvCxnSpPr/>
            <p:nvPr/>
          </p:nvCxnSpPr>
          <p:spPr bwMode="auto">
            <a:xfrm flipV="1">
              <a:off x="2937809" y="1747005"/>
              <a:ext cx="238874" cy="355937"/>
            </a:xfrm>
            <a:prstGeom prst="line">
              <a:avLst/>
            </a:prstGeom>
            <a:noFill/>
            <a:ln w="381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9A5C8F5E-C970-1F29-6C33-FB9F4CCA709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601074" y="1752600"/>
              <a:ext cx="2220192" cy="948659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753184B3-3611-0682-030B-09EDDC34AFF0}"/>
              </a:ext>
            </a:extLst>
          </p:cNvPr>
          <p:cNvSpPr txBox="1"/>
          <p:nvPr/>
        </p:nvSpPr>
        <p:spPr>
          <a:xfrm>
            <a:off x="3505200" y="1244025"/>
            <a:ext cx="76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kern="0" dirty="0">
                <a:solidFill>
                  <a:srgbClr val="FFC000"/>
                </a:solidFill>
              </a:rPr>
              <a:t>f</a:t>
            </a:r>
            <a:endParaRPr lang="en-CA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0468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57200" y="6096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FF00"/>
                </a:solidFill>
                <a:cs typeface="Arial" charset="0"/>
              </a:rPr>
              <a:t>Function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: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Maps the elements in one set to those in</a:t>
            </a:r>
            <a:r>
              <a:rPr kumimoji="0" lang="en-CA" altLang="en-US" sz="28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another.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Introduction to Function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276600"/>
            <a:ext cx="8153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>
                <a:solidFill>
                  <a:schemeClr val="tx2"/>
                </a:solidFill>
              </a:rPr>
              <a:t>Range:</a:t>
            </a:r>
          </a:p>
          <a:p>
            <a:pPr lvl="1" eaLnBrk="1" hangingPunct="1"/>
            <a:r>
              <a:rPr lang="en-US" altLang="en-US" kern="0" dirty="0">
                <a:solidFill>
                  <a:srgbClr val="FFFFFF"/>
                </a:solidFill>
              </a:rPr>
              <a:t>The set of elements mapped too.</a:t>
            </a:r>
            <a:br>
              <a:rPr lang="en-US" altLang="en-US" kern="0" dirty="0">
                <a:solidFill>
                  <a:schemeClr val="tx2"/>
                </a:solidFill>
              </a:rPr>
            </a:br>
            <a:r>
              <a:rPr lang="en-US" altLang="en-US" kern="0" dirty="0">
                <a:solidFill>
                  <a:schemeClr val="tx2"/>
                </a:solidFill>
              </a:rPr>
              <a:t> </a:t>
            </a:r>
            <a:r>
              <a:rPr lang="en-US" altLang="en-US" kern="0" dirty="0">
                <a:solidFill>
                  <a:srgbClr val="FFC000"/>
                </a:solidFill>
              </a:rPr>
              <a:t> </a:t>
            </a:r>
            <a:r>
              <a:rPr lang="en-US" altLang="en-US" dirty="0">
                <a:solidFill>
                  <a:srgbClr val="FFC000"/>
                </a:solidFill>
              </a:rPr>
              <a:t>range(f) = {y | </a:t>
            </a:r>
            <a:r>
              <a:rPr lang="en-US" altLang="en-US" dirty="0">
                <a:solidFill>
                  <a:srgbClr val="FFC000"/>
                </a:solidFill>
                <a:sym typeface="Symbol" panose="05050102010706020507" pitchFamily="18" charset="2"/>
              </a:rPr>
              <a:t></a:t>
            </a:r>
            <a:r>
              <a:rPr lang="en-US" altLang="en-US" dirty="0" err="1">
                <a:solidFill>
                  <a:srgbClr val="FFC000"/>
                </a:solidFill>
                <a:sym typeface="Symbol" panose="05050102010706020507" pitchFamily="18" charset="2"/>
              </a:rPr>
              <a:t>xA</a:t>
            </a:r>
            <a:r>
              <a:rPr lang="en-US" altLang="en-US" dirty="0">
                <a:solidFill>
                  <a:srgbClr val="FFC000"/>
                </a:solidFill>
                <a:sym typeface="Symbol" panose="05050102010706020507" pitchFamily="18" charset="2"/>
              </a:rPr>
              <a:t> f(x)=y}</a:t>
            </a:r>
            <a:r>
              <a:rPr lang="en-US" altLang="en-US" dirty="0">
                <a:solidFill>
                  <a:srgbClr val="FFC000"/>
                </a:solidFill>
              </a:rPr>
              <a:t> </a:t>
            </a:r>
            <a:r>
              <a:rPr lang="en-US" altLang="en-US" dirty="0">
                <a:solidFill>
                  <a:srgbClr val="FFC000"/>
                </a:solidFill>
                <a:sym typeface="Symbol" panose="05050102010706020507" pitchFamily="18" charset="2"/>
              </a:rPr>
              <a:t> B</a:t>
            </a:r>
          </a:p>
          <a:p>
            <a:pPr lvl="1" eaLnBrk="1" hangingPunct="1"/>
            <a:endParaRPr lang="en-US" altLang="en-US" kern="0" dirty="0">
              <a:sym typeface="Symbol" panose="05050102010706020507" pitchFamily="18" charset="2"/>
            </a:endParaRPr>
          </a:p>
        </p:txBody>
      </p:sp>
      <p:pic>
        <p:nvPicPr>
          <p:cNvPr id="18" name="Picture 4" descr="y = x^2 - 2">
            <a:extLst>
              <a:ext uri="{FF2B5EF4-FFF2-40B4-BE49-F238E27FC236}">
                <a16:creationId xmlns:a16="http://schemas.microsoft.com/office/drawing/2014/main" id="{D908092F-ED38-C714-387F-683AA2EC57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348894" y="1189329"/>
            <a:ext cx="2076450" cy="2200275"/>
          </a:xfrm>
          <a:prstGeom prst="rect">
            <a:avLst/>
          </a:prstGeom>
          <a:noFill/>
          <a:ln>
            <a:solidFill>
              <a:srgbClr val="FFFFFF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7121AF8D-7C0E-2F7A-3B3A-968D892A30CE}"/>
              </a:ext>
            </a:extLst>
          </p:cNvPr>
          <p:cNvSpPr txBox="1"/>
          <p:nvPr/>
        </p:nvSpPr>
        <p:spPr>
          <a:xfrm>
            <a:off x="6224106" y="1501642"/>
            <a:ext cx="762000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en-US" altLang="en-US" kern="0" dirty="0">
                <a:solidFill>
                  <a:srgbClr val="FFC000"/>
                </a:solidFill>
              </a:rPr>
              <a:t>B</a:t>
            </a:r>
            <a:endParaRPr lang="en-CA" dirty="0">
              <a:solidFill>
                <a:srgbClr val="FFC000"/>
              </a:solidFill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2FA8C12-0E0C-7AA6-763D-84F189290501}"/>
              </a:ext>
            </a:extLst>
          </p:cNvPr>
          <p:cNvSpPr/>
          <p:nvPr/>
        </p:nvSpPr>
        <p:spPr>
          <a:xfrm>
            <a:off x="7216151" y="2366282"/>
            <a:ext cx="1242049" cy="961410"/>
          </a:xfrm>
          <a:prstGeom prst="rect">
            <a:avLst/>
          </a:prstGeom>
          <a:solidFill>
            <a:srgbClr val="FFFFFF"/>
          </a:solidFill>
          <a:ln w="12700">
            <a:noFill/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4939470-056E-6696-4CD8-FD8C2E52F9FE}"/>
              </a:ext>
            </a:extLst>
          </p:cNvPr>
          <p:cNvSpPr txBox="1"/>
          <p:nvPr/>
        </p:nvSpPr>
        <p:spPr>
          <a:xfrm>
            <a:off x="7949094" y="2335761"/>
            <a:ext cx="762000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en-US" altLang="en-US" kern="0" dirty="0">
                <a:solidFill>
                  <a:srgbClr val="FFC000"/>
                </a:solidFill>
              </a:rPr>
              <a:t>A</a:t>
            </a:r>
            <a:endParaRPr lang="en-CA" dirty="0">
              <a:solidFill>
                <a:srgbClr val="FFC000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3278D31-234F-E6C0-0960-0F210960FB10}"/>
              </a:ext>
            </a:extLst>
          </p:cNvPr>
          <p:cNvGrpSpPr/>
          <p:nvPr/>
        </p:nvGrpSpPr>
        <p:grpSpPr>
          <a:xfrm>
            <a:off x="1474341" y="1112173"/>
            <a:ext cx="4393059" cy="2174607"/>
            <a:chOff x="1474341" y="1340773"/>
            <a:chExt cx="4393059" cy="2174607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944D1B7-6D7F-41E5-DBA2-DB2C3C713698}"/>
                </a:ext>
              </a:extLst>
            </p:cNvPr>
            <p:cNvSpPr/>
            <p:nvPr/>
          </p:nvSpPr>
          <p:spPr>
            <a:xfrm>
              <a:off x="1676400" y="152400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23276180-5040-F198-07E3-C7012F5B0C39}"/>
                </a:ext>
              </a:extLst>
            </p:cNvPr>
            <p:cNvSpPr/>
            <p:nvPr/>
          </p:nvSpPr>
          <p:spPr>
            <a:xfrm>
              <a:off x="2296274" y="167231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a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b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c</a:t>
              </a: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8ABD11A-BA1C-92CC-D08A-1FF5BE52420E}"/>
                </a:ext>
              </a:extLst>
            </p:cNvPr>
            <p:cNvSpPr/>
            <p:nvPr/>
          </p:nvSpPr>
          <p:spPr>
            <a:xfrm>
              <a:off x="4191000" y="151382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0C7B757F-118F-DB7F-47F4-1C684EC796B8}"/>
                </a:ext>
              </a:extLst>
            </p:cNvPr>
            <p:cNvSpPr/>
            <p:nvPr/>
          </p:nvSpPr>
          <p:spPr>
            <a:xfrm>
              <a:off x="4810874" y="166213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2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3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7C9709DA-B873-B2D8-934B-94AD625A4612}"/>
                </a:ext>
              </a:extLst>
            </p:cNvPr>
            <p:cNvCxnSpPr>
              <a:cxnSpLocks/>
              <a:endCxn id="23" idx="1"/>
            </p:cNvCxnSpPr>
            <p:nvPr/>
          </p:nvCxnSpPr>
          <p:spPr bwMode="auto">
            <a:xfrm>
              <a:off x="2601074" y="1981200"/>
              <a:ext cx="2209800" cy="450381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23938EF-B81F-FD7F-7506-4622593D447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11466" y="19812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9CC9D001-BEAE-CCE6-B967-81214F2D047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21858" y="19812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9ABEFE9C-BDF4-906F-EEB8-032953201D5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557896" y="1981200"/>
              <a:ext cx="2242586" cy="893007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1D5B47E-4224-FFF1-3F5B-0EF833BEDE63}"/>
                </a:ext>
              </a:extLst>
            </p:cNvPr>
            <p:cNvSpPr txBox="1"/>
            <p:nvPr/>
          </p:nvSpPr>
          <p:spPr>
            <a:xfrm>
              <a:off x="1474341" y="1361420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A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82407209-DB8A-96D8-B029-BFA2260055ED}"/>
                </a:ext>
              </a:extLst>
            </p:cNvPr>
            <p:cNvSpPr txBox="1"/>
            <p:nvPr/>
          </p:nvSpPr>
          <p:spPr>
            <a:xfrm>
              <a:off x="4003496" y="1340773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B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A3010E5E-E159-C5C8-0C0D-49CCD556D4C8}"/>
              </a:ext>
            </a:extLst>
          </p:cNvPr>
          <p:cNvGrpSpPr/>
          <p:nvPr/>
        </p:nvGrpSpPr>
        <p:grpSpPr>
          <a:xfrm>
            <a:off x="4561726" y="1264573"/>
            <a:ext cx="2488004" cy="1235471"/>
            <a:chOff x="4561726" y="1264573"/>
            <a:chExt cx="2488004" cy="1235471"/>
          </a:xfrm>
        </p:grpSpPr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A7B93106-46E5-5885-C974-2E1625408773}"/>
                </a:ext>
              </a:extLst>
            </p:cNvPr>
            <p:cNvSpPr/>
            <p:nvPr/>
          </p:nvSpPr>
          <p:spPr>
            <a:xfrm>
              <a:off x="4561726" y="1499264"/>
              <a:ext cx="897447" cy="10007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28BB8841-E057-6CF0-85F9-6DBFBA27A6BE}"/>
                </a:ext>
              </a:extLst>
            </p:cNvPr>
            <p:cNvSpPr txBox="1"/>
            <p:nvPr/>
          </p:nvSpPr>
          <p:spPr>
            <a:xfrm>
              <a:off x="4952999" y="1264573"/>
              <a:ext cx="2096731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Range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sp>
        <p:nvSpPr>
          <p:cNvPr id="38" name="Oval 37">
            <a:extLst>
              <a:ext uri="{FF2B5EF4-FFF2-40B4-BE49-F238E27FC236}">
                <a16:creationId xmlns:a16="http://schemas.microsoft.com/office/drawing/2014/main" id="{760F31E2-09DB-CCA2-0F30-DA0A194730D5}"/>
              </a:ext>
            </a:extLst>
          </p:cNvPr>
          <p:cNvSpPr/>
          <p:nvPr/>
        </p:nvSpPr>
        <p:spPr>
          <a:xfrm>
            <a:off x="6788509" y="1143000"/>
            <a:ext cx="897447" cy="1116000"/>
          </a:xfrm>
          <a:prstGeom prst="ellipse">
            <a:avLst/>
          </a:prstGeom>
          <a:ln w="38100">
            <a:solidFill>
              <a:srgbClr val="FFC000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F909B65-C26E-B2DC-C8CB-B9D842453FE3}"/>
              </a:ext>
            </a:extLst>
          </p:cNvPr>
          <p:cNvSpPr txBox="1"/>
          <p:nvPr/>
        </p:nvSpPr>
        <p:spPr>
          <a:xfrm>
            <a:off x="3505200" y="1244025"/>
            <a:ext cx="76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kern="0" dirty="0">
                <a:solidFill>
                  <a:srgbClr val="FFC000"/>
                </a:solidFill>
              </a:rPr>
              <a:t>f</a:t>
            </a:r>
            <a:endParaRPr lang="en-CA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3696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60E8191-0FEC-49A1-8E32-E0B9C698319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533400"/>
                <a:ext cx="7924800" cy="705015"/>
              </a:xfrm>
            </p:spPr>
            <p:txBody>
              <a:bodyPr/>
              <a:lstStyle/>
              <a:p>
                <a:pPr>
                  <a:defRPr/>
                </a:pPr>
                <a:r>
                  <a:rPr kumimoji="0" lang="en-US" b="1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Calibri (Body)"/>
                    <a:ea typeface="Cambria Math" pitchFamily="18" charset="0"/>
                  </a:rPr>
                  <a:t>N</a:t>
                </a:r>
                <a:r>
                  <a:rPr kumimoji="0" lang="en-US" b="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Calibri (Body)"/>
                  </a:rPr>
                  <a:t> = natural numbers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CA" sz="2400" i="1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400" i="0" smtClean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0,1,2,3….</m:t>
                        </m:r>
                      </m:e>
                    </m:d>
                  </m:oMath>
                </a14:m>
                <a:endParaRPr lang="en-CA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60E8191-0FEC-49A1-8E32-E0B9C69831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533400"/>
                <a:ext cx="7924800" cy="705015"/>
              </a:xfrm>
              <a:blipFill>
                <a:blip r:embed="rId3"/>
                <a:stretch>
                  <a:fillRect l="-1154" t="-695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42D0FC-DA7D-43E5-A1CA-07185E2E8437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1261546"/>
            <a:ext cx="2590800" cy="795854"/>
          </a:xfrm>
        </p:spPr>
        <p:txBody>
          <a:bodyPr/>
          <a:lstStyle/>
          <a:p>
            <a:r>
              <a:rPr kumimoji="0" lang="en-US" b="1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libri (Body)"/>
                <a:ea typeface="Cambria Math" pitchFamily="18" charset="0"/>
              </a:rPr>
              <a:t>Z</a:t>
            </a:r>
            <a:r>
              <a:rPr kumimoji="0" lang="en-US" b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libri (Body)"/>
              </a:rPr>
              <a:t> = integers =</a:t>
            </a:r>
            <a:endParaRPr lang="en-US" dirty="0">
              <a:solidFill>
                <a:schemeClr val="bg2"/>
              </a:solidFill>
              <a:latin typeface="Calibri (Body)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24">
                <a:extLst>
                  <a:ext uri="{FF2B5EF4-FFF2-40B4-BE49-F238E27FC236}">
                    <a16:creationId xmlns:a16="http://schemas.microsoft.com/office/drawing/2014/main" id="{E6A2B6DA-746A-4FBE-A863-CBEED055A741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SpPr txBox="1"/>
              <p:nvPr/>
            </p:nvSpPr>
            <p:spPr>
              <a:xfrm>
                <a:off x="2286000" y="1219200"/>
                <a:ext cx="3560618" cy="56517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kumimoji="0" lang="en-CA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CA" sz="2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…,−3,−2,−1,0,1,2,3,…</m:t>
                          </m:r>
                        </m:e>
                      </m:d>
                    </m:oMath>
                  </m:oMathPara>
                </a14:m>
                <a:endParaRPr kumimoji="0" lang="en-CA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5" name="Object 24">
                <a:extLst>
                  <a:ext uri="{FF2B5EF4-FFF2-40B4-BE49-F238E27FC236}">
                    <a16:creationId xmlns:a16="http://schemas.microsoft.com/office/drawing/2014/main" id="{E6A2B6DA-746A-4FBE-A863-CBEED055A741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1219200"/>
                <a:ext cx="3560618" cy="5651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18">
                <a:extLst>
                  <a:ext uri="{FF2B5EF4-FFF2-40B4-BE49-F238E27FC236}">
                    <a16:creationId xmlns:a16="http://schemas.microsoft.com/office/drawing/2014/main" id="{66985A3E-0C05-487D-AC4A-30773A8FE5AB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SpPr txBox="1"/>
              <p:nvPr/>
            </p:nvSpPr>
            <p:spPr>
              <a:xfrm>
                <a:off x="505177" y="1965312"/>
                <a:ext cx="441549" cy="47308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CA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0" lang="en-CA" sz="2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Z</m:t>
                          </m:r>
                        </m:e>
                        <m:sup>
                          <m:r>
                            <a:rPr kumimoji="0" lang="en-CA" sz="2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kumimoji="0" lang="en-CA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Object 18">
                <a:extLst>
                  <a:ext uri="{FF2B5EF4-FFF2-40B4-BE49-F238E27FC236}">
                    <a16:creationId xmlns:a16="http://schemas.microsoft.com/office/drawing/2014/main" id="{66985A3E-0C05-487D-AC4A-30773A8FE5AB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177" y="1965312"/>
                <a:ext cx="441549" cy="473088"/>
              </a:xfrm>
              <a:prstGeom prst="rect">
                <a:avLst/>
              </a:prstGeom>
              <a:blipFill>
                <a:blip r:embed="rId5"/>
                <a:stretch>
                  <a:fillRect l="-4167" r="-1527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56DB809-5836-4759-8C59-08C70FB6615C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858982" y="1965312"/>
            <a:ext cx="3560618" cy="565177"/>
          </a:xfrm>
        </p:spPr>
        <p:txBody>
          <a:bodyPr/>
          <a:lstStyle/>
          <a:p>
            <a:r>
              <a:rPr kumimoji="0" lang="en-US" b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libri (Body)"/>
              </a:rPr>
              <a:t>= positive integers =</a:t>
            </a:r>
            <a:endParaRPr lang="en-US" dirty="0">
              <a:solidFill>
                <a:schemeClr val="bg2"/>
              </a:solidFill>
              <a:latin typeface="Calibri (Body)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19">
                <a:extLst>
                  <a:ext uri="{FF2B5EF4-FFF2-40B4-BE49-F238E27FC236}">
                    <a16:creationId xmlns:a16="http://schemas.microsoft.com/office/drawing/2014/main" id="{9D2B6E81-6931-4213-B4E8-68354C42A4D8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SpPr txBox="1"/>
              <p:nvPr/>
            </p:nvSpPr>
            <p:spPr>
              <a:xfrm>
                <a:off x="3541004" y="1939912"/>
                <a:ext cx="1859036" cy="641048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kumimoji="0" lang="en-CA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CA" sz="2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,2,3,…..</m:t>
                          </m:r>
                        </m:e>
                      </m:d>
                    </m:oMath>
                  </m:oMathPara>
                </a14:m>
                <a:endParaRPr kumimoji="0" lang="en-CA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Object 19">
                <a:extLst>
                  <a:ext uri="{FF2B5EF4-FFF2-40B4-BE49-F238E27FC236}">
                    <a16:creationId xmlns:a16="http://schemas.microsoft.com/office/drawing/2014/main" id="{9D2B6E81-6931-4213-B4E8-68354C42A4D8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1004" y="1939912"/>
                <a:ext cx="1859036" cy="6410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182F33E-BAD0-4065-B789-43696FB25674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2582" y="2668521"/>
            <a:ext cx="4267202" cy="550076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b="1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libri (Body)"/>
                <a:ea typeface="Cambria Math" pitchFamily="18" charset="0"/>
              </a:rPr>
              <a:t>R</a:t>
            </a:r>
            <a:r>
              <a:rPr kumimoji="0" lang="en-US" b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libri (Body)"/>
              </a:rPr>
              <a:t> = set of real number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ct 20">
                <a:extLst>
                  <a:ext uri="{FF2B5EF4-FFF2-40B4-BE49-F238E27FC236}">
                    <a16:creationId xmlns:a16="http://schemas.microsoft.com/office/drawing/2014/main" id="{786A34B7-25C1-41C4-AC3E-F1C2E9579D88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SpPr txBox="1"/>
              <p:nvPr/>
            </p:nvSpPr>
            <p:spPr>
              <a:xfrm>
                <a:off x="510540" y="3347357"/>
                <a:ext cx="502920" cy="53884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CA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kumimoji="0" lang="en-US" sz="24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libri (Body)"/>
                              <a:ea typeface="Cambria Math" pitchFamily="18" charset="0"/>
                              <a:cs typeface="+mn-cs"/>
                            </a:rPr>
                            <m:t>R</m:t>
                          </m:r>
                        </m:e>
                        <m:sup>
                          <m:r>
                            <a:rPr kumimoji="0" lang="en-CA" sz="24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kumimoji="0" lang="en-CA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Object 20">
                <a:extLst>
                  <a:ext uri="{FF2B5EF4-FFF2-40B4-BE49-F238E27FC236}">
                    <a16:creationId xmlns:a16="http://schemas.microsoft.com/office/drawing/2014/main" id="{786A34B7-25C1-41C4-AC3E-F1C2E9579D88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" y="3347357"/>
                <a:ext cx="502920" cy="538843"/>
              </a:xfrm>
              <a:prstGeom prst="rect">
                <a:avLst/>
              </a:prstGeom>
              <a:blipFill>
                <a:blip r:embed="rId7"/>
                <a:stretch>
                  <a:fillRect l="-243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CB5DD43-9434-42CF-A98A-A84D6155DD3B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918043" y="3402495"/>
            <a:ext cx="5181600" cy="559905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b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libri (Body)"/>
              </a:rPr>
              <a:t>= set of positive real number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>
                <a:extLst>
                  <a:ext uri="{FF2B5EF4-FFF2-40B4-BE49-F238E27FC236}">
                    <a16:creationId xmlns:a16="http://schemas.microsoft.com/office/drawing/2014/main" id="{89A2D8B8-32D1-4E4D-9E54-2C92E49C91D0}"/>
                  </a:ext>
                </a:extLst>
              </p:cNvPr>
              <p:cNvSpPr>
                <a:spLocks noGrp="1"/>
              </p:cNvSpPr>
              <p:nvPr>
                <p:ph idx="14"/>
              </p:nvPr>
            </p:nvSpPr>
            <p:spPr>
              <a:xfrm>
                <a:off x="457200" y="4114800"/>
                <a:ext cx="7924800" cy="1475595"/>
              </a:xfrm>
            </p:spPr>
            <p:txBody>
              <a:bodyPr/>
              <a:lstStyle/>
              <a:p>
                <a:pPr>
                  <a:defRPr/>
                </a:pPr>
                <a:r>
                  <a:rPr kumimoji="0" lang="en-US" b="1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Calibri (Body)"/>
                  </a:rPr>
                  <a:t>Q</a:t>
                </a:r>
                <a:r>
                  <a:rPr kumimoji="0" lang="en-US" b="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Calibri (Body)"/>
                  </a:rPr>
                  <a:t> = set of rational numbers</a:t>
                </a:r>
                <a:r>
                  <a:rPr kumimoji="0" lang="en-US" b="0" u="none" strike="noStrike" kern="1200" cap="none" spc="0" normalizeH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Calibri (Body)"/>
                  </a:rPr>
                  <a:t> </a:t>
                </a:r>
                <a14:m>
                  <m:oMath xmlns:m="http://schemas.openxmlformats.org/officeDocument/2006/math">
                    <m:r>
                      <a:rPr lang="en-CA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m:rPr>
                        <m:nor/>
                      </m:rPr>
                      <a:rPr lang="en-CA" b="0" i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CA" b="0" i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CA" b="0" i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nor/>
                      </m:rPr>
                      <a:rPr lang="en-CA" b="0" i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q</m:t>
                    </m:r>
                    <m:r>
                      <m:rPr>
                        <m:nor/>
                      </m:rPr>
                      <a:rPr lang="en-CA" b="0" i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dirty="0">
                        <a:solidFill>
                          <a:schemeClr val="bg2"/>
                        </a:solidFill>
                        <a:latin typeface="Calibri (Body)"/>
                      </a:rPr>
                      <m:t>| </m:t>
                    </m:r>
                    <m:r>
                      <m:rPr>
                        <m:nor/>
                      </m:rPr>
                      <a:rPr lang="en-CA" b="0" i="0" dirty="0" smtClean="0">
                        <a:solidFill>
                          <a:schemeClr val="bg2"/>
                        </a:solidFill>
                        <a:latin typeface="Calibri (Body)"/>
                      </a:rPr>
                      <m:t>p</m:t>
                    </m:r>
                    <m:r>
                      <m:rPr>
                        <m:nor/>
                      </m:rPr>
                      <a:rPr lang="en-US" dirty="0">
                        <a:solidFill>
                          <a:schemeClr val="bg2"/>
                        </a:solidFill>
                        <a:latin typeface="Calibri (Body)"/>
                      </a:rPr>
                      <m:t>,</m:t>
                    </m:r>
                    <m:r>
                      <m:rPr>
                        <m:nor/>
                      </m:rPr>
                      <a:rPr lang="en-CA" b="0" i="0" dirty="0" smtClean="0">
                        <a:solidFill>
                          <a:schemeClr val="bg2"/>
                        </a:solidFill>
                        <a:latin typeface="Calibri (Body)"/>
                      </a:rPr>
                      <m:t>q</m:t>
                    </m:r>
                    <m:r>
                      <m:rPr>
                        <m:nor/>
                      </m:rPr>
                      <a:rPr lang="en-CA" dirty="0">
                        <a:solidFill>
                          <a:schemeClr val="bg2"/>
                        </a:solidFill>
                      </a:rPr>
                      <m:t> </m:t>
                    </m:r>
                    <m:r>
                      <a:rPr lang="en-CA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m:rPr>
                        <m:nor/>
                      </m:rPr>
                      <a:rPr lang="en-US" dirty="0">
                        <a:solidFill>
                          <a:schemeClr val="bg2"/>
                        </a:solidFill>
                        <a:latin typeface="Calibri (Body)"/>
                      </a:rPr>
                      <m:t> </m:t>
                    </m:r>
                    <m:r>
                      <m:rPr>
                        <m:nor/>
                      </m:rPr>
                      <a:rPr lang="en-CA" b="1" i="0" dirty="0" smtClean="0">
                        <a:solidFill>
                          <a:schemeClr val="bg2"/>
                        </a:solidFill>
                        <a:latin typeface="Calibri (Body)"/>
                      </a:rPr>
                      <m:t>Z</m:t>
                    </m:r>
                    <m:r>
                      <m:rPr>
                        <m:nor/>
                      </m:rPr>
                      <a:rPr lang="en-US" dirty="0" smtClean="0">
                        <a:solidFill>
                          <a:schemeClr val="bg2"/>
                        </a:solidFill>
                        <a:latin typeface="Calibri (Body)"/>
                        <a:ea typeface="Cambria Math" pitchFamily="18" charset="0"/>
                      </a:rPr>
                      <m:t>}</m:t>
                    </m:r>
                  </m:oMath>
                </a14:m>
                <a:endParaRPr lang="en-CA" dirty="0">
                  <a:solidFill>
                    <a:schemeClr val="bg2"/>
                  </a:solidFill>
                </a:endParaRPr>
              </a:p>
              <a:p>
                <a:pPr defTabSz="457200" fontAlgn="auto">
                  <a:defRPr/>
                </a:pPr>
                <a:r>
                  <a:rPr lang="en-US" b="1" dirty="0">
                    <a:solidFill>
                      <a:schemeClr val="bg2"/>
                    </a:solidFill>
                    <a:latin typeface="Calibri (Body)"/>
                    <a:ea typeface="Cambria Math" pitchFamily="18" charset="0"/>
                  </a:rPr>
                  <a:t>C</a:t>
                </a:r>
                <a:r>
                  <a:rPr lang="en-US" dirty="0">
                    <a:solidFill>
                      <a:schemeClr val="bg2"/>
                    </a:solidFill>
                    <a:latin typeface="Calibri (Body)"/>
                  </a:rPr>
                  <a:t> =  set of complex numbers = { </a:t>
                </a:r>
                <a:r>
                  <a:rPr lang="en-US" dirty="0" err="1">
                    <a:solidFill>
                      <a:schemeClr val="bg2"/>
                    </a:solidFill>
                    <a:latin typeface="Calibri (Body)"/>
                  </a:rPr>
                  <a:t>x+i</a:t>
                </a:r>
                <a:r>
                  <a:rPr lang="en-US" dirty="0">
                    <a:solidFill>
                      <a:schemeClr val="bg2"/>
                    </a:solidFill>
                    <a:latin typeface="Calibri (Body)"/>
                  </a:rPr>
                  <a:t>y | x,y</a:t>
                </a:r>
                <a:r>
                  <a:rPr lang="en-CA" dirty="0">
                    <a:solidFill>
                      <a:schemeClr val="bg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CA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dirty="0">
                    <a:solidFill>
                      <a:schemeClr val="bg2"/>
                    </a:solidFill>
                    <a:latin typeface="Calibri (Body)"/>
                  </a:rPr>
                  <a:t> </a:t>
                </a:r>
                <a:r>
                  <a:rPr lang="en-US" b="1" dirty="0">
                    <a:solidFill>
                      <a:schemeClr val="bg2"/>
                    </a:solidFill>
                    <a:latin typeface="Calibri (Body)"/>
                    <a:ea typeface="Cambria Math" pitchFamily="18" charset="0"/>
                  </a:rPr>
                  <a:t>R</a:t>
                </a:r>
                <a:r>
                  <a:rPr lang="en-US" dirty="0">
                    <a:solidFill>
                      <a:schemeClr val="bg2"/>
                    </a:solidFill>
                    <a:latin typeface="Calibri (Body)"/>
                    <a:ea typeface="Cambria Math" pitchFamily="18" charset="0"/>
                  </a:rPr>
                  <a:t>}</a:t>
                </a:r>
                <a:r>
                  <a:rPr lang="en-US" dirty="0">
                    <a:solidFill>
                      <a:schemeClr val="bg2"/>
                    </a:solidFill>
                    <a:latin typeface="Calibri (Body)"/>
                  </a:rPr>
                  <a:t> , </a:t>
                </a:r>
                <a:r>
                  <a:rPr lang="en-US" dirty="0" err="1">
                    <a:solidFill>
                      <a:schemeClr val="bg2"/>
                    </a:solidFill>
                    <a:latin typeface="Calibri (Body)"/>
                  </a:rPr>
                  <a:t>i</a:t>
                </a:r>
                <a:r>
                  <a:rPr lang="en-US" dirty="0">
                    <a:solidFill>
                      <a:schemeClr val="bg2"/>
                    </a:solidFill>
                    <a:latin typeface="Calibri (Body)"/>
                  </a:rPr>
                  <a:t> = </a:t>
                </a:r>
                <a:r>
                  <a:rPr lang="en-US" dirty="0">
                    <a:solidFill>
                      <a:schemeClr val="bg2"/>
                    </a:solidFill>
                  </a:rPr>
                  <a:t>√</a:t>
                </a:r>
                <a:r>
                  <a:rPr lang="en-US" dirty="0">
                    <a:solidFill>
                      <a:schemeClr val="bg2"/>
                    </a:solidFill>
                    <a:latin typeface="Calibri (Body)"/>
                  </a:rPr>
                  <a:t>-1  </a:t>
                </a:r>
              </a:p>
              <a:p>
                <a:pPr defTabSz="457200" fontAlgn="auto">
                  <a:defRPr/>
                </a:pPr>
                <a:r>
                  <a:rPr lang="en-US" dirty="0">
                    <a:solidFill>
                      <a:schemeClr val="bg2"/>
                    </a:solidFill>
                    <a:latin typeface="Calibri (Body)"/>
                  </a:rPr>
                  <a:t>Points in plain </a:t>
                </a:r>
                <a:r>
                  <a:rPr kumimoji="0" lang="en-US" b="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Calibri (Body)"/>
                  </a:rPr>
                  <a:t>= {</a:t>
                </a:r>
                <a:r>
                  <a:rPr lang="el-GR" altLang="en-US" dirty="0">
                    <a:solidFill>
                      <a:schemeClr val="bg2"/>
                    </a:solidFill>
                    <a:latin typeface="Times New Roman"/>
                    <a:cs typeface="Times New Roman" panose="02020603050405020304" pitchFamily="18" charset="0"/>
                    <a:sym typeface="Symbol" panose="05050102010706020507" pitchFamily="18" charset="2"/>
                  </a:rPr>
                  <a:t></a:t>
                </a:r>
                <a:r>
                  <a:rPr kumimoji="0" lang="en-US" b="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Calibri (Body)"/>
                  </a:rPr>
                  <a:t>x,</a:t>
                </a:r>
                <a:r>
                  <a:rPr lang="en-US" dirty="0">
                    <a:solidFill>
                      <a:schemeClr val="bg2"/>
                    </a:solidFill>
                    <a:latin typeface="Calibri (Body)"/>
                  </a:rPr>
                  <a:t>y</a:t>
                </a:r>
                <a:r>
                  <a:rPr lang="en-US" altLang="en-US" dirty="0">
                    <a:solidFill>
                      <a:schemeClr val="bg2"/>
                    </a:solidFill>
                    <a:latin typeface="Times New Roman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l-GR" altLang="en-US" dirty="0">
                    <a:solidFill>
                      <a:schemeClr val="bg2"/>
                    </a:solidFill>
                    <a:latin typeface="Times New Roman"/>
                    <a:cs typeface="Times New Roman" panose="02020603050405020304" pitchFamily="18" charset="0"/>
                    <a:sym typeface="Symbol" panose="05050102010706020507" pitchFamily="18" charset="2"/>
                  </a:rPr>
                  <a:t></a:t>
                </a:r>
                <a:r>
                  <a:rPr lang="en-US" dirty="0">
                    <a:solidFill>
                      <a:schemeClr val="bg2"/>
                    </a:solidFill>
                    <a:latin typeface="Calibri (Body)"/>
                  </a:rPr>
                  <a:t> | x,y</a:t>
                </a:r>
                <a:r>
                  <a:rPr lang="en-CA" dirty="0">
                    <a:solidFill>
                      <a:schemeClr val="bg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CA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dirty="0">
                    <a:solidFill>
                      <a:schemeClr val="bg2"/>
                    </a:solidFill>
                    <a:latin typeface="Calibri (Body)"/>
                  </a:rPr>
                  <a:t> </a:t>
                </a:r>
                <a:r>
                  <a:rPr lang="en-US" b="1" dirty="0">
                    <a:solidFill>
                      <a:schemeClr val="bg2"/>
                    </a:solidFill>
                    <a:latin typeface="Calibri (Body)"/>
                    <a:ea typeface="Cambria Math" pitchFamily="18" charset="0"/>
                  </a:rPr>
                  <a:t>R</a:t>
                </a:r>
                <a:r>
                  <a:rPr lang="en-US" dirty="0">
                    <a:solidFill>
                      <a:schemeClr val="bg2"/>
                    </a:solidFill>
                    <a:latin typeface="Calibri (Body)"/>
                    <a:ea typeface="Cambria Math" pitchFamily="18" charset="0"/>
                  </a:rPr>
                  <a:t>}</a:t>
                </a:r>
                <a:r>
                  <a:rPr lang="en-US" dirty="0">
                    <a:solidFill>
                      <a:schemeClr val="bg2"/>
                    </a:solidFill>
                    <a:latin typeface="Calibri (Body)"/>
                  </a:rPr>
                  <a:t> </a:t>
                </a:r>
                <a:r>
                  <a:rPr kumimoji="0" lang="en-US" b="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Calibri (Body)"/>
                  </a:rPr>
                  <a:t> 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1200"/>
                  </a:spcBef>
                  <a:spcAft>
                    <a:spcPts val="60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b="0" u="none" strike="noStrike" kern="1200" cap="none" spc="0" normalizeH="0" baseline="0" noProof="0" dirty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Calibri (Body)"/>
                </a:endParaRPr>
              </a:p>
            </p:txBody>
          </p:sp>
        </mc:Choice>
        <mc:Fallback xmlns="">
          <p:sp>
            <p:nvSpPr>
              <p:cNvPr id="8" name="Content Placeholder 7">
                <a:extLst>
                  <a:ext uri="{FF2B5EF4-FFF2-40B4-BE49-F238E27FC236}">
                    <a16:creationId xmlns:a16="http://schemas.microsoft.com/office/drawing/2014/main" id="{89A2D8B8-32D1-4E4D-9E54-2C92E49C91D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4"/>
              </p:nvPr>
            </p:nvSpPr>
            <p:spPr>
              <a:xfrm>
                <a:off x="457200" y="4114800"/>
                <a:ext cx="7924800" cy="1475595"/>
              </a:xfrm>
              <a:blipFill>
                <a:blip r:embed="rId8"/>
                <a:stretch>
                  <a:fillRect l="-1154" t="-3306" b="-21074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5BB37D64-232C-4EFD-A4D3-63E000398198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847A6AB7-ED92-4CC2-895B-E46908831F7A}" type="slidenum">
              <a:rPr kumimoji="0" 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3</a:t>
            </a:fld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9B628B4-DAC2-6238-2828-2BD4DD3710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 altLang="en-US" sz="3600" dirty="0"/>
              <a:t>Sets</a:t>
            </a:r>
          </a:p>
        </p:txBody>
      </p:sp>
    </p:spTree>
    <p:extLst>
      <p:ext uri="{BB962C8B-B14F-4D97-AF65-F5344CB8AC3E}">
        <p14:creationId xmlns:p14="http://schemas.microsoft.com/office/powerpoint/2010/main" val="3813292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  <p:bldP spid="25" grpId="0"/>
      <p:bldP spid="19" grpId="0"/>
      <p:bldP spid="5" grpId="0" build="p"/>
      <p:bldP spid="20" grpId="0"/>
      <p:bldP spid="6" grpId="0" build="p"/>
      <p:bldP spid="21" grpId="0"/>
      <p:bldP spid="7" grpId="0" build="p"/>
      <p:bldP spid="8" grpId="0" build="p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57200" y="6096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FF00"/>
                </a:solidFill>
                <a:cs typeface="Arial" charset="0"/>
              </a:rPr>
              <a:t>Function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: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Maps the elements in one set to those in</a:t>
            </a:r>
            <a:r>
              <a:rPr kumimoji="0" lang="en-CA" altLang="en-US" sz="28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another.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Onto, One-to-One, &amp; Bijection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276600"/>
            <a:ext cx="8153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dirty="0">
                <a:solidFill>
                  <a:srgbClr val="FFFF00"/>
                </a:solidFill>
              </a:rPr>
              <a:t>Onto / Surjective function:</a:t>
            </a:r>
          </a:p>
          <a:p>
            <a:pPr lvl="1" eaLnBrk="1" hangingPunct="1"/>
            <a:r>
              <a:rPr lang="en-US" dirty="0"/>
              <a:t>Every element </a:t>
            </a:r>
            <a:r>
              <a:rPr lang="en-US" dirty="0" err="1">
                <a:solidFill>
                  <a:srgbClr val="FFC000"/>
                </a:solidFill>
              </a:rPr>
              <a:t>y</a:t>
            </a:r>
            <a:r>
              <a:rPr lang="en-US" altLang="en-US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B</a:t>
            </a:r>
            <a:r>
              <a:rPr lang="en-US" dirty="0"/>
              <a:t> is mapped to. </a:t>
            </a:r>
            <a:br>
              <a:rPr lang="en-US" dirty="0"/>
            </a:br>
            <a:r>
              <a:rPr lang="en-US" dirty="0">
                <a:solidFill>
                  <a:srgbClr val="FFC000"/>
                </a:solidFill>
              </a:rPr>
              <a:t>Range = </a:t>
            </a:r>
            <a:r>
              <a:rPr lang="en-US" altLang="en-US" dirty="0">
                <a:solidFill>
                  <a:srgbClr val="FFC000"/>
                </a:solidFill>
              </a:rPr>
              <a:t>Co-domain B </a:t>
            </a:r>
            <a:endParaRPr lang="en-US" dirty="0">
              <a:solidFill>
                <a:srgbClr val="FFC000"/>
              </a:solidFill>
            </a:endParaRPr>
          </a:p>
          <a:p>
            <a:pPr marL="0" indent="0" eaLnBrk="1" hangingPunct="1">
              <a:buNone/>
            </a:pPr>
            <a:r>
              <a:rPr lang="en-US" kern="0" dirty="0">
                <a:solidFill>
                  <a:srgbClr val="FFC000"/>
                </a:solidFill>
              </a:rPr>
              <a:t>         ∀</a:t>
            </a:r>
            <a:r>
              <a:rPr lang="en-US" kern="0" dirty="0" err="1">
                <a:solidFill>
                  <a:srgbClr val="FFC000"/>
                </a:solidFill>
              </a:rPr>
              <a:t>y</a:t>
            </a:r>
            <a:r>
              <a:rPr lang="en-US" altLang="en-US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B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, </a:t>
            </a:r>
            <a:r>
              <a:rPr lang="en-US" altLang="en-US" dirty="0">
                <a:solidFill>
                  <a:srgbClr val="FFC000"/>
                </a:solidFill>
                <a:sym typeface="Symbol" panose="05050102010706020507" pitchFamily="18" charset="2"/>
              </a:rPr>
              <a:t></a:t>
            </a:r>
            <a:r>
              <a:rPr lang="en-US" altLang="en-US" dirty="0" err="1">
                <a:solidFill>
                  <a:srgbClr val="FFC000"/>
                </a:solidFill>
                <a:sym typeface="Symbol" panose="05050102010706020507" pitchFamily="18" charset="2"/>
              </a:rPr>
              <a:t>xA</a:t>
            </a:r>
            <a:r>
              <a:rPr lang="en-US" altLang="en-US" dirty="0">
                <a:solidFill>
                  <a:srgbClr val="FFC000"/>
                </a:solidFill>
                <a:sym typeface="Symbol" panose="05050102010706020507" pitchFamily="18" charset="2"/>
              </a:rPr>
              <a:t>, f(x)=y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3278D31-234F-E6C0-0960-0F210960FB10}"/>
              </a:ext>
            </a:extLst>
          </p:cNvPr>
          <p:cNvGrpSpPr/>
          <p:nvPr/>
        </p:nvGrpSpPr>
        <p:grpSpPr>
          <a:xfrm>
            <a:off x="1474341" y="1112173"/>
            <a:ext cx="4393059" cy="2174607"/>
            <a:chOff x="1474341" y="1340773"/>
            <a:chExt cx="4393059" cy="2174607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944D1B7-6D7F-41E5-DBA2-DB2C3C713698}"/>
                </a:ext>
              </a:extLst>
            </p:cNvPr>
            <p:cNvSpPr/>
            <p:nvPr/>
          </p:nvSpPr>
          <p:spPr>
            <a:xfrm>
              <a:off x="1676400" y="152400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23276180-5040-F198-07E3-C7012F5B0C39}"/>
                </a:ext>
              </a:extLst>
            </p:cNvPr>
            <p:cNvSpPr/>
            <p:nvPr/>
          </p:nvSpPr>
          <p:spPr>
            <a:xfrm>
              <a:off x="2296274" y="167231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a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b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c</a:t>
              </a: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8ABD11A-BA1C-92CC-D08A-1FF5BE52420E}"/>
                </a:ext>
              </a:extLst>
            </p:cNvPr>
            <p:cNvSpPr/>
            <p:nvPr/>
          </p:nvSpPr>
          <p:spPr>
            <a:xfrm>
              <a:off x="4191000" y="151382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0C7B757F-118F-DB7F-47F4-1C684EC796B8}"/>
                </a:ext>
              </a:extLst>
            </p:cNvPr>
            <p:cNvSpPr/>
            <p:nvPr/>
          </p:nvSpPr>
          <p:spPr>
            <a:xfrm>
              <a:off x="4810874" y="166213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2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3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7C9709DA-B873-B2D8-934B-94AD625A4612}"/>
                </a:ext>
              </a:extLst>
            </p:cNvPr>
            <p:cNvCxnSpPr>
              <a:cxnSpLocks/>
              <a:endCxn id="23" idx="1"/>
            </p:cNvCxnSpPr>
            <p:nvPr/>
          </p:nvCxnSpPr>
          <p:spPr bwMode="auto">
            <a:xfrm>
              <a:off x="2601074" y="1981200"/>
              <a:ext cx="2209800" cy="450381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23938EF-B81F-FD7F-7506-4622593D447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11466" y="19812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9CC9D001-BEAE-CCE6-B967-81214F2D047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21858" y="19812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9ABEFE9C-BDF4-906F-EEB8-032953201D5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557896" y="1981200"/>
              <a:ext cx="2242586" cy="893007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1D5B47E-4224-FFF1-3F5B-0EF833BEDE63}"/>
                </a:ext>
              </a:extLst>
            </p:cNvPr>
            <p:cNvSpPr txBox="1"/>
            <p:nvPr/>
          </p:nvSpPr>
          <p:spPr>
            <a:xfrm>
              <a:off x="1474341" y="1361420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A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82407209-DB8A-96D8-B029-BFA2260055ED}"/>
                </a:ext>
              </a:extLst>
            </p:cNvPr>
            <p:cNvSpPr txBox="1"/>
            <p:nvPr/>
          </p:nvSpPr>
          <p:spPr>
            <a:xfrm>
              <a:off x="4003496" y="1340773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B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32398DB1-E280-F1D3-809A-1F766AD710E7}"/>
              </a:ext>
            </a:extLst>
          </p:cNvPr>
          <p:cNvGrpSpPr/>
          <p:nvPr/>
        </p:nvGrpSpPr>
        <p:grpSpPr>
          <a:xfrm>
            <a:off x="6224106" y="1180725"/>
            <a:ext cx="2486988" cy="2200275"/>
            <a:chOff x="2820470" y="4288593"/>
            <a:chExt cx="2486988" cy="2200275"/>
          </a:xfrm>
        </p:grpSpPr>
        <p:pic>
          <p:nvPicPr>
            <p:cNvPr id="10" name="Picture 4" descr="y = x^2 - 2">
              <a:extLst>
                <a:ext uri="{FF2B5EF4-FFF2-40B4-BE49-F238E27FC236}">
                  <a16:creationId xmlns:a16="http://schemas.microsoft.com/office/drawing/2014/main" id="{8BB6D29B-DBFA-1536-969C-7AF83F0B00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5258" y="4288593"/>
              <a:ext cx="2076450" cy="2200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63BE5A9-87A4-C5F9-EF62-549D7C7FD278}"/>
                </a:ext>
              </a:extLst>
            </p:cNvPr>
            <p:cNvSpPr txBox="1"/>
            <p:nvPr/>
          </p:nvSpPr>
          <p:spPr>
            <a:xfrm>
              <a:off x="4545458" y="5435025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A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25AB87A9-61CB-DFFB-EE13-234528235880}"/>
                </a:ext>
              </a:extLst>
            </p:cNvPr>
            <p:cNvSpPr txBox="1"/>
            <p:nvPr/>
          </p:nvSpPr>
          <p:spPr>
            <a:xfrm>
              <a:off x="2820470" y="4600906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B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311B8C5F-66F3-08E4-0E62-EEA570DE863E}"/>
              </a:ext>
            </a:extLst>
          </p:cNvPr>
          <p:cNvCxnSpPr>
            <a:cxnSpLocks/>
          </p:cNvCxnSpPr>
          <p:nvPr/>
        </p:nvCxnSpPr>
        <p:spPr bwMode="auto">
          <a:xfrm>
            <a:off x="4819863" y="2501494"/>
            <a:ext cx="354459" cy="446921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7530A027-A075-7BCE-5D2D-4AB798D5DD28}"/>
              </a:ext>
            </a:extLst>
          </p:cNvPr>
          <p:cNvCxnSpPr>
            <a:cxnSpLocks/>
          </p:cNvCxnSpPr>
          <p:nvPr/>
        </p:nvCxnSpPr>
        <p:spPr bwMode="auto">
          <a:xfrm flipV="1">
            <a:off x="7209835" y="2615091"/>
            <a:ext cx="354459" cy="468794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941F777C-CF16-AF99-F584-B4BD76FD4B50}"/>
              </a:ext>
            </a:extLst>
          </p:cNvPr>
          <p:cNvCxnSpPr>
            <a:cxnSpLocks/>
          </p:cNvCxnSpPr>
          <p:nvPr/>
        </p:nvCxnSpPr>
        <p:spPr bwMode="auto">
          <a:xfrm>
            <a:off x="6885612" y="2875052"/>
            <a:ext cx="962988" cy="0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EE337E58-8513-324D-DF46-B5E6DCDFF203}"/>
              </a:ext>
            </a:extLst>
          </p:cNvPr>
          <p:cNvSpPr txBox="1"/>
          <p:nvPr/>
        </p:nvSpPr>
        <p:spPr>
          <a:xfrm>
            <a:off x="3505200" y="1244025"/>
            <a:ext cx="76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kern="0" dirty="0">
                <a:solidFill>
                  <a:srgbClr val="FFC000"/>
                </a:solidFill>
              </a:rPr>
              <a:t>f</a:t>
            </a:r>
            <a:endParaRPr lang="en-CA" dirty="0">
              <a:solidFill>
                <a:srgbClr val="FFC000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75602C7-FB6E-C124-A9F7-6584583814BA}"/>
              </a:ext>
            </a:extLst>
          </p:cNvPr>
          <p:cNvGrpSpPr/>
          <p:nvPr/>
        </p:nvGrpSpPr>
        <p:grpSpPr>
          <a:xfrm>
            <a:off x="4561726" y="1264573"/>
            <a:ext cx="2488004" cy="1235471"/>
            <a:chOff x="4561726" y="1264573"/>
            <a:chExt cx="2488004" cy="1235471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BE4B5436-3884-3381-2FBC-C9A68B2AA715}"/>
                </a:ext>
              </a:extLst>
            </p:cNvPr>
            <p:cNvSpPr/>
            <p:nvPr/>
          </p:nvSpPr>
          <p:spPr>
            <a:xfrm>
              <a:off x="4561726" y="1499264"/>
              <a:ext cx="897447" cy="10007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2DFDE444-2F03-AD52-9623-C94B620BCE3E}"/>
                </a:ext>
              </a:extLst>
            </p:cNvPr>
            <p:cNvSpPr txBox="1"/>
            <p:nvPr/>
          </p:nvSpPr>
          <p:spPr>
            <a:xfrm>
              <a:off x="4952999" y="1264573"/>
              <a:ext cx="2096731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Range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FDC8BB1-17BC-7FBC-7E1E-E65C8B3B1A11}"/>
              </a:ext>
            </a:extLst>
          </p:cNvPr>
          <p:cNvGrpSpPr/>
          <p:nvPr/>
        </p:nvGrpSpPr>
        <p:grpSpPr>
          <a:xfrm>
            <a:off x="739472" y="5324363"/>
            <a:ext cx="4061128" cy="952500"/>
            <a:chOff x="2057400" y="4946060"/>
            <a:chExt cx="4061128" cy="952500"/>
          </a:xfrm>
        </p:grpSpPr>
        <p:sp>
          <p:nvSpPr>
            <p:cNvPr id="14" name="AutoShape 55">
              <a:extLst>
                <a:ext uri="{FF2B5EF4-FFF2-40B4-BE49-F238E27FC236}">
                  <a16:creationId xmlns:a16="http://schemas.microsoft.com/office/drawing/2014/main" id="{0C1DF6AF-F9DB-EDE1-D9AA-33D1D8F690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043" y="4946060"/>
              <a:ext cx="3453485" cy="540340"/>
            </a:xfrm>
            <a:prstGeom prst="wedgeRoundRectCallout">
              <a:avLst>
                <a:gd name="adj1" fmla="val -54810"/>
                <a:gd name="adj2" fmla="val 34627"/>
                <a:gd name="adj3" fmla="val 16667"/>
              </a:avLst>
            </a:prstGeom>
            <a:noFill/>
            <a:ln w="127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 give you arbitrary </a:t>
              </a:r>
              <a:r>
                <a:rPr lang="en-US" altLang="en-US" sz="2400" dirty="0" err="1">
                  <a:solidFill>
                    <a:srgbClr val="FFC000"/>
                  </a:solidFill>
                  <a:sym typeface="Symbol" panose="05050102010706020507" pitchFamily="18" charset="2"/>
                </a:rPr>
                <a:t>yB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.</a:t>
              </a:r>
            </a:p>
          </p:txBody>
        </p:sp>
        <p:grpSp>
          <p:nvGrpSpPr>
            <p:cNvPr id="16" name="Group 45">
              <a:extLst>
                <a:ext uri="{FF2B5EF4-FFF2-40B4-BE49-F238E27FC236}">
                  <a16:creationId xmlns:a16="http://schemas.microsoft.com/office/drawing/2014/main" id="{A0ED8680-6375-858A-B6DA-5DE227CD64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7400" y="4946060"/>
              <a:ext cx="474663" cy="952500"/>
              <a:chOff x="2593" y="768"/>
              <a:chExt cx="849" cy="1475"/>
            </a:xfrm>
          </p:grpSpPr>
          <p:sp>
            <p:nvSpPr>
              <p:cNvPr id="17" name="Freeform 46">
                <a:extLst>
                  <a:ext uri="{FF2B5EF4-FFF2-40B4-BE49-F238E27FC236}">
                    <a16:creationId xmlns:a16="http://schemas.microsoft.com/office/drawing/2014/main" id="{2422F70B-FFF2-1955-DE7A-E15A41EA84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35" y="1179"/>
                <a:ext cx="302" cy="308"/>
              </a:xfrm>
              <a:custGeom>
                <a:avLst/>
                <a:gdLst>
                  <a:gd name="T0" fmla="*/ 220 w 302"/>
                  <a:gd name="T1" fmla="*/ 225 h 308"/>
                  <a:gd name="T2" fmla="*/ 220 w 302"/>
                  <a:gd name="T3" fmla="*/ 197 h 308"/>
                  <a:gd name="T4" fmla="*/ 216 w 302"/>
                  <a:gd name="T5" fmla="*/ 159 h 308"/>
                  <a:gd name="T6" fmla="*/ 208 w 302"/>
                  <a:gd name="T7" fmla="*/ 135 h 308"/>
                  <a:gd name="T8" fmla="*/ 198 w 302"/>
                  <a:gd name="T9" fmla="*/ 116 h 308"/>
                  <a:gd name="T10" fmla="*/ 181 w 302"/>
                  <a:gd name="T11" fmla="*/ 93 h 308"/>
                  <a:gd name="T12" fmla="*/ 193 w 302"/>
                  <a:gd name="T13" fmla="*/ 80 h 308"/>
                  <a:gd name="T14" fmla="*/ 199 w 302"/>
                  <a:gd name="T15" fmla="*/ 60 h 308"/>
                  <a:gd name="T16" fmla="*/ 196 w 302"/>
                  <a:gd name="T17" fmla="*/ 38 h 308"/>
                  <a:gd name="T18" fmla="*/ 184 w 302"/>
                  <a:gd name="T19" fmla="*/ 18 h 308"/>
                  <a:gd name="T20" fmla="*/ 163 w 302"/>
                  <a:gd name="T21" fmla="*/ 5 h 308"/>
                  <a:gd name="T22" fmla="*/ 142 w 302"/>
                  <a:gd name="T23" fmla="*/ 0 h 308"/>
                  <a:gd name="T24" fmla="*/ 136 w 302"/>
                  <a:gd name="T25" fmla="*/ 9 h 308"/>
                  <a:gd name="T26" fmla="*/ 148 w 302"/>
                  <a:gd name="T27" fmla="*/ 15 h 308"/>
                  <a:gd name="T28" fmla="*/ 160 w 302"/>
                  <a:gd name="T29" fmla="*/ 23 h 308"/>
                  <a:gd name="T30" fmla="*/ 172 w 302"/>
                  <a:gd name="T31" fmla="*/ 39 h 308"/>
                  <a:gd name="T32" fmla="*/ 171 w 302"/>
                  <a:gd name="T33" fmla="*/ 57 h 308"/>
                  <a:gd name="T34" fmla="*/ 157 w 302"/>
                  <a:gd name="T35" fmla="*/ 71 h 308"/>
                  <a:gd name="T36" fmla="*/ 151 w 302"/>
                  <a:gd name="T37" fmla="*/ 74 h 308"/>
                  <a:gd name="T38" fmla="*/ 117 w 302"/>
                  <a:gd name="T39" fmla="*/ 71 h 308"/>
                  <a:gd name="T40" fmla="*/ 93 w 302"/>
                  <a:gd name="T41" fmla="*/ 74 h 308"/>
                  <a:gd name="T42" fmla="*/ 69 w 302"/>
                  <a:gd name="T43" fmla="*/ 84 h 308"/>
                  <a:gd name="T44" fmla="*/ 64 w 302"/>
                  <a:gd name="T45" fmla="*/ 87 h 308"/>
                  <a:gd name="T46" fmla="*/ 45 w 302"/>
                  <a:gd name="T47" fmla="*/ 75 h 308"/>
                  <a:gd name="T48" fmla="*/ 28 w 302"/>
                  <a:gd name="T49" fmla="*/ 59 h 308"/>
                  <a:gd name="T50" fmla="*/ 25 w 302"/>
                  <a:gd name="T51" fmla="*/ 48 h 308"/>
                  <a:gd name="T52" fmla="*/ 30 w 302"/>
                  <a:gd name="T53" fmla="*/ 36 h 308"/>
                  <a:gd name="T54" fmla="*/ 43 w 302"/>
                  <a:gd name="T55" fmla="*/ 29 h 308"/>
                  <a:gd name="T56" fmla="*/ 48 w 302"/>
                  <a:gd name="T57" fmla="*/ 20 h 308"/>
                  <a:gd name="T58" fmla="*/ 40 w 302"/>
                  <a:gd name="T59" fmla="*/ 15 h 308"/>
                  <a:gd name="T60" fmla="*/ 25 w 302"/>
                  <a:gd name="T61" fmla="*/ 18 h 308"/>
                  <a:gd name="T62" fmla="*/ 6 w 302"/>
                  <a:gd name="T63" fmla="*/ 36 h 308"/>
                  <a:gd name="T64" fmla="*/ 0 w 302"/>
                  <a:gd name="T65" fmla="*/ 56 h 308"/>
                  <a:gd name="T66" fmla="*/ 6 w 302"/>
                  <a:gd name="T67" fmla="*/ 74 h 308"/>
                  <a:gd name="T68" fmla="*/ 22 w 302"/>
                  <a:gd name="T69" fmla="*/ 93 h 308"/>
                  <a:gd name="T70" fmla="*/ 40 w 302"/>
                  <a:gd name="T71" fmla="*/ 107 h 308"/>
                  <a:gd name="T72" fmla="*/ 25 w 302"/>
                  <a:gd name="T73" fmla="*/ 140 h 308"/>
                  <a:gd name="T74" fmla="*/ 22 w 302"/>
                  <a:gd name="T75" fmla="*/ 171 h 308"/>
                  <a:gd name="T76" fmla="*/ 24 w 302"/>
                  <a:gd name="T77" fmla="*/ 204 h 308"/>
                  <a:gd name="T78" fmla="*/ 27 w 302"/>
                  <a:gd name="T79" fmla="*/ 233 h 308"/>
                  <a:gd name="T80" fmla="*/ 39 w 302"/>
                  <a:gd name="T81" fmla="*/ 258 h 308"/>
                  <a:gd name="T82" fmla="*/ 55 w 302"/>
                  <a:gd name="T83" fmla="*/ 278 h 308"/>
                  <a:gd name="T84" fmla="*/ 79 w 302"/>
                  <a:gd name="T85" fmla="*/ 293 h 308"/>
                  <a:gd name="T86" fmla="*/ 99 w 302"/>
                  <a:gd name="T87" fmla="*/ 303 h 308"/>
                  <a:gd name="T88" fmla="*/ 124 w 302"/>
                  <a:gd name="T89" fmla="*/ 308 h 308"/>
                  <a:gd name="T90" fmla="*/ 148 w 302"/>
                  <a:gd name="T91" fmla="*/ 308 h 308"/>
                  <a:gd name="T92" fmla="*/ 172 w 302"/>
                  <a:gd name="T93" fmla="*/ 305 h 308"/>
                  <a:gd name="T94" fmla="*/ 196 w 302"/>
                  <a:gd name="T95" fmla="*/ 297 h 308"/>
                  <a:gd name="T96" fmla="*/ 208 w 302"/>
                  <a:gd name="T97" fmla="*/ 284 h 308"/>
                  <a:gd name="T98" fmla="*/ 220 w 302"/>
                  <a:gd name="T99" fmla="*/ 266 h 308"/>
                  <a:gd name="T100" fmla="*/ 253 w 302"/>
                  <a:gd name="T101" fmla="*/ 278 h 308"/>
                  <a:gd name="T102" fmla="*/ 273 w 302"/>
                  <a:gd name="T103" fmla="*/ 288 h 308"/>
                  <a:gd name="T104" fmla="*/ 288 w 302"/>
                  <a:gd name="T105" fmla="*/ 290 h 308"/>
                  <a:gd name="T106" fmla="*/ 298 w 302"/>
                  <a:gd name="T107" fmla="*/ 281 h 308"/>
                  <a:gd name="T108" fmla="*/ 302 w 302"/>
                  <a:gd name="T109" fmla="*/ 269 h 308"/>
                  <a:gd name="T110" fmla="*/ 294 w 302"/>
                  <a:gd name="T111" fmla="*/ 254 h 308"/>
                  <a:gd name="T112" fmla="*/ 270 w 302"/>
                  <a:gd name="T113" fmla="*/ 243 h 308"/>
                  <a:gd name="T114" fmla="*/ 238 w 302"/>
                  <a:gd name="T115" fmla="*/ 236 h 308"/>
                  <a:gd name="T116" fmla="*/ 220 w 302"/>
                  <a:gd name="T117" fmla="*/ 225 h 308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02"/>
                  <a:gd name="T178" fmla="*/ 0 h 308"/>
                  <a:gd name="T179" fmla="*/ 302 w 302"/>
                  <a:gd name="T180" fmla="*/ 308 h 308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02" h="308">
                    <a:moveTo>
                      <a:pt x="220" y="225"/>
                    </a:moveTo>
                    <a:lnTo>
                      <a:pt x="220" y="197"/>
                    </a:lnTo>
                    <a:lnTo>
                      <a:pt x="216" y="159"/>
                    </a:lnTo>
                    <a:lnTo>
                      <a:pt x="208" y="135"/>
                    </a:lnTo>
                    <a:lnTo>
                      <a:pt x="198" y="116"/>
                    </a:lnTo>
                    <a:lnTo>
                      <a:pt x="181" y="93"/>
                    </a:lnTo>
                    <a:lnTo>
                      <a:pt x="193" y="80"/>
                    </a:lnTo>
                    <a:lnTo>
                      <a:pt x="199" y="60"/>
                    </a:lnTo>
                    <a:lnTo>
                      <a:pt x="196" y="38"/>
                    </a:lnTo>
                    <a:lnTo>
                      <a:pt x="184" y="18"/>
                    </a:lnTo>
                    <a:lnTo>
                      <a:pt x="163" y="5"/>
                    </a:lnTo>
                    <a:lnTo>
                      <a:pt x="142" y="0"/>
                    </a:lnTo>
                    <a:lnTo>
                      <a:pt x="136" y="9"/>
                    </a:lnTo>
                    <a:lnTo>
                      <a:pt x="148" y="15"/>
                    </a:lnTo>
                    <a:lnTo>
                      <a:pt x="160" y="23"/>
                    </a:lnTo>
                    <a:lnTo>
                      <a:pt x="172" y="39"/>
                    </a:lnTo>
                    <a:lnTo>
                      <a:pt x="171" y="57"/>
                    </a:lnTo>
                    <a:lnTo>
                      <a:pt x="157" y="71"/>
                    </a:lnTo>
                    <a:lnTo>
                      <a:pt x="151" y="74"/>
                    </a:lnTo>
                    <a:lnTo>
                      <a:pt x="117" y="71"/>
                    </a:lnTo>
                    <a:lnTo>
                      <a:pt x="93" y="74"/>
                    </a:lnTo>
                    <a:lnTo>
                      <a:pt x="69" y="84"/>
                    </a:lnTo>
                    <a:lnTo>
                      <a:pt x="64" y="87"/>
                    </a:lnTo>
                    <a:lnTo>
                      <a:pt x="45" y="75"/>
                    </a:lnTo>
                    <a:lnTo>
                      <a:pt x="28" y="59"/>
                    </a:lnTo>
                    <a:lnTo>
                      <a:pt x="25" y="48"/>
                    </a:lnTo>
                    <a:lnTo>
                      <a:pt x="30" y="36"/>
                    </a:lnTo>
                    <a:lnTo>
                      <a:pt x="43" y="29"/>
                    </a:lnTo>
                    <a:lnTo>
                      <a:pt x="48" y="20"/>
                    </a:lnTo>
                    <a:lnTo>
                      <a:pt x="40" y="15"/>
                    </a:lnTo>
                    <a:lnTo>
                      <a:pt x="25" y="18"/>
                    </a:lnTo>
                    <a:lnTo>
                      <a:pt x="6" y="36"/>
                    </a:lnTo>
                    <a:lnTo>
                      <a:pt x="0" y="56"/>
                    </a:lnTo>
                    <a:lnTo>
                      <a:pt x="6" y="74"/>
                    </a:lnTo>
                    <a:lnTo>
                      <a:pt x="22" y="93"/>
                    </a:lnTo>
                    <a:lnTo>
                      <a:pt x="40" y="107"/>
                    </a:lnTo>
                    <a:lnTo>
                      <a:pt x="25" y="140"/>
                    </a:lnTo>
                    <a:lnTo>
                      <a:pt x="22" y="171"/>
                    </a:lnTo>
                    <a:lnTo>
                      <a:pt x="24" y="204"/>
                    </a:lnTo>
                    <a:lnTo>
                      <a:pt x="27" y="233"/>
                    </a:lnTo>
                    <a:lnTo>
                      <a:pt x="39" y="258"/>
                    </a:lnTo>
                    <a:lnTo>
                      <a:pt x="55" y="278"/>
                    </a:lnTo>
                    <a:lnTo>
                      <a:pt x="79" y="293"/>
                    </a:lnTo>
                    <a:lnTo>
                      <a:pt x="99" y="303"/>
                    </a:lnTo>
                    <a:lnTo>
                      <a:pt x="124" y="308"/>
                    </a:lnTo>
                    <a:lnTo>
                      <a:pt x="148" y="308"/>
                    </a:lnTo>
                    <a:lnTo>
                      <a:pt x="172" y="305"/>
                    </a:lnTo>
                    <a:lnTo>
                      <a:pt x="196" y="297"/>
                    </a:lnTo>
                    <a:lnTo>
                      <a:pt x="208" y="284"/>
                    </a:lnTo>
                    <a:lnTo>
                      <a:pt x="220" y="266"/>
                    </a:lnTo>
                    <a:lnTo>
                      <a:pt x="253" y="278"/>
                    </a:lnTo>
                    <a:lnTo>
                      <a:pt x="273" y="288"/>
                    </a:lnTo>
                    <a:lnTo>
                      <a:pt x="288" y="290"/>
                    </a:lnTo>
                    <a:lnTo>
                      <a:pt x="298" y="281"/>
                    </a:lnTo>
                    <a:lnTo>
                      <a:pt x="302" y="269"/>
                    </a:lnTo>
                    <a:lnTo>
                      <a:pt x="294" y="254"/>
                    </a:lnTo>
                    <a:lnTo>
                      <a:pt x="270" y="243"/>
                    </a:lnTo>
                    <a:lnTo>
                      <a:pt x="238" y="236"/>
                    </a:lnTo>
                    <a:lnTo>
                      <a:pt x="220" y="22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18" name="Freeform 47">
                <a:extLst>
                  <a:ext uri="{FF2B5EF4-FFF2-40B4-BE49-F238E27FC236}">
                    <a16:creationId xmlns:a16="http://schemas.microsoft.com/office/drawing/2014/main" id="{7EBE31F4-4E52-2E33-1C32-0BF8A17A6A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1498"/>
                <a:ext cx="216" cy="346"/>
              </a:xfrm>
              <a:custGeom>
                <a:avLst/>
                <a:gdLst>
                  <a:gd name="T0" fmla="*/ 45 w 216"/>
                  <a:gd name="T1" fmla="*/ 18 h 346"/>
                  <a:gd name="T2" fmla="*/ 57 w 216"/>
                  <a:gd name="T3" fmla="*/ 8 h 346"/>
                  <a:gd name="T4" fmla="*/ 78 w 216"/>
                  <a:gd name="T5" fmla="*/ 0 h 346"/>
                  <a:gd name="T6" fmla="*/ 99 w 216"/>
                  <a:gd name="T7" fmla="*/ 2 h 346"/>
                  <a:gd name="T8" fmla="*/ 117 w 216"/>
                  <a:gd name="T9" fmla="*/ 5 h 346"/>
                  <a:gd name="T10" fmla="*/ 140 w 216"/>
                  <a:gd name="T11" fmla="*/ 12 h 346"/>
                  <a:gd name="T12" fmla="*/ 158 w 216"/>
                  <a:gd name="T13" fmla="*/ 28 h 346"/>
                  <a:gd name="T14" fmla="*/ 174 w 216"/>
                  <a:gd name="T15" fmla="*/ 44 h 346"/>
                  <a:gd name="T16" fmla="*/ 191 w 216"/>
                  <a:gd name="T17" fmla="*/ 73 h 346"/>
                  <a:gd name="T18" fmla="*/ 203 w 216"/>
                  <a:gd name="T19" fmla="*/ 104 h 346"/>
                  <a:gd name="T20" fmla="*/ 210 w 216"/>
                  <a:gd name="T21" fmla="*/ 139 h 346"/>
                  <a:gd name="T22" fmla="*/ 215 w 216"/>
                  <a:gd name="T23" fmla="*/ 173 h 346"/>
                  <a:gd name="T24" fmla="*/ 216 w 216"/>
                  <a:gd name="T25" fmla="*/ 211 h 346"/>
                  <a:gd name="T26" fmla="*/ 210 w 216"/>
                  <a:gd name="T27" fmla="*/ 245 h 346"/>
                  <a:gd name="T28" fmla="*/ 206 w 216"/>
                  <a:gd name="T29" fmla="*/ 271 h 346"/>
                  <a:gd name="T30" fmla="*/ 195 w 216"/>
                  <a:gd name="T31" fmla="*/ 299 h 346"/>
                  <a:gd name="T32" fmla="*/ 176 w 216"/>
                  <a:gd name="T33" fmla="*/ 320 h 346"/>
                  <a:gd name="T34" fmla="*/ 150 w 216"/>
                  <a:gd name="T35" fmla="*/ 337 h 346"/>
                  <a:gd name="T36" fmla="*/ 114 w 216"/>
                  <a:gd name="T37" fmla="*/ 344 h 346"/>
                  <a:gd name="T38" fmla="*/ 78 w 216"/>
                  <a:gd name="T39" fmla="*/ 346 h 346"/>
                  <a:gd name="T40" fmla="*/ 50 w 216"/>
                  <a:gd name="T41" fmla="*/ 340 h 346"/>
                  <a:gd name="T42" fmla="*/ 24 w 216"/>
                  <a:gd name="T43" fmla="*/ 325 h 346"/>
                  <a:gd name="T44" fmla="*/ 9 w 216"/>
                  <a:gd name="T45" fmla="*/ 302 h 346"/>
                  <a:gd name="T46" fmla="*/ 0 w 216"/>
                  <a:gd name="T47" fmla="*/ 268 h 346"/>
                  <a:gd name="T48" fmla="*/ 3 w 216"/>
                  <a:gd name="T49" fmla="*/ 236 h 346"/>
                  <a:gd name="T50" fmla="*/ 17 w 216"/>
                  <a:gd name="T51" fmla="*/ 211 h 346"/>
                  <a:gd name="T52" fmla="*/ 30 w 216"/>
                  <a:gd name="T53" fmla="*/ 193 h 346"/>
                  <a:gd name="T54" fmla="*/ 42 w 216"/>
                  <a:gd name="T55" fmla="*/ 175 h 346"/>
                  <a:gd name="T56" fmla="*/ 47 w 216"/>
                  <a:gd name="T57" fmla="*/ 155 h 346"/>
                  <a:gd name="T58" fmla="*/ 45 w 216"/>
                  <a:gd name="T59" fmla="*/ 134 h 346"/>
                  <a:gd name="T60" fmla="*/ 38 w 216"/>
                  <a:gd name="T61" fmla="*/ 109 h 346"/>
                  <a:gd name="T62" fmla="*/ 32 w 216"/>
                  <a:gd name="T63" fmla="*/ 85 h 346"/>
                  <a:gd name="T64" fmla="*/ 30 w 216"/>
                  <a:gd name="T65" fmla="*/ 59 h 346"/>
                  <a:gd name="T66" fmla="*/ 35 w 216"/>
                  <a:gd name="T67" fmla="*/ 34 h 346"/>
                  <a:gd name="T68" fmla="*/ 45 w 216"/>
                  <a:gd name="T69" fmla="*/ 18 h 3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6"/>
                  <a:gd name="T106" fmla="*/ 0 h 346"/>
                  <a:gd name="T107" fmla="*/ 216 w 216"/>
                  <a:gd name="T108" fmla="*/ 346 h 3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6" h="346">
                    <a:moveTo>
                      <a:pt x="45" y="18"/>
                    </a:moveTo>
                    <a:lnTo>
                      <a:pt x="57" y="8"/>
                    </a:lnTo>
                    <a:lnTo>
                      <a:pt x="78" y="0"/>
                    </a:lnTo>
                    <a:lnTo>
                      <a:pt x="99" y="2"/>
                    </a:lnTo>
                    <a:lnTo>
                      <a:pt x="117" y="5"/>
                    </a:lnTo>
                    <a:lnTo>
                      <a:pt x="140" y="12"/>
                    </a:lnTo>
                    <a:lnTo>
                      <a:pt x="158" y="28"/>
                    </a:lnTo>
                    <a:lnTo>
                      <a:pt x="174" y="44"/>
                    </a:lnTo>
                    <a:lnTo>
                      <a:pt x="191" y="73"/>
                    </a:lnTo>
                    <a:lnTo>
                      <a:pt x="203" y="104"/>
                    </a:lnTo>
                    <a:lnTo>
                      <a:pt x="210" y="139"/>
                    </a:lnTo>
                    <a:lnTo>
                      <a:pt x="215" y="173"/>
                    </a:lnTo>
                    <a:lnTo>
                      <a:pt x="216" y="211"/>
                    </a:lnTo>
                    <a:lnTo>
                      <a:pt x="210" y="245"/>
                    </a:lnTo>
                    <a:lnTo>
                      <a:pt x="206" y="271"/>
                    </a:lnTo>
                    <a:lnTo>
                      <a:pt x="195" y="299"/>
                    </a:lnTo>
                    <a:lnTo>
                      <a:pt x="176" y="320"/>
                    </a:lnTo>
                    <a:lnTo>
                      <a:pt x="150" y="337"/>
                    </a:lnTo>
                    <a:lnTo>
                      <a:pt x="114" y="344"/>
                    </a:lnTo>
                    <a:lnTo>
                      <a:pt x="78" y="346"/>
                    </a:lnTo>
                    <a:lnTo>
                      <a:pt x="50" y="340"/>
                    </a:lnTo>
                    <a:lnTo>
                      <a:pt x="24" y="325"/>
                    </a:lnTo>
                    <a:lnTo>
                      <a:pt x="9" y="302"/>
                    </a:lnTo>
                    <a:lnTo>
                      <a:pt x="0" y="268"/>
                    </a:lnTo>
                    <a:lnTo>
                      <a:pt x="3" y="236"/>
                    </a:lnTo>
                    <a:lnTo>
                      <a:pt x="17" y="211"/>
                    </a:lnTo>
                    <a:lnTo>
                      <a:pt x="30" y="193"/>
                    </a:lnTo>
                    <a:lnTo>
                      <a:pt x="42" y="175"/>
                    </a:lnTo>
                    <a:lnTo>
                      <a:pt x="47" y="155"/>
                    </a:lnTo>
                    <a:lnTo>
                      <a:pt x="45" y="134"/>
                    </a:lnTo>
                    <a:lnTo>
                      <a:pt x="38" y="109"/>
                    </a:lnTo>
                    <a:lnTo>
                      <a:pt x="32" y="85"/>
                    </a:lnTo>
                    <a:lnTo>
                      <a:pt x="30" y="59"/>
                    </a:lnTo>
                    <a:lnTo>
                      <a:pt x="35" y="34"/>
                    </a:lnTo>
                    <a:lnTo>
                      <a:pt x="45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21" name="Freeform 48">
                <a:extLst>
                  <a:ext uri="{FF2B5EF4-FFF2-40B4-BE49-F238E27FC236}">
                    <a16:creationId xmlns:a16="http://schemas.microsoft.com/office/drawing/2014/main" id="{75D9F7D4-C2C0-7B0F-7B16-8967C2B8EA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5" y="1515"/>
                <a:ext cx="321" cy="165"/>
              </a:xfrm>
              <a:custGeom>
                <a:avLst/>
                <a:gdLst>
                  <a:gd name="T0" fmla="*/ 254 w 321"/>
                  <a:gd name="T1" fmla="*/ 36 h 165"/>
                  <a:gd name="T2" fmla="*/ 269 w 321"/>
                  <a:gd name="T3" fmla="*/ 15 h 165"/>
                  <a:gd name="T4" fmla="*/ 294 w 321"/>
                  <a:gd name="T5" fmla="*/ 0 h 165"/>
                  <a:gd name="T6" fmla="*/ 311 w 321"/>
                  <a:gd name="T7" fmla="*/ 3 h 165"/>
                  <a:gd name="T8" fmla="*/ 321 w 321"/>
                  <a:gd name="T9" fmla="*/ 18 h 165"/>
                  <a:gd name="T10" fmla="*/ 318 w 321"/>
                  <a:gd name="T11" fmla="*/ 50 h 165"/>
                  <a:gd name="T12" fmla="*/ 306 w 321"/>
                  <a:gd name="T13" fmla="*/ 80 h 165"/>
                  <a:gd name="T14" fmla="*/ 282 w 321"/>
                  <a:gd name="T15" fmla="*/ 98 h 165"/>
                  <a:gd name="T16" fmla="*/ 243 w 321"/>
                  <a:gd name="T17" fmla="*/ 119 h 165"/>
                  <a:gd name="T18" fmla="*/ 207 w 321"/>
                  <a:gd name="T19" fmla="*/ 147 h 165"/>
                  <a:gd name="T20" fmla="*/ 179 w 321"/>
                  <a:gd name="T21" fmla="*/ 165 h 165"/>
                  <a:gd name="T22" fmla="*/ 162 w 321"/>
                  <a:gd name="T23" fmla="*/ 164 h 165"/>
                  <a:gd name="T24" fmla="*/ 137 w 321"/>
                  <a:gd name="T25" fmla="*/ 149 h 165"/>
                  <a:gd name="T26" fmla="*/ 104 w 321"/>
                  <a:gd name="T27" fmla="*/ 116 h 165"/>
                  <a:gd name="T28" fmla="*/ 75 w 321"/>
                  <a:gd name="T29" fmla="*/ 93 h 165"/>
                  <a:gd name="T30" fmla="*/ 62 w 321"/>
                  <a:gd name="T31" fmla="*/ 98 h 165"/>
                  <a:gd name="T32" fmla="*/ 54 w 321"/>
                  <a:gd name="T33" fmla="*/ 116 h 165"/>
                  <a:gd name="T34" fmla="*/ 50 w 321"/>
                  <a:gd name="T35" fmla="*/ 117 h 165"/>
                  <a:gd name="T36" fmla="*/ 24 w 321"/>
                  <a:gd name="T37" fmla="*/ 120 h 165"/>
                  <a:gd name="T38" fmla="*/ 9 w 321"/>
                  <a:gd name="T39" fmla="*/ 107 h 165"/>
                  <a:gd name="T40" fmla="*/ 2 w 321"/>
                  <a:gd name="T41" fmla="*/ 75 h 165"/>
                  <a:gd name="T42" fmla="*/ 0 w 321"/>
                  <a:gd name="T43" fmla="*/ 30 h 165"/>
                  <a:gd name="T44" fmla="*/ 18 w 321"/>
                  <a:gd name="T45" fmla="*/ 9 h 165"/>
                  <a:gd name="T46" fmla="*/ 45 w 321"/>
                  <a:gd name="T47" fmla="*/ 9 h 165"/>
                  <a:gd name="T48" fmla="*/ 69 w 321"/>
                  <a:gd name="T49" fmla="*/ 20 h 165"/>
                  <a:gd name="T50" fmla="*/ 89 w 321"/>
                  <a:gd name="T51" fmla="*/ 51 h 165"/>
                  <a:gd name="T52" fmla="*/ 104 w 321"/>
                  <a:gd name="T53" fmla="*/ 77 h 165"/>
                  <a:gd name="T54" fmla="*/ 126 w 321"/>
                  <a:gd name="T55" fmla="*/ 101 h 165"/>
                  <a:gd name="T56" fmla="*/ 152 w 321"/>
                  <a:gd name="T57" fmla="*/ 120 h 165"/>
                  <a:gd name="T58" fmla="*/ 171 w 321"/>
                  <a:gd name="T59" fmla="*/ 123 h 165"/>
                  <a:gd name="T60" fmla="*/ 189 w 321"/>
                  <a:gd name="T61" fmla="*/ 116 h 165"/>
                  <a:gd name="T62" fmla="*/ 212 w 321"/>
                  <a:gd name="T63" fmla="*/ 96 h 165"/>
                  <a:gd name="T64" fmla="*/ 231 w 321"/>
                  <a:gd name="T65" fmla="*/ 72 h 165"/>
                  <a:gd name="T66" fmla="*/ 254 w 321"/>
                  <a:gd name="T67" fmla="*/ 36 h 16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1"/>
                  <a:gd name="T103" fmla="*/ 0 h 165"/>
                  <a:gd name="T104" fmla="*/ 321 w 321"/>
                  <a:gd name="T105" fmla="*/ 165 h 16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1" h="165">
                    <a:moveTo>
                      <a:pt x="254" y="36"/>
                    </a:moveTo>
                    <a:lnTo>
                      <a:pt x="269" y="15"/>
                    </a:lnTo>
                    <a:lnTo>
                      <a:pt x="294" y="0"/>
                    </a:lnTo>
                    <a:lnTo>
                      <a:pt x="311" y="3"/>
                    </a:lnTo>
                    <a:lnTo>
                      <a:pt x="321" y="18"/>
                    </a:lnTo>
                    <a:lnTo>
                      <a:pt x="318" y="50"/>
                    </a:lnTo>
                    <a:lnTo>
                      <a:pt x="306" y="80"/>
                    </a:lnTo>
                    <a:lnTo>
                      <a:pt x="282" y="98"/>
                    </a:lnTo>
                    <a:lnTo>
                      <a:pt x="243" y="119"/>
                    </a:lnTo>
                    <a:lnTo>
                      <a:pt x="207" y="147"/>
                    </a:lnTo>
                    <a:lnTo>
                      <a:pt x="179" y="165"/>
                    </a:lnTo>
                    <a:lnTo>
                      <a:pt x="162" y="164"/>
                    </a:lnTo>
                    <a:lnTo>
                      <a:pt x="137" y="149"/>
                    </a:lnTo>
                    <a:lnTo>
                      <a:pt x="104" y="116"/>
                    </a:lnTo>
                    <a:lnTo>
                      <a:pt x="75" y="93"/>
                    </a:lnTo>
                    <a:lnTo>
                      <a:pt x="62" y="98"/>
                    </a:lnTo>
                    <a:lnTo>
                      <a:pt x="54" y="116"/>
                    </a:lnTo>
                    <a:lnTo>
                      <a:pt x="50" y="117"/>
                    </a:lnTo>
                    <a:lnTo>
                      <a:pt x="24" y="120"/>
                    </a:lnTo>
                    <a:lnTo>
                      <a:pt x="9" y="107"/>
                    </a:lnTo>
                    <a:lnTo>
                      <a:pt x="2" y="75"/>
                    </a:lnTo>
                    <a:lnTo>
                      <a:pt x="0" y="30"/>
                    </a:lnTo>
                    <a:lnTo>
                      <a:pt x="18" y="9"/>
                    </a:lnTo>
                    <a:lnTo>
                      <a:pt x="45" y="9"/>
                    </a:lnTo>
                    <a:lnTo>
                      <a:pt x="69" y="20"/>
                    </a:lnTo>
                    <a:lnTo>
                      <a:pt x="89" y="51"/>
                    </a:lnTo>
                    <a:lnTo>
                      <a:pt x="104" y="77"/>
                    </a:lnTo>
                    <a:lnTo>
                      <a:pt x="126" y="101"/>
                    </a:lnTo>
                    <a:lnTo>
                      <a:pt x="152" y="120"/>
                    </a:lnTo>
                    <a:lnTo>
                      <a:pt x="171" y="123"/>
                    </a:lnTo>
                    <a:lnTo>
                      <a:pt x="189" y="116"/>
                    </a:lnTo>
                    <a:lnTo>
                      <a:pt x="212" y="96"/>
                    </a:lnTo>
                    <a:lnTo>
                      <a:pt x="231" y="72"/>
                    </a:lnTo>
                    <a:lnTo>
                      <a:pt x="254" y="3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22" name="Freeform 49">
                <a:extLst>
                  <a:ext uri="{FF2B5EF4-FFF2-40B4-BE49-F238E27FC236}">
                    <a16:creationId xmlns:a16="http://schemas.microsoft.com/office/drawing/2014/main" id="{6756D5E1-7273-A11F-BCA8-B5093FF76C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2" y="1530"/>
                <a:ext cx="240" cy="348"/>
              </a:xfrm>
              <a:custGeom>
                <a:avLst/>
                <a:gdLst>
                  <a:gd name="T0" fmla="*/ 16 w 240"/>
                  <a:gd name="T1" fmla="*/ 2 h 348"/>
                  <a:gd name="T2" fmla="*/ 45 w 240"/>
                  <a:gd name="T3" fmla="*/ 6 h 348"/>
                  <a:gd name="T4" fmla="*/ 67 w 240"/>
                  <a:gd name="T5" fmla="*/ 32 h 348"/>
                  <a:gd name="T6" fmla="*/ 91 w 240"/>
                  <a:gd name="T7" fmla="*/ 57 h 348"/>
                  <a:gd name="T8" fmla="*/ 121 w 240"/>
                  <a:gd name="T9" fmla="*/ 81 h 348"/>
                  <a:gd name="T10" fmla="*/ 144 w 240"/>
                  <a:gd name="T11" fmla="*/ 99 h 348"/>
                  <a:gd name="T12" fmla="*/ 169 w 240"/>
                  <a:gd name="T13" fmla="*/ 113 h 348"/>
                  <a:gd name="T14" fmla="*/ 196 w 240"/>
                  <a:gd name="T15" fmla="*/ 126 h 348"/>
                  <a:gd name="T16" fmla="*/ 219 w 240"/>
                  <a:gd name="T17" fmla="*/ 135 h 348"/>
                  <a:gd name="T18" fmla="*/ 235 w 240"/>
                  <a:gd name="T19" fmla="*/ 147 h 348"/>
                  <a:gd name="T20" fmla="*/ 240 w 240"/>
                  <a:gd name="T21" fmla="*/ 159 h 348"/>
                  <a:gd name="T22" fmla="*/ 231 w 240"/>
                  <a:gd name="T23" fmla="*/ 176 h 348"/>
                  <a:gd name="T24" fmla="*/ 210 w 240"/>
                  <a:gd name="T25" fmla="*/ 191 h 348"/>
                  <a:gd name="T26" fmla="*/ 166 w 240"/>
                  <a:gd name="T27" fmla="*/ 203 h 348"/>
                  <a:gd name="T28" fmla="*/ 127 w 240"/>
                  <a:gd name="T29" fmla="*/ 215 h 348"/>
                  <a:gd name="T30" fmla="*/ 103 w 240"/>
                  <a:gd name="T31" fmla="*/ 230 h 348"/>
                  <a:gd name="T32" fmla="*/ 108 w 240"/>
                  <a:gd name="T33" fmla="*/ 245 h 348"/>
                  <a:gd name="T34" fmla="*/ 109 w 240"/>
                  <a:gd name="T35" fmla="*/ 249 h 348"/>
                  <a:gd name="T36" fmla="*/ 135 w 240"/>
                  <a:gd name="T37" fmla="*/ 273 h 348"/>
                  <a:gd name="T38" fmla="*/ 163 w 240"/>
                  <a:gd name="T39" fmla="*/ 293 h 348"/>
                  <a:gd name="T40" fmla="*/ 189 w 240"/>
                  <a:gd name="T41" fmla="*/ 309 h 348"/>
                  <a:gd name="T42" fmla="*/ 193 w 240"/>
                  <a:gd name="T43" fmla="*/ 317 h 348"/>
                  <a:gd name="T44" fmla="*/ 195 w 240"/>
                  <a:gd name="T45" fmla="*/ 321 h 348"/>
                  <a:gd name="T46" fmla="*/ 192 w 240"/>
                  <a:gd name="T47" fmla="*/ 330 h 348"/>
                  <a:gd name="T48" fmla="*/ 187 w 240"/>
                  <a:gd name="T49" fmla="*/ 333 h 348"/>
                  <a:gd name="T50" fmla="*/ 177 w 240"/>
                  <a:gd name="T51" fmla="*/ 341 h 348"/>
                  <a:gd name="T52" fmla="*/ 172 w 240"/>
                  <a:gd name="T53" fmla="*/ 344 h 348"/>
                  <a:gd name="T54" fmla="*/ 153 w 240"/>
                  <a:gd name="T55" fmla="*/ 348 h 348"/>
                  <a:gd name="T56" fmla="*/ 130 w 240"/>
                  <a:gd name="T57" fmla="*/ 330 h 348"/>
                  <a:gd name="T58" fmla="*/ 112 w 240"/>
                  <a:gd name="T59" fmla="*/ 305 h 348"/>
                  <a:gd name="T60" fmla="*/ 87 w 240"/>
                  <a:gd name="T61" fmla="*/ 270 h 348"/>
                  <a:gd name="T62" fmla="*/ 70 w 240"/>
                  <a:gd name="T63" fmla="*/ 237 h 348"/>
                  <a:gd name="T64" fmla="*/ 69 w 240"/>
                  <a:gd name="T65" fmla="*/ 219 h 348"/>
                  <a:gd name="T66" fmla="*/ 81 w 240"/>
                  <a:gd name="T67" fmla="*/ 203 h 348"/>
                  <a:gd name="T68" fmla="*/ 112 w 240"/>
                  <a:gd name="T69" fmla="*/ 194 h 348"/>
                  <a:gd name="T70" fmla="*/ 148 w 240"/>
                  <a:gd name="T71" fmla="*/ 180 h 348"/>
                  <a:gd name="T72" fmla="*/ 172 w 240"/>
                  <a:gd name="T73" fmla="*/ 173 h 348"/>
                  <a:gd name="T74" fmla="*/ 180 w 240"/>
                  <a:gd name="T75" fmla="*/ 164 h 348"/>
                  <a:gd name="T76" fmla="*/ 175 w 240"/>
                  <a:gd name="T77" fmla="*/ 155 h 348"/>
                  <a:gd name="T78" fmla="*/ 154 w 240"/>
                  <a:gd name="T79" fmla="*/ 141 h 348"/>
                  <a:gd name="T80" fmla="*/ 121 w 240"/>
                  <a:gd name="T81" fmla="*/ 125 h 348"/>
                  <a:gd name="T82" fmla="*/ 85 w 240"/>
                  <a:gd name="T83" fmla="*/ 113 h 348"/>
                  <a:gd name="T84" fmla="*/ 57 w 240"/>
                  <a:gd name="T85" fmla="*/ 101 h 348"/>
                  <a:gd name="T86" fmla="*/ 24 w 240"/>
                  <a:gd name="T87" fmla="*/ 75 h 348"/>
                  <a:gd name="T88" fmla="*/ 9 w 240"/>
                  <a:gd name="T89" fmla="*/ 53 h 348"/>
                  <a:gd name="T90" fmla="*/ 0 w 240"/>
                  <a:gd name="T91" fmla="*/ 24 h 348"/>
                  <a:gd name="T92" fmla="*/ 9 w 240"/>
                  <a:gd name="T93" fmla="*/ 8 h 348"/>
                  <a:gd name="T94" fmla="*/ 22 w 240"/>
                  <a:gd name="T95" fmla="*/ 0 h 348"/>
                  <a:gd name="T96" fmla="*/ 16 w 240"/>
                  <a:gd name="T97" fmla="*/ 2 h 3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0"/>
                  <a:gd name="T148" fmla="*/ 0 h 348"/>
                  <a:gd name="T149" fmla="*/ 240 w 240"/>
                  <a:gd name="T150" fmla="*/ 348 h 3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0" h="348">
                    <a:moveTo>
                      <a:pt x="16" y="2"/>
                    </a:moveTo>
                    <a:lnTo>
                      <a:pt x="45" y="6"/>
                    </a:lnTo>
                    <a:lnTo>
                      <a:pt x="67" y="32"/>
                    </a:lnTo>
                    <a:lnTo>
                      <a:pt x="91" y="57"/>
                    </a:lnTo>
                    <a:lnTo>
                      <a:pt x="121" y="81"/>
                    </a:lnTo>
                    <a:lnTo>
                      <a:pt x="144" y="99"/>
                    </a:lnTo>
                    <a:lnTo>
                      <a:pt x="169" y="113"/>
                    </a:lnTo>
                    <a:lnTo>
                      <a:pt x="196" y="126"/>
                    </a:lnTo>
                    <a:lnTo>
                      <a:pt x="219" y="135"/>
                    </a:lnTo>
                    <a:lnTo>
                      <a:pt x="235" y="147"/>
                    </a:lnTo>
                    <a:lnTo>
                      <a:pt x="240" y="159"/>
                    </a:lnTo>
                    <a:lnTo>
                      <a:pt x="231" y="176"/>
                    </a:lnTo>
                    <a:lnTo>
                      <a:pt x="210" y="191"/>
                    </a:lnTo>
                    <a:lnTo>
                      <a:pt x="166" y="203"/>
                    </a:lnTo>
                    <a:lnTo>
                      <a:pt x="127" y="215"/>
                    </a:lnTo>
                    <a:lnTo>
                      <a:pt x="103" y="230"/>
                    </a:lnTo>
                    <a:lnTo>
                      <a:pt x="108" y="245"/>
                    </a:lnTo>
                    <a:lnTo>
                      <a:pt x="109" y="249"/>
                    </a:lnTo>
                    <a:lnTo>
                      <a:pt x="135" y="273"/>
                    </a:lnTo>
                    <a:lnTo>
                      <a:pt x="163" y="293"/>
                    </a:lnTo>
                    <a:lnTo>
                      <a:pt x="189" y="309"/>
                    </a:lnTo>
                    <a:lnTo>
                      <a:pt x="193" y="317"/>
                    </a:lnTo>
                    <a:lnTo>
                      <a:pt x="195" y="321"/>
                    </a:lnTo>
                    <a:lnTo>
                      <a:pt x="192" y="330"/>
                    </a:lnTo>
                    <a:lnTo>
                      <a:pt x="187" y="333"/>
                    </a:lnTo>
                    <a:lnTo>
                      <a:pt x="177" y="341"/>
                    </a:lnTo>
                    <a:lnTo>
                      <a:pt x="172" y="344"/>
                    </a:lnTo>
                    <a:lnTo>
                      <a:pt x="153" y="348"/>
                    </a:lnTo>
                    <a:lnTo>
                      <a:pt x="130" y="330"/>
                    </a:lnTo>
                    <a:lnTo>
                      <a:pt x="112" y="305"/>
                    </a:lnTo>
                    <a:lnTo>
                      <a:pt x="87" y="270"/>
                    </a:lnTo>
                    <a:lnTo>
                      <a:pt x="70" y="237"/>
                    </a:lnTo>
                    <a:lnTo>
                      <a:pt x="69" y="219"/>
                    </a:lnTo>
                    <a:lnTo>
                      <a:pt x="81" y="203"/>
                    </a:lnTo>
                    <a:lnTo>
                      <a:pt x="112" y="194"/>
                    </a:lnTo>
                    <a:lnTo>
                      <a:pt x="148" y="180"/>
                    </a:lnTo>
                    <a:lnTo>
                      <a:pt x="172" y="173"/>
                    </a:lnTo>
                    <a:lnTo>
                      <a:pt x="180" y="164"/>
                    </a:lnTo>
                    <a:lnTo>
                      <a:pt x="175" y="155"/>
                    </a:lnTo>
                    <a:lnTo>
                      <a:pt x="154" y="141"/>
                    </a:lnTo>
                    <a:lnTo>
                      <a:pt x="121" y="125"/>
                    </a:lnTo>
                    <a:lnTo>
                      <a:pt x="85" y="113"/>
                    </a:lnTo>
                    <a:lnTo>
                      <a:pt x="57" y="101"/>
                    </a:lnTo>
                    <a:lnTo>
                      <a:pt x="24" y="75"/>
                    </a:lnTo>
                    <a:lnTo>
                      <a:pt x="9" y="53"/>
                    </a:lnTo>
                    <a:lnTo>
                      <a:pt x="0" y="24"/>
                    </a:lnTo>
                    <a:lnTo>
                      <a:pt x="9" y="8"/>
                    </a:lnTo>
                    <a:lnTo>
                      <a:pt x="22" y="0"/>
                    </a:lnTo>
                    <a:lnTo>
                      <a:pt x="16" y="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27" name="Freeform 50">
                <a:extLst>
                  <a:ext uri="{FF2B5EF4-FFF2-40B4-BE49-F238E27FC236}">
                    <a16:creationId xmlns:a16="http://schemas.microsoft.com/office/drawing/2014/main" id="{5F702AF9-A76C-5DDD-7A7D-E59588D458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8" y="1775"/>
                <a:ext cx="187" cy="420"/>
              </a:xfrm>
              <a:custGeom>
                <a:avLst/>
                <a:gdLst>
                  <a:gd name="T0" fmla="*/ 52 w 187"/>
                  <a:gd name="T1" fmla="*/ 0 h 420"/>
                  <a:gd name="T2" fmla="*/ 67 w 187"/>
                  <a:gd name="T3" fmla="*/ 7 h 420"/>
                  <a:gd name="T4" fmla="*/ 84 w 187"/>
                  <a:gd name="T5" fmla="*/ 21 h 420"/>
                  <a:gd name="T6" fmla="*/ 91 w 187"/>
                  <a:gd name="T7" fmla="*/ 39 h 420"/>
                  <a:gd name="T8" fmla="*/ 103 w 187"/>
                  <a:gd name="T9" fmla="*/ 69 h 420"/>
                  <a:gd name="T10" fmla="*/ 111 w 187"/>
                  <a:gd name="T11" fmla="*/ 102 h 420"/>
                  <a:gd name="T12" fmla="*/ 117 w 187"/>
                  <a:gd name="T13" fmla="*/ 133 h 420"/>
                  <a:gd name="T14" fmla="*/ 114 w 187"/>
                  <a:gd name="T15" fmla="*/ 160 h 420"/>
                  <a:gd name="T16" fmla="*/ 108 w 187"/>
                  <a:gd name="T17" fmla="*/ 181 h 420"/>
                  <a:gd name="T18" fmla="*/ 99 w 187"/>
                  <a:gd name="T19" fmla="*/ 205 h 420"/>
                  <a:gd name="T20" fmla="*/ 82 w 187"/>
                  <a:gd name="T21" fmla="*/ 235 h 420"/>
                  <a:gd name="T22" fmla="*/ 64 w 187"/>
                  <a:gd name="T23" fmla="*/ 265 h 420"/>
                  <a:gd name="T24" fmla="*/ 51 w 187"/>
                  <a:gd name="T25" fmla="*/ 286 h 420"/>
                  <a:gd name="T26" fmla="*/ 43 w 187"/>
                  <a:gd name="T27" fmla="*/ 303 h 420"/>
                  <a:gd name="T28" fmla="*/ 43 w 187"/>
                  <a:gd name="T29" fmla="*/ 319 h 420"/>
                  <a:gd name="T30" fmla="*/ 48 w 187"/>
                  <a:gd name="T31" fmla="*/ 333 h 420"/>
                  <a:gd name="T32" fmla="*/ 72 w 187"/>
                  <a:gd name="T33" fmla="*/ 340 h 420"/>
                  <a:gd name="T34" fmla="*/ 106 w 187"/>
                  <a:gd name="T35" fmla="*/ 349 h 420"/>
                  <a:gd name="T36" fmla="*/ 157 w 187"/>
                  <a:gd name="T37" fmla="*/ 366 h 420"/>
                  <a:gd name="T38" fmla="*/ 181 w 187"/>
                  <a:gd name="T39" fmla="*/ 378 h 420"/>
                  <a:gd name="T40" fmla="*/ 187 w 187"/>
                  <a:gd name="T41" fmla="*/ 391 h 420"/>
                  <a:gd name="T42" fmla="*/ 181 w 187"/>
                  <a:gd name="T43" fmla="*/ 402 h 420"/>
                  <a:gd name="T44" fmla="*/ 163 w 187"/>
                  <a:gd name="T45" fmla="*/ 414 h 420"/>
                  <a:gd name="T46" fmla="*/ 157 w 187"/>
                  <a:gd name="T47" fmla="*/ 415 h 420"/>
                  <a:gd name="T48" fmla="*/ 133 w 187"/>
                  <a:gd name="T49" fmla="*/ 420 h 420"/>
                  <a:gd name="T50" fmla="*/ 121 w 187"/>
                  <a:gd name="T51" fmla="*/ 415 h 420"/>
                  <a:gd name="T52" fmla="*/ 112 w 187"/>
                  <a:gd name="T53" fmla="*/ 405 h 420"/>
                  <a:gd name="T54" fmla="*/ 97 w 187"/>
                  <a:gd name="T55" fmla="*/ 387 h 420"/>
                  <a:gd name="T56" fmla="*/ 73 w 187"/>
                  <a:gd name="T57" fmla="*/ 370 h 420"/>
                  <a:gd name="T58" fmla="*/ 54 w 187"/>
                  <a:gd name="T59" fmla="*/ 367 h 420"/>
                  <a:gd name="T60" fmla="*/ 36 w 187"/>
                  <a:gd name="T61" fmla="*/ 367 h 420"/>
                  <a:gd name="T62" fmla="*/ 22 w 187"/>
                  <a:gd name="T63" fmla="*/ 367 h 420"/>
                  <a:gd name="T64" fmla="*/ 10 w 187"/>
                  <a:gd name="T65" fmla="*/ 360 h 420"/>
                  <a:gd name="T66" fmla="*/ 4 w 187"/>
                  <a:gd name="T67" fmla="*/ 352 h 420"/>
                  <a:gd name="T68" fmla="*/ 0 w 187"/>
                  <a:gd name="T69" fmla="*/ 339 h 420"/>
                  <a:gd name="T70" fmla="*/ 3 w 187"/>
                  <a:gd name="T71" fmla="*/ 327 h 420"/>
                  <a:gd name="T72" fmla="*/ 7 w 187"/>
                  <a:gd name="T73" fmla="*/ 307 h 420"/>
                  <a:gd name="T74" fmla="*/ 15 w 187"/>
                  <a:gd name="T75" fmla="*/ 291 h 420"/>
                  <a:gd name="T76" fmla="*/ 27 w 187"/>
                  <a:gd name="T77" fmla="*/ 264 h 420"/>
                  <a:gd name="T78" fmla="*/ 49 w 187"/>
                  <a:gd name="T79" fmla="*/ 229 h 420"/>
                  <a:gd name="T80" fmla="*/ 64 w 187"/>
                  <a:gd name="T81" fmla="*/ 201 h 420"/>
                  <a:gd name="T82" fmla="*/ 70 w 187"/>
                  <a:gd name="T83" fmla="*/ 175 h 420"/>
                  <a:gd name="T84" fmla="*/ 73 w 187"/>
                  <a:gd name="T85" fmla="*/ 150 h 420"/>
                  <a:gd name="T86" fmla="*/ 64 w 187"/>
                  <a:gd name="T87" fmla="*/ 121 h 420"/>
                  <a:gd name="T88" fmla="*/ 52 w 187"/>
                  <a:gd name="T89" fmla="*/ 97 h 420"/>
                  <a:gd name="T90" fmla="*/ 37 w 187"/>
                  <a:gd name="T91" fmla="*/ 72 h 420"/>
                  <a:gd name="T92" fmla="*/ 25 w 187"/>
                  <a:gd name="T93" fmla="*/ 51 h 420"/>
                  <a:gd name="T94" fmla="*/ 21 w 187"/>
                  <a:gd name="T95" fmla="*/ 30 h 420"/>
                  <a:gd name="T96" fmla="*/ 25 w 187"/>
                  <a:gd name="T97" fmla="*/ 16 h 420"/>
                  <a:gd name="T98" fmla="*/ 33 w 187"/>
                  <a:gd name="T99" fmla="*/ 7 h 420"/>
                  <a:gd name="T100" fmla="*/ 46 w 187"/>
                  <a:gd name="T101" fmla="*/ 3 h 420"/>
                  <a:gd name="T102" fmla="*/ 52 w 187"/>
                  <a:gd name="T103" fmla="*/ 0 h 42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87"/>
                  <a:gd name="T157" fmla="*/ 0 h 420"/>
                  <a:gd name="T158" fmla="*/ 187 w 187"/>
                  <a:gd name="T159" fmla="*/ 420 h 42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87" h="420">
                    <a:moveTo>
                      <a:pt x="52" y="0"/>
                    </a:moveTo>
                    <a:lnTo>
                      <a:pt x="67" y="7"/>
                    </a:lnTo>
                    <a:lnTo>
                      <a:pt x="84" y="21"/>
                    </a:lnTo>
                    <a:lnTo>
                      <a:pt x="91" y="39"/>
                    </a:lnTo>
                    <a:lnTo>
                      <a:pt x="103" y="69"/>
                    </a:lnTo>
                    <a:lnTo>
                      <a:pt x="111" y="102"/>
                    </a:lnTo>
                    <a:lnTo>
                      <a:pt x="117" y="133"/>
                    </a:lnTo>
                    <a:lnTo>
                      <a:pt x="114" y="160"/>
                    </a:lnTo>
                    <a:lnTo>
                      <a:pt x="108" y="181"/>
                    </a:lnTo>
                    <a:lnTo>
                      <a:pt x="99" y="205"/>
                    </a:lnTo>
                    <a:lnTo>
                      <a:pt x="82" y="235"/>
                    </a:lnTo>
                    <a:lnTo>
                      <a:pt x="64" y="265"/>
                    </a:lnTo>
                    <a:lnTo>
                      <a:pt x="51" y="286"/>
                    </a:lnTo>
                    <a:lnTo>
                      <a:pt x="43" y="303"/>
                    </a:lnTo>
                    <a:lnTo>
                      <a:pt x="43" y="319"/>
                    </a:lnTo>
                    <a:lnTo>
                      <a:pt x="48" y="333"/>
                    </a:lnTo>
                    <a:lnTo>
                      <a:pt x="72" y="340"/>
                    </a:lnTo>
                    <a:lnTo>
                      <a:pt x="106" y="349"/>
                    </a:lnTo>
                    <a:lnTo>
                      <a:pt x="157" y="366"/>
                    </a:lnTo>
                    <a:lnTo>
                      <a:pt x="181" y="378"/>
                    </a:lnTo>
                    <a:lnTo>
                      <a:pt x="187" y="391"/>
                    </a:lnTo>
                    <a:lnTo>
                      <a:pt x="181" y="402"/>
                    </a:lnTo>
                    <a:lnTo>
                      <a:pt x="163" y="414"/>
                    </a:lnTo>
                    <a:lnTo>
                      <a:pt x="157" y="415"/>
                    </a:lnTo>
                    <a:lnTo>
                      <a:pt x="133" y="420"/>
                    </a:lnTo>
                    <a:lnTo>
                      <a:pt x="121" y="415"/>
                    </a:lnTo>
                    <a:lnTo>
                      <a:pt x="112" y="405"/>
                    </a:lnTo>
                    <a:lnTo>
                      <a:pt x="97" y="387"/>
                    </a:lnTo>
                    <a:lnTo>
                      <a:pt x="73" y="370"/>
                    </a:lnTo>
                    <a:lnTo>
                      <a:pt x="54" y="367"/>
                    </a:lnTo>
                    <a:lnTo>
                      <a:pt x="36" y="367"/>
                    </a:lnTo>
                    <a:lnTo>
                      <a:pt x="22" y="367"/>
                    </a:lnTo>
                    <a:lnTo>
                      <a:pt x="10" y="360"/>
                    </a:lnTo>
                    <a:lnTo>
                      <a:pt x="4" y="352"/>
                    </a:lnTo>
                    <a:lnTo>
                      <a:pt x="0" y="339"/>
                    </a:lnTo>
                    <a:lnTo>
                      <a:pt x="3" y="327"/>
                    </a:lnTo>
                    <a:lnTo>
                      <a:pt x="7" y="307"/>
                    </a:lnTo>
                    <a:lnTo>
                      <a:pt x="15" y="291"/>
                    </a:lnTo>
                    <a:lnTo>
                      <a:pt x="27" y="264"/>
                    </a:lnTo>
                    <a:lnTo>
                      <a:pt x="49" y="229"/>
                    </a:lnTo>
                    <a:lnTo>
                      <a:pt x="64" y="201"/>
                    </a:lnTo>
                    <a:lnTo>
                      <a:pt x="70" y="175"/>
                    </a:lnTo>
                    <a:lnTo>
                      <a:pt x="73" y="150"/>
                    </a:lnTo>
                    <a:lnTo>
                      <a:pt x="64" y="121"/>
                    </a:lnTo>
                    <a:lnTo>
                      <a:pt x="52" y="97"/>
                    </a:lnTo>
                    <a:lnTo>
                      <a:pt x="37" y="72"/>
                    </a:lnTo>
                    <a:lnTo>
                      <a:pt x="25" y="51"/>
                    </a:lnTo>
                    <a:lnTo>
                      <a:pt x="21" y="30"/>
                    </a:lnTo>
                    <a:lnTo>
                      <a:pt x="25" y="16"/>
                    </a:lnTo>
                    <a:lnTo>
                      <a:pt x="33" y="7"/>
                    </a:lnTo>
                    <a:lnTo>
                      <a:pt x="46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29" name="Freeform 51">
                <a:extLst>
                  <a:ext uri="{FF2B5EF4-FFF2-40B4-BE49-F238E27FC236}">
                    <a16:creationId xmlns:a16="http://schemas.microsoft.com/office/drawing/2014/main" id="{988F1E7E-B190-67CC-0FFF-744FFEEC7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89" y="1773"/>
                <a:ext cx="165" cy="450"/>
              </a:xfrm>
              <a:custGeom>
                <a:avLst/>
                <a:gdLst>
                  <a:gd name="T0" fmla="*/ 81 w 165"/>
                  <a:gd name="T1" fmla="*/ 49 h 450"/>
                  <a:gd name="T2" fmla="*/ 97 w 165"/>
                  <a:gd name="T3" fmla="*/ 25 h 450"/>
                  <a:gd name="T4" fmla="*/ 123 w 165"/>
                  <a:gd name="T5" fmla="*/ 3 h 450"/>
                  <a:gd name="T6" fmla="*/ 147 w 165"/>
                  <a:gd name="T7" fmla="*/ 0 h 450"/>
                  <a:gd name="T8" fmla="*/ 160 w 165"/>
                  <a:gd name="T9" fmla="*/ 15 h 450"/>
                  <a:gd name="T10" fmla="*/ 165 w 165"/>
                  <a:gd name="T11" fmla="*/ 37 h 450"/>
                  <a:gd name="T12" fmla="*/ 157 w 165"/>
                  <a:gd name="T13" fmla="*/ 60 h 450"/>
                  <a:gd name="T14" fmla="*/ 141 w 165"/>
                  <a:gd name="T15" fmla="*/ 75 h 450"/>
                  <a:gd name="T16" fmla="*/ 112 w 165"/>
                  <a:gd name="T17" fmla="*/ 97 h 450"/>
                  <a:gd name="T18" fmla="*/ 93 w 165"/>
                  <a:gd name="T19" fmla="*/ 120 h 450"/>
                  <a:gd name="T20" fmla="*/ 82 w 165"/>
                  <a:gd name="T21" fmla="*/ 144 h 450"/>
                  <a:gd name="T22" fmla="*/ 78 w 165"/>
                  <a:gd name="T23" fmla="*/ 168 h 450"/>
                  <a:gd name="T24" fmla="*/ 76 w 165"/>
                  <a:gd name="T25" fmla="*/ 195 h 450"/>
                  <a:gd name="T26" fmla="*/ 82 w 165"/>
                  <a:gd name="T27" fmla="*/ 223 h 450"/>
                  <a:gd name="T28" fmla="*/ 82 w 165"/>
                  <a:gd name="T29" fmla="*/ 228 h 450"/>
                  <a:gd name="T30" fmla="*/ 90 w 165"/>
                  <a:gd name="T31" fmla="*/ 261 h 450"/>
                  <a:gd name="T32" fmla="*/ 97 w 165"/>
                  <a:gd name="T33" fmla="*/ 294 h 450"/>
                  <a:gd name="T34" fmla="*/ 108 w 165"/>
                  <a:gd name="T35" fmla="*/ 327 h 450"/>
                  <a:gd name="T36" fmla="*/ 118 w 165"/>
                  <a:gd name="T37" fmla="*/ 351 h 450"/>
                  <a:gd name="T38" fmla="*/ 121 w 165"/>
                  <a:gd name="T39" fmla="*/ 369 h 450"/>
                  <a:gd name="T40" fmla="*/ 114 w 165"/>
                  <a:gd name="T41" fmla="*/ 376 h 450"/>
                  <a:gd name="T42" fmla="*/ 96 w 165"/>
                  <a:gd name="T43" fmla="*/ 385 h 450"/>
                  <a:gd name="T44" fmla="*/ 78 w 165"/>
                  <a:gd name="T45" fmla="*/ 405 h 450"/>
                  <a:gd name="T46" fmla="*/ 67 w 165"/>
                  <a:gd name="T47" fmla="*/ 433 h 450"/>
                  <a:gd name="T48" fmla="*/ 63 w 165"/>
                  <a:gd name="T49" fmla="*/ 447 h 450"/>
                  <a:gd name="T50" fmla="*/ 58 w 165"/>
                  <a:gd name="T51" fmla="*/ 450 h 450"/>
                  <a:gd name="T52" fmla="*/ 48 w 165"/>
                  <a:gd name="T53" fmla="*/ 450 h 450"/>
                  <a:gd name="T54" fmla="*/ 13 w 165"/>
                  <a:gd name="T55" fmla="*/ 438 h 450"/>
                  <a:gd name="T56" fmla="*/ 0 w 165"/>
                  <a:gd name="T57" fmla="*/ 424 h 450"/>
                  <a:gd name="T58" fmla="*/ 3 w 165"/>
                  <a:gd name="T59" fmla="*/ 411 h 450"/>
                  <a:gd name="T60" fmla="*/ 13 w 165"/>
                  <a:gd name="T61" fmla="*/ 396 h 450"/>
                  <a:gd name="T62" fmla="*/ 31 w 165"/>
                  <a:gd name="T63" fmla="*/ 381 h 450"/>
                  <a:gd name="T64" fmla="*/ 61 w 165"/>
                  <a:gd name="T65" fmla="*/ 364 h 450"/>
                  <a:gd name="T66" fmla="*/ 72 w 165"/>
                  <a:gd name="T67" fmla="*/ 349 h 450"/>
                  <a:gd name="T68" fmla="*/ 73 w 165"/>
                  <a:gd name="T69" fmla="*/ 325 h 450"/>
                  <a:gd name="T70" fmla="*/ 69 w 165"/>
                  <a:gd name="T71" fmla="*/ 286 h 450"/>
                  <a:gd name="T72" fmla="*/ 55 w 165"/>
                  <a:gd name="T73" fmla="*/ 241 h 450"/>
                  <a:gd name="T74" fmla="*/ 48 w 165"/>
                  <a:gd name="T75" fmla="*/ 195 h 450"/>
                  <a:gd name="T76" fmla="*/ 42 w 165"/>
                  <a:gd name="T77" fmla="*/ 154 h 450"/>
                  <a:gd name="T78" fmla="*/ 43 w 165"/>
                  <a:gd name="T79" fmla="*/ 127 h 450"/>
                  <a:gd name="T80" fmla="*/ 49 w 165"/>
                  <a:gd name="T81" fmla="*/ 100 h 450"/>
                  <a:gd name="T82" fmla="*/ 58 w 165"/>
                  <a:gd name="T83" fmla="*/ 78 h 450"/>
                  <a:gd name="T84" fmla="*/ 72 w 165"/>
                  <a:gd name="T85" fmla="*/ 57 h 450"/>
                  <a:gd name="T86" fmla="*/ 81 w 165"/>
                  <a:gd name="T87" fmla="*/ 49 h 45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5"/>
                  <a:gd name="T133" fmla="*/ 0 h 450"/>
                  <a:gd name="T134" fmla="*/ 165 w 165"/>
                  <a:gd name="T135" fmla="*/ 450 h 45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5" h="450">
                    <a:moveTo>
                      <a:pt x="81" y="49"/>
                    </a:moveTo>
                    <a:lnTo>
                      <a:pt x="97" y="25"/>
                    </a:lnTo>
                    <a:lnTo>
                      <a:pt x="123" y="3"/>
                    </a:lnTo>
                    <a:lnTo>
                      <a:pt x="147" y="0"/>
                    </a:lnTo>
                    <a:lnTo>
                      <a:pt x="160" y="15"/>
                    </a:lnTo>
                    <a:lnTo>
                      <a:pt x="165" y="37"/>
                    </a:lnTo>
                    <a:lnTo>
                      <a:pt x="157" y="60"/>
                    </a:lnTo>
                    <a:lnTo>
                      <a:pt x="141" y="75"/>
                    </a:lnTo>
                    <a:lnTo>
                      <a:pt x="112" y="97"/>
                    </a:lnTo>
                    <a:lnTo>
                      <a:pt x="93" y="120"/>
                    </a:lnTo>
                    <a:lnTo>
                      <a:pt x="82" y="144"/>
                    </a:lnTo>
                    <a:lnTo>
                      <a:pt x="78" y="168"/>
                    </a:lnTo>
                    <a:lnTo>
                      <a:pt x="76" y="195"/>
                    </a:lnTo>
                    <a:lnTo>
                      <a:pt x="82" y="223"/>
                    </a:lnTo>
                    <a:lnTo>
                      <a:pt x="82" y="228"/>
                    </a:lnTo>
                    <a:lnTo>
                      <a:pt x="90" y="261"/>
                    </a:lnTo>
                    <a:lnTo>
                      <a:pt x="97" y="294"/>
                    </a:lnTo>
                    <a:lnTo>
                      <a:pt x="108" y="327"/>
                    </a:lnTo>
                    <a:lnTo>
                      <a:pt x="118" y="351"/>
                    </a:lnTo>
                    <a:lnTo>
                      <a:pt x="121" y="369"/>
                    </a:lnTo>
                    <a:lnTo>
                      <a:pt x="114" y="376"/>
                    </a:lnTo>
                    <a:lnTo>
                      <a:pt x="96" y="385"/>
                    </a:lnTo>
                    <a:lnTo>
                      <a:pt x="78" y="405"/>
                    </a:lnTo>
                    <a:lnTo>
                      <a:pt x="67" y="433"/>
                    </a:lnTo>
                    <a:lnTo>
                      <a:pt x="63" y="447"/>
                    </a:lnTo>
                    <a:lnTo>
                      <a:pt x="58" y="450"/>
                    </a:lnTo>
                    <a:lnTo>
                      <a:pt x="48" y="450"/>
                    </a:lnTo>
                    <a:lnTo>
                      <a:pt x="13" y="438"/>
                    </a:lnTo>
                    <a:lnTo>
                      <a:pt x="0" y="424"/>
                    </a:lnTo>
                    <a:lnTo>
                      <a:pt x="3" y="411"/>
                    </a:lnTo>
                    <a:lnTo>
                      <a:pt x="13" y="396"/>
                    </a:lnTo>
                    <a:lnTo>
                      <a:pt x="31" y="381"/>
                    </a:lnTo>
                    <a:lnTo>
                      <a:pt x="61" y="364"/>
                    </a:lnTo>
                    <a:lnTo>
                      <a:pt x="72" y="349"/>
                    </a:lnTo>
                    <a:lnTo>
                      <a:pt x="73" y="325"/>
                    </a:lnTo>
                    <a:lnTo>
                      <a:pt x="69" y="286"/>
                    </a:lnTo>
                    <a:lnTo>
                      <a:pt x="55" y="241"/>
                    </a:lnTo>
                    <a:lnTo>
                      <a:pt x="48" y="195"/>
                    </a:lnTo>
                    <a:lnTo>
                      <a:pt x="42" y="154"/>
                    </a:lnTo>
                    <a:lnTo>
                      <a:pt x="43" y="127"/>
                    </a:lnTo>
                    <a:lnTo>
                      <a:pt x="49" y="100"/>
                    </a:lnTo>
                    <a:lnTo>
                      <a:pt x="58" y="78"/>
                    </a:lnTo>
                    <a:lnTo>
                      <a:pt x="72" y="57"/>
                    </a:lnTo>
                    <a:lnTo>
                      <a:pt x="81" y="4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31" name="Freeform 52">
                <a:extLst>
                  <a:ext uri="{FF2B5EF4-FFF2-40B4-BE49-F238E27FC236}">
                    <a16:creationId xmlns:a16="http://schemas.microsoft.com/office/drawing/2014/main" id="{B8F5CCDE-16C8-2627-2A34-DFE97316C9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3" y="1767"/>
                <a:ext cx="488" cy="476"/>
              </a:xfrm>
              <a:custGeom>
                <a:avLst/>
                <a:gdLst>
                  <a:gd name="T0" fmla="*/ 480 w 488"/>
                  <a:gd name="T1" fmla="*/ 0 h 476"/>
                  <a:gd name="T2" fmla="*/ 432 w 488"/>
                  <a:gd name="T3" fmla="*/ 19 h 476"/>
                  <a:gd name="T4" fmla="*/ 402 w 488"/>
                  <a:gd name="T5" fmla="*/ 45 h 476"/>
                  <a:gd name="T6" fmla="*/ 381 w 488"/>
                  <a:gd name="T7" fmla="*/ 81 h 476"/>
                  <a:gd name="T8" fmla="*/ 363 w 488"/>
                  <a:gd name="T9" fmla="*/ 118 h 476"/>
                  <a:gd name="T10" fmla="*/ 352 w 488"/>
                  <a:gd name="T11" fmla="*/ 160 h 476"/>
                  <a:gd name="T12" fmla="*/ 346 w 488"/>
                  <a:gd name="T13" fmla="*/ 202 h 476"/>
                  <a:gd name="T14" fmla="*/ 337 w 488"/>
                  <a:gd name="T15" fmla="*/ 241 h 476"/>
                  <a:gd name="T16" fmla="*/ 327 w 488"/>
                  <a:gd name="T17" fmla="*/ 265 h 476"/>
                  <a:gd name="T18" fmla="*/ 313 w 488"/>
                  <a:gd name="T19" fmla="*/ 283 h 476"/>
                  <a:gd name="T20" fmla="*/ 294 w 488"/>
                  <a:gd name="T21" fmla="*/ 300 h 476"/>
                  <a:gd name="T22" fmla="*/ 289 w 488"/>
                  <a:gd name="T23" fmla="*/ 301 h 476"/>
                  <a:gd name="T24" fmla="*/ 264 w 488"/>
                  <a:gd name="T25" fmla="*/ 316 h 476"/>
                  <a:gd name="T26" fmla="*/ 223 w 488"/>
                  <a:gd name="T27" fmla="*/ 334 h 476"/>
                  <a:gd name="T28" fmla="*/ 184 w 488"/>
                  <a:gd name="T29" fmla="*/ 354 h 476"/>
                  <a:gd name="T30" fmla="*/ 148 w 488"/>
                  <a:gd name="T31" fmla="*/ 367 h 476"/>
                  <a:gd name="T32" fmla="*/ 127 w 488"/>
                  <a:gd name="T33" fmla="*/ 333 h 476"/>
                  <a:gd name="T34" fmla="*/ 127 w 488"/>
                  <a:gd name="T35" fmla="*/ 337 h 476"/>
                  <a:gd name="T36" fmla="*/ 111 w 488"/>
                  <a:gd name="T37" fmla="*/ 373 h 476"/>
                  <a:gd name="T38" fmla="*/ 88 w 488"/>
                  <a:gd name="T39" fmla="*/ 405 h 476"/>
                  <a:gd name="T40" fmla="*/ 51 w 488"/>
                  <a:gd name="T41" fmla="*/ 435 h 476"/>
                  <a:gd name="T42" fmla="*/ 12 w 488"/>
                  <a:gd name="T43" fmla="*/ 460 h 476"/>
                  <a:gd name="T44" fmla="*/ 0 w 488"/>
                  <a:gd name="T45" fmla="*/ 469 h 476"/>
                  <a:gd name="T46" fmla="*/ 10 w 488"/>
                  <a:gd name="T47" fmla="*/ 474 h 476"/>
                  <a:gd name="T48" fmla="*/ 6 w 488"/>
                  <a:gd name="T49" fmla="*/ 476 h 476"/>
                  <a:gd name="T50" fmla="*/ 64 w 488"/>
                  <a:gd name="T51" fmla="*/ 459 h 476"/>
                  <a:gd name="T52" fmla="*/ 118 w 488"/>
                  <a:gd name="T53" fmla="*/ 448 h 476"/>
                  <a:gd name="T54" fmla="*/ 175 w 488"/>
                  <a:gd name="T55" fmla="*/ 438 h 476"/>
                  <a:gd name="T56" fmla="*/ 204 w 488"/>
                  <a:gd name="T57" fmla="*/ 436 h 476"/>
                  <a:gd name="T58" fmla="*/ 168 w 488"/>
                  <a:gd name="T59" fmla="*/ 393 h 476"/>
                  <a:gd name="T60" fmla="*/ 163 w 488"/>
                  <a:gd name="T61" fmla="*/ 396 h 476"/>
                  <a:gd name="T62" fmla="*/ 217 w 488"/>
                  <a:gd name="T63" fmla="*/ 366 h 476"/>
                  <a:gd name="T64" fmla="*/ 262 w 488"/>
                  <a:gd name="T65" fmla="*/ 342 h 476"/>
                  <a:gd name="T66" fmla="*/ 298 w 488"/>
                  <a:gd name="T67" fmla="*/ 324 h 476"/>
                  <a:gd name="T68" fmla="*/ 328 w 488"/>
                  <a:gd name="T69" fmla="*/ 301 h 476"/>
                  <a:gd name="T70" fmla="*/ 346 w 488"/>
                  <a:gd name="T71" fmla="*/ 279 h 476"/>
                  <a:gd name="T72" fmla="*/ 358 w 488"/>
                  <a:gd name="T73" fmla="*/ 249 h 476"/>
                  <a:gd name="T74" fmla="*/ 367 w 488"/>
                  <a:gd name="T75" fmla="*/ 208 h 476"/>
                  <a:gd name="T76" fmla="*/ 375 w 488"/>
                  <a:gd name="T77" fmla="*/ 171 h 476"/>
                  <a:gd name="T78" fmla="*/ 384 w 488"/>
                  <a:gd name="T79" fmla="*/ 135 h 476"/>
                  <a:gd name="T80" fmla="*/ 394 w 488"/>
                  <a:gd name="T81" fmla="*/ 99 h 476"/>
                  <a:gd name="T82" fmla="*/ 412 w 488"/>
                  <a:gd name="T83" fmla="*/ 69 h 476"/>
                  <a:gd name="T84" fmla="*/ 433 w 488"/>
                  <a:gd name="T85" fmla="*/ 48 h 476"/>
                  <a:gd name="T86" fmla="*/ 465 w 488"/>
                  <a:gd name="T87" fmla="*/ 33 h 476"/>
                  <a:gd name="T88" fmla="*/ 488 w 488"/>
                  <a:gd name="T89" fmla="*/ 22 h 476"/>
                  <a:gd name="T90" fmla="*/ 480 w 488"/>
                  <a:gd name="T91" fmla="*/ 0 h 47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488"/>
                  <a:gd name="T139" fmla="*/ 0 h 476"/>
                  <a:gd name="T140" fmla="*/ 488 w 488"/>
                  <a:gd name="T141" fmla="*/ 476 h 47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488" h="476">
                    <a:moveTo>
                      <a:pt x="480" y="0"/>
                    </a:moveTo>
                    <a:lnTo>
                      <a:pt x="432" y="19"/>
                    </a:lnTo>
                    <a:lnTo>
                      <a:pt x="402" y="45"/>
                    </a:lnTo>
                    <a:lnTo>
                      <a:pt x="381" y="81"/>
                    </a:lnTo>
                    <a:lnTo>
                      <a:pt x="363" y="118"/>
                    </a:lnTo>
                    <a:lnTo>
                      <a:pt x="352" y="160"/>
                    </a:lnTo>
                    <a:lnTo>
                      <a:pt x="346" y="202"/>
                    </a:lnTo>
                    <a:lnTo>
                      <a:pt x="337" y="241"/>
                    </a:lnTo>
                    <a:lnTo>
                      <a:pt x="327" y="265"/>
                    </a:lnTo>
                    <a:lnTo>
                      <a:pt x="313" y="283"/>
                    </a:lnTo>
                    <a:lnTo>
                      <a:pt x="294" y="300"/>
                    </a:lnTo>
                    <a:lnTo>
                      <a:pt x="289" y="301"/>
                    </a:lnTo>
                    <a:lnTo>
                      <a:pt x="264" y="316"/>
                    </a:lnTo>
                    <a:lnTo>
                      <a:pt x="223" y="334"/>
                    </a:lnTo>
                    <a:lnTo>
                      <a:pt x="184" y="354"/>
                    </a:lnTo>
                    <a:lnTo>
                      <a:pt x="148" y="367"/>
                    </a:lnTo>
                    <a:lnTo>
                      <a:pt x="127" y="333"/>
                    </a:lnTo>
                    <a:lnTo>
                      <a:pt x="127" y="337"/>
                    </a:lnTo>
                    <a:lnTo>
                      <a:pt x="111" y="373"/>
                    </a:lnTo>
                    <a:lnTo>
                      <a:pt x="88" y="405"/>
                    </a:lnTo>
                    <a:lnTo>
                      <a:pt x="51" y="435"/>
                    </a:lnTo>
                    <a:lnTo>
                      <a:pt x="12" y="460"/>
                    </a:lnTo>
                    <a:lnTo>
                      <a:pt x="0" y="469"/>
                    </a:lnTo>
                    <a:lnTo>
                      <a:pt x="10" y="474"/>
                    </a:lnTo>
                    <a:lnTo>
                      <a:pt x="6" y="476"/>
                    </a:lnTo>
                    <a:lnTo>
                      <a:pt x="64" y="459"/>
                    </a:lnTo>
                    <a:lnTo>
                      <a:pt x="118" y="448"/>
                    </a:lnTo>
                    <a:lnTo>
                      <a:pt x="175" y="438"/>
                    </a:lnTo>
                    <a:lnTo>
                      <a:pt x="204" y="436"/>
                    </a:lnTo>
                    <a:lnTo>
                      <a:pt x="168" y="393"/>
                    </a:lnTo>
                    <a:lnTo>
                      <a:pt x="163" y="396"/>
                    </a:lnTo>
                    <a:lnTo>
                      <a:pt x="217" y="366"/>
                    </a:lnTo>
                    <a:lnTo>
                      <a:pt x="262" y="342"/>
                    </a:lnTo>
                    <a:lnTo>
                      <a:pt x="298" y="324"/>
                    </a:lnTo>
                    <a:lnTo>
                      <a:pt x="328" y="301"/>
                    </a:lnTo>
                    <a:lnTo>
                      <a:pt x="346" y="279"/>
                    </a:lnTo>
                    <a:lnTo>
                      <a:pt x="358" y="249"/>
                    </a:lnTo>
                    <a:lnTo>
                      <a:pt x="367" y="208"/>
                    </a:lnTo>
                    <a:lnTo>
                      <a:pt x="375" y="171"/>
                    </a:lnTo>
                    <a:lnTo>
                      <a:pt x="384" y="135"/>
                    </a:lnTo>
                    <a:lnTo>
                      <a:pt x="394" y="99"/>
                    </a:lnTo>
                    <a:lnTo>
                      <a:pt x="412" y="69"/>
                    </a:lnTo>
                    <a:lnTo>
                      <a:pt x="433" y="48"/>
                    </a:lnTo>
                    <a:lnTo>
                      <a:pt x="465" y="33"/>
                    </a:lnTo>
                    <a:lnTo>
                      <a:pt x="488" y="22"/>
                    </a:lnTo>
                    <a:lnTo>
                      <a:pt x="48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grpSp>
            <p:nvGrpSpPr>
              <p:cNvPr id="32" name="Group 53">
                <a:extLst>
                  <a:ext uri="{FF2B5EF4-FFF2-40B4-BE49-F238E27FC236}">
                    <a16:creationId xmlns:a16="http://schemas.microsoft.com/office/drawing/2014/main" id="{3476C40F-F7BC-D1EA-5DB5-DDD0E9228A3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20" y="768"/>
                <a:ext cx="230" cy="1456"/>
                <a:chOff x="2720" y="768"/>
                <a:chExt cx="230" cy="1456"/>
              </a:xfrm>
            </p:grpSpPr>
            <p:sp>
              <p:nvSpPr>
                <p:cNvPr id="33" name="Freeform 54">
                  <a:extLst>
                    <a:ext uri="{FF2B5EF4-FFF2-40B4-BE49-F238E27FC236}">
                      <a16:creationId xmlns:a16="http://schemas.microsoft.com/office/drawing/2014/main" id="{39E7EA7D-571C-5E2A-CFB4-2DBD32E18B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20" y="795"/>
                  <a:ext cx="230" cy="293"/>
                </a:xfrm>
                <a:custGeom>
                  <a:avLst/>
                  <a:gdLst>
                    <a:gd name="T0" fmla="*/ 147 w 230"/>
                    <a:gd name="T1" fmla="*/ 264 h 293"/>
                    <a:gd name="T2" fmla="*/ 170 w 230"/>
                    <a:gd name="T3" fmla="*/ 252 h 293"/>
                    <a:gd name="T4" fmla="*/ 182 w 230"/>
                    <a:gd name="T5" fmla="*/ 234 h 293"/>
                    <a:gd name="T6" fmla="*/ 192 w 230"/>
                    <a:gd name="T7" fmla="*/ 204 h 293"/>
                    <a:gd name="T8" fmla="*/ 198 w 230"/>
                    <a:gd name="T9" fmla="*/ 165 h 293"/>
                    <a:gd name="T10" fmla="*/ 195 w 230"/>
                    <a:gd name="T11" fmla="*/ 111 h 293"/>
                    <a:gd name="T12" fmla="*/ 192 w 230"/>
                    <a:gd name="T13" fmla="*/ 81 h 293"/>
                    <a:gd name="T14" fmla="*/ 167 w 230"/>
                    <a:gd name="T15" fmla="*/ 84 h 293"/>
                    <a:gd name="T16" fmla="*/ 177 w 230"/>
                    <a:gd name="T17" fmla="*/ 2 h 293"/>
                    <a:gd name="T18" fmla="*/ 230 w 230"/>
                    <a:gd name="T19" fmla="*/ 69 h 293"/>
                    <a:gd name="T20" fmla="*/ 212 w 230"/>
                    <a:gd name="T21" fmla="*/ 77 h 293"/>
                    <a:gd name="T22" fmla="*/ 219 w 230"/>
                    <a:gd name="T23" fmla="*/ 125 h 293"/>
                    <a:gd name="T24" fmla="*/ 219 w 230"/>
                    <a:gd name="T25" fmla="*/ 129 h 293"/>
                    <a:gd name="T26" fmla="*/ 219 w 230"/>
                    <a:gd name="T27" fmla="*/ 179 h 293"/>
                    <a:gd name="T28" fmla="*/ 218 w 230"/>
                    <a:gd name="T29" fmla="*/ 183 h 293"/>
                    <a:gd name="T30" fmla="*/ 210 w 230"/>
                    <a:gd name="T31" fmla="*/ 222 h 293"/>
                    <a:gd name="T32" fmla="*/ 197 w 230"/>
                    <a:gd name="T33" fmla="*/ 258 h 293"/>
                    <a:gd name="T34" fmla="*/ 174 w 230"/>
                    <a:gd name="T35" fmla="*/ 279 h 293"/>
                    <a:gd name="T36" fmla="*/ 143 w 230"/>
                    <a:gd name="T37" fmla="*/ 288 h 293"/>
                    <a:gd name="T38" fmla="*/ 113 w 230"/>
                    <a:gd name="T39" fmla="*/ 293 h 293"/>
                    <a:gd name="T40" fmla="*/ 84 w 230"/>
                    <a:gd name="T41" fmla="*/ 290 h 293"/>
                    <a:gd name="T42" fmla="*/ 57 w 230"/>
                    <a:gd name="T43" fmla="*/ 279 h 293"/>
                    <a:gd name="T44" fmla="*/ 33 w 230"/>
                    <a:gd name="T45" fmla="*/ 257 h 293"/>
                    <a:gd name="T46" fmla="*/ 17 w 230"/>
                    <a:gd name="T47" fmla="*/ 227 h 293"/>
                    <a:gd name="T48" fmla="*/ 8 w 230"/>
                    <a:gd name="T49" fmla="*/ 192 h 293"/>
                    <a:gd name="T50" fmla="*/ 5 w 230"/>
                    <a:gd name="T51" fmla="*/ 153 h 293"/>
                    <a:gd name="T52" fmla="*/ 8 w 230"/>
                    <a:gd name="T53" fmla="*/ 116 h 293"/>
                    <a:gd name="T54" fmla="*/ 21 w 230"/>
                    <a:gd name="T55" fmla="*/ 89 h 293"/>
                    <a:gd name="T56" fmla="*/ 0 w 230"/>
                    <a:gd name="T57" fmla="*/ 72 h 293"/>
                    <a:gd name="T58" fmla="*/ 50 w 230"/>
                    <a:gd name="T59" fmla="*/ 0 h 293"/>
                    <a:gd name="T60" fmla="*/ 60 w 230"/>
                    <a:gd name="T61" fmla="*/ 92 h 293"/>
                    <a:gd name="T62" fmla="*/ 36 w 230"/>
                    <a:gd name="T63" fmla="*/ 90 h 293"/>
                    <a:gd name="T64" fmla="*/ 26 w 230"/>
                    <a:gd name="T65" fmla="*/ 128 h 293"/>
                    <a:gd name="T66" fmla="*/ 26 w 230"/>
                    <a:gd name="T67" fmla="*/ 162 h 293"/>
                    <a:gd name="T68" fmla="*/ 29 w 230"/>
                    <a:gd name="T69" fmla="*/ 192 h 293"/>
                    <a:gd name="T70" fmla="*/ 38 w 230"/>
                    <a:gd name="T71" fmla="*/ 221 h 293"/>
                    <a:gd name="T72" fmla="*/ 54 w 230"/>
                    <a:gd name="T73" fmla="*/ 242 h 293"/>
                    <a:gd name="T74" fmla="*/ 74 w 230"/>
                    <a:gd name="T75" fmla="*/ 258 h 293"/>
                    <a:gd name="T76" fmla="*/ 99 w 230"/>
                    <a:gd name="T77" fmla="*/ 267 h 293"/>
                    <a:gd name="T78" fmla="*/ 125 w 230"/>
                    <a:gd name="T79" fmla="*/ 267 h 293"/>
                    <a:gd name="T80" fmla="*/ 147 w 230"/>
                    <a:gd name="T81" fmla="*/ 264 h 293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30"/>
                    <a:gd name="T124" fmla="*/ 0 h 293"/>
                    <a:gd name="T125" fmla="*/ 230 w 230"/>
                    <a:gd name="T126" fmla="*/ 293 h 293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30" h="293">
                      <a:moveTo>
                        <a:pt x="147" y="264"/>
                      </a:moveTo>
                      <a:lnTo>
                        <a:pt x="170" y="252"/>
                      </a:lnTo>
                      <a:lnTo>
                        <a:pt x="182" y="234"/>
                      </a:lnTo>
                      <a:lnTo>
                        <a:pt x="192" y="204"/>
                      </a:lnTo>
                      <a:lnTo>
                        <a:pt x="198" y="165"/>
                      </a:lnTo>
                      <a:lnTo>
                        <a:pt x="195" y="111"/>
                      </a:lnTo>
                      <a:lnTo>
                        <a:pt x="192" y="81"/>
                      </a:lnTo>
                      <a:lnTo>
                        <a:pt x="167" y="84"/>
                      </a:lnTo>
                      <a:lnTo>
                        <a:pt x="177" y="2"/>
                      </a:lnTo>
                      <a:lnTo>
                        <a:pt x="230" y="69"/>
                      </a:lnTo>
                      <a:lnTo>
                        <a:pt x="212" y="77"/>
                      </a:lnTo>
                      <a:lnTo>
                        <a:pt x="219" y="125"/>
                      </a:lnTo>
                      <a:lnTo>
                        <a:pt x="219" y="129"/>
                      </a:lnTo>
                      <a:lnTo>
                        <a:pt x="219" y="179"/>
                      </a:lnTo>
                      <a:lnTo>
                        <a:pt x="218" y="183"/>
                      </a:lnTo>
                      <a:lnTo>
                        <a:pt x="210" y="222"/>
                      </a:lnTo>
                      <a:lnTo>
                        <a:pt x="197" y="258"/>
                      </a:lnTo>
                      <a:lnTo>
                        <a:pt x="174" y="279"/>
                      </a:lnTo>
                      <a:lnTo>
                        <a:pt x="143" y="288"/>
                      </a:lnTo>
                      <a:lnTo>
                        <a:pt x="113" y="293"/>
                      </a:lnTo>
                      <a:lnTo>
                        <a:pt x="84" y="290"/>
                      </a:lnTo>
                      <a:lnTo>
                        <a:pt x="57" y="279"/>
                      </a:lnTo>
                      <a:lnTo>
                        <a:pt x="33" y="257"/>
                      </a:lnTo>
                      <a:lnTo>
                        <a:pt x="17" y="227"/>
                      </a:lnTo>
                      <a:lnTo>
                        <a:pt x="8" y="192"/>
                      </a:lnTo>
                      <a:lnTo>
                        <a:pt x="5" y="153"/>
                      </a:lnTo>
                      <a:lnTo>
                        <a:pt x="8" y="116"/>
                      </a:lnTo>
                      <a:lnTo>
                        <a:pt x="21" y="89"/>
                      </a:lnTo>
                      <a:lnTo>
                        <a:pt x="0" y="72"/>
                      </a:lnTo>
                      <a:lnTo>
                        <a:pt x="50" y="0"/>
                      </a:lnTo>
                      <a:lnTo>
                        <a:pt x="60" y="92"/>
                      </a:lnTo>
                      <a:lnTo>
                        <a:pt x="36" y="90"/>
                      </a:lnTo>
                      <a:lnTo>
                        <a:pt x="26" y="128"/>
                      </a:lnTo>
                      <a:lnTo>
                        <a:pt x="26" y="162"/>
                      </a:lnTo>
                      <a:lnTo>
                        <a:pt x="29" y="192"/>
                      </a:lnTo>
                      <a:lnTo>
                        <a:pt x="38" y="221"/>
                      </a:lnTo>
                      <a:lnTo>
                        <a:pt x="54" y="242"/>
                      </a:lnTo>
                      <a:lnTo>
                        <a:pt x="74" y="258"/>
                      </a:lnTo>
                      <a:lnTo>
                        <a:pt x="99" y="267"/>
                      </a:lnTo>
                      <a:lnTo>
                        <a:pt x="125" y="267"/>
                      </a:lnTo>
                      <a:lnTo>
                        <a:pt x="147" y="264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685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/>
                    <a:ea typeface="+mn-ea"/>
                    <a:cs typeface="+mn-cs"/>
                  </a:endParaRPr>
                </a:p>
              </p:txBody>
            </p:sp>
            <p:sp>
              <p:nvSpPr>
                <p:cNvPr id="35" name="Freeform 55">
                  <a:extLst>
                    <a:ext uri="{FF2B5EF4-FFF2-40B4-BE49-F238E27FC236}">
                      <a16:creationId xmlns:a16="http://schemas.microsoft.com/office/drawing/2014/main" id="{F5A69C4B-A191-548B-057E-403739CE87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94" y="768"/>
                  <a:ext cx="96" cy="1456"/>
                </a:xfrm>
                <a:custGeom>
                  <a:avLst/>
                  <a:gdLst>
                    <a:gd name="T0" fmla="*/ 27 w 96"/>
                    <a:gd name="T1" fmla="*/ 306 h 1456"/>
                    <a:gd name="T2" fmla="*/ 28 w 96"/>
                    <a:gd name="T3" fmla="*/ 78 h 1456"/>
                    <a:gd name="T4" fmla="*/ 0 w 96"/>
                    <a:gd name="T5" fmla="*/ 80 h 1456"/>
                    <a:gd name="T6" fmla="*/ 40 w 96"/>
                    <a:gd name="T7" fmla="*/ 0 h 1456"/>
                    <a:gd name="T8" fmla="*/ 73 w 96"/>
                    <a:gd name="T9" fmla="*/ 80 h 1456"/>
                    <a:gd name="T10" fmla="*/ 45 w 96"/>
                    <a:gd name="T11" fmla="*/ 75 h 1456"/>
                    <a:gd name="T12" fmla="*/ 46 w 96"/>
                    <a:gd name="T13" fmla="*/ 306 h 1456"/>
                    <a:gd name="T14" fmla="*/ 55 w 96"/>
                    <a:gd name="T15" fmla="*/ 582 h 1456"/>
                    <a:gd name="T16" fmla="*/ 70 w 96"/>
                    <a:gd name="T17" fmla="*/ 815 h 1456"/>
                    <a:gd name="T18" fmla="*/ 81 w 96"/>
                    <a:gd name="T19" fmla="*/ 1129 h 1456"/>
                    <a:gd name="T20" fmla="*/ 79 w 96"/>
                    <a:gd name="T21" fmla="*/ 1134 h 1456"/>
                    <a:gd name="T22" fmla="*/ 94 w 96"/>
                    <a:gd name="T23" fmla="*/ 1398 h 1456"/>
                    <a:gd name="T24" fmla="*/ 96 w 96"/>
                    <a:gd name="T25" fmla="*/ 1446 h 1456"/>
                    <a:gd name="T26" fmla="*/ 88 w 96"/>
                    <a:gd name="T27" fmla="*/ 1455 h 1456"/>
                    <a:gd name="T28" fmla="*/ 76 w 96"/>
                    <a:gd name="T29" fmla="*/ 1456 h 1456"/>
                    <a:gd name="T30" fmla="*/ 67 w 96"/>
                    <a:gd name="T31" fmla="*/ 1447 h 1456"/>
                    <a:gd name="T32" fmla="*/ 64 w 96"/>
                    <a:gd name="T33" fmla="*/ 1438 h 1456"/>
                    <a:gd name="T34" fmla="*/ 51 w 96"/>
                    <a:gd name="T35" fmla="*/ 911 h 1456"/>
                    <a:gd name="T36" fmla="*/ 34 w 96"/>
                    <a:gd name="T37" fmla="*/ 540 h 1456"/>
                    <a:gd name="T38" fmla="*/ 27 w 96"/>
                    <a:gd name="T39" fmla="*/ 306 h 145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96"/>
                    <a:gd name="T61" fmla="*/ 0 h 1456"/>
                    <a:gd name="T62" fmla="*/ 96 w 96"/>
                    <a:gd name="T63" fmla="*/ 1456 h 145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96" h="1456">
                      <a:moveTo>
                        <a:pt x="27" y="306"/>
                      </a:moveTo>
                      <a:lnTo>
                        <a:pt x="28" y="78"/>
                      </a:lnTo>
                      <a:lnTo>
                        <a:pt x="0" y="80"/>
                      </a:lnTo>
                      <a:lnTo>
                        <a:pt x="40" y="0"/>
                      </a:lnTo>
                      <a:lnTo>
                        <a:pt x="73" y="80"/>
                      </a:lnTo>
                      <a:lnTo>
                        <a:pt x="45" y="75"/>
                      </a:lnTo>
                      <a:lnTo>
                        <a:pt x="46" y="306"/>
                      </a:lnTo>
                      <a:lnTo>
                        <a:pt x="55" y="582"/>
                      </a:lnTo>
                      <a:lnTo>
                        <a:pt x="70" y="815"/>
                      </a:lnTo>
                      <a:lnTo>
                        <a:pt x="81" y="1129"/>
                      </a:lnTo>
                      <a:lnTo>
                        <a:pt x="79" y="1134"/>
                      </a:lnTo>
                      <a:lnTo>
                        <a:pt x="94" y="1398"/>
                      </a:lnTo>
                      <a:lnTo>
                        <a:pt x="96" y="1446"/>
                      </a:lnTo>
                      <a:lnTo>
                        <a:pt x="88" y="1455"/>
                      </a:lnTo>
                      <a:lnTo>
                        <a:pt x="76" y="1456"/>
                      </a:lnTo>
                      <a:lnTo>
                        <a:pt x="67" y="1447"/>
                      </a:lnTo>
                      <a:lnTo>
                        <a:pt x="64" y="1438"/>
                      </a:lnTo>
                      <a:lnTo>
                        <a:pt x="51" y="911"/>
                      </a:lnTo>
                      <a:lnTo>
                        <a:pt x="34" y="540"/>
                      </a:lnTo>
                      <a:lnTo>
                        <a:pt x="27" y="306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685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3885E816-B694-BDDE-5436-3847FBD6CDF3}"/>
              </a:ext>
            </a:extLst>
          </p:cNvPr>
          <p:cNvGrpSpPr/>
          <p:nvPr/>
        </p:nvGrpSpPr>
        <p:grpSpPr>
          <a:xfrm>
            <a:off x="1671379" y="5928210"/>
            <a:ext cx="2864355" cy="894087"/>
            <a:chOff x="1524000" y="5268785"/>
            <a:chExt cx="2864355" cy="894087"/>
          </a:xfrm>
        </p:grpSpPr>
        <p:sp>
          <p:nvSpPr>
            <p:cNvPr id="37" name="AutoShape 46">
              <a:extLst>
                <a:ext uri="{FF2B5EF4-FFF2-40B4-BE49-F238E27FC236}">
                  <a16:creationId xmlns:a16="http://schemas.microsoft.com/office/drawing/2014/main" id="{0B547FB6-E3E5-A1CD-541F-5AFFDF3D3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8995" y="5268785"/>
              <a:ext cx="2329360" cy="536456"/>
            </a:xfrm>
            <a:prstGeom prst="wedgeRoundRectCallout">
              <a:avLst>
                <a:gd name="adj1" fmla="val -54407"/>
                <a:gd name="adj2" fmla="val 20804"/>
                <a:gd name="adj3" fmla="val 16667"/>
              </a:avLst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</a:t>
              </a:r>
              <a:r>
                <a:rPr lang="en-US" altLang="en-US" sz="2400" dirty="0">
                  <a:sym typeface="Symbol" panose="05050102010706020507" pitchFamily="18" charset="2"/>
                </a:rPr>
                <a:t> construct</a:t>
              </a:r>
              <a:r>
                <a:rPr lang="en-US" altLang="en-US" sz="2400" dirty="0">
                  <a:solidFill>
                    <a:srgbClr val="FFC000"/>
                  </a:solidFill>
                  <a:sym typeface="Symbol" panose="05050102010706020507" pitchFamily="18" charset="2"/>
                </a:rPr>
                <a:t> </a:t>
              </a:r>
              <a:r>
                <a:rPr lang="en-US" altLang="en-US" sz="2400" dirty="0" err="1">
                  <a:solidFill>
                    <a:srgbClr val="FFC000"/>
                  </a:solidFill>
                  <a:sym typeface="Symbol" panose="05050102010706020507" pitchFamily="18" charset="2"/>
                </a:rPr>
                <a:t>xA</a:t>
              </a: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85519029-93E4-1302-5581-9C6FAC3F6B4F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1524000" y="5274990"/>
              <a:ext cx="437834" cy="887882"/>
              <a:chOff x="2308" y="1513"/>
              <a:chExt cx="1162" cy="2570"/>
            </a:xfrm>
          </p:grpSpPr>
          <p:grpSp>
            <p:nvGrpSpPr>
              <p:cNvPr id="39" name="Group 27">
                <a:extLst>
                  <a:ext uri="{FF2B5EF4-FFF2-40B4-BE49-F238E27FC236}">
                    <a16:creationId xmlns:a16="http://schemas.microsoft.com/office/drawing/2014/main" id="{E027B750-C875-CF87-E42E-5172A353762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51" name="Freeform 28">
                  <a:extLst>
                    <a:ext uri="{FF2B5EF4-FFF2-40B4-BE49-F238E27FC236}">
                      <a16:creationId xmlns:a16="http://schemas.microsoft.com/office/drawing/2014/main" id="{0AF3B67E-0ECA-EDAB-2121-D175890441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2" name="Freeform 29">
                  <a:extLst>
                    <a:ext uri="{FF2B5EF4-FFF2-40B4-BE49-F238E27FC236}">
                      <a16:creationId xmlns:a16="http://schemas.microsoft.com/office/drawing/2014/main" id="{7C433078-3867-9E49-4AB6-5B735D2A68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3" name="Freeform 30">
                  <a:extLst>
                    <a:ext uri="{FF2B5EF4-FFF2-40B4-BE49-F238E27FC236}">
                      <a16:creationId xmlns:a16="http://schemas.microsoft.com/office/drawing/2014/main" id="{94030FF6-B310-BF9A-6C37-39657E5053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4" name="Freeform 31">
                  <a:extLst>
                    <a:ext uri="{FF2B5EF4-FFF2-40B4-BE49-F238E27FC236}">
                      <a16:creationId xmlns:a16="http://schemas.microsoft.com/office/drawing/2014/main" id="{60779AA7-F963-7C59-CB04-A449EF1AF8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5" name="Freeform 32">
                  <a:extLst>
                    <a:ext uri="{FF2B5EF4-FFF2-40B4-BE49-F238E27FC236}">
                      <a16:creationId xmlns:a16="http://schemas.microsoft.com/office/drawing/2014/main" id="{929690C3-3AA5-2811-E42C-155C2F53A6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6" name="Freeform 33">
                  <a:extLst>
                    <a:ext uri="{FF2B5EF4-FFF2-40B4-BE49-F238E27FC236}">
                      <a16:creationId xmlns:a16="http://schemas.microsoft.com/office/drawing/2014/main" id="{8E205790-5902-B834-D29A-A49699A61D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42" name="Freeform 34">
                <a:extLst>
                  <a:ext uri="{FF2B5EF4-FFF2-40B4-BE49-F238E27FC236}">
                    <a16:creationId xmlns:a16="http://schemas.microsoft.com/office/drawing/2014/main" id="{5879B388-92B7-8936-5139-ECBE6F4134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3" name="Freeform 35">
                <a:extLst>
                  <a:ext uri="{FF2B5EF4-FFF2-40B4-BE49-F238E27FC236}">
                    <a16:creationId xmlns:a16="http://schemas.microsoft.com/office/drawing/2014/main" id="{BD328D07-43BA-A94C-C586-B0A0CB54FE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5" name="Oval 36">
                <a:extLst>
                  <a:ext uri="{FF2B5EF4-FFF2-40B4-BE49-F238E27FC236}">
                    <a16:creationId xmlns:a16="http://schemas.microsoft.com/office/drawing/2014/main" id="{1C08E842-68CB-2CBA-3CF8-E2067B1932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31306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6" name="Oval 37">
                <a:extLst>
                  <a:ext uri="{FF2B5EF4-FFF2-40B4-BE49-F238E27FC236}">
                    <a16:creationId xmlns:a16="http://schemas.microsoft.com/office/drawing/2014/main" id="{51F0B20E-8716-2A6E-547A-1AB31CFC40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31306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8" name="Oval 38">
                <a:extLst>
                  <a:ext uri="{FF2B5EF4-FFF2-40B4-BE49-F238E27FC236}">
                    <a16:creationId xmlns:a16="http://schemas.microsoft.com/office/drawing/2014/main" id="{FC53353F-4C0C-C4D5-A6B3-728E7D1273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31306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9" name="Oval 39">
                <a:extLst>
                  <a:ext uri="{FF2B5EF4-FFF2-40B4-BE49-F238E27FC236}">
                    <a16:creationId xmlns:a16="http://schemas.microsoft.com/office/drawing/2014/main" id="{955253F6-8511-6307-14E9-DF8DDC4C82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31306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0" name="Oval 40">
                <a:extLst>
                  <a:ext uri="{FF2B5EF4-FFF2-40B4-BE49-F238E27FC236}">
                    <a16:creationId xmlns:a16="http://schemas.microsoft.com/office/drawing/2014/main" id="{39633503-B212-56A8-4BA4-056E9D16E3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58" name="Oval 57">
            <a:extLst>
              <a:ext uri="{FF2B5EF4-FFF2-40B4-BE49-F238E27FC236}">
                <a16:creationId xmlns:a16="http://schemas.microsoft.com/office/drawing/2014/main" id="{A49267C3-EF7B-44A1-6F0C-673DCEFAC01E}"/>
              </a:ext>
            </a:extLst>
          </p:cNvPr>
          <p:cNvSpPr/>
          <p:nvPr/>
        </p:nvSpPr>
        <p:spPr>
          <a:xfrm>
            <a:off x="1598928" y="4724400"/>
            <a:ext cx="1068071" cy="536456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DB8341B2-316F-5A6A-3E60-EC5FDAA4B1A4}"/>
              </a:ext>
            </a:extLst>
          </p:cNvPr>
          <p:cNvSpPr/>
          <p:nvPr/>
        </p:nvSpPr>
        <p:spPr>
          <a:xfrm>
            <a:off x="2590800" y="4724400"/>
            <a:ext cx="1143000" cy="536456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52A302E4-F65C-0145-E77C-47D0F2243BF3}"/>
              </a:ext>
            </a:extLst>
          </p:cNvPr>
          <p:cNvSpPr/>
          <p:nvPr/>
        </p:nvSpPr>
        <p:spPr>
          <a:xfrm>
            <a:off x="3657600" y="4724400"/>
            <a:ext cx="1143000" cy="536456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62" name="AutoShape 46">
            <a:extLst>
              <a:ext uri="{FF2B5EF4-FFF2-40B4-BE49-F238E27FC236}">
                <a16:creationId xmlns:a16="http://schemas.microsoft.com/office/drawing/2014/main" id="{0067DA3D-329A-EFDB-BCB7-2112688812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5943600"/>
            <a:ext cx="2329360" cy="536456"/>
          </a:xfrm>
          <a:prstGeom prst="wedgeRoundRectCallout">
            <a:avLst>
              <a:gd name="adj1" fmla="val -54407"/>
              <a:gd name="adj2" fmla="val 20804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lang="en-US" altLang="en-US" sz="2400" dirty="0">
                <a:sym typeface="Symbol" panose="05050102010706020507" pitchFamily="18" charset="2"/>
              </a:rPr>
              <a:t>  prove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f(x)=y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60C78974-93D7-6C2C-1C8F-F2ED6E439108}"/>
              </a:ext>
            </a:extLst>
          </p:cNvPr>
          <p:cNvSpPr/>
          <p:nvPr/>
        </p:nvSpPr>
        <p:spPr>
          <a:xfrm>
            <a:off x="4419600" y="2590800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C000"/>
                </a:solidFill>
                <a:cs typeface="Arial" charset="0"/>
              </a:rPr>
              <a:t> y</a:t>
            </a:r>
          </a:p>
        </p:txBody>
      </p:sp>
      <p:cxnSp>
        <p:nvCxnSpPr>
          <p:cNvPr id="79" name="Straight Arrow Connector 78">
            <a:extLst>
              <a:ext uri="{FF2B5EF4-FFF2-40B4-BE49-F238E27FC236}">
                <a16:creationId xmlns:a16="http://schemas.microsoft.com/office/drawing/2014/main" id="{4D80A958-A0A0-B61D-A196-748B802EE645}"/>
              </a:ext>
            </a:extLst>
          </p:cNvPr>
          <p:cNvCxnSpPr>
            <a:cxnSpLocks/>
          </p:cNvCxnSpPr>
          <p:nvPr/>
        </p:nvCxnSpPr>
        <p:spPr bwMode="auto">
          <a:xfrm>
            <a:off x="2981971" y="2881219"/>
            <a:ext cx="1543153" cy="14516"/>
          </a:xfrm>
          <a:prstGeom prst="straightConnector1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2" name="Rectangle 81">
            <a:extLst>
              <a:ext uri="{FF2B5EF4-FFF2-40B4-BE49-F238E27FC236}">
                <a16:creationId xmlns:a16="http://schemas.microsoft.com/office/drawing/2014/main" id="{5E66ADCF-5A82-C66B-8740-39AA1AC25505}"/>
              </a:ext>
            </a:extLst>
          </p:cNvPr>
          <p:cNvSpPr/>
          <p:nvPr/>
        </p:nvSpPr>
        <p:spPr>
          <a:xfrm>
            <a:off x="2590800" y="2583261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C000"/>
                </a:solidFill>
                <a:cs typeface="Arial" charset="0"/>
              </a:rPr>
              <a:t> x</a:t>
            </a:r>
          </a:p>
        </p:txBody>
      </p:sp>
    </p:spTree>
    <p:extLst>
      <p:ext uri="{BB962C8B-B14F-4D97-AF65-F5344CB8AC3E}">
        <p14:creationId xmlns:p14="http://schemas.microsoft.com/office/powerpoint/2010/main" val="3328253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8" grpId="0" animBg="1"/>
      <p:bldP spid="58" grpId="1" animBg="1"/>
      <p:bldP spid="59" grpId="0" animBg="1"/>
      <p:bldP spid="59" grpId="1" animBg="1"/>
      <p:bldP spid="60" grpId="0" animBg="1"/>
      <p:bldP spid="62" grpId="0" animBg="1"/>
      <p:bldP spid="78" grpId="0"/>
      <p:bldP spid="8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57200" y="6096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FF00"/>
                </a:solidFill>
                <a:cs typeface="Arial" charset="0"/>
              </a:rPr>
              <a:t>Function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: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Maps the elements in one set to those in</a:t>
            </a:r>
            <a:r>
              <a:rPr kumimoji="0" lang="en-CA" altLang="en-US" sz="28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another.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Onto, One-to-One, &amp; Bijection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276600"/>
            <a:ext cx="8153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dirty="0">
                <a:solidFill>
                  <a:srgbClr val="FFFF00"/>
                </a:solidFill>
              </a:rPr>
              <a:t>Onto / Surjective function:</a:t>
            </a:r>
          </a:p>
          <a:p>
            <a:pPr lvl="1" eaLnBrk="1" hangingPunct="1"/>
            <a:r>
              <a:rPr lang="en-US" dirty="0"/>
              <a:t>Every element </a:t>
            </a:r>
            <a:r>
              <a:rPr lang="en-US" dirty="0" err="1">
                <a:solidFill>
                  <a:srgbClr val="FFC000"/>
                </a:solidFill>
              </a:rPr>
              <a:t>y</a:t>
            </a:r>
            <a:r>
              <a:rPr lang="en-US" altLang="en-US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B</a:t>
            </a:r>
            <a:r>
              <a:rPr lang="en-US" dirty="0"/>
              <a:t> is mapped to. </a:t>
            </a:r>
            <a:br>
              <a:rPr lang="en-US" dirty="0"/>
            </a:br>
            <a:r>
              <a:rPr lang="en-US" dirty="0">
                <a:solidFill>
                  <a:srgbClr val="FFC000"/>
                </a:solidFill>
              </a:rPr>
              <a:t>Range = </a:t>
            </a:r>
            <a:r>
              <a:rPr lang="en-US" altLang="en-US" dirty="0">
                <a:solidFill>
                  <a:srgbClr val="FFC000"/>
                </a:solidFill>
              </a:rPr>
              <a:t>Co-domain B </a:t>
            </a:r>
            <a:endParaRPr lang="en-US" dirty="0">
              <a:solidFill>
                <a:srgbClr val="FFC000"/>
              </a:solidFill>
            </a:endParaRPr>
          </a:p>
          <a:p>
            <a:pPr marL="0" indent="0" eaLnBrk="1" hangingPunct="1">
              <a:buNone/>
            </a:pPr>
            <a:r>
              <a:rPr lang="en-US" kern="0" dirty="0">
                <a:solidFill>
                  <a:srgbClr val="FFC000"/>
                </a:solidFill>
              </a:rPr>
              <a:t>         ∀</a:t>
            </a:r>
            <a:r>
              <a:rPr lang="en-US" kern="0" dirty="0" err="1">
                <a:solidFill>
                  <a:srgbClr val="FFC000"/>
                </a:solidFill>
              </a:rPr>
              <a:t>y</a:t>
            </a:r>
            <a:r>
              <a:rPr lang="en-US" altLang="en-US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B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, </a:t>
            </a:r>
            <a:r>
              <a:rPr lang="en-US" altLang="en-US" dirty="0">
                <a:solidFill>
                  <a:srgbClr val="FFC000"/>
                </a:solidFill>
                <a:sym typeface="Symbol" panose="05050102010706020507" pitchFamily="18" charset="2"/>
              </a:rPr>
              <a:t></a:t>
            </a:r>
            <a:r>
              <a:rPr lang="en-US" altLang="en-US" dirty="0" err="1">
                <a:solidFill>
                  <a:srgbClr val="FFC000"/>
                </a:solidFill>
                <a:sym typeface="Symbol" panose="05050102010706020507" pitchFamily="18" charset="2"/>
              </a:rPr>
              <a:t>xA</a:t>
            </a:r>
            <a:r>
              <a:rPr lang="en-US" altLang="en-US" dirty="0">
                <a:solidFill>
                  <a:srgbClr val="FFC000"/>
                </a:solidFill>
                <a:sym typeface="Symbol" panose="05050102010706020507" pitchFamily="18" charset="2"/>
              </a:rPr>
              <a:t>, f(x)=y</a:t>
            </a:r>
          </a:p>
          <a:p>
            <a:pPr lvl="1" eaLnBrk="1" hangingPunct="1"/>
            <a:r>
              <a:rPr lang="en-US" dirty="0">
                <a:solidFill>
                  <a:srgbClr val="FFC000"/>
                </a:solidFill>
              </a:rPr>
              <a:t>|A|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≥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B|</a:t>
            </a:r>
          </a:p>
          <a:p>
            <a:pPr marL="857250" lvl="2" indent="0" eaLnBrk="1" hangingPunct="1">
              <a:buNone/>
            </a:pPr>
            <a:r>
              <a:rPr lang="en-CA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Everything in 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 </a:t>
            </a:r>
            <a:r>
              <a:rPr lang="en-CA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is hit – maybe twice</a:t>
            </a:r>
            <a:br>
              <a:rPr lang="en-CA" altLang="en-US" dirty="0"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But things in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 </a:t>
            </a:r>
            <a:r>
              <a:rPr lang="en-CA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can’t hit more than once each.</a:t>
            </a:r>
          </a:p>
          <a:p>
            <a:pPr marL="0" indent="0" eaLnBrk="1" hangingPunct="1">
              <a:buNone/>
            </a:pPr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3278D31-234F-E6C0-0960-0F210960FB10}"/>
              </a:ext>
            </a:extLst>
          </p:cNvPr>
          <p:cNvGrpSpPr/>
          <p:nvPr/>
        </p:nvGrpSpPr>
        <p:grpSpPr>
          <a:xfrm>
            <a:off x="1474341" y="1112173"/>
            <a:ext cx="4393059" cy="2174607"/>
            <a:chOff x="1474341" y="1340773"/>
            <a:chExt cx="4393059" cy="2174607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944D1B7-6D7F-41E5-DBA2-DB2C3C713698}"/>
                </a:ext>
              </a:extLst>
            </p:cNvPr>
            <p:cNvSpPr/>
            <p:nvPr/>
          </p:nvSpPr>
          <p:spPr>
            <a:xfrm>
              <a:off x="1676400" y="152400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23276180-5040-F198-07E3-C7012F5B0C39}"/>
                </a:ext>
              </a:extLst>
            </p:cNvPr>
            <p:cNvSpPr/>
            <p:nvPr/>
          </p:nvSpPr>
          <p:spPr>
            <a:xfrm>
              <a:off x="2296274" y="167231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a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b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c</a:t>
              </a: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8ABD11A-BA1C-92CC-D08A-1FF5BE52420E}"/>
                </a:ext>
              </a:extLst>
            </p:cNvPr>
            <p:cNvSpPr/>
            <p:nvPr/>
          </p:nvSpPr>
          <p:spPr>
            <a:xfrm>
              <a:off x="4191000" y="151382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0C7B757F-118F-DB7F-47F4-1C684EC796B8}"/>
                </a:ext>
              </a:extLst>
            </p:cNvPr>
            <p:cNvSpPr/>
            <p:nvPr/>
          </p:nvSpPr>
          <p:spPr>
            <a:xfrm>
              <a:off x="4810874" y="166213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2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3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7C9709DA-B873-B2D8-934B-94AD625A4612}"/>
                </a:ext>
              </a:extLst>
            </p:cNvPr>
            <p:cNvCxnSpPr>
              <a:cxnSpLocks/>
              <a:endCxn id="23" idx="1"/>
            </p:cNvCxnSpPr>
            <p:nvPr/>
          </p:nvCxnSpPr>
          <p:spPr bwMode="auto">
            <a:xfrm>
              <a:off x="2601074" y="1981200"/>
              <a:ext cx="2209800" cy="450381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23938EF-B81F-FD7F-7506-4622593D447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11466" y="19812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9CC9D001-BEAE-CCE6-B967-81214F2D047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21858" y="19812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9ABEFE9C-BDF4-906F-EEB8-032953201D5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557896" y="1981200"/>
              <a:ext cx="2242586" cy="893007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1D5B47E-4224-FFF1-3F5B-0EF833BEDE63}"/>
                </a:ext>
              </a:extLst>
            </p:cNvPr>
            <p:cNvSpPr txBox="1"/>
            <p:nvPr/>
          </p:nvSpPr>
          <p:spPr>
            <a:xfrm>
              <a:off x="1474341" y="1361420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A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82407209-DB8A-96D8-B029-BFA2260055ED}"/>
                </a:ext>
              </a:extLst>
            </p:cNvPr>
            <p:cNvSpPr txBox="1"/>
            <p:nvPr/>
          </p:nvSpPr>
          <p:spPr>
            <a:xfrm>
              <a:off x="4003496" y="1340773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B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32398DB1-E280-F1D3-809A-1F766AD710E7}"/>
              </a:ext>
            </a:extLst>
          </p:cNvPr>
          <p:cNvGrpSpPr/>
          <p:nvPr/>
        </p:nvGrpSpPr>
        <p:grpSpPr>
          <a:xfrm>
            <a:off x="6224106" y="1180725"/>
            <a:ext cx="2486988" cy="2200275"/>
            <a:chOff x="2820470" y="4288593"/>
            <a:chExt cx="2486988" cy="2200275"/>
          </a:xfrm>
        </p:grpSpPr>
        <p:pic>
          <p:nvPicPr>
            <p:cNvPr id="10" name="Picture 4" descr="y = x^2 - 2">
              <a:extLst>
                <a:ext uri="{FF2B5EF4-FFF2-40B4-BE49-F238E27FC236}">
                  <a16:creationId xmlns:a16="http://schemas.microsoft.com/office/drawing/2014/main" id="{8BB6D29B-DBFA-1536-969C-7AF83F0B00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5258" y="4288593"/>
              <a:ext cx="2076450" cy="2200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63BE5A9-87A4-C5F9-EF62-549D7C7FD278}"/>
                </a:ext>
              </a:extLst>
            </p:cNvPr>
            <p:cNvSpPr txBox="1"/>
            <p:nvPr/>
          </p:nvSpPr>
          <p:spPr>
            <a:xfrm>
              <a:off x="4545458" y="5435025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A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25AB87A9-61CB-DFFB-EE13-234528235880}"/>
                </a:ext>
              </a:extLst>
            </p:cNvPr>
            <p:cNvSpPr txBox="1"/>
            <p:nvPr/>
          </p:nvSpPr>
          <p:spPr>
            <a:xfrm>
              <a:off x="2820470" y="4600906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B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311B8C5F-66F3-08E4-0E62-EEA570DE863E}"/>
              </a:ext>
            </a:extLst>
          </p:cNvPr>
          <p:cNvCxnSpPr>
            <a:cxnSpLocks/>
          </p:cNvCxnSpPr>
          <p:nvPr/>
        </p:nvCxnSpPr>
        <p:spPr bwMode="auto">
          <a:xfrm>
            <a:off x="4819863" y="2501494"/>
            <a:ext cx="354459" cy="446921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7530A027-A075-7BCE-5D2D-4AB798D5DD28}"/>
              </a:ext>
            </a:extLst>
          </p:cNvPr>
          <p:cNvCxnSpPr>
            <a:cxnSpLocks/>
          </p:cNvCxnSpPr>
          <p:nvPr/>
        </p:nvCxnSpPr>
        <p:spPr bwMode="auto">
          <a:xfrm flipV="1">
            <a:off x="7209835" y="2615091"/>
            <a:ext cx="354459" cy="468794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941F777C-CF16-AF99-F584-B4BD76FD4B50}"/>
              </a:ext>
            </a:extLst>
          </p:cNvPr>
          <p:cNvCxnSpPr>
            <a:cxnSpLocks/>
          </p:cNvCxnSpPr>
          <p:nvPr/>
        </p:nvCxnSpPr>
        <p:spPr bwMode="auto">
          <a:xfrm>
            <a:off x="6885612" y="2875052"/>
            <a:ext cx="962988" cy="0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EE337E58-8513-324D-DF46-B5E6DCDFF203}"/>
              </a:ext>
            </a:extLst>
          </p:cNvPr>
          <p:cNvSpPr txBox="1"/>
          <p:nvPr/>
        </p:nvSpPr>
        <p:spPr>
          <a:xfrm>
            <a:off x="3505200" y="1244025"/>
            <a:ext cx="76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kern="0" dirty="0">
                <a:solidFill>
                  <a:srgbClr val="FFC000"/>
                </a:solidFill>
              </a:rPr>
              <a:t>f</a:t>
            </a:r>
            <a:endParaRPr lang="en-CA" dirty="0">
              <a:solidFill>
                <a:srgbClr val="FFC000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475602C7-FB6E-C124-A9F7-6584583814BA}"/>
              </a:ext>
            </a:extLst>
          </p:cNvPr>
          <p:cNvGrpSpPr/>
          <p:nvPr/>
        </p:nvGrpSpPr>
        <p:grpSpPr>
          <a:xfrm>
            <a:off x="4561726" y="1264573"/>
            <a:ext cx="2488004" cy="1235471"/>
            <a:chOff x="4561726" y="1264573"/>
            <a:chExt cx="2488004" cy="1235471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BE4B5436-3884-3381-2FBC-C9A68B2AA715}"/>
                </a:ext>
              </a:extLst>
            </p:cNvPr>
            <p:cNvSpPr/>
            <p:nvPr/>
          </p:nvSpPr>
          <p:spPr>
            <a:xfrm>
              <a:off x="4561726" y="1499264"/>
              <a:ext cx="897447" cy="10007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2DFDE444-2F03-AD52-9623-C94B620BCE3E}"/>
                </a:ext>
              </a:extLst>
            </p:cNvPr>
            <p:cNvSpPr txBox="1"/>
            <p:nvPr/>
          </p:nvSpPr>
          <p:spPr>
            <a:xfrm>
              <a:off x="4952999" y="1264573"/>
              <a:ext cx="2096731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Range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23244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57200" y="6096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FF00"/>
                </a:solidFill>
                <a:cs typeface="Arial" charset="0"/>
              </a:rPr>
              <a:t>Function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: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Maps the elements in one set to those in</a:t>
            </a:r>
            <a:r>
              <a:rPr kumimoji="0" lang="en-CA" altLang="en-US" sz="28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another.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Onto, One-to-One, &amp; Bijection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276600"/>
            <a:ext cx="8153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dirty="0">
                <a:solidFill>
                  <a:srgbClr val="FFFF00"/>
                </a:solidFill>
              </a:rPr>
              <a:t>One-to-One / Injective function:</a:t>
            </a:r>
          </a:p>
          <a:p>
            <a:pPr lvl="1" eaLnBrk="1" hangingPunct="1"/>
            <a:r>
              <a:rPr lang="en-US" dirty="0"/>
              <a:t>Elements in </a:t>
            </a:r>
            <a:r>
              <a:rPr lang="en-US" dirty="0">
                <a:solidFill>
                  <a:srgbClr val="FFC000"/>
                </a:solidFill>
              </a:rPr>
              <a:t>B</a:t>
            </a:r>
            <a:r>
              <a:rPr lang="en-US" dirty="0"/>
              <a:t> do not get mapped to twice.</a:t>
            </a:r>
          </a:p>
          <a:p>
            <a:pPr marL="0" indent="0" eaLnBrk="1" hangingPunct="1">
              <a:buNone/>
            </a:pPr>
            <a:r>
              <a:rPr lang="en-US" kern="0" dirty="0">
                <a:solidFill>
                  <a:srgbClr val="FFC000"/>
                </a:solidFill>
              </a:rPr>
              <a:t>          ∀</a:t>
            </a:r>
            <a:r>
              <a:rPr lang="en-US" kern="0" dirty="0" err="1">
                <a:solidFill>
                  <a:srgbClr val="FFC000"/>
                </a:solidFill>
              </a:rPr>
              <a:t>x,x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A </a:t>
            </a:r>
            <a:r>
              <a:rPr lang="en-US" dirty="0">
                <a:solidFill>
                  <a:srgbClr val="FFC000"/>
                </a:solidFill>
              </a:rPr>
              <a:t>[f(x)=f(</a:t>
            </a:r>
            <a:r>
              <a:rPr lang="en-US" kern="0" dirty="0">
                <a:solidFill>
                  <a:srgbClr val="FFC000"/>
                </a:solidFill>
              </a:rPr>
              <a:t>x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dirty="0">
                <a:solidFill>
                  <a:srgbClr val="FFC000"/>
                </a:solidFill>
              </a:rPr>
              <a:t>)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rgbClr val="FFC000"/>
                </a:solidFill>
              </a:rPr>
              <a:t>x=</a:t>
            </a:r>
            <a:r>
              <a:rPr lang="en-US" kern="0" dirty="0">
                <a:solidFill>
                  <a:srgbClr val="FFC000"/>
                </a:solidFill>
              </a:rPr>
              <a:t>x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</a:p>
          <a:p>
            <a:pPr marL="0" indent="0" eaLnBrk="1" hangingPunct="1">
              <a:buNone/>
            </a:pP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                          [</a:t>
            </a:r>
            <a:r>
              <a:rPr lang="en-US" dirty="0">
                <a:solidFill>
                  <a:srgbClr val="FFC000"/>
                </a:solidFill>
              </a:rPr>
              <a:t>x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US" kern="0" dirty="0">
                <a:solidFill>
                  <a:srgbClr val="FFC000"/>
                </a:solidFill>
              </a:rPr>
              <a:t>x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  </a:t>
            </a:r>
            <a:r>
              <a:rPr lang="en-US" dirty="0">
                <a:solidFill>
                  <a:srgbClr val="FFC000"/>
                </a:solidFill>
              </a:rPr>
              <a:t>f(x)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US" dirty="0">
                <a:solidFill>
                  <a:srgbClr val="FFC000"/>
                </a:solidFill>
              </a:rPr>
              <a:t>f(</a:t>
            </a:r>
            <a:r>
              <a:rPr lang="en-US" kern="0" dirty="0">
                <a:solidFill>
                  <a:srgbClr val="FFC000"/>
                </a:solidFill>
              </a:rPr>
              <a:t>x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dirty="0">
                <a:solidFill>
                  <a:srgbClr val="FFC000"/>
                </a:solidFill>
              </a:rPr>
              <a:t>)]</a:t>
            </a:r>
            <a:endParaRPr lang="en-US" dirty="0"/>
          </a:p>
          <a:p>
            <a:pPr marL="0" indent="0" eaLnBrk="1" hangingPunct="1">
              <a:buNone/>
            </a:pPr>
            <a:endParaRPr lang="en-US" dirty="0">
              <a:solidFill>
                <a:srgbClr val="FFC000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3278D31-234F-E6C0-0960-0F210960FB10}"/>
              </a:ext>
            </a:extLst>
          </p:cNvPr>
          <p:cNvGrpSpPr/>
          <p:nvPr/>
        </p:nvGrpSpPr>
        <p:grpSpPr>
          <a:xfrm>
            <a:off x="1474341" y="1112173"/>
            <a:ext cx="4393059" cy="2174607"/>
            <a:chOff x="1474341" y="1340773"/>
            <a:chExt cx="4393059" cy="2174607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944D1B7-6D7F-41E5-DBA2-DB2C3C713698}"/>
                </a:ext>
              </a:extLst>
            </p:cNvPr>
            <p:cNvSpPr/>
            <p:nvPr/>
          </p:nvSpPr>
          <p:spPr>
            <a:xfrm>
              <a:off x="1676400" y="152400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23276180-5040-F198-07E3-C7012F5B0C39}"/>
                </a:ext>
              </a:extLst>
            </p:cNvPr>
            <p:cNvSpPr/>
            <p:nvPr/>
          </p:nvSpPr>
          <p:spPr>
            <a:xfrm>
              <a:off x="2296274" y="167231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a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b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c</a:t>
              </a: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8ABD11A-BA1C-92CC-D08A-1FF5BE52420E}"/>
                </a:ext>
              </a:extLst>
            </p:cNvPr>
            <p:cNvSpPr/>
            <p:nvPr/>
          </p:nvSpPr>
          <p:spPr>
            <a:xfrm>
              <a:off x="4191000" y="151382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0C7B757F-118F-DB7F-47F4-1C684EC796B8}"/>
                </a:ext>
              </a:extLst>
            </p:cNvPr>
            <p:cNvSpPr/>
            <p:nvPr/>
          </p:nvSpPr>
          <p:spPr>
            <a:xfrm>
              <a:off x="4810874" y="166213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2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3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7C9709DA-B873-B2D8-934B-94AD625A4612}"/>
                </a:ext>
              </a:extLst>
            </p:cNvPr>
            <p:cNvCxnSpPr>
              <a:cxnSpLocks/>
              <a:endCxn id="23" idx="1"/>
            </p:cNvCxnSpPr>
            <p:nvPr/>
          </p:nvCxnSpPr>
          <p:spPr bwMode="auto">
            <a:xfrm>
              <a:off x="2601074" y="1981200"/>
              <a:ext cx="2209800" cy="450381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23938EF-B81F-FD7F-7506-4622593D447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11466" y="19812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9CC9D001-BEAE-CCE6-B967-81214F2D047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21858" y="19812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1D5B47E-4224-FFF1-3F5B-0EF833BEDE63}"/>
                </a:ext>
              </a:extLst>
            </p:cNvPr>
            <p:cNvSpPr txBox="1"/>
            <p:nvPr/>
          </p:nvSpPr>
          <p:spPr>
            <a:xfrm>
              <a:off x="1474341" y="1361420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A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82407209-DB8A-96D8-B029-BFA2260055ED}"/>
                </a:ext>
              </a:extLst>
            </p:cNvPr>
            <p:cNvSpPr txBox="1"/>
            <p:nvPr/>
          </p:nvSpPr>
          <p:spPr>
            <a:xfrm>
              <a:off x="4003496" y="1340773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B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32398DB1-E280-F1D3-809A-1F766AD710E7}"/>
              </a:ext>
            </a:extLst>
          </p:cNvPr>
          <p:cNvGrpSpPr/>
          <p:nvPr/>
        </p:nvGrpSpPr>
        <p:grpSpPr>
          <a:xfrm>
            <a:off x="6224106" y="1180725"/>
            <a:ext cx="2486988" cy="2200275"/>
            <a:chOff x="2820470" y="4288593"/>
            <a:chExt cx="2486988" cy="2200275"/>
          </a:xfrm>
        </p:grpSpPr>
        <p:pic>
          <p:nvPicPr>
            <p:cNvPr id="10" name="Picture 4" descr="y = x^2 - 2">
              <a:extLst>
                <a:ext uri="{FF2B5EF4-FFF2-40B4-BE49-F238E27FC236}">
                  <a16:creationId xmlns:a16="http://schemas.microsoft.com/office/drawing/2014/main" id="{8BB6D29B-DBFA-1536-969C-7AF83F0B00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5258" y="4288593"/>
              <a:ext cx="2076450" cy="2200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63BE5A9-87A4-C5F9-EF62-549D7C7FD278}"/>
                </a:ext>
              </a:extLst>
            </p:cNvPr>
            <p:cNvSpPr txBox="1"/>
            <p:nvPr/>
          </p:nvSpPr>
          <p:spPr>
            <a:xfrm>
              <a:off x="4545458" y="5435025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A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25AB87A9-61CB-DFFB-EE13-234528235880}"/>
                </a:ext>
              </a:extLst>
            </p:cNvPr>
            <p:cNvSpPr txBox="1"/>
            <p:nvPr/>
          </p:nvSpPr>
          <p:spPr>
            <a:xfrm>
              <a:off x="2820470" y="4600906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B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8857417-3FA3-8D7B-90F0-54D151D1D10B}"/>
              </a:ext>
            </a:extLst>
          </p:cNvPr>
          <p:cNvCxnSpPr>
            <a:cxnSpLocks/>
          </p:cNvCxnSpPr>
          <p:nvPr/>
        </p:nvCxnSpPr>
        <p:spPr bwMode="auto">
          <a:xfrm>
            <a:off x="4318570" y="1645578"/>
            <a:ext cx="354459" cy="446921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DB466E86-9EC9-1ABB-3607-88132E070FFC}"/>
              </a:ext>
            </a:extLst>
          </p:cNvPr>
          <p:cNvCxnSpPr>
            <a:cxnSpLocks/>
          </p:cNvCxnSpPr>
          <p:nvPr/>
        </p:nvCxnSpPr>
        <p:spPr bwMode="auto">
          <a:xfrm flipV="1">
            <a:off x="6605106" y="1666340"/>
            <a:ext cx="354459" cy="468794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708AD39B-480F-F64C-6D54-85387A088580}"/>
              </a:ext>
            </a:extLst>
          </p:cNvPr>
          <p:cNvCxnSpPr>
            <a:cxnSpLocks/>
          </p:cNvCxnSpPr>
          <p:nvPr/>
        </p:nvCxnSpPr>
        <p:spPr bwMode="auto">
          <a:xfrm>
            <a:off x="6553200" y="1905000"/>
            <a:ext cx="1617216" cy="0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EE337E58-8513-324D-DF46-B5E6DCDFF203}"/>
              </a:ext>
            </a:extLst>
          </p:cNvPr>
          <p:cNvSpPr txBox="1"/>
          <p:nvPr/>
        </p:nvSpPr>
        <p:spPr>
          <a:xfrm>
            <a:off x="3505200" y="1244025"/>
            <a:ext cx="76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kern="0" dirty="0">
                <a:solidFill>
                  <a:srgbClr val="FFC000"/>
                </a:solidFill>
              </a:rPr>
              <a:t>f</a:t>
            </a:r>
            <a:endParaRPr lang="en-CA" dirty="0">
              <a:solidFill>
                <a:srgbClr val="FFC000"/>
              </a:solidFill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6787162-2894-AD4B-9FFE-B9B0A57A32F6}"/>
              </a:ext>
            </a:extLst>
          </p:cNvPr>
          <p:cNvCxnSpPr>
            <a:cxnSpLocks/>
          </p:cNvCxnSpPr>
          <p:nvPr/>
        </p:nvCxnSpPr>
        <p:spPr bwMode="auto">
          <a:xfrm flipV="1">
            <a:off x="2557896" y="1752600"/>
            <a:ext cx="2242586" cy="893007"/>
          </a:xfrm>
          <a:prstGeom prst="straightConnector1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4" name="Group 3">
            <a:extLst>
              <a:ext uri="{FF2B5EF4-FFF2-40B4-BE49-F238E27FC236}">
                <a16:creationId xmlns:a16="http://schemas.microsoft.com/office/drawing/2014/main" id="{579231F7-9422-FC4B-2E4F-2F55ADDE5583}"/>
              </a:ext>
            </a:extLst>
          </p:cNvPr>
          <p:cNvGrpSpPr/>
          <p:nvPr/>
        </p:nvGrpSpPr>
        <p:grpSpPr>
          <a:xfrm>
            <a:off x="739472" y="5436266"/>
            <a:ext cx="5661328" cy="952500"/>
            <a:chOff x="2057400" y="4946060"/>
            <a:chExt cx="5661328" cy="952500"/>
          </a:xfrm>
        </p:grpSpPr>
        <p:sp>
          <p:nvSpPr>
            <p:cNvPr id="7" name="AutoShape 55">
              <a:extLst>
                <a:ext uri="{FF2B5EF4-FFF2-40B4-BE49-F238E27FC236}">
                  <a16:creationId xmlns:a16="http://schemas.microsoft.com/office/drawing/2014/main" id="{E6946F90-E7BC-F52D-7F39-E68D6344C4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043" y="4946060"/>
              <a:ext cx="5053685" cy="540340"/>
            </a:xfrm>
            <a:prstGeom prst="wedgeRoundRectCallout">
              <a:avLst>
                <a:gd name="adj1" fmla="val -54810"/>
                <a:gd name="adj2" fmla="val 34627"/>
                <a:gd name="adj3" fmla="val 16667"/>
              </a:avLst>
            </a:prstGeom>
            <a:noFill/>
            <a:ln w="127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 give you arbitrary </a:t>
              </a:r>
              <a:r>
                <a:rPr lang="en-US" sz="2400" kern="0" dirty="0" err="1">
                  <a:solidFill>
                    <a:srgbClr val="FFC000"/>
                  </a:solidFill>
                </a:rPr>
                <a:t>x,x</a:t>
              </a:r>
              <a:r>
                <a:rPr lang="el-GR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´</a:t>
              </a:r>
              <a:r>
                <a:rPr lang="en-US" altLang="en-US" sz="2400" kern="0" dirty="0">
                  <a:solidFill>
                    <a:srgbClr val="FFC000"/>
                  </a:solidFill>
                  <a:sym typeface="Symbol" panose="05050102010706020507" pitchFamily="18" charset="2"/>
                </a:rPr>
                <a:t>A 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with </a:t>
              </a:r>
              <a:r>
                <a:rPr lang="en-US" sz="2400" dirty="0">
                  <a:solidFill>
                    <a:srgbClr val="FFC000"/>
                  </a:solidFill>
                </a:rPr>
                <a:t>x</a:t>
              </a:r>
              <a:r>
                <a:rPr lang="el-GR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≠</a:t>
              </a:r>
              <a:r>
                <a:rPr lang="en-US" sz="2400" kern="0" dirty="0">
                  <a:solidFill>
                    <a:srgbClr val="FFC000"/>
                  </a:solidFill>
                </a:rPr>
                <a:t>x</a:t>
              </a:r>
              <a:r>
                <a:rPr lang="el-GR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´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.</a:t>
              </a:r>
            </a:p>
          </p:txBody>
        </p:sp>
        <p:grpSp>
          <p:nvGrpSpPr>
            <p:cNvPr id="8" name="Group 45">
              <a:extLst>
                <a:ext uri="{FF2B5EF4-FFF2-40B4-BE49-F238E27FC236}">
                  <a16:creationId xmlns:a16="http://schemas.microsoft.com/office/drawing/2014/main" id="{7C17CE5E-F223-6313-5A88-1F6571F15A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7400" y="4946060"/>
              <a:ext cx="474663" cy="952500"/>
              <a:chOff x="2593" y="768"/>
              <a:chExt cx="849" cy="1475"/>
            </a:xfrm>
          </p:grpSpPr>
          <p:sp>
            <p:nvSpPr>
              <p:cNvPr id="14" name="Freeform 46">
                <a:extLst>
                  <a:ext uri="{FF2B5EF4-FFF2-40B4-BE49-F238E27FC236}">
                    <a16:creationId xmlns:a16="http://schemas.microsoft.com/office/drawing/2014/main" id="{2F8588E3-B6D3-6D95-D8F4-CB4B536BF6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35" y="1179"/>
                <a:ext cx="302" cy="308"/>
              </a:xfrm>
              <a:custGeom>
                <a:avLst/>
                <a:gdLst>
                  <a:gd name="T0" fmla="*/ 220 w 302"/>
                  <a:gd name="T1" fmla="*/ 225 h 308"/>
                  <a:gd name="T2" fmla="*/ 220 w 302"/>
                  <a:gd name="T3" fmla="*/ 197 h 308"/>
                  <a:gd name="T4" fmla="*/ 216 w 302"/>
                  <a:gd name="T5" fmla="*/ 159 h 308"/>
                  <a:gd name="T6" fmla="*/ 208 w 302"/>
                  <a:gd name="T7" fmla="*/ 135 h 308"/>
                  <a:gd name="T8" fmla="*/ 198 w 302"/>
                  <a:gd name="T9" fmla="*/ 116 h 308"/>
                  <a:gd name="T10" fmla="*/ 181 w 302"/>
                  <a:gd name="T11" fmla="*/ 93 h 308"/>
                  <a:gd name="T12" fmla="*/ 193 w 302"/>
                  <a:gd name="T13" fmla="*/ 80 h 308"/>
                  <a:gd name="T14" fmla="*/ 199 w 302"/>
                  <a:gd name="T15" fmla="*/ 60 h 308"/>
                  <a:gd name="T16" fmla="*/ 196 w 302"/>
                  <a:gd name="T17" fmla="*/ 38 h 308"/>
                  <a:gd name="T18" fmla="*/ 184 w 302"/>
                  <a:gd name="T19" fmla="*/ 18 h 308"/>
                  <a:gd name="T20" fmla="*/ 163 w 302"/>
                  <a:gd name="T21" fmla="*/ 5 h 308"/>
                  <a:gd name="T22" fmla="*/ 142 w 302"/>
                  <a:gd name="T23" fmla="*/ 0 h 308"/>
                  <a:gd name="T24" fmla="*/ 136 w 302"/>
                  <a:gd name="T25" fmla="*/ 9 h 308"/>
                  <a:gd name="T26" fmla="*/ 148 w 302"/>
                  <a:gd name="T27" fmla="*/ 15 h 308"/>
                  <a:gd name="T28" fmla="*/ 160 w 302"/>
                  <a:gd name="T29" fmla="*/ 23 h 308"/>
                  <a:gd name="T30" fmla="*/ 172 w 302"/>
                  <a:gd name="T31" fmla="*/ 39 h 308"/>
                  <a:gd name="T32" fmla="*/ 171 w 302"/>
                  <a:gd name="T33" fmla="*/ 57 h 308"/>
                  <a:gd name="T34" fmla="*/ 157 w 302"/>
                  <a:gd name="T35" fmla="*/ 71 h 308"/>
                  <a:gd name="T36" fmla="*/ 151 w 302"/>
                  <a:gd name="T37" fmla="*/ 74 h 308"/>
                  <a:gd name="T38" fmla="*/ 117 w 302"/>
                  <a:gd name="T39" fmla="*/ 71 h 308"/>
                  <a:gd name="T40" fmla="*/ 93 w 302"/>
                  <a:gd name="T41" fmla="*/ 74 h 308"/>
                  <a:gd name="T42" fmla="*/ 69 w 302"/>
                  <a:gd name="T43" fmla="*/ 84 h 308"/>
                  <a:gd name="T44" fmla="*/ 64 w 302"/>
                  <a:gd name="T45" fmla="*/ 87 h 308"/>
                  <a:gd name="T46" fmla="*/ 45 w 302"/>
                  <a:gd name="T47" fmla="*/ 75 h 308"/>
                  <a:gd name="T48" fmla="*/ 28 w 302"/>
                  <a:gd name="T49" fmla="*/ 59 h 308"/>
                  <a:gd name="T50" fmla="*/ 25 w 302"/>
                  <a:gd name="T51" fmla="*/ 48 h 308"/>
                  <a:gd name="T52" fmla="*/ 30 w 302"/>
                  <a:gd name="T53" fmla="*/ 36 h 308"/>
                  <a:gd name="T54" fmla="*/ 43 w 302"/>
                  <a:gd name="T55" fmla="*/ 29 h 308"/>
                  <a:gd name="T56" fmla="*/ 48 w 302"/>
                  <a:gd name="T57" fmla="*/ 20 h 308"/>
                  <a:gd name="T58" fmla="*/ 40 w 302"/>
                  <a:gd name="T59" fmla="*/ 15 h 308"/>
                  <a:gd name="T60" fmla="*/ 25 w 302"/>
                  <a:gd name="T61" fmla="*/ 18 h 308"/>
                  <a:gd name="T62" fmla="*/ 6 w 302"/>
                  <a:gd name="T63" fmla="*/ 36 h 308"/>
                  <a:gd name="T64" fmla="*/ 0 w 302"/>
                  <a:gd name="T65" fmla="*/ 56 h 308"/>
                  <a:gd name="T66" fmla="*/ 6 w 302"/>
                  <a:gd name="T67" fmla="*/ 74 h 308"/>
                  <a:gd name="T68" fmla="*/ 22 w 302"/>
                  <a:gd name="T69" fmla="*/ 93 h 308"/>
                  <a:gd name="T70" fmla="*/ 40 w 302"/>
                  <a:gd name="T71" fmla="*/ 107 h 308"/>
                  <a:gd name="T72" fmla="*/ 25 w 302"/>
                  <a:gd name="T73" fmla="*/ 140 h 308"/>
                  <a:gd name="T74" fmla="*/ 22 w 302"/>
                  <a:gd name="T75" fmla="*/ 171 h 308"/>
                  <a:gd name="T76" fmla="*/ 24 w 302"/>
                  <a:gd name="T77" fmla="*/ 204 h 308"/>
                  <a:gd name="T78" fmla="*/ 27 w 302"/>
                  <a:gd name="T79" fmla="*/ 233 h 308"/>
                  <a:gd name="T80" fmla="*/ 39 w 302"/>
                  <a:gd name="T81" fmla="*/ 258 h 308"/>
                  <a:gd name="T82" fmla="*/ 55 w 302"/>
                  <a:gd name="T83" fmla="*/ 278 h 308"/>
                  <a:gd name="T84" fmla="*/ 79 w 302"/>
                  <a:gd name="T85" fmla="*/ 293 h 308"/>
                  <a:gd name="T86" fmla="*/ 99 w 302"/>
                  <a:gd name="T87" fmla="*/ 303 h 308"/>
                  <a:gd name="T88" fmla="*/ 124 w 302"/>
                  <a:gd name="T89" fmla="*/ 308 h 308"/>
                  <a:gd name="T90" fmla="*/ 148 w 302"/>
                  <a:gd name="T91" fmla="*/ 308 h 308"/>
                  <a:gd name="T92" fmla="*/ 172 w 302"/>
                  <a:gd name="T93" fmla="*/ 305 h 308"/>
                  <a:gd name="T94" fmla="*/ 196 w 302"/>
                  <a:gd name="T95" fmla="*/ 297 h 308"/>
                  <a:gd name="T96" fmla="*/ 208 w 302"/>
                  <a:gd name="T97" fmla="*/ 284 h 308"/>
                  <a:gd name="T98" fmla="*/ 220 w 302"/>
                  <a:gd name="T99" fmla="*/ 266 h 308"/>
                  <a:gd name="T100" fmla="*/ 253 w 302"/>
                  <a:gd name="T101" fmla="*/ 278 h 308"/>
                  <a:gd name="T102" fmla="*/ 273 w 302"/>
                  <a:gd name="T103" fmla="*/ 288 h 308"/>
                  <a:gd name="T104" fmla="*/ 288 w 302"/>
                  <a:gd name="T105" fmla="*/ 290 h 308"/>
                  <a:gd name="T106" fmla="*/ 298 w 302"/>
                  <a:gd name="T107" fmla="*/ 281 h 308"/>
                  <a:gd name="T108" fmla="*/ 302 w 302"/>
                  <a:gd name="T109" fmla="*/ 269 h 308"/>
                  <a:gd name="T110" fmla="*/ 294 w 302"/>
                  <a:gd name="T111" fmla="*/ 254 h 308"/>
                  <a:gd name="T112" fmla="*/ 270 w 302"/>
                  <a:gd name="T113" fmla="*/ 243 h 308"/>
                  <a:gd name="T114" fmla="*/ 238 w 302"/>
                  <a:gd name="T115" fmla="*/ 236 h 308"/>
                  <a:gd name="T116" fmla="*/ 220 w 302"/>
                  <a:gd name="T117" fmla="*/ 225 h 308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02"/>
                  <a:gd name="T178" fmla="*/ 0 h 308"/>
                  <a:gd name="T179" fmla="*/ 302 w 302"/>
                  <a:gd name="T180" fmla="*/ 308 h 308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02" h="308">
                    <a:moveTo>
                      <a:pt x="220" y="225"/>
                    </a:moveTo>
                    <a:lnTo>
                      <a:pt x="220" y="197"/>
                    </a:lnTo>
                    <a:lnTo>
                      <a:pt x="216" y="159"/>
                    </a:lnTo>
                    <a:lnTo>
                      <a:pt x="208" y="135"/>
                    </a:lnTo>
                    <a:lnTo>
                      <a:pt x="198" y="116"/>
                    </a:lnTo>
                    <a:lnTo>
                      <a:pt x="181" y="93"/>
                    </a:lnTo>
                    <a:lnTo>
                      <a:pt x="193" y="80"/>
                    </a:lnTo>
                    <a:lnTo>
                      <a:pt x="199" y="60"/>
                    </a:lnTo>
                    <a:lnTo>
                      <a:pt x="196" y="38"/>
                    </a:lnTo>
                    <a:lnTo>
                      <a:pt x="184" y="18"/>
                    </a:lnTo>
                    <a:lnTo>
                      <a:pt x="163" y="5"/>
                    </a:lnTo>
                    <a:lnTo>
                      <a:pt x="142" y="0"/>
                    </a:lnTo>
                    <a:lnTo>
                      <a:pt x="136" y="9"/>
                    </a:lnTo>
                    <a:lnTo>
                      <a:pt x="148" y="15"/>
                    </a:lnTo>
                    <a:lnTo>
                      <a:pt x="160" y="23"/>
                    </a:lnTo>
                    <a:lnTo>
                      <a:pt x="172" y="39"/>
                    </a:lnTo>
                    <a:lnTo>
                      <a:pt x="171" y="57"/>
                    </a:lnTo>
                    <a:lnTo>
                      <a:pt x="157" y="71"/>
                    </a:lnTo>
                    <a:lnTo>
                      <a:pt x="151" y="74"/>
                    </a:lnTo>
                    <a:lnTo>
                      <a:pt x="117" y="71"/>
                    </a:lnTo>
                    <a:lnTo>
                      <a:pt x="93" y="74"/>
                    </a:lnTo>
                    <a:lnTo>
                      <a:pt x="69" y="84"/>
                    </a:lnTo>
                    <a:lnTo>
                      <a:pt x="64" y="87"/>
                    </a:lnTo>
                    <a:lnTo>
                      <a:pt x="45" y="75"/>
                    </a:lnTo>
                    <a:lnTo>
                      <a:pt x="28" y="59"/>
                    </a:lnTo>
                    <a:lnTo>
                      <a:pt x="25" y="48"/>
                    </a:lnTo>
                    <a:lnTo>
                      <a:pt x="30" y="36"/>
                    </a:lnTo>
                    <a:lnTo>
                      <a:pt x="43" y="29"/>
                    </a:lnTo>
                    <a:lnTo>
                      <a:pt x="48" y="20"/>
                    </a:lnTo>
                    <a:lnTo>
                      <a:pt x="40" y="15"/>
                    </a:lnTo>
                    <a:lnTo>
                      <a:pt x="25" y="18"/>
                    </a:lnTo>
                    <a:lnTo>
                      <a:pt x="6" y="36"/>
                    </a:lnTo>
                    <a:lnTo>
                      <a:pt x="0" y="56"/>
                    </a:lnTo>
                    <a:lnTo>
                      <a:pt x="6" y="74"/>
                    </a:lnTo>
                    <a:lnTo>
                      <a:pt x="22" y="93"/>
                    </a:lnTo>
                    <a:lnTo>
                      <a:pt x="40" y="107"/>
                    </a:lnTo>
                    <a:lnTo>
                      <a:pt x="25" y="140"/>
                    </a:lnTo>
                    <a:lnTo>
                      <a:pt x="22" y="171"/>
                    </a:lnTo>
                    <a:lnTo>
                      <a:pt x="24" y="204"/>
                    </a:lnTo>
                    <a:lnTo>
                      <a:pt x="27" y="233"/>
                    </a:lnTo>
                    <a:lnTo>
                      <a:pt x="39" y="258"/>
                    </a:lnTo>
                    <a:lnTo>
                      <a:pt x="55" y="278"/>
                    </a:lnTo>
                    <a:lnTo>
                      <a:pt x="79" y="293"/>
                    </a:lnTo>
                    <a:lnTo>
                      <a:pt x="99" y="303"/>
                    </a:lnTo>
                    <a:lnTo>
                      <a:pt x="124" y="308"/>
                    </a:lnTo>
                    <a:lnTo>
                      <a:pt x="148" y="308"/>
                    </a:lnTo>
                    <a:lnTo>
                      <a:pt x="172" y="305"/>
                    </a:lnTo>
                    <a:lnTo>
                      <a:pt x="196" y="297"/>
                    </a:lnTo>
                    <a:lnTo>
                      <a:pt x="208" y="284"/>
                    </a:lnTo>
                    <a:lnTo>
                      <a:pt x="220" y="266"/>
                    </a:lnTo>
                    <a:lnTo>
                      <a:pt x="253" y="278"/>
                    </a:lnTo>
                    <a:lnTo>
                      <a:pt x="273" y="288"/>
                    </a:lnTo>
                    <a:lnTo>
                      <a:pt x="288" y="290"/>
                    </a:lnTo>
                    <a:lnTo>
                      <a:pt x="298" y="281"/>
                    </a:lnTo>
                    <a:lnTo>
                      <a:pt x="302" y="269"/>
                    </a:lnTo>
                    <a:lnTo>
                      <a:pt x="294" y="254"/>
                    </a:lnTo>
                    <a:lnTo>
                      <a:pt x="270" y="243"/>
                    </a:lnTo>
                    <a:lnTo>
                      <a:pt x="238" y="236"/>
                    </a:lnTo>
                    <a:lnTo>
                      <a:pt x="220" y="22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17" name="Freeform 47">
                <a:extLst>
                  <a:ext uri="{FF2B5EF4-FFF2-40B4-BE49-F238E27FC236}">
                    <a16:creationId xmlns:a16="http://schemas.microsoft.com/office/drawing/2014/main" id="{7CED578E-E2CD-E262-9593-E722284C3A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1498"/>
                <a:ext cx="216" cy="346"/>
              </a:xfrm>
              <a:custGeom>
                <a:avLst/>
                <a:gdLst>
                  <a:gd name="T0" fmla="*/ 45 w 216"/>
                  <a:gd name="T1" fmla="*/ 18 h 346"/>
                  <a:gd name="T2" fmla="*/ 57 w 216"/>
                  <a:gd name="T3" fmla="*/ 8 h 346"/>
                  <a:gd name="T4" fmla="*/ 78 w 216"/>
                  <a:gd name="T5" fmla="*/ 0 h 346"/>
                  <a:gd name="T6" fmla="*/ 99 w 216"/>
                  <a:gd name="T7" fmla="*/ 2 h 346"/>
                  <a:gd name="T8" fmla="*/ 117 w 216"/>
                  <a:gd name="T9" fmla="*/ 5 h 346"/>
                  <a:gd name="T10" fmla="*/ 140 w 216"/>
                  <a:gd name="T11" fmla="*/ 12 h 346"/>
                  <a:gd name="T12" fmla="*/ 158 w 216"/>
                  <a:gd name="T13" fmla="*/ 28 h 346"/>
                  <a:gd name="T14" fmla="*/ 174 w 216"/>
                  <a:gd name="T15" fmla="*/ 44 h 346"/>
                  <a:gd name="T16" fmla="*/ 191 w 216"/>
                  <a:gd name="T17" fmla="*/ 73 h 346"/>
                  <a:gd name="T18" fmla="*/ 203 w 216"/>
                  <a:gd name="T19" fmla="*/ 104 h 346"/>
                  <a:gd name="T20" fmla="*/ 210 w 216"/>
                  <a:gd name="T21" fmla="*/ 139 h 346"/>
                  <a:gd name="T22" fmla="*/ 215 w 216"/>
                  <a:gd name="T23" fmla="*/ 173 h 346"/>
                  <a:gd name="T24" fmla="*/ 216 w 216"/>
                  <a:gd name="T25" fmla="*/ 211 h 346"/>
                  <a:gd name="T26" fmla="*/ 210 w 216"/>
                  <a:gd name="T27" fmla="*/ 245 h 346"/>
                  <a:gd name="T28" fmla="*/ 206 w 216"/>
                  <a:gd name="T29" fmla="*/ 271 h 346"/>
                  <a:gd name="T30" fmla="*/ 195 w 216"/>
                  <a:gd name="T31" fmla="*/ 299 h 346"/>
                  <a:gd name="T32" fmla="*/ 176 w 216"/>
                  <a:gd name="T33" fmla="*/ 320 h 346"/>
                  <a:gd name="T34" fmla="*/ 150 w 216"/>
                  <a:gd name="T35" fmla="*/ 337 h 346"/>
                  <a:gd name="T36" fmla="*/ 114 w 216"/>
                  <a:gd name="T37" fmla="*/ 344 h 346"/>
                  <a:gd name="T38" fmla="*/ 78 w 216"/>
                  <a:gd name="T39" fmla="*/ 346 h 346"/>
                  <a:gd name="T40" fmla="*/ 50 w 216"/>
                  <a:gd name="T41" fmla="*/ 340 h 346"/>
                  <a:gd name="T42" fmla="*/ 24 w 216"/>
                  <a:gd name="T43" fmla="*/ 325 h 346"/>
                  <a:gd name="T44" fmla="*/ 9 w 216"/>
                  <a:gd name="T45" fmla="*/ 302 h 346"/>
                  <a:gd name="T46" fmla="*/ 0 w 216"/>
                  <a:gd name="T47" fmla="*/ 268 h 346"/>
                  <a:gd name="T48" fmla="*/ 3 w 216"/>
                  <a:gd name="T49" fmla="*/ 236 h 346"/>
                  <a:gd name="T50" fmla="*/ 17 w 216"/>
                  <a:gd name="T51" fmla="*/ 211 h 346"/>
                  <a:gd name="T52" fmla="*/ 30 w 216"/>
                  <a:gd name="T53" fmla="*/ 193 h 346"/>
                  <a:gd name="T54" fmla="*/ 42 w 216"/>
                  <a:gd name="T55" fmla="*/ 175 h 346"/>
                  <a:gd name="T56" fmla="*/ 47 w 216"/>
                  <a:gd name="T57" fmla="*/ 155 h 346"/>
                  <a:gd name="T58" fmla="*/ 45 w 216"/>
                  <a:gd name="T59" fmla="*/ 134 h 346"/>
                  <a:gd name="T60" fmla="*/ 38 w 216"/>
                  <a:gd name="T61" fmla="*/ 109 h 346"/>
                  <a:gd name="T62" fmla="*/ 32 w 216"/>
                  <a:gd name="T63" fmla="*/ 85 h 346"/>
                  <a:gd name="T64" fmla="*/ 30 w 216"/>
                  <a:gd name="T65" fmla="*/ 59 h 346"/>
                  <a:gd name="T66" fmla="*/ 35 w 216"/>
                  <a:gd name="T67" fmla="*/ 34 h 346"/>
                  <a:gd name="T68" fmla="*/ 45 w 216"/>
                  <a:gd name="T69" fmla="*/ 18 h 3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6"/>
                  <a:gd name="T106" fmla="*/ 0 h 346"/>
                  <a:gd name="T107" fmla="*/ 216 w 216"/>
                  <a:gd name="T108" fmla="*/ 346 h 3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6" h="346">
                    <a:moveTo>
                      <a:pt x="45" y="18"/>
                    </a:moveTo>
                    <a:lnTo>
                      <a:pt x="57" y="8"/>
                    </a:lnTo>
                    <a:lnTo>
                      <a:pt x="78" y="0"/>
                    </a:lnTo>
                    <a:lnTo>
                      <a:pt x="99" y="2"/>
                    </a:lnTo>
                    <a:lnTo>
                      <a:pt x="117" y="5"/>
                    </a:lnTo>
                    <a:lnTo>
                      <a:pt x="140" y="12"/>
                    </a:lnTo>
                    <a:lnTo>
                      <a:pt x="158" y="28"/>
                    </a:lnTo>
                    <a:lnTo>
                      <a:pt x="174" y="44"/>
                    </a:lnTo>
                    <a:lnTo>
                      <a:pt x="191" y="73"/>
                    </a:lnTo>
                    <a:lnTo>
                      <a:pt x="203" y="104"/>
                    </a:lnTo>
                    <a:lnTo>
                      <a:pt x="210" y="139"/>
                    </a:lnTo>
                    <a:lnTo>
                      <a:pt x="215" y="173"/>
                    </a:lnTo>
                    <a:lnTo>
                      <a:pt x="216" y="211"/>
                    </a:lnTo>
                    <a:lnTo>
                      <a:pt x="210" y="245"/>
                    </a:lnTo>
                    <a:lnTo>
                      <a:pt x="206" y="271"/>
                    </a:lnTo>
                    <a:lnTo>
                      <a:pt x="195" y="299"/>
                    </a:lnTo>
                    <a:lnTo>
                      <a:pt x="176" y="320"/>
                    </a:lnTo>
                    <a:lnTo>
                      <a:pt x="150" y="337"/>
                    </a:lnTo>
                    <a:lnTo>
                      <a:pt x="114" y="344"/>
                    </a:lnTo>
                    <a:lnTo>
                      <a:pt x="78" y="346"/>
                    </a:lnTo>
                    <a:lnTo>
                      <a:pt x="50" y="340"/>
                    </a:lnTo>
                    <a:lnTo>
                      <a:pt x="24" y="325"/>
                    </a:lnTo>
                    <a:lnTo>
                      <a:pt x="9" y="302"/>
                    </a:lnTo>
                    <a:lnTo>
                      <a:pt x="0" y="268"/>
                    </a:lnTo>
                    <a:lnTo>
                      <a:pt x="3" y="236"/>
                    </a:lnTo>
                    <a:lnTo>
                      <a:pt x="17" y="211"/>
                    </a:lnTo>
                    <a:lnTo>
                      <a:pt x="30" y="193"/>
                    </a:lnTo>
                    <a:lnTo>
                      <a:pt x="42" y="175"/>
                    </a:lnTo>
                    <a:lnTo>
                      <a:pt x="47" y="155"/>
                    </a:lnTo>
                    <a:lnTo>
                      <a:pt x="45" y="134"/>
                    </a:lnTo>
                    <a:lnTo>
                      <a:pt x="38" y="109"/>
                    </a:lnTo>
                    <a:lnTo>
                      <a:pt x="32" y="85"/>
                    </a:lnTo>
                    <a:lnTo>
                      <a:pt x="30" y="59"/>
                    </a:lnTo>
                    <a:lnTo>
                      <a:pt x="35" y="34"/>
                    </a:lnTo>
                    <a:lnTo>
                      <a:pt x="45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18" name="Freeform 48">
                <a:extLst>
                  <a:ext uri="{FF2B5EF4-FFF2-40B4-BE49-F238E27FC236}">
                    <a16:creationId xmlns:a16="http://schemas.microsoft.com/office/drawing/2014/main" id="{B188AF1A-81A0-2D25-7659-F60E883DF3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5" y="1515"/>
                <a:ext cx="321" cy="165"/>
              </a:xfrm>
              <a:custGeom>
                <a:avLst/>
                <a:gdLst>
                  <a:gd name="T0" fmla="*/ 254 w 321"/>
                  <a:gd name="T1" fmla="*/ 36 h 165"/>
                  <a:gd name="T2" fmla="*/ 269 w 321"/>
                  <a:gd name="T3" fmla="*/ 15 h 165"/>
                  <a:gd name="T4" fmla="*/ 294 w 321"/>
                  <a:gd name="T5" fmla="*/ 0 h 165"/>
                  <a:gd name="T6" fmla="*/ 311 w 321"/>
                  <a:gd name="T7" fmla="*/ 3 h 165"/>
                  <a:gd name="T8" fmla="*/ 321 w 321"/>
                  <a:gd name="T9" fmla="*/ 18 h 165"/>
                  <a:gd name="T10" fmla="*/ 318 w 321"/>
                  <a:gd name="T11" fmla="*/ 50 h 165"/>
                  <a:gd name="T12" fmla="*/ 306 w 321"/>
                  <a:gd name="T13" fmla="*/ 80 h 165"/>
                  <a:gd name="T14" fmla="*/ 282 w 321"/>
                  <a:gd name="T15" fmla="*/ 98 h 165"/>
                  <a:gd name="T16" fmla="*/ 243 w 321"/>
                  <a:gd name="T17" fmla="*/ 119 h 165"/>
                  <a:gd name="T18" fmla="*/ 207 w 321"/>
                  <a:gd name="T19" fmla="*/ 147 h 165"/>
                  <a:gd name="T20" fmla="*/ 179 w 321"/>
                  <a:gd name="T21" fmla="*/ 165 h 165"/>
                  <a:gd name="T22" fmla="*/ 162 w 321"/>
                  <a:gd name="T23" fmla="*/ 164 h 165"/>
                  <a:gd name="T24" fmla="*/ 137 w 321"/>
                  <a:gd name="T25" fmla="*/ 149 h 165"/>
                  <a:gd name="T26" fmla="*/ 104 w 321"/>
                  <a:gd name="T27" fmla="*/ 116 h 165"/>
                  <a:gd name="T28" fmla="*/ 75 w 321"/>
                  <a:gd name="T29" fmla="*/ 93 h 165"/>
                  <a:gd name="T30" fmla="*/ 62 w 321"/>
                  <a:gd name="T31" fmla="*/ 98 h 165"/>
                  <a:gd name="T32" fmla="*/ 54 w 321"/>
                  <a:gd name="T33" fmla="*/ 116 h 165"/>
                  <a:gd name="T34" fmla="*/ 50 w 321"/>
                  <a:gd name="T35" fmla="*/ 117 h 165"/>
                  <a:gd name="T36" fmla="*/ 24 w 321"/>
                  <a:gd name="T37" fmla="*/ 120 h 165"/>
                  <a:gd name="T38" fmla="*/ 9 w 321"/>
                  <a:gd name="T39" fmla="*/ 107 h 165"/>
                  <a:gd name="T40" fmla="*/ 2 w 321"/>
                  <a:gd name="T41" fmla="*/ 75 h 165"/>
                  <a:gd name="T42" fmla="*/ 0 w 321"/>
                  <a:gd name="T43" fmla="*/ 30 h 165"/>
                  <a:gd name="T44" fmla="*/ 18 w 321"/>
                  <a:gd name="T45" fmla="*/ 9 h 165"/>
                  <a:gd name="T46" fmla="*/ 45 w 321"/>
                  <a:gd name="T47" fmla="*/ 9 h 165"/>
                  <a:gd name="T48" fmla="*/ 69 w 321"/>
                  <a:gd name="T49" fmla="*/ 20 h 165"/>
                  <a:gd name="T50" fmla="*/ 89 w 321"/>
                  <a:gd name="T51" fmla="*/ 51 h 165"/>
                  <a:gd name="T52" fmla="*/ 104 w 321"/>
                  <a:gd name="T53" fmla="*/ 77 h 165"/>
                  <a:gd name="T54" fmla="*/ 126 w 321"/>
                  <a:gd name="T55" fmla="*/ 101 h 165"/>
                  <a:gd name="T56" fmla="*/ 152 w 321"/>
                  <a:gd name="T57" fmla="*/ 120 h 165"/>
                  <a:gd name="T58" fmla="*/ 171 w 321"/>
                  <a:gd name="T59" fmla="*/ 123 h 165"/>
                  <a:gd name="T60" fmla="*/ 189 w 321"/>
                  <a:gd name="T61" fmla="*/ 116 h 165"/>
                  <a:gd name="T62" fmla="*/ 212 w 321"/>
                  <a:gd name="T63" fmla="*/ 96 h 165"/>
                  <a:gd name="T64" fmla="*/ 231 w 321"/>
                  <a:gd name="T65" fmla="*/ 72 h 165"/>
                  <a:gd name="T66" fmla="*/ 254 w 321"/>
                  <a:gd name="T67" fmla="*/ 36 h 16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1"/>
                  <a:gd name="T103" fmla="*/ 0 h 165"/>
                  <a:gd name="T104" fmla="*/ 321 w 321"/>
                  <a:gd name="T105" fmla="*/ 165 h 16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1" h="165">
                    <a:moveTo>
                      <a:pt x="254" y="36"/>
                    </a:moveTo>
                    <a:lnTo>
                      <a:pt x="269" y="15"/>
                    </a:lnTo>
                    <a:lnTo>
                      <a:pt x="294" y="0"/>
                    </a:lnTo>
                    <a:lnTo>
                      <a:pt x="311" y="3"/>
                    </a:lnTo>
                    <a:lnTo>
                      <a:pt x="321" y="18"/>
                    </a:lnTo>
                    <a:lnTo>
                      <a:pt x="318" y="50"/>
                    </a:lnTo>
                    <a:lnTo>
                      <a:pt x="306" y="80"/>
                    </a:lnTo>
                    <a:lnTo>
                      <a:pt x="282" y="98"/>
                    </a:lnTo>
                    <a:lnTo>
                      <a:pt x="243" y="119"/>
                    </a:lnTo>
                    <a:lnTo>
                      <a:pt x="207" y="147"/>
                    </a:lnTo>
                    <a:lnTo>
                      <a:pt x="179" y="165"/>
                    </a:lnTo>
                    <a:lnTo>
                      <a:pt x="162" y="164"/>
                    </a:lnTo>
                    <a:lnTo>
                      <a:pt x="137" y="149"/>
                    </a:lnTo>
                    <a:lnTo>
                      <a:pt x="104" y="116"/>
                    </a:lnTo>
                    <a:lnTo>
                      <a:pt x="75" y="93"/>
                    </a:lnTo>
                    <a:lnTo>
                      <a:pt x="62" y="98"/>
                    </a:lnTo>
                    <a:lnTo>
                      <a:pt x="54" y="116"/>
                    </a:lnTo>
                    <a:lnTo>
                      <a:pt x="50" y="117"/>
                    </a:lnTo>
                    <a:lnTo>
                      <a:pt x="24" y="120"/>
                    </a:lnTo>
                    <a:lnTo>
                      <a:pt x="9" y="107"/>
                    </a:lnTo>
                    <a:lnTo>
                      <a:pt x="2" y="75"/>
                    </a:lnTo>
                    <a:lnTo>
                      <a:pt x="0" y="30"/>
                    </a:lnTo>
                    <a:lnTo>
                      <a:pt x="18" y="9"/>
                    </a:lnTo>
                    <a:lnTo>
                      <a:pt x="45" y="9"/>
                    </a:lnTo>
                    <a:lnTo>
                      <a:pt x="69" y="20"/>
                    </a:lnTo>
                    <a:lnTo>
                      <a:pt x="89" y="51"/>
                    </a:lnTo>
                    <a:lnTo>
                      <a:pt x="104" y="77"/>
                    </a:lnTo>
                    <a:lnTo>
                      <a:pt x="126" y="101"/>
                    </a:lnTo>
                    <a:lnTo>
                      <a:pt x="152" y="120"/>
                    </a:lnTo>
                    <a:lnTo>
                      <a:pt x="171" y="123"/>
                    </a:lnTo>
                    <a:lnTo>
                      <a:pt x="189" y="116"/>
                    </a:lnTo>
                    <a:lnTo>
                      <a:pt x="212" y="96"/>
                    </a:lnTo>
                    <a:lnTo>
                      <a:pt x="231" y="72"/>
                    </a:lnTo>
                    <a:lnTo>
                      <a:pt x="254" y="3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21" name="Freeform 49">
                <a:extLst>
                  <a:ext uri="{FF2B5EF4-FFF2-40B4-BE49-F238E27FC236}">
                    <a16:creationId xmlns:a16="http://schemas.microsoft.com/office/drawing/2014/main" id="{5D3A344F-8187-4F3A-33DE-F1F8B88C19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2" y="1530"/>
                <a:ext cx="240" cy="348"/>
              </a:xfrm>
              <a:custGeom>
                <a:avLst/>
                <a:gdLst>
                  <a:gd name="T0" fmla="*/ 16 w 240"/>
                  <a:gd name="T1" fmla="*/ 2 h 348"/>
                  <a:gd name="T2" fmla="*/ 45 w 240"/>
                  <a:gd name="T3" fmla="*/ 6 h 348"/>
                  <a:gd name="T4" fmla="*/ 67 w 240"/>
                  <a:gd name="T5" fmla="*/ 32 h 348"/>
                  <a:gd name="T6" fmla="*/ 91 w 240"/>
                  <a:gd name="T7" fmla="*/ 57 h 348"/>
                  <a:gd name="T8" fmla="*/ 121 w 240"/>
                  <a:gd name="T9" fmla="*/ 81 h 348"/>
                  <a:gd name="T10" fmla="*/ 144 w 240"/>
                  <a:gd name="T11" fmla="*/ 99 h 348"/>
                  <a:gd name="T12" fmla="*/ 169 w 240"/>
                  <a:gd name="T13" fmla="*/ 113 h 348"/>
                  <a:gd name="T14" fmla="*/ 196 w 240"/>
                  <a:gd name="T15" fmla="*/ 126 h 348"/>
                  <a:gd name="T16" fmla="*/ 219 w 240"/>
                  <a:gd name="T17" fmla="*/ 135 h 348"/>
                  <a:gd name="T18" fmla="*/ 235 w 240"/>
                  <a:gd name="T19" fmla="*/ 147 h 348"/>
                  <a:gd name="T20" fmla="*/ 240 w 240"/>
                  <a:gd name="T21" fmla="*/ 159 h 348"/>
                  <a:gd name="T22" fmla="*/ 231 w 240"/>
                  <a:gd name="T23" fmla="*/ 176 h 348"/>
                  <a:gd name="T24" fmla="*/ 210 w 240"/>
                  <a:gd name="T25" fmla="*/ 191 h 348"/>
                  <a:gd name="T26" fmla="*/ 166 w 240"/>
                  <a:gd name="T27" fmla="*/ 203 h 348"/>
                  <a:gd name="T28" fmla="*/ 127 w 240"/>
                  <a:gd name="T29" fmla="*/ 215 h 348"/>
                  <a:gd name="T30" fmla="*/ 103 w 240"/>
                  <a:gd name="T31" fmla="*/ 230 h 348"/>
                  <a:gd name="T32" fmla="*/ 108 w 240"/>
                  <a:gd name="T33" fmla="*/ 245 h 348"/>
                  <a:gd name="T34" fmla="*/ 109 w 240"/>
                  <a:gd name="T35" fmla="*/ 249 h 348"/>
                  <a:gd name="T36" fmla="*/ 135 w 240"/>
                  <a:gd name="T37" fmla="*/ 273 h 348"/>
                  <a:gd name="T38" fmla="*/ 163 w 240"/>
                  <a:gd name="T39" fmla="*/ 293 h 348"/>
                  <a:gd name="T40" fmla="*/ 189 w 240"/>
                  <a:gd name="T41" fmla="*/ 309 h 348"/>
                  <a:gd name="T42" fmla="*/ 193 w 240"/>
                  <a:gd name="T43" fmla="*/ 317 h 348"/>
                  <a:gd name="T44" fmla="*/ 195 w 240"/>
                  <a:gd name="T45" fmla="*/ 321 h 348"/>
                  <a:gd name="T46" fmla="*/ 192 w 240"/>
                  <a:gd name="T47" fmla="*/ 330 h 348"/>
                  <a:gd name="T48" fmla="*/ 187 w 240"/>
                  <a:gd name="T49" fmla="*/ 333 h 348"/>
                  <a:gd name="T50" fmla="*/ 177 w 240"/>
                  <a:gd name="T51" fmla="*/ 341 h 348"/>
                  <a:gd name="T52" fmla="*/ 172 w 240"/>
                  <a:gd name="T53" fmla="*/ 344 h 348"/>
                  <a:gd name="T54" fmla="*/ 153 w 240"/>
                  <a:gd name="T55" fmla="*/ 348 h 348"/>
                  <a:gd name="T56" fmla="*/ 130 w 240"/>
                  <a:gd name="T57" fmla="*/ 330 h 348"/>
                  <a:gd name="T58" fmla="*/ 112 w 240"/>
                  <a:gd name="T59" fmla="*/ 305 h 348"/>
                  <a:gd name="T60" fmla="*/ 87 w 240"/>
                  <a:gd name="T61" fmla="*/ 270 h 348"/>
                  <a:gd name="T62" fmla="*/ 70 w 240"/>
                  <a:gd name="T63" fmla="*/ 237 h 348"/>
                  <a:gd name="T64" fmla="*/ 69 w 240"/>
                  <a:gd name="T65" fmla="*/ 219 h 348"/>
                  <a:gd name="T66" fmla="*/ 81 w 240"/>
                  <a:gd name="T67" fmla="*/ 203 h 348"/>
                  <a:gd name="T68" fmla="*/ 112 w 240"/>
                  <a:gd name="T69" fmla="*/ 194 h 348"/>
                  <a:gd name="T70" fmla="*/ 148 w 240"/>
                  <a:gd name="T71" fmla="*/ 180 h 348"/>
                  <a:gd name="T72" fmla="*/ 172 w 240"/>
                  <a:gd name="T73" fmla="*/ 173 h 348"/>
                  <a:gd name="T74" fmla="*/ 180 w 240"/>
                  <a:gd name="T75" fmla="*/ 164 h 348"/>
                  <a:gd name="T76" fmla="*/ 175 w 240"/>
                  <a:gd name="T77" fmla="*/ 155 h 348"/>
                  <a:gd name="T78" fmla="*/ 154 w 240"/>
                  <a:gd name="T79" fmla="*/ 141 h 348"/>
                  <a:gd name="T80" fmla="*/ 121 w 240"/>
                  <a:gd name="T81" fmla="*/ 125 h 348"/>
                  <a:gd name="T82" fmla="*/ 85 w 240"/>
                  <a:gd name="T83" fmla="*/ 113 h 348"/>
                  <a:gd name="T84" fmla="*/ 57 w 240"/>
                  <a:gd name="T85" fmla="*/ 101 h 348"/>
                  <a:gd name="T86" fmla="*/ 24 w 240"/>
                  <a:gd name="T87" fmla="*/ 75 h 348"/>
                  <a:gd name="T88" fmla="*/ 9 w 240"/>
                  <a:gd name="T89" fmla="*/ 53 h 348"/>
                  <a:gd name="T90" fmla="*/ 0 w 240"/>
                  <a:gd name="T91" fmla="*/ 24 h 348"/>
                  <a:gd name="T92" fmla="*/ 9 w 240"/>
                  <a:gd name="T93" fmla="*/ 8 h 348"/>
                  <a:gd name="T94" fmla="*/ 22 w 240"/>
                  <a:gd name="T95" fmla="*/ 0 h 348"/>
                  <a:gd name="T96" fmla="*/ 16 w 240"/>
                  <a:gd name="T97" fmla="*/ 2 h 3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0"/>
                  <a:gd name="T148" fmla="*/ 0 h 348"/>
                  <a:gd name="T149" fmla="*/ 240 w 240"/>
                  <a:gd name="T150" fmla="*/ 348 h 3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0" h="348">
                    <a:moveTo>
                      <a:pt x="16" y="2"/>
                    </a:moveTo>
                    <a:lnTo>
                      <a:pt x="45" y="6"/>
                    </a:lnTo>
                    <a:lnTo>
                      <a:pt x="67" y="32"/>
                    </a:lnTo>
                    <a:lnTo>
                      <a:pt x="91" y="57"/>
                    </a:lnTo>
                    <a:lnTo>
                      <a:pt x="121" y="81"/>
                    </a:lnTo>
                    <a:lnTo>
                      <a:pt x="144" y="99"/>
                    </a:lnTo>
                    <a:lnTo>
                      <a:pt x="169" y="113"/>
                    </a:lnTo>
                    <a:lnTo>
                      <a:pt x="196" y="126"/>
                    </a:lnTo>
                    <a:lnTo>
                      <a:pt x="219" y="135"/>
                    </a:lnTo>
                    <a:lnTo>
                      <a:pt x="235" y="147"/>
                    </a:lnTo>
                    <a:lnTo>
                      <a:pt x="240" y="159"/>
                    </a:lnTo>
                    <a:lnTo>
                      <a:pt x="231" y="176"/>
                    </a:lnTo>
                    <a:lnTo>
                      <a:pt x="210" y="191"/>
                    </a:lnTo>
                    <a:lnTo>
                      <a:pt x="166" y="203"/>
                    </a:lnTo>
                    <a:lnTo>
                      <a:pt x="127" y="215"/>
                    </a:lnTo>
                    <a:lnTo>
                      <a:pt x="103" y="230"/>
                    </a:lnTo>
                    <a:lnTo>
                      <a:pt x="108" y="245"/>
                    </a:lnTo>
                    <a:lnTo>
                      <a:pt x="109" y="249"/>
                    </a:lnTo>
                    <a:lnTo>
                      <a:pt x="135" y="273"/>
                    </a:lnTo>
                    <a:lnTo>
                      <a:pt x="163" y="293"/>
                    </a:lnTo>
                    <a:lnTo>
                      <a:pt x="189" y="309"/>
                    </a:lnTo>
                    <a:lnTo>
                      <a:pt x="193" y="317"/>
                    </a:lnTo>
                    <a:lnTo>
                      <a:pt x="195" y="321"/>
                    </a:lnTo>
                    <a:lnTo>
                      <a:pt x="192" y="330"/>
                    </a:lnTo>
                    <a:lnTo>
                      <a:pt x="187" y="333"/>
                    </a:lnTo>
                    <a:lnTo>
                      <a:pt x="177" y="341"/>
                    </a:lnTo>
                    <a:lnTo>
                      <a:pt x="172" y="344"/>
                    </a:lnTo>
                    <a:lnTo>
                      <a:pt x="153" y="348"/>
                    </a:lnTo>
                    <a:lnTo>
                      <a:pt x="130" y="330"/>
                    </a:lnTo>
                    <a:lnTo>
                      <a:pt x="112" y="305"/>
                    </a:lnTo>
                    <a:lnTo>
                      <a:pt x="87" y="270"/>
                    </a:lnTo>
                    <a:lnTo>
                      <a:pt x="70" y="237"/>
                    </a:lnTo>
                    <a:lnTo>
                      <a:pt x="69" y="219"/>
                    </a:lnTo>
                    <a:lnTo>
                      <a:pt x="81" y="203"/>
                    </a:lnTo>
                    <a:lnTo>
                      <a:pt x="112" y="194"/>
                    </a:lnTo>
                    <a:lnTo>
                      <a:pt x="148" y="180"/>
                    </a:lnTo>
                    <a:lnTo>
                      <a:pt x="172" y="173"/>
                    </a:lnTo>
                    <a:lnTo>
                      <a:pt x="180" y="164"/>
                    </a:lnTo>
                    <a:lnTo>
                      <a:pt x="175" y="155"/>
                    </a:lnTo>
                    <a:lnTo>
                      <a:pt x="154" y="141"/>
                    </a:lnTo>
                    <a:lnTo>
                      <a:pt x="121" y="125"/>
                    </a:lnTo>
                    <a:lnTo>
                      <a:pt x="85" y="113"/>
                    </a:lnTo>
                    <a:lnTo>
                      <a:pt x="57" y="101"/>
                    </a:lnTo>
                    <a:lnTo>
                      <a:pt x="24" y="75"/>
                    </a:lnTo>
                    <a:lnTo>
                      <a:pt x="9" y="53"/>
                    </a:lnTo>
                    <a:lnTo>
                      <a:pt x="0" y="24"/>
                    </a:lnTo>
                    <a:lnTo>
                      <a:pt x="9" y="8"/>
                    </a:lnTo>
                    <a:lnTo>
                      <a:pt x="22" y="0"/>
                    </a:lnTo>
                    <a:lnTo>
                      <a:pt x="16" y="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22" name="Freeform 50">
                <a:extLst>
                  <a:ext uri="{FF2B5EF4-FFF2-40B4-BE49-F238E27FC236}">
                    <a16:creationId xmlns:a16="http://schemas.microsoft.com/office/drawing/2014/main" id="{16054CB7-7269-0452-D66A-D8DF4D21A6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8" y="1775"/>
                <a:ext cx="187" cy="420"/>
              </a:xfrm>
              <a:custGeom>
                <a:avLst/>
                <a:gdLst>
                  <a:gd name="T0" fmla="*/ 52 w 187"/>
                  <a:gd name="T1" fmla="*/ 0 h 420"/>
                  <a:gd name="T2" fmla="*/ 67 w 187"/>
                  <a:gd name="T3" fmla="*/ 7 h 420"/>
                  <a:gd name="T4" fmla="*/ 84 w 187"/>
                  <a:gd name="T5" fmla="*/ 21 h 420"/>
                  <a:gd name="T6" fmla="*/ 91 w 187"/>
                  <a:gd name="T7" fmla="*/ 39 h 420"/>
                  <a:gd name="T8" fmla="*/ 103 w 187"/>
                  <a:gd name="T9" fmla="*/ 69 h 420"/>
                  <a:gd name="T10" fmla="*/ 111 w 187"/>
                  <a:gd name="T11" fmla="*/ 102 h 420"/>
                  <a:gd name="T12" fmla="*/ 117 w 187"/>
                  <a:gd name="T13" fmla="*/ 133 h 420"/>
                  <a:gd name="T14" fmla="*/ 114 w 187"/>
                  <a:gd name="T15" fmla="*/ 160 h 420"/>
                  <a:gd name="T16" fmla="*/ 108 w 187"/>
                  <a:gd name="T17" fmla="*/ 181 h 420"/>
                  <a:gd name="T18" fmla="*/ 99 w 187"/>
                  <a:gd name="T19" fmla="*/ 205 h 420"/>
                  <a:gd name="T20" fmla="*/ 82 w 187"/>
                  <a:gd name="T21" fmla="*/ 235 h 420"/>
                  <a:gd name="T22" fmla="*/ 64 w 187"/>
                  <a:gd name="T23" fmla="*/ 265 h 420"/>
                  <a:gd name="T24" fmla="*/ 51 w 187"/>
                  <a:gd name="T25" fmla="*/ 286 h 420"/>
                  <a:gd name="T26" fmla="*/ 43 w 187"/>
                  <a:gd name="T27" fmla="*/ 303 h 420"/>
                  <a:gd name="T28" fmla="*/ 43 w 187"/>
                  <a:gd name="T29" fmla="*/ 319 h 420"/>
                  <a:gd name="T30" fmla="*/ 48 w 187"/>
                  <a:gd name="T31" fmla="*/ 333 h 420"/>
                  <a:gd name="T32" fmla="*/ 72 w 187"/>
                  <a:gd name="T33" fmla="*/ 340 h 420"/>
                  <a:gd name="T34" fmla="*/ 106 w 187"/>
                  <a:gd name="T35" fmla="*/ 349 h 420"/>
                  <a:gd name="T36" fmla="*/ 157 w 187"/>
                  <a:gd name="T37" fmla="*/ 366 h 420"/>
                  <a:gd name="T38" fmla="*/ 181 w 187"/>
                  <a:gd name="T39" fmla="*/ 378 h 420"/>
                  <a:gd name="T40" fmla="*/ 187 w 187"/>
                  <a:gd name="T41" fmla="*/ 391 h 420"/>
                  <a:gd name="T42" fmla="*/ 181 w 187"/>
                  <a:gd name="T43" fmla="*/ 402 h 420"/>
                  <a:gd name="T44" fmla="*/ 163 w 187"/>
                  <a:gd name="T45" fmla="*/ 414 h 420"/>
                  <a:gd name="T46" fmla="*/ 157 w 187"/>
                  <a:gd name="T47" fmla="*/ 415 h 420"/>
                  <a:gd name="T48" fmla="*/ 133 w 187"/>
                  <a:gd name="T49" fmla="*/ 420 h 420"/>
                  <a:gd name="T50" fmla="*/ 121 w 187"/>
                  <a:gd name="T51" fmla="*/ 415 h 420"/>
                  <a:gd name="T52" fmla="*/ 112 w 187"/>
                  <a:gd name="T53" fmla="*/ 405 h 420"/>
                  <a:gd name="T54" fmla="*/ 97 w 187"/>
                  <a:gd name="T55" fmla="*/ 387 h 420"/>
                  <a:gd name="T56" fmla="*/ 73 w 187"/>
                  <a:gd name="T57" fmla="*/ 370 h 420"/>
                  <a:gd name="T58" fmla="*/ 54 w 187"/>
                  <a:gd name="T59" fmla="*/ 367 h 420"/>
                  <a:gd name="T60" fmla="*/ 36 w 187"/>
                  <a:gd name="T61" fmla="*/ 367 h 420"/>
                  <a:gd name="T62" fmla="*/ 22 w 187"/>
                  <a:gd name="T63" fmla="*/ 367 h 420"/>
                  <a:gd name="T64" fmla="*/ 10 w 187"/>
                  <a:gd name="T65" fmla="*/ 360 h 420"/>
                  <a:gd name="T66" fmla="*/ 4 w 187"/>
                  <a:gd name="T67" fmla="*/ 352 h 420"/>
                  <a:gd name="T68" fmla="*/ 0 w 187"/>
                  <a:gd name="T69" fmla="*/ 339 h 420"/>
                  <a:gd name="T70" fmla="*/ 3 w 187"/>
                  <a:gd name="T71" fmla="*/ 327 h 420"/>
                  <a:gd name="T72" fmla="*/ 7 w 187"/>
                  <a:gd name="T73" fmla="*/ 307 h 420"/>
                  <a:gd name="T74" fmla="*/ 15 w 187"/>
                  <a:gd name="T75" fmla="*/ 291 h 420"/>
                  <a:gd name="T76" fmla="*/ 27 w 187"/>
                  <a:gd name="T77" fmla="*/ 264 h 420"/>
                  <a:gd name="T78" fmla="*/ 49 w 187"/>
                  <a:gd name="T79" fmla="*/ 229 h 420"/>
                  <a:gd name="T80" fmla="*/ 64 w 187"/>
                  <a:gd name="T81" fmla="*/ 201 h 420"/>
                  <a:gd name="T82" fmla="*/ 70 w 187"/>
                  <a:gd name="T83" fmla="*/ 175 h 420"/>
                  <a:gd name="T84" fmla="*/ 73 w 187"/>
                  <a:gd name="T85" fmla="*/ 150 h 420"/>
                  <a:gd name="T86" fmla="*/ 64 w 187"/>
                  <a:gd name="T87" fmla="*/ 121 h 420"/>
                  <a:gd name="T88" fmla="*/ 52 w 187"/>
                  <a:gd name="T89" fmla="*/ 97 h 420"/>
                  <a:gd name="T90" fmla="*/ 37 w 187"/>
                  <a:gd name="T91" fmla="*/ 72 h 420"/>
                  <a:gd name="T92" fmla="*/ 25 w 187"/>
                  <a:gd name="T93" fmla="*/ 51 h 420"/>
                  <a:gd name="T94" fmla="*/ 21 w 187"/>
                  <a:gd name="T95" fmla="*/ 30 h 420"/>
                  <a:gd name="T96" fmla="*/ 25 w 187"/>
                  <a:gd name="T97" fmla="*/ 16 h 420"/>
                  <a:gd name="T98" fmla="*/ 33 w 187"/>
                  <a:gd name="T99" fmla="*/ 7 h 420"/>
                  <a:gd name="T100" fmla="*/ 46 w 187"/>
                  <a:gd name="T101" fmla="*/ 3 h 420"/>
                  <a:gd name="T102" fmla="*/ 52 w 187"/>
                  <a:gd name="T103" fmla="*/ 0 h 42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87"/>
                  <a:gd name="T157" fmla="*/ 0 h 420"/>
                  <a:gd name="T158" fmla="*/ 187 w 187"/>
                  <a:gd name="T159" fmla="*/ 420 h 42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87" h="420">
                    <a:moveTo>
                      <a:pt x="52" y="0"/>
                    </a:moveTo>
                    <a:lnTo>
                      <a:pt x="67" y="7"/>
                    </a:lnTo>
                    <a:lnTo>
                      <a:pt x="84" y="21"/>
                    </a:lnTo>
                    <a:lnTo>
                      <a:pt x="91" y="39"/>
                    </a:lnTo>
                    <a:lnTo>
                      <a:pt x="103" y="69"/>
                    </a:lnTo>
                    <a:lnTo>
                      <a:pt x="111" y="102"/>
                    </a:lnTo>
                    <a:lnTo>
                      <a:pt x="117" y="133"/>
                    </a:lnTo>
                    <a:lnTo>
                      <a:pt x="114" y="160"/>
                    </a:lnTo>
                    <a:lnTo>
                      <a:pt x="108" y="181"/>
                    </a:lnTo>
                    <a:lnTo>
                      <a:pt x="99" y="205"/>
                    </a:lnTo>
                    <a:lnTo>
                      <a:pt x="82" y="235"/>
                    </a:lnTo>
                    <a:lnTo>
                      <a:pt x="64" y="265"/>
                    </a:lnTo>
                    <a:lnTo>
                      <a:pt x="51" y="286"/>
                    </a:lnTo>
                    <a:lnTo>
                      <a:pt x="43" y="303"/>
                    </a:lnTo>
                    <a:lnTo>
                      <a:pt x="43" y="319"/>
                    </a:lnTo>
                    <a:lnTo>
                      <a:pt x="48" y="333"/>
                    </a:lnTo>
                    <a:lnTo>
                      <a:pt x="72" y="340"/>
                    </a:lnTo>
                    <a:lnTo>
                      <a:pt x="106" y="349"/>
                    </a:lnTo>
                    <a:lnTo>
                      <a:pt x="157" y="366"/>
                    </a:lnTo>
                    <a:lnTo>
                      <a:pt x="181" y="378"/>
                    </a:lnTo>
                    <a:lnTo>
                      <a:pt x="187" y="391"/>
                    </a:lnTo>
                    <a:lnTo>
                      <a:pt x="181" y="402"/>
                    </a:lnTo>
                    <a:lnTo>
                      <a:pt x="163" y="414"/>
                    </a:lnTo>
                    <a:lnTo>
                      <a:pt x="157" y="415"/>
                    </a:lnTo>
                    <a:lnTo>
                      <a:pt x="133" y="420"/>
                    </a:lnTo>
                    <a:lnTo>
                      <a:pt x="121" y="415"/>
                    </a:lnTo>
                    <a:lnTo>
                      <a:pt x="112" y="405"/>
                    </a:lnTo>
                    <a:lnTo>
                      <a:pt x="97" y="387"/>
                    </a:lnTo>
                    <a:lnTo>
                      <a:pt x="73" y="370"/>
                    </a:lnTo>
                    <a:lnTo>
                      <a:pt x="54" y="367"/>
                    </a:lnTo>
                    <a:lnTo>
                      <a:pt x="36" y="367"/>
                    </a:lnTo>
                    <a:lnTo>
                      <a:pt x="22" y="367"/>
                    </a:lnTo>
                    <a:lnTo>
                      <a:pt x="10" y="360"/>
                    </a:lnTo>
                    <a:lnTo>
                      <a:pt x="4" y="352"/>
                    </a:lnTo>
                    <a:lnTo>
                      <a:pt x="0" y="339"/>
                    </a:lnTo>
                    <a:lnTo>
                      <a:pt x="3" y="327"/>
                    </a:lnTo>
                    <a:lnTo>
                      <a:pt x="7" y="307"/>
                    </a:lnTo>
                    <a:lnTo>
                      <a:pt x="15" y="291"/>
                    </a:lnTo>
                    <a:lnTo>
                      <a:pt x="27" y="264"/>
                    </a:lnTo>
                    <a:lnTo>
                      <a:pt x="49" y="229"/>
                    </a:lnTo>
                    <a:lnTo>
                      <a:pt x="64" y="201"/>
                    </a:lnTo>
                    <a:lnTo>
                      <a:pt x="70" y="175"/>
                    </a:lnTo>
                    <a:lnTo>
                      <a:pt x="73" y="150"/>
                    </a:lnTo>
                    <a:lnTo>
                      <a:pt x="64" y="121"/>
                    </a:lnTo>
                    <a:lnTo>
                      <a:pt x="52" y="97"/>
                    </a:lnTo>
                    <a:lnTo>
                      <a:pt x="37" y="72"/>
                    </a:lnTo>
                    <a:lnTo>
                      <a:pt x="25" y="51"/>
                    </a:lnTo>
                    <a:lnTo>
                      <a:pt x="21" y="30"/>
                    </a:lnTo>
                    <a:lnTo>
                      <a:pt x="25" y="16"/>
                    </a:lnTo>
                    <a:lnTo>
                      <a:pt x="33" y="7"/>
                    </a:lnTo>
                    <a:lnTo>
                      <a:pt x="46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27" name="Freeform 51">
                <a:extLst>
                  <a:ext uri="{FF2B5EF4-FFF2-40B4-BE49-F238E27FC236}">
                    <a16:creationId xmlns:a16="http://schemas.microsoft.com/office/drawing/2014/main" id="{28F22A6A-AEC0-6BC3-66FF-E335C1DF21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89" y="1773"/>
                <a:ext cx="165" cy="450"/>
              </a:xfrm>
              <a:custGeom>
                <a:avLst/>
                <a:gdLst>
                  <a:gd name="T0" fmla="*/ 81 w 165"/>
                  <a:gd name="T1" fmla="*/ 49 h 450"/>
                  <a:gd name="T2" fmla="*/ 97 w 165"/>
                  <a:gd name="T3" fmla="*/ 25 h 450"/>
                  <a:gd name="T4" fmla="*/ 123 w 165"/>
                  <a:gd name="T5" fmla="*/ 3 h 450"/>
                  <a:gd name="T6" fmla="*/ 147 w 165"/>
                  <a:gd name="T7" fmla="*/ 0 h 450"/>
                  <a:gd name="T8" fmla="*/ 160 w 165"/>
                  <a:gd name="T9" fmla="*/ 15 h 450"/>
                  <a:gd name="T10" fmla="*/ 165 w 165"/>
                  <a:gd name="T11" fmla="*/ 37 h 450"/>
                  <a:gd name="T12" fmla="*/ 157 w 165"/>
                  <a:gd name="T13" fmla="*/ 60 h 450"/>
                  <a:gd name="T14" fmla="*/ 141 w 165"/>
                  <a:gd name="T15" fmla="*/ 75 h 450"/>
                  <a:gd name="T16" fmla="*/ 112 w 165"/>
                  <a:gd name="T17" fmla="*/ 97 h 450"/>
                  <a:gd name="T18" fmla="*/ 93 w 165"/>
                  <a:gd name="T19" fmla="*/ 120 h 450"/>
                  <a:gd name="T20" fmla="*/ 82 w 165"/>
                  <a:gd name="T21" fmla="*/ 144 h 450"/>
                  <a:gd name="T22" fmla="*/ 78 w 165"/>
                  <a:gd name="T23" fmla="*/ 168 h 450"/>
                  <a:gd name="T24" fmla="*/ 76 w 165"/>
                  <a:gd name="T25" fmla="*/ 195 h 450"/>
                  <a:gd name="T26" fmla="*/ 82 w 165"/>
                  <a:gd name="T27" fmla="*/ 223 h 450"/>
                  <a:gd name="T28" fmla="*/ 82 w 165"/>
                  <a:gd name="T29" fmla="*/ 228 h 450"/>
                  <a:gd name="T30" fmla="*/ 90 w 165"/>
                  <a:gd name="T31" fmla="*/ 261 h 450"/>
                  <a:gd name="T32" fmla="*/ 97 w 165"/>
                  <a:gd name="T33" fmla="*/ 294 h 450"/>
                  <a:gd name="T34" fmla="*/ 108 w 165"/>
                  <a:gd name="T35" fmla="*/ 327 h 450"/>
                  <a:gd name="T36" fmla="*/ 118 w 165"/>
                  <a:gd name="T37" fmla="*/ 351 h 450"/>
                  <a:gd name="T38" fmla="*/ 121 w 165"/>
                  <a:gd name="T39" fmla="*/ 369 h 450"/>
                  <a:gd name="T40" fmla="*/ 114 w 165"/>
                  <a:gd name="T41" fmla="*/ 376 h 450"/>
                  <a:gd name="T42" fmla="*/ 96 w 165"/>
                  <a:gd name="T43" fmla="*/ 385 h 450"/>
                  <a:gd name="T44" fmla="*/ 78 w 165"/>
                  <a:gd name="T45" fmla="*/ 405 h 450"/>
                  <a:gd name="T46" fmla="*/ 67 w 165"/>
                  <a:gd name="T47" fmla="*/ 433 h 450"/>
                  <a:gd name="T48" fmla="*/ 63 w 165"/>
                  <a:gd name="T49" fmla="*/ 447 h 450"/>
                  <a:gd name="T50" fmla="*/ 58 w 165"/>
                  <a:gd name="T51" fmla="*/ 450 h 450"/>
                  <a:gd name="T52" fmla="*/ 48 w 165"/>
                  <a:gd name="T53" fmla="*/ 450 h 450"/>
                  <a:gd name="T54" fmla="*/ 13 w 165"/>
                  <a:gd name="T55" fmla="*/ 438 h 450"/>
                  <a:gd name="T56" fmla="*/ 0 w 165"/>
                  <a:gd name="T57" fmla="*/ 424 h 450"/>
                  <a:gd name="T58" fmla="*/ 3 w 165"/>
                  <a:gd name="T59" fmla="*/ 411 h 450"/>
                  <a:gd name="T60" fmla="*/ 13 w 165"/>
                  <a:gd name="T61" fmla="*/ 396 h 450"/>
                  <a:gd name="T62" fmla="*/ 31 w 165"/>
                  <a:gd name="T63" fmla="*/ 381 h 450"/>
                  <a:gd name="T64" fmla="*/ 61 w 165"/>
                  <a:gd name="T65" fmla="*/ 364 h 450"/>
                  <a:gd name="T66" fmla="*/ 72 w 165"/>
                  <a:gd name="T67" fmla="*/ 349 h 450"/>
                  <a:gd name="T68" fmla="*/ 73 w 165"/>
                  <a:gd name="T69" fmla="*/ 325 h 450"/>
                  <a:gd name="T70" fmla="*/ 69 w 165"/>
                  <a:gd name="T71" fmla="*/ 286 h 450"/>
                  <a:gd name="T72" fmla="*/ 55 w 165"/>
                  <a:gd name="T73" fmla="*/ 241 h 450"/>
                  <a:gd name="T74" fmla="*/ 48 w 165"/>
                  <a:gd name="T75" fmla="*/ 195 h 450"/>
                  <a:gd name="T76" fmla="*/ 42 w 165"/>
                  <a:gd name="T77" fmla="*/ 154 h 450"/>
                  <a:gd name="T78" fmla="*/ 43 w 165"/>
                  <a:gd name="T79" fmla="*/ 127 h 450"/>
                  <a:gd name="T80" fmla="*/ 49 w 165"/>
                  <a:gd name="T81" fmla="*/ 100 h 450"/>
                  <a:gd name="T82" fmla="*/ 58 w 165"/>
                  <a:gd name="T83" fmla="*/ 78 h 450"/>
                  <a:gd name="T84" fmla="*/ 72 w 165"/>
                  <a:gd name="T85" fmla="*/ 57 h 450"/>
                  <a:gd name="T86" fmla="*/ 81 w 165"/>
                  <a:gd name="T87" fmla="*/ 49 h 45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5"/>
                  <a:gd name="T133" fmla="*/ 0 h 450"/>
                  <a:gd name="T134" fmla="*/ 165 w 165"/>
                  <a:gd name="T135" fmla="*/ 450 h 45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5" h="450">
                    <a:moveTo>
                      <a:pt x="81" y="49"/>
                    </a:moveTo>
                    <a:lnTo>
                      <a:pt x="97" y="25"/>
                    </a:lnTo>
                    <a:lnTo>
                      <a:pt x="123" y="3"/>
                    </a:lnTo>
                    <a:lnTo>
                      <a:pt x="147" y="0"/>
                    </a:lnTo>
                    <a:lnTo>
                      <a:pt x="160" y="15"/>
                    </a:lnTo>
                    <a:lnTo>
                      <a:pt x="165" y="37"/>
                    </a:lnTo>
                    <a:lnTo>
                      <a:pt x="157" y="60"/>
                    </a:lnTo>
                    <a:lnTo>
                      <a:pt x="141" y="75"/>
                    </a:lnTo>
                    <a:lnTo>
                      <a:pt x="112" y="97"/>
                    </a:lnTo>
                    <a:lnTo>
                      <a:pt x="93" y="120"/>
                    </a:lnTo>
                    <a:lnTo>
                      <a:pt x="82" y="144"/>
                    </a:lnTo>
                    <a:lnTo>
                      <a:pt x="78" y="168"/>
                    </a:lnTo>
                    <a:lnTo>
                      <a:pt x="76" y="195"/>
                    </a:lnTo>
                    <a:lnTo>
                      <a:pt x="82" y="223"/>
                    </a:lnTo>
                    <a:lnTo>
                      <a:pt x="82" y="228"/>
                    </a:lnTo>
                    <a:lnTo>
                      <a:pt x="90" y="261"/>
                    </a:lnTo>
                    <a:lnTo>
                      <a:pt x="97" y="294"/>
                    </a:lnTo>
                    <a:lnTo>
                      <a:pt x="108" y="327"/>
                    </a:lnTo>
                    <a:lnTo>
                      <a:pt x="118" y="351"/>
                    </a:lnTo>
                    <a:lnTo>
                      <a:pt x="121" y="369"/>
                    </a:lnTo>
                    <a:lnTo>
                      <a:pt x="114" y="376"/>
                    </a:lnTo>
                    <a:lnTo>
                      <a:pt x="96" y="385"/>
                    </a:lnTo>
                    <a:lnTo>
                      <a:pt x="78" y="405"/>
                    </a:lnTo>
                    <a:lnTo>
                      <a:pt x="67" y="433"/>
                    </a:lnTo>
                    <a:lnTo>
                      <a:pt x="63" y="447"/>
                    </a:lnTo>
                    <a:lnTo>
                      <a:pt x="58" y="450"/>
                    </a:lnTo>
                    <a:lnTo>
                      <a:pt x="48" y="450"/>
                    </a:lnTo>
                    <a:lnTo>
                      <a:pt x="13" y="438"/>
                    </a:lnTo>
                    <a:lnTo>
                      <a:pt x="0" y="424"/>
                    </a:lnTo>
                    <a:lnTo>
                      <a:pt x="3" y="411"/>
                    </a:lnTo>
                    <a:lnTo>
                      <a:pt x="13" y="396"/>
                    </a:lnTo>
                    <a:lnTo>
                      <a:pt x="31" y="381"/>
                    </a:lnTo>
                    <a:lnTo>
                      <a:pt x="61" y="364"/>
                    </a:lnTo>
                    <a:lnTo>
                      <a:pt x="72" y="349"/>
                    </a:lnTo>
                    <a:lnTo>
                      <a:pt x="73" y="325"/>
                    </a:lnTo>
                    <a:lnTo>
                      <a:pt x="69" y="286"/>
                    </a:lnTo>
                    <a:lnTo>
                      <a:pt x="55" y="241"/>
                    </a:lnTo>
                    <a:lnTo>
                      <a:pt x="48" y="195"/>
                    </a:lnTo>
                    <a:lnTo>
                      <a:pt x="42" y="154"/>
                    </a:lnTo>
                    <a:lnTo>
                      <a:pt x="43" y="127"/>
                    </a:lnTo>
                    <a:lnTo>
                      <a:pt x="49" y="100"/>
                    </a:lnTo>
                    <a:lnTo>
                      <a:pt x="58" y="78"/>
                    </a:lnTo>
                    <a:lnTo>
                      <a:pt x="72" y="57"/>
                    </a:lnTo>
                    <a:lnTo>
                      <a:pt x="81" y="4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28" name="Freeform 52">
                <a:extLst>
                  <a:ext uri="{FF2B5EF4-FFF2-40B4-BE49-F238E27FC236}">
                    <a16:creationId xmlns:a16="http://schemas.microsoft.com/office/drawing/2014/main" id="{7991935E-6318-4E09-9E7B-B1FDBEA24D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3" y="1767"/>
                <a:ext cx="488" cy="476"/>
              </a:xfrm>
              <a:custGeom>
                <a:avLst/>
                <a:gdLst>
                  <a:gd name="T0" fmla="*/ 480 w 488"/>
                  <a:gd name="T1" fmla="*/ 0 h 476"/>
                  <a:gd name="T2" fmla="*/ 432 w 488"/>
                  <a:gd name="T3" fmla="*/ 19 h 476"/>
                  <a:gd name="T4" fmla="*/ 402 w 488"/>
                  <a:gd name="T5" fmla="*/ 45 h 476"/>
                  <a:gd name="T6" fmla="*/ 381 w 488"/>
                  <a:gd name="T7" fmla="*/ 81 h 476"/>
                  <a:gd name="T8" fmla="*/ 363 w 488"/>
                  <a:gd name="T9" fmla="*/ 118 h 476"/>
                  <a:gd name="T10" fmla="*/ 352 w 488"/>
                  <a:gd name="T11" fmla="*/ 160 h 476"/>
                  <a:gd name="T12" fmla="*/ 346 w 488"/>
                  <a:gd name="T13" fmla="*/ 202 h 476"/>
                  <a:gd name="T14" fmla="*/ 337 w 488"/>
                  <a:gd name="T15" fmla="*/ 241 h 476"/>
                  <a:gd name="T16" fmla="*/ 327 w 488"/>
                  <a:gd name="T17" fmla="*/ 265 h 476"/>
                  <a:gd name="T18" fmla="*/ 313 w 488"/>
                  <a:gd name="T19" fmla="*/ 283 h 476"/>
                  <a:gd name="T20" fmla="*/ 294 w 488"/>
                  <a:gd name="T21" fmla="*/ 300 h 476"/>
                  <a:gd name="T22" fmla="*/ 289 w 488"/>
                  <a:gd name="T23" fmla="*/ 301 h 476"/>
                  <a:gd name="T24" fmla="*/ 264 w 488"/>
                  <a:gd name="T25" fmla="*/ 316 h 476"/>
                  <a:gd name="T26" fmla="*/ 223 w 488"/>
                  <a:gd name="T27" fmla="*/ 334 h 476"/>
                  <a:gd name="T28" fmla="*/ 184 w 488"/>
                  <a:gd name="T29" fmla="*/ 354 h 476"/>
                  <a:gd name="T30" fmla="*/ 148 w 488"/>
                  <a:gd name="T31" fmla="*/ 367 h 476"/>
                  <a:gd name="T32" fmla="*/ 127 w 488"/>
                  <a:gd name="T33" fmla="*/ 333 h 476"/>
                  <a:gd name="T34" fmla="*/ 127 w 488"/>
                  <a:gd name="T35" fmla="*/ 337 h 476"/>
                  <a:gd name="T36" fmla="*/ 111 w 488"/>
                  <a:gd name="T37" fmla="*/ 373 h 476"/>
                  <a:gd name="T38" fmla="*/ 88 w 488"/>
                  <a:gd name="T39" fmla="*/ 405 h 476"/>
                  <a:gd name="T40" fmla="*/ 51 w 488"/>
                  <a:gd name="T41" fmla="*/ 435 h 476"/>
                  <a:gd name="T42" fmla="*/ 12 w 488"/>
                  <a:gd name="T43" fmla="*/ 460 h 476"/>
                  <a:gd name="T44" fmla="*/ 0 w 488"/>
                  <a:gd name="T45" fmla="*/ 469 h 476"/>
                  <a:gd name="T46" fmla="*/ 10 w 488"/>
                  <a:gd name="T47" fmla="*/ 474 h 476"/>
                  <a:gd name="T48" fmla="*/ 6 w 488"/>
                  <a:gd name="T49" fmla="*/ 476 h 476"/>
                  <a:gd name="T50" fmla="*/ 64 w 488"/>
                  <a:gd name="T51" fmla="*/ 459 h 476"/>
                  <a:gd name="T52" fmla="*/ 118 w 488"/>
                  <a:gd name="T53" fmla="*/ 448 h 476"/>
                  <a:gd name="T54" fmla="*/ 175 w 488"/>
                  <a:gd name="T55" fmla="*/ 438 h 476"/>
                  <a:gd name="T56" fmla="*/ 204 w 488"/>
                  <a:gd name="T57" fmla="*/ 436 h 476"/>
                  <a:gd name="T58" fmla="*/ 168 w 488"/>
                  <a:gd name="T59" fmla="*/ 393 h 476"/>
                  <a:gd name="T60" fmla="*/ 163 w 488"/>
                  <a:gd name="T61" fmla="*/ 396 h 476"/>
                  <a:gd name="T62" fmla="*/ 217 w 488"/>
                  <a:gd name="T63" fmla="*/ 366 h 476"/>
                  <a:gd name="T64" fmla="*/ 262 w 488"/>
                  <a:gd name="T65" fmla="*/ 342 h 476"/>
                  <a:gd name="T66" fmla="*/ 298 w 488"/>
                  <a:gd name="T67" fmla="*/ 324 h 476"/>
                  <a:gd name="T68" fmla="*/ 328 w 488"/>
                  <a:gd name="T69" fmla="*/ 301 h 476"/>
                  <a:gd name="T70" fmla="*/ 346 w 488"/>
                  <a:gd name="T71" fmla="*/ 279 h 476"/>
                  <a:gd name="T72" fmla="*/ 358 w 488"/>
                  <a:gd name="T73" fmla="*/ 249 h 476"/>
                  <a:gd name="T74" fmla="*/ 367 w 488"/>
                  <a:gd name="T75" fmla="*/ 208 h 476"/>
                  <a:gd name="T76" fmla="*/ 375 w 488"/>
                  <a:gd name="T77" fmla="*/ 171 h 476"/>
                  <a:gd name="T78" fmla="*/ 384 w 488"/>
                  <a:gd name="T79" fmla="*/ 135 h 476"/>
                  <a:gd name="T80" fmla="*/ 394 w 488"/>
                  <a:gd name="T81" fmla="*/ 99 h 476"/>
                  <a:gd name="T82" fmla="*/ 412 w 488"/>
                  <a:gd name="T83" fmla="*/ 69 h 476"/>
                  <a:gd name="T84" fmla="*/ 433 w 488"/>
                  <a:gd name="T85" fmla="*/ 48 h 476"/>
                  <a:gd name="T86" fmla="*/ 465 w 488"/>
                  <a:gd name="T87" fmla="*/ 33 h 476"/>
                  <a:gd name="T88" fmla="*/ 488 w 488"/>
                  <a:gd name="T89" fmla="*/ 22 h 476"/>
                  <a:gd name="T90" fmla="*/ 480 w 488"/>
                  <a:gd name="T91" fmla="*/ 0 h 47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488"/>
                  <a:gd name="T139" fmla="*/ 0 h 476"/>
                  <a:gd name="T140" fmla="*/ 488 w 488"/>
                  <a:gd name="T141" fmla="*/ 476 h 47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488" h="476">
                    <a:moveTo>
                      <a:pt x="480" y="0"/>
                    </a:moveTo>
                    <a:lnTo>
                      <a:pt x="432" y="19"/>
                    </a:lnTo>
                    <a:lnTo>
                      <a:pt x="402" y="45"/>
                    </a:lnTo>
                    <a:lnTo>
                      <a:pt x="381" y="81"/>
                    </a:lnTo>
                    <a:lnTo>
                      <a:pt x="363" y="118"/>
                    </a:lnTo>
                    <a:lnTo>
                      <a:pt x="352" y="160"/>
                    </a:lnTo>
                    <a:lnTo>
                      <a:pt x="346" y="202"/>
                    </a:lnTo>
                    <a:lnTo>
                      <a:pt x="337" y="241"/>
                    </a:lnTo>
                    <a:lnTo>
                      <a:pt x="327" y="265"/>
                    </a:lnTo>
                    <a:lnTo>
                      <a:pt x="313" y="283"/>
                    </a:lnTo>
                    <a:lnTo>
                      <a:pt x="294" y="300"/>
                    </a:lnTo>
                    <a:lnTo>
                      <a:pt x="289" y="301"/>
                    </a:lnTo>
                    <a:lnTo>
                      <a:pt x="264" y="316"/>
                    </a:lnTo>
                    <a:lnTo>
                      <a:pt x="223" y="334"/>
                    </a:lnTo>
                    <a:lnTo>
                      <a:pt x="184" y="354"/>
                    </a:lnTo>
                    <a:lnTo>
                      <a:pt x="148" y="367"/>
                    </a:lnTo>
                    <a:lnTo>
                      <a:pt x="127" y="333"/>
                    </a:lnTo>
                    <a:lnTo>
                      <a:pt x="127" y="337"/>
                    </a:lnTo>
                    <a:lnTo>
                      <a:pt x="111" y="373"/>
                    </a:lnTo>
                    <a:lnTo>
                      <a:pt x="88" y="405"/>
                    </a:lnTo>
                    <a:lnTo>
                      <a:pt x="51" y="435"/>
                    </a:lnTo>
                    <a:lnTo>
                      <a:pt x="12" y="460"/>
                    </a:lnTo>
                    <a:lnTo>
                      <a:pt x="0" y="469"/>
                    </a:lnTo>
                    <a:lnTo>
                      <a:pt x="10" y="474"/>
                    </a:lnTo>
                    <a:lnTo>
                      <a:pt x="6" y="476"/>
                    </a:lnTo>
                    <a:lnTo>
                      <a:pt x="64" y="459"/>
                    </a:lnTo>
                    <a:lnTo>
                      <a:pt x="118" y="448"/>
                    </a:lnTo>
                    <a:lnTo>
                      <a:pt x="175" y="438"/>
                    </a:lnTo>
                    <a:lnTo>
                      <a:pt x="204" y="436"/>
                    </a:lnTo>
                    <a:lnTo>
                      <a:pt x="168" y="393"/>
                    </a:lnTo>
                    <a:lnTo>
                      <a:pt x="163" y="396"/>
                    </a:lnTo>
                    <a:lnTo>
                      <a:pt x="217" y="366"/>
                    </a:lnTo>
                    <a:lnTo>
                      <a:pt x="262" y="342"/>
                    </a:lnTo>
                    <a:lnTo>
                      <a:pt x="298" y="324"/>
                    </a:lnTo>
                    <a:lnTo>
                      <a:pt x="328" y="301"/>
                    </a:lnTo>
                    <a:lnTo>
                      <a:pt x="346" y="279"/>
                    </a:lnTo>
                    <a:lnTo>
                      <a:pt x="358" y="249"/>
                    </a:lnTo>
                    <a:lnTo>
                      <a:pt x="367" y="208"/>
                    </a:lnTo>
                    <a:lnTo>
                      <a:pt x="375" y="171"/>
                    </a:lnTo>
                    <a:lnTo>
                      <a:pt x="384" y="135"/>
                    </a:lnTo>
                    <a:lnTo>
                      <a:pt x="394" y="99"/>
                    </a:lnTo>
                    <a:lnTo>
                      <a:pt x="412" y="69"/>
                    </a:lnTo>
                    <a:lnTo>
                      <a:pt x="433" y="48"/>
                    </a:lnTo>
                    <a:lnTo>
                      <a:pt x="465" y="33"/>
                    </a:lnTo>
                    <a:lnTo>
                      <a:pt x="488" y="22"/>
                    </a:lnTo>
                    <a:lnTo>
                      <a:pt x="48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grpSp>
            <p:nvGrpSpPr>
              <p:cNvPr id="29" name="Group 53">
                <a:extLst>
                  <a:ext uri="{FF2B5EF4-FFF2-40B4-BE49-F238E27FC236}">
                    <a16:creationId xmlns:a16="http://schemas.microsoft.com/office/drawing/2014/main" id="{2CA40E4F-BDD1-3752-ECDD-2A7B2060E7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20" y="768"/>
                <a:ext cx="230" cy="1456"/>
                <a:chOff x="2720" y="768"/>
                <a:chExt cx="230" cy="1456"/>
              </a:xfrm>
            </p:grpSpPr>
            <p:sp>
              <p:nvSpPr>
                <p:cNvPr id="31" name="Freeform 54">
                  <a:extLst>
                    <a:ext uri="{FF2B5EF4-FFF2-40B4-BE49-F238E27FC236}">
                      <a16:creationId xmlns:a16="http://schemas.microsoft.com/office/drawing/2014/main" id="{E6544A14-B9FF-A7A8-C75C-9DD8626D0A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20" y="795"/>
                  <a:ext cx="230" cy="293"/>
                </a:xfrm>
                <a:custGeom>
                  <a:avLst/>
                  <a:gdLst>
                    <a:gd name="T0" fmla="*/ 147 w 230"/>
                    <a:gd name="T1" fmla="*/ 264 h 293"/>
                    <a:gd name="T2" fmla="*/ 170 w 230"/>
                    <a:gd name="T3" fmla="*/ 252 h 293"/>
                    <a:gd name="T4" fmla="*/ 182 w 230"/>
                    <a:gd name="T5" fmla="*/ 234 h 293"/>
                    <a:gd name="T6" fmla="*/ 192 w 230"/>
                    <a:gd name="T7" fmla="*/ 204 h 293"/>
                    <a:gd name="T8" fmla="*/ 198 w 230"/>
                    <a:gd name="T9" fmla="*/ 165 h 293"/>
                    <a:gd name="T10" fmla="*/ 195 w 230"/>
                    <a:gd name="T11" fmla="*/ 111 h 293"/>
                    <a:gd name="T12" fmla="*/ 192 w 230"/>
                    <a:gd name="T13" fmla="*/ 81 h 293"/>
                    <a:gd name="T14" fmla="*/ 167 w 230"/>
                    <a:gd name="T15" fmla="*/ 84 h 293"/>
                    <a:gd name="T16" fmla="*/ 177 w 230"/>
                    <a:gd name="T17" fmla="*/ 2 h 293"/>
                    <a:gd name="T18" fmla="*/ 230 w 230"/>
                    <a:gd name="T19" fmla="*/ 69 h 293"/>
                    <a:gd name="T20" fmla="*/ 212 w 230"/>
                    <a:gd name="T21" fmla="*/ 77 h 293"/>
                    <a:gd name="T22" fmla="*/ 219 w 230"/>
                    <a:gd name="T23" fmla="*/ 125 h 293"/>
                    <a:gd name="T24" fmla="*/ 219 w 230"/>
                    <a:gd name="T25" fmla="*/ 129 h 293"/>
                    <a:gd name="T26" fmla="*/ 219 w 230"/>
                    <a:gd name="T27" fmla="*/ 179 h 293"/>
                    <a:gd name="T28" fmla="*/ 218 w 230"/>
                    <a:gd name="T29" fmla="*/ 183 h 293"/>
                    <a:gd name="T30" fmla="*/ 210 w 230"/>
                    <a:gd name="T31" fmla="*/ 222 h 293"/>
                    <a:gd name="T32" fmla="*/ 197 w 230"/>
                    <a:gd name="T33" fmla="*/ 258 h 293"/>
                    <a:gd name="T34" fmla="*/ 174 w 230"/>
                    <a:gd name="T35" fmla="*/ 279 h 293"/>
                    <a:gd name="T36" fmla="*/ 143 w 230"/>
                    <a:gd name="T37" fmla="*/ 288 h 293"/>
                    <a:gd name="T38" fmla="*/ 113 w 230"/>
                    <a:gd name="T39" fmla="*/ 293 h 293"/>
                    <a:gd name="T40" fmla="*/ 84 w 230"/>
                    <a:gd name="T41" fmla="*/ 290 h 293"/>
                    <a:gd name="T42" fmla="*/ 57 w 230"/>
                    <a:gd name="T43" fmla="*/ 279 h 293"/>
                    <a:gd name="T44" fmla="*/ 33 w 230"/>
                    <a:gd name="T45" fmla="*/ 257 h 293"/>
                    <a:gd name="T46" fmla="*/ 17 w 230"/>
                    <a:gd name="T47" fmla="*/ 227 h 293"/>
                    <a:gd name="T48" fmla="*/ 8 w 230"/>
                    <a:gd name="T49" fmla="*/ 192 h 293"/>
                    <a:gd name="T50" fmla="*/ 5 w 230"/>
                    <a:gd name="T51" fmla="*/ 153 h 293"/>
                    <a:gd name="T52" fmla="*/ 8 w 230"/>
                    <a:gd name="T53" fmla="*/ 116 h 293"/>
                    <a:gd name="T54" fmla="*/ 21 w 230"/>
                    <a:gd name="T55" fmla="*/ 89 h 293"/>
                    <a:gd name="T56" fmla="*/ 0 w 230"/>
                    <a:gd name="T57" fmla="*/ 72 h 293"/>
                    <a:gd name="T58" fmla="*/ 50 w 230"/>
                    <a:gd name="T59" fmla="*/ 0 h 293"/>
                    <a:gd name="T60" fmla="*/ 60 w 230"/>
                    <a:gd name="T61" fmla="*/ 92 h 293"/>
                    <a:gd name="T62" fmla="*/ 36 w 230"/>
                    <a:gd name="T63" fmla="*/ 90 h 293"/>
                    <a:gd name="T64" fmla="*/ 26 w 230"/>
                    <a:gd name="T65" fmla="*/ 128 h 293"/>
                    <a:gd name="T66" fmla="*/ 26 w 230"/>
                    <a:gd name="T67" fmla="*/ 162 h 293"/>
                    <a:gd name="T68" fmla="*/ 29 w 230"/>
                    <a:gd name="T69" fmla="*/ 192 h 293"/>
                    <a:gd name="T70" fmla="*/ 38 w 230"/>
                    <a:gd name="T71" fmla="*/ 221 h 293"/>
                    <a:gd name="T72" fmla="*/ 54 w 230"/>
                    <a:gd name="T73" fmla="*/ 242 h 293"/>
                    <a:gd name="T74" fmla="*/ 74 w 230"/>
                    <a:gd name="T75" fmla="*/ 258 h 293"/>
                    <a:gd name="T76" fmla="*/ 99 w 230"/>
                    <a:gd name="T77" fmla="*/ 267 h 293"/>
                    <a:gd name="T78" fmla="*/ 125 w 230"/>
                    <a:gd name="T79" fmla="*/ 267 h 293"/>
                    <a:gd name="T80" fmla="*/ 147 w 230"/>
                    <a:gd name="T81" fmla="*/ 264 h 293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30"/>
                    <a:gd name="T124" fmla="*/ 0 h 293"/>
                    <a:gd name="T125" fmla="*/ 230 w 230"/>
                    <a:gd name="T126" fmla="*/ 293 h 293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30" h="293">
                      <a:moveTo>
                        <a:pt x="147" y="264"/>
                      </a:moveTo>
                      <a:lnTo>
                        <a:pt x="170" y="252"/>
                      </a:lnTo>
                      <a:lnTo>
                        <a:pt x="182" y="234"/>
                      </a:lnTo>
                      <a:lnTo>
                        <a:pt x="192" y="204"/>
                      </a:lnTo>
                      <a:lnTo>
                        <a:pt x="198" y="165"/>
                      </a:lnTo>
                      <a:lnTo>
                        <a:pt x="195" y="111"/>
                      </a:lnTo>
                      <a:lnTo>
                        <a:pt x="192" y="81"/>
                      </a:lnTo>
                      <a:lnTo>
                        <a:pt x="167" y="84"/>
                      </a:lnTo>
                      <a:lnTo>
                        <a:pt x="177" y="2"/>
                      </a:lnTo>
                      <a:lnTo>
                        <a:pt x="230" y="69"/>
                      </a:lnTo>
                      <a:lnTo>
                        <a:pt x="212" y="77"/>
                      </a:lnTo>
                      <a:lnTo>
                        <a:pt x="219" y="125"/>
                      </a:lnTo>
                      <a:lnTo>
                        <a:pt x="219" y="129"/>
                      </a:lnTo>
                      <a:lnTo>
                        <a:pt x="219" y="179"/>
                      </a:lnTo>
                      <a:lnTo>
                        <a:pt x="218" y="183"/>
                      </a:lnTo>
                      <a:lnTo>
                        <a:pt x="210" y="222"/>
                      </a:lnTo>
                      <a:lnTo>
                        <a:pt x="197" y="258"/>
                      </a:lnTo>
                      <a:lnTo>
                        <a:pt x="174" y="279"/>
                      </a:lnTo>
                      <a:lnTo>
                        <a:pt x="143" y="288"/>
                      </a:lnTo>
                      <a:lnTo>
                        <a:pt x="113" y="293"/>
                      </a:lnTo>
                      <a:lnTo>
                        <a:pt x="84" y="290"/>
                      </a:lnTo>
                      <a:lnTo>
                        <a:pt x="57" y="279"/>
                      </a:lnTo>
                      <a:lnTo>
                        <a:pt x="33" y="257"/>
                      </a:lnTo>
                      <a:lnTo>
                        <a:pt x="17" y="227"/>
                      </a:lnTo>
                      <a:lnTo>
                        <a:pt x="8" y="192"/>
                      </a:lnTo>
                      <a:lnTo>
                        <a:pt x="5" y="153"/>
                      </a:lnTo>
                      <a:lnTo>
                        <a:pt x="8" y="116"/>
                      </a:lnTo>
                      <a:lnTo>
                        <a:pt x="21" y="89"/>
                      </a:lnTo>
                      <a:lnTo>
                        <a:pt x="0" y="72"/>
                      </a:lnTo>
                      <a:lnTo>
                        <a:pt x="50" y="0"/>
                      </a:lnTo>
                      <a:lnTo>
                        <a:pt x="60" y="92"/>
                      </a:lnTo>
                      <a:lnTo>
                        <a:pt x="36" y="90"/>
                      </a:lnTo>
                      <a:lnTo>
                        <a:pt x="26" y="128"/>
                      </a:lnTo>
                      <a:lnTo>
                        <a:pt x="26" y="162"/>
                      </a:lnTo>
                      <a:lnTo>
                        <a:pt x="29" y="192"/>
                      </a:lnTo>
                      <a:lnTo>
                        <a:pt x="38" y="221"/>
                      </a:lnTo>
                      <a:lnTo>
                        <a:pt x="54" y="242"/>
                      </a:lnTo>
                      <a:lnTo>
                        <a:pt x="74" y="258"/>
                      </a:lnTo>
                      <a:lnTo>
                        <a:pt x="99" y="267"/>
                      </a:lnTo>
                      <a:lnTo>
                        <a:pt x="125" y="267"/>
                      </a:lnTo>
                      <a:lnTo>
                        <a:pt x="147" y="264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685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/>
                    <a:ea typeface="+mn-ea"/>
                    <a:cs typeface="+mn-cs"/>
                  </a:endParaRPr>
                </a:p>
              </p:txBody>
            </p:sp>
            <p:sp>
              <p:nvSpPr>
                <p:cNvPr id="32" name="Freeform 55">
                  <a:extLst>
                    <a:ext uri="{FF2B5EF4-FFF2-40B4-BE49-F238E27FC236}">
                      <a16:creationId xmlns:a16="http://schemas.microsoft.com/office/drawing/2014/main" id="{124B1DF7-8203-252B-096E-D695963207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94" y="768"/>
                  <a:ext cx="96" cy="1456"/>
                </a:xfrm>
                <a:custGeom>
                  <a:avLst/>
                  <a:gdLst>
                    <a:gd name="T0" fmla="*/ 27 w 96"/>
                    <a:gd name="T1" fmla="*/ 306 h 1456"/>
                    <a:gd name="T2" fmla="*/ 28 w 96"/>
                    <a:gd name="T3" fmla="*/ 78 h 1456"/>
                    <a:gd name="T4" fmla="*/ 0 w 96"/>
                    <a:gd name="T5" fmla="*/ 80 h 1456"/>
                    <a:gd name="T6" fmla="*/ 40 w 96"/>
                    <a:gd name="T7" fmla="*/ 0 h 1456"/>
                    <a:gd name="T8" fmla="*/ 73 w 96"/>
                    <a:gd name="T9" fmla="*/ 80 h 1456"/>
                    <a:gd name="T10" fmla="*/ 45 w 96"/>
                    <a:gd name="T11" fmla="*/ 75 h 1456"/>
                    <a:gd name="T12" fmla="*/ 46 w 96"/>
                    <a:gd name="T13" fmla="*/ 306 h 1456"/>
                    <a:gd name="T14" fmla="*/ 55 w 96"/>
                    <a:gd name="T15" fmla="*/ 582 h 1456"/>
                    <a:gd name="T16" fmla="*/ 70 w 96"/>
                    <a:gd name="T17" fmla="*/ 815 h 1456"/>
                    <a:gd name="T18" fmla="*/ 81 w 96"/>
                    <a:gd name="T19" fmla="*/ 1129 h 1456"/>
                    <a:gd name="T20" fmla="*/ 79 w 96"/>
                    <a:gd name="T21" fmla="*/ 1134 h 1456"/>
                    <a:gd name="T22" fmla="*/ 94 w 96"/>
                    <a:gd name="T23" fmla="*/ 1398 h 1456"/>
                    <a:gd name="T24" fmla="*/ 96 w 96"/>
                    <a:gd name="T25" fmla="*/ 1446 h 1456"/>
                    <a:gd name="T26" fmla="*/ 88 w 96"/>
                    <a:gd name="T27" fmla="*/ 1455 h 1456"/>
                    <a:gd name="T28" fmla="*/ 76 w 96"/>
                    <a:gd name="T29" fmla="*/ 1456 h 1456"/>
                    <a:gd name="T30" fmla="*/ 67 w 96"/>
                    <a:gd name="T31" fmla="*/ 1447 h 1456"/>
                    <a:gd name="T32" fmla="*/ 64 w 96"/>
                    <a:gd name="T33" fmla="*/ 1438 h 1456"/>
                    <a:gd name="T34" fmla="*/ 51 w 96"/>
                    <a:gd name="T35" fmla="*/ 911 h 1456"/>
                    <a:gd name="T36" fmla="*/ 34 w 96"/>
                    <a:gd name="T37" fmla="*/ 540 h 1456"/>
                    <a:gd name="T38" fmla="*/ 27 w 96"/>
                    <a:gd name="T39" fmla="*/ 306 h 145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96"/>
                    <a:gd name="T61" fmla="*/ 0 h 1456"/>
                    <a:gd name="T62" fmla="*/ 96 w 96"/>
                    <a:gd name="T63" fmla="*/ 1456 h 145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96" h="1456">
                      <a:moveTo>
                        <a:pt x="27" y="306"/>
                      </a:moveTo>
                      <a:lnTo>
                        <a:pt x="28" y="78"/>
                      </a:lnTo>
                      <a:lnTo>
                        <a:pt x="0" y="80"/>
                      </a:lnTo>
                      <a:lnTo>
                        <a:pt x="40" y="0"/>
                      </a:lnTo>
                      <a:lnTo>
                        <a:pt x="73" y="80"/>
                      </a:lnTo>
                      <a:lnTo>
                        <a:pt x="45" y="75"/>
                      </a:lnTo>
                      <a:lnTo>
                        <a:pt x="46" y="306"/>
                      </a:lnTo>
                      <a:lnTo>
                        <a:pt x="55" y="582"/>
                      </a:lnTo>
                      <a:lnTo>
                        <a:pt x="70" y="815"/>
                      </a:lnTo>
                      <a:lnTo>
                        <a:pt x="81" y="1129"/>
                      </a:lnTo>
                      <a:lnTo>
                        <a:pt x="79" y="1134"/>
                      </a:lnTo>
                      <a:lnTo>
                        <a:pt x="94" y="1398"/>
                      </a:lnTo>
                      <a:lnTo>
                        <a:pt x="96" y="1446"/>
                      </a:lnTo>
                      <a:lnTo>
                        <a:pt x="88" y="1455"/>
                      </a:lnTo>
                      <a:lnTo>
                        <a:pt x="76" y="1456"/>
                      </a:lnTo>
                      <a:lnTo>
                        <a:pt x="67" y="1447"/>
                      </a:lnTo>
                      <a:lnTo>
                        <a:pt x="64" y="1438"/>
                      </a:lnTo>
                      <a:lnTo>
                        <a:pt x="51" y="911"/>
                      </a:lnTo>
                      <a:lnTo>
                        <a:pt x="34" y="540"/>
                      </a:lnTo>
                      <a:lnTo>
                        <a:pt x="27" y="306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6858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400" b="0" i="0" u="none" strike="noStrike" kern="1200" cap="none" spc="0" normalizeH="0" baseline="0" noProof="0">
                    <a:ln>
                      <a:noFill/>
                    </a:ln>
                    <a:effectLst/>
                    <a:uLnTx/>
                    <a:uFillTx/>
                    <a:latin typeface="Times New Roman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91CA4A64-DDCD-9CCA-B738-00D57E3B49FF}"/>
              </a:ext>
            </a:extLst>
          </p:cNvPr>
          <p:cNvGrpSpPr/>
          <p:nvPr/>
        </p:nvGrpSpPr>
        <p:grpSpPr>
          <a:xfrm>
            <a:off x="1671379" y="6040113"/>
            <a:ext cx="3149887" cy="894087"/>
            <a:chOff x="1524000" y="5268785"/>
            <a:chExt cx="3149887" cy="894087"/>
          </a:xfrm>
        </p:grpSpPr>
        <p:sp>
          <p:nvSpPr>
            <p:cNvPr id="36" name="AutoShape 46">
              <a:extLst>
                <a:ext uri="{FF2B5EF4-FFF2-40B4-BE49-F238E27FC236}">
                  <a16:creationId xmlns:a16="http://schemas.microsoft.com/office/drawing/2014/main" id="{7ACA5F65-3E05-9F10-C6D5-D6AA6BBEE8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8995" y="5268785"/>
              <a:ext cx="2614892" cy="536456"/>
            </a:xfrm>
            <a:prstGeom prst="wedgeRoundRectCallout">
              <a:avLst>
                <a:gd name="adj1" fmla="val -54407"/>
                <a:gd name="adj2" fmla="val 20804"/>
                <a:gd name="adj3" fmla="val 16667"/>
              </a:avLst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lvl="0" algn="ctr" eaLnBrk="1" hangingPunct="1">
                <a:spcBef>
                  <a:spcPct val="0"/>
                </a:spcBef>
                <a:buNone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</a:t>
              </a:r>
              <a:r>
                <a:rPr lang="en-US" altLang="en-US" sz="2400" dirty="0">
                  <a:sym typeface="Symbol" panose="05050102010706020507" pitchFamily="18" charset="2"/>
                </a:rPr>
                <a:t>  prove </a:t>
              </a:r>
              <a:r>
                <a:rPr lang="en-US" sz="2400" dirty="0">
                  <a:solidFill>
                    <a:srgbClr val="FFC000"/>
                  </a:solidFill>
                </a:rPr>
                <a:t>f(x)</a:t>
              </a:r>
              <a:r>
                <a:rPr lang="el-GR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≠</a:t>
              </a:r>
              <a:r>
                <a:rPr lang="en-US" sz="2400" dirty="0">
                  <a:solidFill>
                    <a:srgbClr val="FFC000"/>
                  </a:solidFill>
                </a:rPr>
                <a:t>f(</a:t>
              </a:r>
              <a:r>
                <a:rPr lang="en-US" sz="2400" kern="0" dirty="0">
                  <a:solidFill>
                    <a:srgbClr val="FFC000"/>
                  </a:solidFill>
                </a:rPr>
                <a:t>x</a:t>
              </a:r>
              <a:r>
                <a:rPr lang="el-GR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´</a:t>
              </a:r>
              <a:r>
                <a:rPr lang="en-US" sz="2400" dirty="0">
                  <a:solidFill>
                    <a:srgbClr val="FFC000"/>
                  </a:solidFill>
                </a:rPr>
                <a:t>)</a:t>
              </a:r>
              <a:r>
                <a:rPr lang="en-US" altLang="en-US" sz="2400" dirty="0">
                  <a:sym typeface="Symbol" panose="05050102010706020507" pitchFamily="18" charset="2"/>
                </a:rPr>
                <a:t>.</a:t>
              </a: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A955CA06-CF35-5073-9B0C-EAB8680B8EBC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1524000" y="5274990"/>
              <a:ext cx="437834" cy="887882"/>
              <a:chOff x="2308" y="1513"/>
              <a:chExt cx="1162" cy="2570"/>
            </a:xfrm>
          </p:grpSpPr>
          <p:grpSp>
            <p:nvGrpSpPr>
              <p:cNvPr id="38" name="Group 27">
                <a:extLst>
                  <a:ext uri="{FF2B5EF4-FFF2-40B4-BE49-F238E27FC236}">
                    <a16:creationId xmlns:a16="http://schemas.microsoft.com/office/drawing/2014/main" id="{E79A0B89-423D-3024-825E-4CAAD4BB68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48" name="Freeform 28">
                  <a:extLst>
                    <a:ext uri="{FF2B5EF4-FFF2-40B4-BE49-F238E27FC236}">
                      <a16:creationId xmlns:a16="http://schemas.microsoft.com/office/drawing/2014/main" id="{917DF26E-D616-B17F-3F0F-E47E29469C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49" name="Freeform 29">
                  <a:extLst>
                    <a:ext uri="{FF2B5EF4-FFF2-40B4-BE49-F238E27FC236}">
                      <a16:creationId xmlns:a16="http://schemas.microsoft.com/office/drawing/2014/main" id="{760B704B-CA33-54C0-D715-66DC42DD99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0" name="Freeform 30">
                  <a:extLst>
                    <a:ext uri="{FF2B5EF4-FFF2-40B4-BE49-F238E27FC236}">
                      <a16:creationId xmlns:a16="http://schemas.microsoft.com/office/drawing/2014/main" id="{71459348-0933-5D2D-82EE-F102A60591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1" name="Freeform 31">
                  <a:extLst>
                    <a:ext uri="{FF2B5EF4-FFF2-40B4-BE49-F238E27FC236}">
                      <a16:creationId xmlns:a16="http://schemas.microsoft.com/office/drawing/2014/main" id="{0C9A14D4-7D39-529C-5A9C-3822B24B75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2" name="Freeform 32">
                  <a:extLst>
                    <a:ext uri="{FF2B5EF4-FFF2-40B4-BE49-F238E27FC236}">
                      <a16:creationId xmlns:a16="http://schemas.microsoft.com/office/drawing/2014/main" id="{A17AB16B-7C4D-DF58-C120-C6EC71F6F9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53" name="Freeform 33">
                  <a:extLst>
                    <a:ext uri="{FF2B5EF4-FFF2-40B4-BE49-F238E27FC236}">
                      <a16:creationId xmlns:a16="http://schemas.microsoft.com/office/drawing/2014/main" id="{F6E2B409-CFB3-67F3-2916-C76C282E5E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32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39" name="Freeform 34">
                <a:extLst>
                  <a:ext uri="{FF2B5EF4-FFF2-40B4-BE49-F238E27FC236}">
                    <a16:creationId xmlns:a16="http://schemas.microsoft.com/office/drawing/2014/main" id="{F22593B6-6E7B-7B46-2B80-45DBE1487D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0" name="Freeform 35">
                <a:extLst>
                  <a:ext uri="{FF2B5EF4-FFF2-40B4-BE49-F238E27FC236}">
                    <a16:creationId xmlns:a16="http://schemas.microsoft.com/office/drawing/2014/main" id="{E0A180B6-3484-941B-7370-E207EAE49C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1" name="Oval 36">
                <a:extLst>
                  <a:ext uri="{FF2B5EF4-FFF2-40B4-BE49-F238E27FC236}">
                    <a16:creationId xmlns:a16="http://schemas.microsoft.com/office/drawing/2014/main" id="{D08918E6-A841-EE51-BC4A-7F83AF84CA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31306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3" name="Oval 37">
                <a:extLst>
                  <a:ext uri="{FF2B5EF4-FFF2-40B4-BE49-F238E27FC236}">
                    <a16:creationId xmlns:a16="http://schemas.microsoft.com/office/drawing/2014/main" id="{A6259BFC-B4A5-6265-3128-B2771F7484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31306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4" name="Oval 38">
                <a:extLst>
                  <a:ext uri="{FF2B5EF4-FFF2-40B4-BE49-F238E27FC236}">
                    <a16:creationId xmlns:a16="http://schemas.microsoft.com/office/drawing/2014/main" id="{DD7BD0CC-BDCE-3BEB-05E1-DAC7E14942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31306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5" name="Oval 39">
                <a:extLst>
                  <a:ext uri="{FF2B5EF4-FFF2-40B4-BE49-F238E27FC236}">
                    <a16:creationId xmlns:a16="http://schemas.microsoft.com/office/drawing/2014/main" id="{76DFC5F6-0604-E72A-40A8-570F7FB249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731306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6" name="Oval 40">
                <a:extLst>
                  <a:ext uri="{FF2B5EF4-FFF2-40B4-BE49-F238E27FC236}">
                    <a16:creationId xmlns:a16="http://schemas.microsoft.com/office/drawing/2014/main" id="{2DAFC390-08E5-9EF0-BE0D-620F018554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54" name="Oval 53">
            <a:extLst>
              <a:ext uri="{FF2B5EF4-FFF2-40B4-BE49-F238E27FC236}">
                <a16:creationId xmlns:a16="http://schemas.microsoft.com/office/drawing/2014/main" id="{6B083493-BF03-5CCC-1F13-0E70F04761EF}"/>
              </a:ext>
            </a:extLst>
          </p:cNvPr>
          <p:cNvSpPr/>
          <p:nvPr/>
        </p:nvSpPr>
        <p:spPr>
          <a:xfrm>
            <a:off x="1671379" y="4263897"/>
            <a:ext cx="1529021" cy="536456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D8468258-4329-5B74-3151-05107A978BC5}"/>
              </a:ext>
            </a:extLst>
          </p:cNvPr>
          <p:cNvSpPr/>
          <p:nvPr/>
        </p:nvSpPr>
        <p:spPr>
          <a:xfrm>
            <a:off x="3086100" y="4836303"/>
            <a:ext cx="917396" cy="536456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EF9491F9-2B79-CD6C-D54A-CC619688871D}"/>
              </a:ext>
            </a:extLst>
          </p:cNvPr>
          <p:cNvSpPr/>
          <p:nvPr/>
        </p:nvSpPr>
        <p:spPr>
          <a:xfrm>
            <a:off x="4318570" y="4836303"/>
            <a:ext cx="1676400" cy="536456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3ED6A18F-FCC9-41B3-01AC-FA9ECBC32686}"/>
              </a:ext>
            </a:extLst>
          </p:cNvPr>
          <p:cNvSpPr/>
          <p:nvPr/>
        </p:nvSpPr>
        <p:spPr>
          <a:xfrm>
            <a:off x="4419600" y="2445939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C000"/>
                </a:solidFill>
                <a:cs typeface="Arial" charset="0"/>
              </a:rPr>
              <a:t> y</a:t>
            </a:r>
          </a:p>
        </p:txBody>
      </p: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89E6B0AE-CA2E-E67D-AAD4-F2B2C1AE0B7D}"/>
              </a:ext>
            </a:extLst>
          </p:cNvPr>
          <p:cNvCxnSpPr>
            <a:cxnSpLocks/>
          </p:cNvCxnSpPr>
          <p:nvPr/>
        </p:nvCxnSpPr>
        <p:spPr bwMode="auto">
          <a:xfrm>
            <a:off x="2981971" y="2736358"/>
            <a:ext cx="1543153" cy="14516"/>
          </a:xfrm>
          <a:prstGeom prst="straightConnector1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0" name="Rectangle 59">
            <a:extLst>
              <a:ext uri="{FF2B5EF4-FFF2-40B4-BE49-F238E27FC236}">
                <a16:creationId xmlns:a16="http://schemas.microsoft.com/office/drawing/2014/main" id="{796085A0-6FEF-9254-5998-FEC725B165EF}"/>
              </a:ext>
            </a:extLst>
          </p:cNvPr>
          <p:cNvSpPr/>
          <p:nvPr/>
        </p:nvSpPr>
        <p:spPr>
          <a:xfrm>
            <a:off x="2590800" y="2438400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C000"/>
                </a:solidFill>
                <a:cs typeface="Arial" charset="0"/>
              </a:rPr>
              <a:t> x</a:t>
            </a: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F4A3C37E-698E-ADC9-2EA6-35F459FDF852}"/>
              </a:ext>
            </a:extLst>
          </p:cNvPr>
          <p:cNvSpPr/>
          <p:nvPr/>
        </p:nvSpPr>
        <p:spPr>
          <a:xfrm>
            <a:off x="4419600" y="2753380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spcBef>
                <a:spcPts val="600"/>
              </a:spcBef>
              <a:defRPr/>
            </a:pPr>
            <a:r>
              <a:rPr lang="en-CA" altLang="en-US" sz="2800" dirty="0">
                <a:solidFill>
                  <a:srgbClr val="FFC000"/>
                </a:solidFill>
                <a:cs typeface="Arial" charset="0"/>
              </a:rPr>
              <a:t> y</a:t>
            </a:r>
            <a:r>
              <a:rPr lang="el-GR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endParaRPr lang="en-CA" altLang="en-US" sz="2800" dirty="0">
              <a:solidFill>
                <a:srgbClr val="FFC000"/>
              </a:solidFill>
              <a:cs typeface="Arial" charset="0"/>
            </a:endParaRP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8A07AD58-47AC-4142-B7CE-F104E143E0BF}"/>
              </a:ext>
            </a:extLst>
          </p:cNvPr>
          <p:cNvCxnSpPr>
            <a:cxnSpLocks/>
          </p:cNvCxnSpPr>
          <p:nvPr/>
        </p:nvCxnSpPr>
        <p:spPr bwMode="auto">
          <a:xfrm>
            <a:off x="2981971" y="3043799"/>
            <a:ext cx="1543153" cy="14516"/>
          </a:xfrm>
          <a:prstGeom prst="straightConnector1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3" name="Rectangle 62">
            <a:extLst>
              <a:ext uri="{FF2B5EF4-FFF2-40B4-BE49-F238E27FC236}">
                <a16:creationId xmlns:a16="http://schemas.microsoft.com/office/drawing/2014/main" id="{A0AE5CC8-E065-F66E-FD98-474F0DEB3926}"/>
              </a:ext>
            </a:extLst>
          </p:cNvPr>
          <p:cNvSpPr/>
          <p:nvPr/>
        </p:nvSpPr>
        <p:spPr>
          <a:xfrm>
            <a:off x="2590800" y="2745841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spcBef>
                <a:spcPts val="600"/>
              </a:spcBef>
              <a:defRPr/>
            </a:pPr>
            <a:r>
              <a:rPr lang="en-CA" altLang="en-US" sz="2800" dirty="0">
                <a:solidFill>
                  <a:srgbClr val="FFC000"/>
                </a:solidFill>
                <a:cs typeface="Arial" charset="0"/>
              </a:rPr>
              <a:t> x</a:t>
            </a:r>
            <a:r>
              <a:rPr lang="el-GR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endParaRPr lang="en-CA" altLang="en-US" sz="2800" dirty="0">
              <a:solidFill>
                <a:srgbClr val="FFC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262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4" grpId="1" animBg="1"/>
      <p:bldP spid="55" grpId="0" animBg="1"/>
      <p:bldP spid="55" grpId="1" animBg="1"/>
      <p:bldP spid="56" grpId="0" animBg="1"/>
      <p:bldP spid="58" grpId="0"/>
      <p:bldP spid="60" grpId="0"/>
      <p:bldP spid="61" grpId="0"/>
      <p:bldP spid="6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57200" y="6096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FF00"/>
                </a:solidFill>
                <a:cs typeface="Arial" charset="0"/>
              </a:rPr>
              <a:t>Function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: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Maps the elements in one set to those in</a:t>
            </a:r>
            <a:r>
              <a:rPr kumimoji="0" lang="en-CA" altLang="en-US" sz="28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another.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Onto, One-to-One, &amp; Bijection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276600"/>
            <a:ext cx="8153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dirty="0">
                <a:solidFill>
                  <a:srgbClr val="FFFF00"/>
                </a:solidFill>
              </a:rPr>
              <a:t>One-to-One / Injective function:</a:t>
            </a:r>
          </a:p>
          <a:p>
            <a:pPr lvl="1" eaLnBrk="1" hangingPunct="1"/>
            <a:r>
              <a:rPr lang="en-US" dirty="0"/>
              <a:t>Elements in </a:t>
            </a:r>
            <a:r>
              <a:rPr lang="en-US" dirty="0">
                <a:solidFill>
                  <a:srgbClr val="FFC000"/>
                </a:solidFill>
              </a:rPr>
              <a:t>B </a:t>
            </a:r>
            <a:r>
              <a:rPr lang="en-US" dirty="0"/>
              <a:t>do not get mapped to twice.</a:t>
            </a:r>
          </a:p>
          <a:p>
            <a:pPr lvl="1" eaLnBrk="1" hangingPunct="1"/>
            <a:r>
              <a:rPr lang="en-US" dirty="0">
                <a:solidFill>
                  <a:srgbClr val="FFC000"/>
                </a:solidFill>
              </a:rPr>
              <a:t>|A|</a:t>
            </a:r>
            <a:r>
              <a:rPr lang="en-CA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B|</a:t>
            </a:r>
          </a:p>
          <a:p>
            <a:pPr marL="857250" lvl="2" indent="0" eaLnBrk="1" hangingPunct="1">
              <a:buNone/>
            </a:pPr>
            <a:r>
              <a:rPr lang="en-CA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Every element of 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 “counts” off one element of 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b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en-US" dirty="0">
                <a:sym typeface="Symbol" panose="05050102010706020507" pitchFamily="18" charset="2"/>
              </a:rPr>
              <a:t>i</a:t>
            </a:r>
            <a:r>
              <a:rPr lang="en-US" dirty="0"/>
              <a:t>e point to each as you say 1, 2, 3, 4, …</a:t>
            </a:r>
            <a:endParaRPr lang="en-CA" altLang="en-US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857250" lvl="2" indent="0" eaLnBrk="1" hangingPunct="1">
              <a:buNone/>
            </a:pPr>
            <a:r>
              <a:rPr lang="en-CA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And there may be some elements of 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CA" altLang="en-US" dirty="0">
                <a:cs typeface="Times New Roman" panose="02020603050405020304" pitchFamily="18" charset="0"/>
                <a:sym typeface="Symbol" panose="05050102010706020507" pitchFamily="18" charset="2"/>
              </a:rPr>
              <a:t> not hit.</a:t>
            </a:r>
          </a:p>
          <a:p>
            <a:pPr marL="0" indent="0" eaLnBrk="1" hangingPunct="1">
              <a:buNone/>
            </a:pPr>
            <a:endParaRPr lang="en-US" dirty="0"/>
          </a:p>
          <a:p>
            <a:pPr marL="0" indent="0" eaLnBrk="1" hangingPunct="1">
              <a:buNone/>
            </a:pPr>
            <a:endParaRPr lang="en-US" dirty="0"/>
          </a:p>
          <a:p>
            <a:pPr marL="0" indent="0" eaLnBrk="1" hangingPunct="1">
              <a:buNone/>
            </a:pPr>
            <a:endParaRPr lang="en-US" dirty="0">
              <a:solidFill>
                <a:srgbClr val="FFC000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3278D31-234F-E6C0-0960-0F210960FB10}"/>
              </a:ext>
            </a:extLst>
          </p:cNvPr>
          <p:cNvGrpSpPr/>
          <p:nvPr/>
        </p:nvGrpSpPr>
        <p:grpSpPr>
          <a:xfrm>
            <a:off x="1474341" y="1112173"/>
            <a:ext cx="4393059" cy="2174607"/>
            <a:chOff x="1474341" y="1340773"/>
            <a:chExt cx="4393059" cy="2174607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944D1B7-6D7F-41E5-DBA2-DB2C3C713698}"/>
                </a:ext>
              </a:extLst>
            </p:cNvPr>
            <p:cNvSpPr/>
            <p:nvPr/>
          </p:nvSpPr>
          <p:spPr>
            <a:xfrm>
              <a:off x="1676400" y="152400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23276180-5040-F198-07E3-C7012F5B0C39}"/>
                </a:ext>
              </a:extLst>
            </p:cNvPr>
            <p:cNvSpPr/>
            <p:nvPr/>
          </p:nvSpPr>
          <p:spPr>
            <a:xfrm>
              <a:off x="2296274" y="167231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a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b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c</a:t>
              </a: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8ABD11A-BA1C-92CC-D08A-1FF5BE52420E}"/>
                </a:ext>
              </a:extLst>
            </p:cNvPr>
            <p:cNvSpPr/>
            <p:nvPr/>
          </p:nvSpPr>
          <p:spPr>
            <a:xfrm>
              <a:off x="4191000" y="151382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0C7B757F-118F-DB7F-47F4-1C684EC796B8}"/>
                </a:ext>
              </a:extLst>
            </p:cNvPr>
            <p:cNvSpPr/>
            <p:nvPr/>
          </p:nvSpPr>
          <p:spPr>
            <a:xfrm>
              <a:off x="4810874" y="166213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2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3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7C9709DA-B873-B2D8-934B-94AD625A4612}"/>
                </a:ext>
              </a:extLst>
            </p:cNvPr>
            <p:cNvCxnSpPr>
              <a:cxnSpLocks/>
              <a:endCxn id="23" idx="1"/>
            </p:cNvCxnSpPr>
            <p:nvPr/>
          </p:nvCxnSpPr>
          <p:spPr bwMode="auto">
            <a:xfrm>
              <a:off x="2601074" y="1981200"/>
              <a:ext cx="2209800" cy="450381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23938EF-B81F-FD7F-7506-4622593D447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11466" y="19812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9CC9D001-BEAE-CCE6-B967-81214F2D047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21858" y="19812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1D5B47E-4224-FFF1-3F5B-0EF833BEDE63}"/>
                </a:ext>
              </a:extLst>
            </p:cNvPr>
            <p:cNvSpPr txBox="1"/>
            <p:nvPr/>
          </p:nvSpPr>
          <p:spPr>
            <a:xfrm>
              <a:off x="1474341" y="1361420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A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82407209-DB8A-96D8-B029-BFA2260055ED}"/>
                </a:ext>
              </a:extLst>
            </p:cNvPr>
            <p:cNvSpPr txBox="1"/>
            <p:nvPr/>
          </p:nvSpPr>
          <p:spPr>
            <a:xfrm>
              <a:off x="4003496" y="1340773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B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32398DB1-E280-F1D3-809A-1F766AD710E7}"/>
              </a:ext>
            </a:extLst>
          </p:cNvPr>
          <p:cNvGrpSpPr/>
          <p:nvPr/>
        </p:nvGrpSpPr>
        <p:grpSpPr>
          <a:xfrm>
            <a:off x="6224106" y="1180725"/>
            <a:ext cx="2486988" cy="2200275"/>
            <a:chOff x="2820470" y="4288593"/>
            <a:chExt cx="2486988" cy="2200275"/>
          </a:xfrm>
        </p:grpSpPr>
        <p:pic>
          <p:nvPicPr>
            <p:cNvPr id="10" name="Picture 4" descr="y = x^2 - 2">
              <a:extLst>
                <a:ext uri="{FF2B5EF4-FFF2-40B4-BE49-F238E27FC236}">
                  <a16:creationId xmlns:a16="http://schemas.microsoft.com/office/drawing/2014/main" id="{8BB6D29B-DBFA-1536-969C-7AF83F0B00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5258" y="4288593"/>
              <a:ext cx="2076450" cy="2200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63BE5A9-87A4-C5F9-EF62-549D7C7FD278}"/>
                </a:ext>
              </a:extLst>
            </p:cNvPr>
            <p:cNvSpPr txBox="1"/>
            <p:nvPr/>
          </p:nvSpPr>
          <p:spPr>
            <a:xfrm>
              <a:off x="4545458" y="5435025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A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25AB87A9-61CB-DFFB-EE13-234528235880}"/>
                </a:ext>
              </a:extLst>
            </p:cNvPr>
            <p:cNvSpPr txBox="1"/>
            <p:nvPr/>
          </p:nvSpPr>
          <p:spPr>
            <a:xfrm>
              <a:off x="2820470" y="4600906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B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EE337E58-8513-324D-DF46-B5E6DCDFF203}"/>
              </a:ext>
            </a:extLst>
          </p:cNvPr>
          <p:cNvSpPr txBox="1"/>
          <p:nvPr/>
        </p:nvSpPr>
        <p:spPr>
          <a:xfrm>
            <a:off x="3505200" y="1244025"/>
            <a:ext cx="76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kern="0" dirty="0">
                <a:solidFill>
                  <a:srgbClr val="FFC000"/>
                </a:solidFill>
              </a:rPr>
              <a:t>f</a:t>
            </a:r>
            <a:endParaRPr lang="en-CA" dirty="0">
              <a:solidFill>
                <a:srgbClr val="FFC000"/>
              </a:solidFill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D4C63E5-81C5-9742-68C5-EB0196A540FB}"/>
              </a:ext>
            </a:extLst>
          </p:cNvPr>
          <p:cNvGrpSpPr/>
          <p:nvPr/>
        </p:nvGrpSpPr>
        <p:grpSpPr>
          <a:xfrm>
            <a:off x="2586554" y="1612371"/>
            <a:ext cx="3254305" cy="1033235"/>
            <a:chOff x="2586554" y="1612371"/>
            <a:chExt cx="3254305" cy="1033235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2C315155-3357-7C83-EA41-FA7AB6AEBDA8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586554" y="1884452"/>
              <a:ext cx="2769153" cy="761154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9CCE76C6-6835-CE29-65CF-3A97007A068D}"/>
                </a:ext>
              </a:extLst>
            </p:cNvPr>
            <p:cNvSpPr/>
            <p:nvPr/>
          </p:nvSpPr>
          <p:spPr>
            <a:xfrm>
              <a:off x="5231259" y="1612371"/>
              <a:ext cx="6096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 4</a:t>
              </a:r>
            </a:p>
          </p:txBody>
        </p:sp>
      </p:grp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5817D383-48F4-75DE-0804-CE5B3969DFE4}"/>
              </a:ext>
            </a:extLst>
          </p:cNvPr>
          <p:cNvSpPr/>
          <p:nvPr/>
        </p:nvSpPr>
        <p:spPr>
          <a:xfrm>
            <a:off x="7329755" y="2448674"/>
            <a:ext cx="976045" cy="588582"/>
          </a:xfrm>
          <a:custGeom>
            <a:avLst/>
            <a:gdLst>
              <a:gd name="connsiteX0" fmla="*/ 0 w 1839074"/>
              <a:gd name="connsiteY0" fmla="*/ 1613043 h 1613043"/>
              <a:gd name="connsiteX1" fmla="*/ 575353 w 1839074"/>
              <a:gd name="connsiteY1" fmla="*/ 750013 h 1613043"/>
              <a:gd name="connsiteX2" fmla="*/ 1273996 w 1839074"/>
              <a:gd name="connsiteY2" fmla="*/ 534256 h 1613043"/>
              <a:gd name="connsiteX3" fmla="*/ 1839074 w 1839074"/>
              <a:gd name="connsiteY3" fmla="*/ 0 h 1613043"/>
              <a:gd name="connsiteX0" fmla="*/ 0 w 1551398"/>
              <a:gd name="connsiteY0" fmla="*/ 1088465 h 1088465"/>
              <a:gd name="connsiteX1" fmla="*/ 575353 w 1551398"/>
              <a:gd name="connsiteY1" fmla="*/ 225435 h 1088465"/>
              <a:gd name="connsiteX2" fmla="*/ 1273996 w 1551398"/>
              <a:gd name="connsiteY2" fmla="*/ 9678 h 1088465"/>
              <a:gd name="connsiteX3" fmla="*/ 1551398 w 1551398"/>
              <a:gd name="connsiteY3" fmla="*/ 811062 h 1088465"/>
              <a:gd name="connsiteX0" fmla="*/ 0 w 1551398"/>
              <a:gd name="connsiteY0" fmla="*/ 865985 h 865985"/>
              <a:gd name="connsiteX1" fmla="*/ 575353 w 1551398"/>
              <a:gd name="connsiteY1" fmla="*/ 2955 h 865985"/>
              <a:gd name="connsiteX2" fmla="*/ 1551398 w 1551398"/>
              <a:gd name="connsiteY2" fmla="*/ 588582 h 865985"/>
              <a:gd name="connsiteX0" fmla="*/ 0 w 976045"/>
              <a:gd name="connsiteY0" fmla="*/ 2955 h 588582"/>
              <a:gd name="connsiteX1" fmla="*/ 976045 w 976045"/>
              <a:gd name="connsiteY1" fmla="*/ 588582 h 588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76045" h="588582">
                <a:moveTo>
                  <a:pt x="0" y="2955"/>
                </a:moveTo>
                <a:cubicBezTo>
                  <a:pt x="258566" y="-43279"/>
                  <a:pt x="772702" y="466577"/>
                  <a:pt x="976045" y="588582"/>
                </a:cubicBezTo>
              </a:path>
            </a:pathLst>
          </a:custGeom>
          <a:noFill/>
          <a:ln w="9525">
            <a:solidFill>
              <a:schemeClr val="bg2"/>
            </a:solidFill>
          </a:ln>
        </p:spPr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1758BA4-F258-2278-0253-537C2C4FC7D7}"/>
              </a:ext>
            </a:extLst>
          </p:cNvPr>
          <p:cNvSpPr/>
          <p:nvPr/>
        </p:nvSpPr>
        <p:spPr>
          <a:xfrm>
            <a:off x="7434477" y="1274847"/>
            <a:ext cx="922811" cy="1153279"/>
          </a:xfrm>
          <a:prstGeom prst="rect">
            <a:avLst/>
          </a:prstGeom>
          <a:solidFill>
            <a:srgbClr val="FFFFFF"/>
          </a:solidFill>
          <a:ln w="12700">
            <a:noFill/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F49DAC5-DD3C-23AC-02C7-4E303C75EE52}"/>
              </a:ext>
            </a:extLst>
          </p:cNvPr>
          <p:cNvSpPr/>
          <p:nvPr/>
        </p:nvSpPr>
        <p:spPr>
          <a:xfrm>
            <a:off x="7239000" y="3200400"/>
            <a:ext cx="457200" cy="149629"/>
          </a:xfrm>
          <a:prstGeom prst="rect">
            <a:avLst/>
          </a:prstGeom>
          <a:solidFill>
            <a:srgbClr val="FFFFFF"/>
          </a:solidFill>
          <a:ln w="12700">
            <a:noFill/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52176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57200" y="6096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FF00"/>
                </a:solidFill>
                <a:cs typeface="Arial" charset="0"/>
              </a:rPr>
              <a:t>Function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: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Maps the elements in one set to those in</a:t>
            </a:r>
            <a:r>
              <a:rPr kumimoji="0" lang="en-CA" altLang="en-US" sz="28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another.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Onto, One-to-One, &amp; Bijection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276600"/>
            <a:ext cx="8153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dirty="0">
                <a:solidFill>
                  <a:srgbClr val="FFFF00"/>
                </a:solidFill>
              </a:rPr>
              <a:t>One-to-One / Injective function:</a:t>
            </a:r>
          </a:p>
          <a:p>
            <a:pPr lvl="1" eaLnBrk="1" hangingPunct="1"/>
            <a:r>
              <a:rPr lang="en-US" dirty="0"/>
              <a:t>Elements in </a:t>
            </a:r>
            <a:r>
              <a:rPr lang="en-US" dirty="0">
                <a:solidFill>
                  <a:srgbClr val="FFC000"/>
                </a:solidFill>
              </a:rPr>
              <a:t>B</a:t>
            </a:r>
            <a:r>
              <a:rPr lang="en-US" dirty="0"/>
              <a:t> do not get mapped to twice.</a:t>
            </a:r>
          </a:p>
          <a:p>
            <a:pPr lvl="1" eaLnBrk="1" hangingPunct="1"/>
            <a:r>
              <a:rPr lang="en-US" dirty="0">
                <a:solidFill>
                  <a:srgbClr val="FFC000"/>
                </a:solidFill>
              </a:rPr>
              <a:t>|A|</a:t>
            </a:r>
            <a:r>
              <a:rPr lang="en-CA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B|</a:t>
            </a:r>
          </a:p>
          <a:p>
            <a:pPr marL="857250" lvl="2" indent="0" eaLnBrk="1" hangingPunct="1">
              <a:buNone/>
            </a:pPr>
            <a:r>
              <a:rPr lang="en-US" dirty="0"/>
              <a:t>Even if infinite, we say</a:t>
            </a:r>
            <a:r>
              <a:rPr lang="en-US" dirty="0">
                <a:solidFill>
                  <a:srgbClr val="FFC000"/>
                </a:solidFill>
              </a:rPr>
              <a:t> A </a:t>
            </a:r>
            <a:r>
              <a:rPr lang="en-US" dirty="0"/>
              <a:t>is </a:t>
            </a:r>
            <a:r>
              <a:rPr lang="en-CA" altLang="en-US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“countable”</a:t>
            </a:r>
            <a:br>
              <a:rPr lang="en-US" dirty="0"/>
            </a:br>
            <a:r>
              <a:rPr lang="en-US" dirty="0"/>
              <a:t>  if it has a 1-1 mapping to the integers.</a:t>
            </a:r>
          </a:p>
          <a:p>
            <a:pPr marL="857250" lvl="2" indent="0" eaLnBrk="1" hangingPunct="1">
              <a:buNone/>
            </a:pPr>
            <a:endParaRPr lang="en-CA" altLang="en-US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None/>
            </a:pPr>
            <a:endParaRPr lang="en-US" dirty="0"/>
          </a:p>
          <a:p>
            <a:pPr marL="0" indent="0" eaLnBrk="1" hangingPunct="1">
              <a:buNone/>
            </a:pPr>
            <a:endParaRPr lang="en-US" dirty="0"/>
          </a:p>
          <a:p>
            <a:pPr marL="0" indent="0" eaLnBrk="1" hangingPunct="1">
              <a:buNone/>
            </a:pPr>
            <a:endParaRPr lang="en-US" dirty="0">
              <a:solidFill>
                <a:srgbClr val="FFC000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3278D31-234F-E6C0-0960-0F210960FB10}"/>
              </a:ext>
            </a:extLst>
          </p:cNvPr>
          <p:cNvGrpSpPr/>
          <p:nvPr/>
        </p:nvGrpSpPr>
        <p:grpSpPr>
          <a:xfrm>
            <a:off x="1474341" y="1112173"/>
            <a:ext cx="4393059" cy="2174607"/>
            <a:chOff x="1474341" y="1340773"/>
            <a:chExt cx="4393059" cy="2174607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944D1B7-6D7F-41E5-DBA2-DB2C3C713698}"/>
                </a:ext>
              </a:extLst>
            </p:cNvPr>
            <p:cNvSpPr/>
            <p:nvPr/>
          </p:nvSpPr>
          <p:spPr>
            <a:xfrm>
              <a:off x="1676400" y="152400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23276180-5040-F198-07E3-C7012F5B0C39}"/>
                </a:ext>
              </a:extLst>
            </p:cNvPr>
            <p:cNvSpPr/>
            <p:nvPr/>
          </p:nvSpPr>
          <p:spPr>
            <a:xfrm>
              <a:off x="2296274" y="167231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a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b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c</a:t>
              </a: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8ABD11A-BA1C-92CC-D08A-1FF5BE52420E}"/>
                </a:ext>
              </a:extLst>
            </p:cNvPr>
            <p:cNvSpPr/>
            <p:nvPr/>
          </p:nvSpPr>
          <p:spPr>
            <a:xfrm>
              <a:off x="4191000" y="151382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0C7B757F-118F-DB7F-47F4-1C684EC796B8}"/>
                </a:ext>
              </a:extLst>
            </p:cNvPr>
            <p:cNvSpPr/>
            <p:nvPr/>
          </p:nvSpPr>
          <p:spPr>
            <a:xfrm>
              <a:off x="4810874" y="166213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2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3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7C9709DA-B873-B2D8-934B-94AD625A4612}"/>
                </a:ext>
              </a:extLst>
            </p:cNvPr>
            <p:cNvCxnSpPr>
              <a:cxnSpLocks/>
              <a:endCxn id="23" idx="1"/>
            </p:cNvCxnSpPr>
            <p:nvPr/>
          </p:nvCxnSpPr>
          <p:spPr bwMode="auto">
            <a:xfrm>
              <a:off x="2601074" y="1981200"/>
              <a:ext cx="2209800" cy="450381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23938EF-B81F-FD7F-7506-4622593D447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11466" y="19812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9CC9D001-BEAE-CCE6-B967-81214F2D047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21858" y="19812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1D5B47E-4224-FFF1-3F5B-0EF833BEDE63}"/>
                </a:ext>
              </a:extLst>
            </p:cNvPr>
            <p:cNvSpPr txBox="1"/>
            <p:nvPr/>
          </p:nvSpPr>
          <p:spPr>
            <a:xfrm>
              <a:off x="1474341" y="1361420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A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82407209-DB8A-96D8-B029-BFA2260055ED}"/>
                </a:ext>
              </a:extLst>
            </p:cNvPr>
            <p:cNvSpPr txBox="1"/>
            <p:nvPr/>
          </p:nvSpPr>
          <p:spPr>
            <a:xfrm>
              <a:off x="4003496" y="1340773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B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32398DB1-E280-F1D3-809A-1F766AD710E7}"/>
              </a:ext>
            </a:extLst>
          </p:cNvPr>
          <p:cNvGrpSpPr/>
          <p:nvPr/>
        </p:nvGrpSpPr>
        <p:grpSpPr>
          <a:xfrm>
            <a:off x="6224106" y="1180725"/>
            <a:ext cx="2486988" cy="2200275"/>
            <a:chOff x="2820470" y="4288593"/>
            <a:chExt cx="2486988" cy="2200275"/>
          </a:xfrm>
        </p:grpSpPr>
        <p:pic>
          <p:nvPicPr>
            <p:cNvPr id="10" name="Picture 4" descr="y = x^2 - 2">
              <a:extLst>
                <a:ext uri="{FF2B5EF4-FFF2-40B4-BE49-F238E27FC236}">
                  <a16:creationId xmlns:a16="http://schemas.microsoft.com/office/drawing/2014/main" id="{8BB6D29B-DBFA-1536-969C-7AF83F0B00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5258" y="4288593"/>
              <a:ext cx="2076450" cy="2200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63BE5A9-87A4-C5F9-EF62-549D7C7FD278}"/>
                </a:ext>
              </a:extLst>
            </p:cNvPr>
            <p:cNvSpPr txBox="1"/>
            <p:nvPr/>
          </p:nvSpPr>
          <p:spPr>
            <a:xfrm>
              <a:off x="4545458" y="5435025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A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25AB87A9-61CB-DFFB-EE13-234528235880}"/>
                </a:ext>
              </a:extLst>
            </p:cNvPr>
            <p:cNvSpPr txBox="1"/>
            <p:nvPr/>
          </p:nvSpPr>
          <p:spPr>
            <a:xfrm>
              <a:off x="2820470" y="4600906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B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EE337E58-8513-324D-DF46-B5E6DCDFF203}"/>
              </a:ext>
            </a:extLst>
          </p:cNvPr>
          <p:cNvSpPr txBox="1"/>
          <p:nvPr/>
        </p:nvSpPr>
        <p:spPr>
          <a:xfrm>
            <a:off x="3505200" y="1244025"/>
            <a:ext cx="76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kern="0" dirty="0">
                <a:solidFill>
                  <a:srgbClr val="FFC000"/>
                </a:solidFill>
              </a:rPr>
              <a:t>f</a:t>
            </a:r>
            <a:endParaRPr lang="en-CA" dirty="0">
              <a:solidFill>
                <a:srgbClr val="FFC000"/>
              </a:solidFill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D4C63E5-81C5-9742-68C5-EB0196A540FB}"/>
              </a:ext>
            </a:extLst>
          </p:cNvPr>
          <p:cNvGrpSpPr/>
          <p:nvPr/>
        </p:nvGrpSpPr>
        <p:grpSpPr>
          <a:xfrm>
            <a:off x="2586554" y="1612371"/>
            <a:ext cx="3254305" cy="1033235"/>
            <a:chOff x="2586554" y="1612371"/>
            <a:chExt cx="3254305" cy="1033235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2C315155-3357-7C83-EA41-FA7AB6AEBDA8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586554" y="1884452"/>
              <a:ext cx="2769153" cy="761154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9CCE76C6-6835-CE29-65CF-3A97007A068D}"/>
                </a:ext>
              </a:extLst>
            </p:cNvPr>
            <p:cNvSpPr/>
            <p:nvPr/>
          </p:nvSpPr>
          <p:spPr>
            <a:xfrm>
              <a:off x="5231259" y="1612371"/>
              <a:ext cx="6096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 4</a:t>
              </a:r>
            </a:p>
          </p:txBody>
        </p:sp>
      </p:grp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5817D383-48F4-75DE-0804-CE5B3969DFE4}"/>
              </a:ext>
            </a:extLst>
          </p:cNvPr>
          <p:cNvSpPr/>
          <p:nvPr/>
        </p:nvSpPr>
        <p:spPr>
          <a:xfrm>
            <a:off x="7329755" y="2448674"/>
            <a:ext cx="976045" cy="588582"/>
          </a:xfrm>
          <a:custGeom>
            <a:avLst/>
            <a:gdLst>
              <a:gd name="connsiteX0" fmla="*/ 0 w 1839074"/>
              <a:gd name="connsiteY0" fmla="*/ 1613043 h 1613043"/>
              <a:gd name="connsiteX1" fmla="*/ 575353 w 1839074"/>
              <a:gd name="connsiteY1" fmla="*/ 750013 h 1613043"/>
              <a:gd name="connsiteX2" fmla="*/ 1273996 w 1839074"/>
              <a:gd name="connsiteY2" fmla="*/ 534256 h 1613043"/>
              <a:gd name="connsiteX3" fmla="*/ 1839074 w 1839074"/>
              <a:gd name="connsiteY3" fmla="*/ 0 h 1613043"/>
              <a:gd name="connsiteX0" fmla="*/ 0 w 1551398"/>
              <a:gd name="connsiteY0" fmla="*/ 1088465 h 1088465"/>
              <a:gd name="connsiteX1" fmla="*/ 575353 w 1551398"/>
              <a:gd name="connsiteY1" fmla="*/ 225435 h 1088465"/>
              <a:gd name="connsiteX2" fmla="*/ 1273996 w 1551398"/>
              <a:gd name="connsiteY2" fmla="*/ 9678 h 1088465"/>
              <a:gd name="connsiteX3" fmla="*/ 1551398 w 1551398"/>
              <a:gd name="connsiteY3" fmla="*/ 811062 h 1088465"/>
              <a:gd name="connsiteX0" fmla="*/ 0 w 1551398"/>
              <a:gd name="connsiteY0" fmla="*/ 865985 h 865985"/>
              <a:gd name="connsiteX1" fmla="*/ 575353 w 1551398"/>
              <a:gd name="connsiteY1" fmla="*/ 2955 h 865985"/>
              <a:gd name="connsiteX2" fmla="*/ 1551398 w 1551398"/>
              <a:gd name="connsiteY2" fmla="*/ 588582 h 865985"/>
              <a:gd name="connsiteX0" fmla="*/ 0 w 976045"/>
              <a:gd name="connsiteY0" fmla="*/ 2955 h 588582"/>
              <a:gd name="connsiteX1" fmla="*/ 976045 w 976045"/>
              <a:gd name="connsiteY1" fmla="*/ 588582 h 588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76045" h="588582">
                <a:moveTo>
                  <a:pt x="0" y="2955"/>
                </a:moveTo>
                <a:cubicBezTo>
                  <a:pt x="258566" y="-43279"/>
                  <a:pt x="772702" y="466577"/>
                  <a:pt x="976045" y="588582"/>
                </a:cubicBezTo>
              </a:path>
            </a:pathLst>
          </a:custGeom>
          <a:noFill/>
          <a:ln w="9525">
            <a:solidFill>
              <a:schemeClr val="bg2"/>
            </a:solidFill>
          </a:ln>
        </p:spPr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1758BA4-F258-2278-0253-537C2C4FC7D7}"/>
              </a:ext>
            </a:extLst>
          </p:cNvPr>
          <p:cNvSpPr/>
          <p:nvPr/>
        </p:nvSpPr>
        <p:spPr>
          <a:xfrm>
            <a:off x="7434477" y="1274847"/>
            <a:ext cx="922811" cy="1153279"/>
          </a:xfrm>
          <a:prstGeom prst="rect">
            <a:avLst/>
          </a:prstGeom>
          <a:solidFill>
            <a:srgbClr val="FFFFFF"/>
          </a:solidFill>
          <a:ln w="12700">
            <a:noFill/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07A25B28-0293-61ED-7910-091752975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4294908"/>
            <a:ext cx="5029200" cy="616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</a:pP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Set of Integers| = </a:t>
            </a:r>
            <a:r>
              <a:rPr lang="en-CA" altLang="en-US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“countable”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FF91EDE-476C-AEB5-F765-09059D83BBBE}"/>
              </a:ext>
            </a:extLst>
          </p:cNvPr>
          <p:cNvSpPr/>
          <p:nvPr/>
        </p:nvSpPr>
        <p:spPr>
          <a:xfrm>
            <a:off x="7239000" y="3200400"/>
            <a:ext cx="457200" cy="149629"/>
          </a:xfrm>
          <a:prstGeom prst="rect">
            <a:avLst/>
          </a:prstGeom>
          <a:solidFill>
            <a:srgbClr val="FFFFFF"/>
          </a:solidFill>
          <a:ln w="12700">
            <a:noFill/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11228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57200" y="6096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FF00"/>
                </a:solidFill>
                <a:cs typeface="Arial" charset="0"/>
              </a:rPr>
              <a:t>Function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: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Maps the elements in one set to those in</a:t>
            </a:r>
            <a:r>
              <a:rPr kumimoji="0" lang="en-CA" altLang="en-US" sz="28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another.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Onto, One-to-One, &amp; Bijection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276600"/>
            <a:ext cx="8153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dirty="0">
                <a:solidFill>
                  <a:srgbClr val="FFFF00"/>
                </a:solidFill>
              </a:rPr>
              <a:t>One-to-One / Injective function:</a:t>
            </a:r>
          </a:p>
          <a:p>
            <a:pPr lvl="1" eaLnBrk="1" hangingPunct="1"/>
            <a:r>
              <a:rPr lang="en-US" dirty="0"/>
              <a:t>Elements in </a:t>
            </a:r>
            <a:r>
              <a:rPr lang="en-US" dirty="0">
                <a:solidFill>
                  <a:srgbClr val="FFC000"/>
                </a:solidFill>
              </a:rPr>
              <a:t>B</a:t>
            </a:r>
            <a:r>
              <a:rPr lang="en-US" dirty="0"/>
              <a:t> do not get mapped to twice.</a:t>
            </a:r>
          </a:p>
          <a:p>
            <a:pPr lvl="1" eaLnBrk="1" hangingPunct="1"/>
            <a:r>
              <a:rPr lang="en-US" dirty="0"/>
              <a:t>If</a:t>
            </a:r>
            <a:r>
              <a:rPr lang="en-US" dirty="0">
                <a:solidFill>
                  <a:srgbClr val="FFC000"/>
                </a:solidFill>
              </a:rPr>
              <a:t> f </a:t>
            </a:r>
            <a:r>
              <a:rPr lang="en-US" dirty="0"/>
              <a:t>is continuous, then </a:t>
            </a:r>
            <a:r>
              <a:rPr lang="en-US" dirty="0">
                <a:solidFill>
                  <a:srgbClr val="FFC000"/>
                </a:solidFill>
              </a:rPr>
              <a:t>f </a:t>
            </a:r>
            <a:r>
              <a:rPr lang="en-US" dirty="0"/>
              <a:t>is monotone </a:t>
            </a:r>
            <a:br>
              <a:rPr lang="en-US" dirty="0"/>
            </a:br>
            <a:r>
              <a:rPr lang="en-US" dirty="0"/>
              <a:t> increasing or decreasing.</a:t>
            </a:r>
          </a:p>
          <a:p>
            <a:pPr marL="457200" lvl="1" indent="0" eaLnBrk="1" hangingPunct="1">
              <a:buNone/>
            </a:pPr>
            <a:r>
              <a:rPr lang="en-US" dirty="0"/>
              <a:t>    Because if it increases &amp; decreases </a:t>
            </a:r>
            <a:br>
              <a:rPr lang="en-US" dirty="0"/>
            </a:br>
            <a:r>
              <a:rPr lang="en-US" dirty="0"/>
              <a:t>      it would not be 1-1.</a:t>
            </a:r>
            <a:br>
              <a:rPr lang="en-US" dirty="0"/>
            </a:br>
            <a:endParaRPr lang="en-CA" altLang="en-US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None/>
            </a:pPr>
            <a:endParaRPr lang="en-US" dirty="0"/>
          </a:p>
          <a:p>
            <a:pPr marL="0" indent="0" eaLnBrk="1" hangingPunct="1">
              <a:buNone/>
            </a:pPr>
            <a:endParaRPr lang="en-US" dirty="0"/>
          </a:p>
          <a:p>
            <a:pPr marL="0" indent="0" eaLnBrk="1" hangingPunct="1">
              <a:buNone/>
            </a:pPr>
            <a:endParaRPr lang="en-US" dirty="0">
              <a:solidFill>
                <a:srgbClr val="FFC000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3278D31-234F-E6C0-0960-0F210960FB10}"/>
              </a:ext>
            </a:extLst>
          </p:cNvPr>
          <p:cNvGrpSpPr/>
          <p:nvPr/>
        </p:nvGrpSpPr>
        <p:grpSpPr>
          <a:xfrm>
            <a:off x="1474341" y="1112173"/>
            <a:ext cx="4393059" cy="2174607"/>
            <a:chOff x="1474341" y="1340773"/>
            <a:chExt cx="4393059" cy="2174607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944D1B7-6D7F-41E5-DBA2-DB2C3C713698}"/>
                </a:ext>
              </a:extLst>
            </p:cNvPr>
            <p:cNvSpPr/>
            <p:nvPr/>
          </p:nvSpPr>
          <p:spPr>
            <a:xfrm>
              <a:off x="1676400" y="152400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23276180-5040-F198-07E3-C7012F5B0C39}"/>
                </a:ext>
              </a:extLst>
            </p:cNvPr>
            <p:cNvSpPr/>
            <p:nvPr/>
          </p:nvSpPr>
          <p:spPr>
            <a:xfrm>
              <a:off x="2296274" y="167231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a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b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c</a:t>
              </a: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8ABD11A-BA1C-92CC-D08A-1FF5BE52420E}"/>
                </a:ext>
              </a:extLst>
            </p:cNvPr>
            <p:cNvSpPr/>
            <p:nvPr/>
          </p:nvSpPr>
          <p:spPr>
            <a:xfrm>
              <a:off x="4191000" y="151382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0C7B757F-118F-DB7F-47F4-1C684EC796B8}"/>
                </a:ext>
              </a:extLst>
            </p:cNvPr>
            <p:cNvSpPr/>
            <p:nvPr/>
          </p:nvSpPr>
          <p:spPr>
            <a:xfrm>
              <a:off x="4810874" y="166213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2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3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7C9709DA-B873-B2D8-934B-94AD625A4612}"/>
                </a:ext>
              </a:extLst>
            </p:cNvPr>
            <p:cNvCxnSpPr>
              <a:cxnSpLocks/>
              <a:endCxn id="23" idx="1"/>
            </p:cNvCxnSpPr>
            <p:nvPr/>
          </p:nvCxnSpPr>
          <p:spPr bwMode="auto">
            <a:xfrm>
              <a:off x="2601074" y="1981200"/>
              <a:ext cx="2209800" cy="450381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23938EF-B81F-FD7F-7506-4622593D447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11466" y="19812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9CC9D001-BEAE-CCE6-B967-81214F2D047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21858" y="19812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1D5B47E-4224-FFF1-3F5B-0EF833BEDE63}"/>
                </a:ext>
              </a:extLst>
            </p:cNvPr>
            <p:cNvSpPr txBox="1"/>
            <p:nvPr/>
          </p:nvSpPr>
          <p:spPr>
            <a:xfrm>
              <a:off x="1474341" y="1361420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A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82407209-DB8A-96D8-B029-BFA2260055ED}"/>
                </a:ext>
              </a:extLst>
            </p:cNvPr>
            <p:cNvSpPr txBox="1"/>
            <p:nvPr/>
          </p:nvSpPr>
          <p:spPr>
            <a:xfrm>
              <a:off x="4003496" y="1340773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B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32398DB1-E280-F1D3-809A-1F766AD710E7}"/>
              </a:ext>
            </a:extLst>
          </p:cNvPr>
          <p:cNvGrpSpPr/>
          <p:nvPr/>
        </p:nvGrpSpPr>
        <p:grpSpPr>
          <a:xfrm>
            <a:off x="6224106" y="1180725"/>
            <a:ext cx="2486988" cy="2200275"/>
            <a:chOff x="2820470" y="4288593"/>
            <a:chExt cx="2486988" cy="2200275"/>
          </a:xfrm>
        </p:grpSpPr>
        <p:pic>
          <p:nvPicPr>
            <p:cNvPr id="10" name="Picture 4" descr="y = x^2 - 2">
              <a:extLst>
                <a:ext uri="{FF2B5EF4-FFF2-40B4-BE49-F238E27FC236}">
                  <a16:creationId xmlns:a16="http://schemas.microsoft.com/office/drawing/2014/main" id="{8BB6D29B-DBFA-1536-969C-7AF83F0B00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5258" y="4288593"/>
              <a:ext cx="2076450" cy="2200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63BE5A9-87A4-C5F9-EF62-549D7C7FD278}"/>
                </a:ext>
              </a:extLst>
            </p:cNvPr>
            <p:cNvSpPr txBox="1"/>
            <p:nvPr/>
          </p:nvSpPr>
          <p:spPr>
            <a:xfrm>
              <a:off x="4545458" y="5435025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A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25AB87A9-61CB-DFFB-EE13-234528235880}"/>
                </a:ext>
              </a:extLst>
            </p:cNvPr>
            <p:cNvSpPr txBox="1"/>
            <p:nvPr/>
          </p:nvSpPr>
          <p:spPr>
            <a:xfrm>
              <a:off x="2820470" y="4600906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B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EE337E58-8513-324D-DF46-B5E6DCDFF203}"/>
              </a:ext>
            </a:extLst>
          </p:cNvPr>
          <p:cNvSpPr txBox="1"/>
          <p:nvPr/>
        </p:nvSpPr>
        <p:spPr>
          <a:xfrm>
            <a:off x="3505200" y="1244025"/>
            <a:ext cx="76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kern="0" dirty="0">
                <a:solidFill>
                  <a:srgbClr val="FFC000"/>
                </a:solidFill>
              </a:rPr>
              <a:t>f</a:t>
            </a:r>
            <a:endParaRPr lang="en-CA" dirty="0">
              <a:solidFill>
                <a:srgbClr val="FFC000"/>
              </a:solidFill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D4C63E5-81C5-9742-68C5-EB0196A540FB}"/>
              </a:ext>
            </a:extLst>
          </p:cNvPr>
          <p:cNvGrpSpPr/>
          <p:nvPr/>
        </p:nvGrpSpPr>
        <p:grpSpPr>
          <a:xfrm>
            <a:off x="2586554" y="1612371"/>
            <a:ext cx="3254305" cy="1033235"/>
            <a:chOff x="2586554" y="1612371"/>
            <a:chExt cx="3254305" cy="1033235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2C315155-3357-7C83-EA41-FA7AB6AEBDA8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586554" y="1884452"/>
              <a:ext cx="2769153" cy="761154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9CCE76C6-6835-CE29-65CF-3A97007A068D}"/>
                </a:ext>
              </a:extLst>
            </p:cNvPr>
            <p:cNvSpPr/>
            <p:nvPr/>
          </p:nvSpPr>
          <p:spPr>
            <a:xfrm>
              <a:off x="5231259" y="1612371"/>
              <a:ext cx="6096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 4</a:t>
              </a:r>
            </a:p>
          </p:txBody>
        </p:sp>
      </p:grp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5817D383-48F4-75DE-0804-CE5B3969DFE4}"/>
              </a:ext>
            </a:extLst>
          </p:cNvPr>
          <p:cNvSpPr/>
          <p:nvPr/>
        </p:nvSpPr>
        <p:spPr>
          <a:xfrm>
            <a:off x="7329755" y="2448674"/>
            <a:ext cx="976045" cy="588582"/>
          </a:xfrm>
          <a:custGeom>
            <a:avLst/>
            <a:gdLst>
              <a:gd name="connsiteX0" fmla="*/ 0 w 1839074"/>
              <a:gd name="connsiteY0" fmla="*/ 1613043 h 1613043"/>
              <a:gd name="connsiteX1" fmla="*/ 575353 w 1839074"/>
              <a:gd name="connsiteY1" fmla="*/ 750013 h 1613043"/>
              <a:gd name="connsiteX2" fmla="*/ 1273996 w 1839074"/>
              <a:gd name="connsiteY2" fmla="*/ 534256 h 1613043"/>
              <a:gd name="connsiteX3" fmla="*/ 1839074 w 1839074"/>
              <a:gd name="connsiteY3" fmla="*/ 0 h 1613043"/>
              <a:gd name="connsiteX0" fmla="*/ 0 w 1551398"/>
              <a:gd name="connsiteY0" fmla="*/ 1088465 h 1088465"/>
              <a:gd name="connsiteX1" fmla="*/ 575353 w 1551398"/>
              <a:gd name="connsiteY1" fmla="*/ 225435 h 1088465"/>
              <a:gd name="connsiteX2" fmla="*/ 1273996 w 1551398"/>
              <a:gd name="connsiteY2" fmla="*/ 9678 h 1088465"/>
              <a:gd name="connsiteX3" fmla="*/ 1551398 w 1551398"/>
              <a:gd name="connsiteY3" fmla="*/ 811062 h 1088465"/>
              <a:gd name="connsiteX0" fmla="*/ 0 w 1551398"/>
              <a:gd name="connsiteY0" fmla="*/ 865985 h 865985"/>
              <a:gd name="connsiteX1" fmla="*/ 575353 w 1551398"/>
              <a:gd name="connsiteY1" fmla="*/ 2955 h 865985"/>
              <a:gd name="connsiteX2" fmla="*/ 1551398 w 1551398"/>
              <a:gd name="connsiteY2" fmla="*/ 588582 h 865985"/>
              <a:gd name="connsiteX0" fmla="*/ 0 w 976045"/>
              <a:gd name="connsiteY0" fmla="*/ 2955 h 588582"/>
              <a:gd name="connsiteX1" fmla="*/ 976045 w 976045"/>
              <a:gd name="connsiteY1" fmla="*/ 588582 h 588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76045" h="588582">
                <a:moveTo>
                  <a:pt x="0" y="2955"/>
                </a:moveTo>
                <a:cubicBezTo>
                  <a:pt x="258566" y="-43279"/>
                  <a:pt x="772702" y="466577"/>
                  <a:pt x="976045" y="588582"/>
                </a:cubicBezTo>
              </a:path>
            </a:pathLst>
          </a:custGeom>
          <a:noFill/>
          <a:ln w="9525">
            <a:solidFill>
              <a:schemeClr val="bg2"/>
            </a:solidFill>
          </a:ln>
        </p:spPr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1758BA4-F258-2278-0253-537C2C4FC7D7}"/>
              </a:ext>
            </a:extLst>
          </p:cNvPr>
          <p:cNvSpPr/>
          <p:nvPr/>
        </p:nvSpPr>
        <p:spPr>
          <a:xfrm>
            <a:off x="7434477" y="1274847"/>
            <a:ext cx="922811" cy="1153279"/>
          </a:xfrm>
          <a:prstGeom prst="rect">
            <a:avLst/>
          </a:prstGeom>
          <a:solidFill>
            <a:srgbClr val="FFFFFF"/>
          </a:solidFill>
          <a:ln w="12700">
            <a:noFill/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47F19C7-ED29-A385-98B7-7FD1DD1CF269}"/>
              </a:ext>
            </a:extLst>
          </p:cNvPr>
          <p:cNvGrpSpPr/>
          <p:nvPr/>
        </p:nvGrpSpPr>
        <p:grpSpPr>
          <a:xfrm>
            <a:off x="6705600" y="1524000"/>
            <a:ext cx="1617216" cy="865985"/>
            <a:chOff x="6705600" y="1524000"/>
            <a:chExt cx="1617216" cy="865985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AC75AA09-169C-7E57-1654-0520CF190EC4}"/>
                </a:ext>
              </a:extLst>
            </p:cNvPr>
            <p:cNvSpPr/>
            <p:nvPr/>
          </p:nvSpPr>
          <p:spPr>
            <a:xfrm>
              <a:off x="6732998" y="1524000"/>
              <a:ext cx="1551398" cy="865985"/>
            </a:xfrm>
            <a:custGeom>
              <a:avLst/>
              <a:gdLst>
                <a:gd name="connsiteX0" fmla="*/ 0 w 1839074"/>
                <a:gd name="connsiteY0" fmla="*/ 1613043 h 1613043"/>
                <a:gd name="connsiteX1" fmla="*/ 575353 w 1839074"/>
                <a:gd name="connsiteY1" fmla="*/ 750013 h 1613043"/>
                <a:gd name="connsiteX2" fmla="*/ 1273996 w 1839074"/>
                <a:gd name="connsiteY2" fmla="*/ 534256 h 1613043"/>
                <a:gd name="connsiteX3" fmla="*/ 1839074 w 1839074"/>
                <a:gd name="connsiteY3" fmla="*/ 0 h 1613043"/>
                <a:gd name="connsiteX0" fmla="*/ 0 w 1551398"/>
                <a:gd name="connsiteY0" fmla="*/ 1088465 h 1088465"/>
                <a:gd name="connsiteX1" fmla="*/ 575353 w 1551398"/>
                <a:gd name="connsiteY1" fmla="*/ 225435 h 1088465"/>
                <a:gd name="connsiteX2" fmla="*/ 1273996 w 1551398"/>
                <a:gd name="connsiteY2" fmla="*/ 9678 h 1088465"/>
                <a:gd name="connsiteX3" fmla="*/ 1551398 w 1551398"/>
                <a:gd name="connsiteY3" fmla="*/ 811062 h 1088465"/>
                <a:gd name="connsiteX0" fmla="*/ 0 w 1551398"/>
                <a:gd name="connsiteY0" fmla="*/ 865985 h 865985"/>
                <a:gd name="connsiteX1" fmla="*/ 575353 w 1551398"/>
                <a:gd name="connsiteY1" fmla="*/ 2955 h 865985"/>
                <a:gd name="connsiteX2" fmla="*/ 1551398 w 1551398"/>
                <a:gd name="connsiteY2" fmla="*/ 588582 h 8659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51398" h="865985">
                  <a:moveTo>
                    <a:pt x="0" y="865985"/>
                  </a:moveTo>
                  <a:cubicBezTo>
                    <a:pt x="181510" y="524369"/>
                    <a:pt x="316787" y="49189"/>
                    <a:pt x="575353" y="2955"/>
                  </a:cubicBezTo>
                  <a:cubicBezTo>
                    <a:pt x="833919" y="-43279"/>
                    <a:pt x="1348055" y="466577"/>
                    <a:pt x="1551398" y="588582"/>
                  </a:cubicBezTo>
                </a:path>
              </a:pathLst>
            </a:custGeom>
            <a:noFill/>
            <a:ln w="28575">
              <a:solidFill>
                <a:schemeClr val="bg2"/>
              </a:solidFill>
            </a:ln>
          </p:spPr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952F84E0-E3EB-8F8C-03A2-73D5D9F70E2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705600" y="1812844"/>
              <a:ext cx="1617216" cy="0"/>
            </a:xfrm>
            <a:prstGeom prst="line">
              <a:avLst/>
            </a:prstGeom>
            <a:noFill/>
            <a:ln w="381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5C8C97E4-B52B-1C47-392F-2FDE0EA4FA51}"/>
              </a:ext>
            </a:extLst>
          </p:cNvPr>
          <p:cNvSpPr/>
          <p:nvPr/>
        </p:nvSpPr>
        <p:spPr>
          <a:xfrm>
            <a:off x="7239000" y="3200400"/>
            <a:ext cx="457200" cy="149629"/>
          </a:xfrm>
          <a:prstGeom prst="rect">
            <a:avLst/>
          </a:prstGeom>
          <a:solidFill>
            <a:srgbClr val="FFFFFF"/>
          </a:solidFill>
          <a:ln w="12700">
            <a:noFill/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15199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89023F47-0AD8-2026-9822-C90327CE4EC2}"/>
              </a:ext>
            </a:extLst>
          </p:cNvPr>
          <p:cNvGrpSpPr/>
          <p:nvPr/>
        </p:nvGrpSpPr>
        <p:grpSpPr>
          <a:xfrm>
            <a:off x="6267003" y="1228725"/>
            <a:ext cx="2486988" cy="2200275"/>
            <a:chOff x="2820470" y="4288593"/>
            <a:chExt cx="2486988" cy="2200275"/>
          </a:xfrm>
        </p:grpSpPr>
        <p:pic>
          <p:nvPicPr>
            <p:cNvPr id="4" name="Picture 4" descr="y = x^2 - 2">
              <a:extLst>
                <a:ext uri="{FF2B5EF4-FFF2-40B4-BE49-F238E27FC236}">
                  <a16:creationId xmlns:a16="http://schemas.microsoft.com/office/drawing/2014/main" id="{C40E0BF9-7925-E9CA-B27E-4C742790500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5258" y="4288593"/>
              <a:ext cx="2076450" cy="2200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80FBFDCB-48EE-E915-16FB-3CD74841FB7E}"/>
                </a:ext>
              </a:extLst>
            </p:cNvPr>
            <p:cNvSpPr txBox="1"/>
            <p:nvPr/>
          </p:nvSpPr>
          <p:spPr>
            <a:xfrm>
              <a:off x="4545458" y="5435025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A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9B5B05D-F18A-5BBF-8F33-4EC59C3E2D4B}"/>
                </a:ext>
              </a:extLst>
            </p:cNvPr>
            <p:cNvSpPr txBox="1"/>
            <p:nvPr/>
          </p:nvSpPr>
          <p:spPr>
            <a:xfrm>
              <a:off x="2820470" y="4600906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B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457200" y="6096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FF00"/>
                </a:solidFill>
                <a:cs typeface="Arial" charset="0"/>
              </a:rPr>
              <a:t>Function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: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Maps the elements in one set to those in</a:t>
            </a:r>
            <a:r>
              <a:rPr kumimoji="0" lang="en-CA" altLang="en-US" sz="28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another.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Onto, One-to-One, &amp; Bijections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3278D31-234F-E6C0-0960-0F210960FB10}"/>
              </a:ext>
            </a:extLst>
          </p:cNvPr>
          <p:cNvGrpSpPr/>
          <p:nvPr/>
        </p:nvGrpSpPr>
        <p:grpSpPr>
          <a:xfrm>
            <a:off x="1474341" y="1112173"/>
            <a:ext cx="4393059" cy="2174607"/>
            <a:chOff x="1474341" y="1340773"/>
            <a:chExt cx="4393059" cy="2174607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944D1B7-6D7F-41E5-DBA2-DB2C3C713698}"/>
                </a:ext>
              </a:extLst>
            </p:cNvPr>
            <p:cNvSpPr/>
            <p:nvPr/>
          </p:nvSpPr>
          <p:spPr>
            <a:xfrm>
              <a:off x="1676400" y="152400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23276180-5040-F198-07E3-C7012F5B0C39}"/>
                </a:ext>
              </a:extLst>
            </p:cNvPr>
            <p:cNvSpPr/>
            <p:nvPr/>
          </p:nvSpPr>
          <p:spPr>
            <a:xfrm>
              <a:off x="2296274" y="167231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a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b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c</a:t>
              </a: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8ABD11A-BA1C-92CC-D08A-1FF5BE52420E}"/>
                </a:ext>
              </a:extLst>
            </p:cNvPr>
            <p:cNvSpPr/>
            <p:nvPr/>
          </p:nvSpPr>
          <p:spPr>
            <a:xfrm>
              <a:off x="4191000" y="151382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0C7B757F-118F-DB7F-47F4-1C684EC796B8}"/>
                </a:ext>
              </a:extLst>
            </p:cNvPr>
            <p:cNvSpPr/>
            <p:nvPr/>
          </p:nvSpPr>
          <p:spPr>
            <a:xfrm>
              <a:off x="4810874" y="166213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2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3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7C9709DA-B873-B2D8-934B-94AD625A4612}"/>
                </a:ext>
              </a:extLst>
            </p:cNvPr>
            <p:cNvCxnSpPr>
              <a:cxnSpLocks/>
              <a:endCxn id="23" idx="1"/>
            </p:cNvCxnSpPr>
            <p:nvPr/>
          </p:nvCxnSpPr>
          <p:spPr bwMode="auto">
            <a:xfrm>
              <a:off x="2601074" y="1981200"/>
              <a:ext cx="2209800" cy="450381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23938EF-B81F-FD7F-7506-4622593D447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11466" y="19812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9CC9D001-BEAE-CCE6-B967-81214F2D047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21858" y="19812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9ABEFE9C-BDF4-906F-EEB8-032953201D5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557896" y="1981200"/>
              <a:ext cx="2242586" cy="893007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1D5B47E-4224-FFF1-3F5B-0EF833BEDE63}"/>
                </a:ext>
              </a:extLst>
            </p:cNvPr>
            <p:cNvSpPr txBox="1"/>
            <p:nvPr/>
          </p:nvSpPr>
          <p:spPr>
            <a:xfrm>
              <a:off x="1474341" y="1361420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A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82407209-DB8A-96D8-B029-BFA2260055ED}"/>
                </a:ext>
              </a:extLst>
            </p:cNvPr>
            <p:cNvSpPr txBox="1"/>
            <p:nvPr/>
          </p:nvSpPr>
          <p:spPr>
            <a:xfrm>
              <a:off x="4003496" y="1340773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B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8857417-3FA3-8D7B-90F0-54D151D1D10B}"/>
              </a:ext>
            </a:extLst>
          </p:cNvPr>
          <p:cNvCxnSpPr>
            <a:cxnSpLocks/>
          </p:cNvCxnSpPr>
          <p:nvPr/>
        </p:nvCxnSpPr>
        <p:spPr bwMode="auto">
          <a:xfrm>
            <a:off x="4318570" y="1645578"/>
            <a:ext cx="354459" cy="446921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DB466E86-9EC9-1ABB-3607-88132E070FFC}"/>
              </a:ext>
            </a:extLst>
          </p:cNvPr>
          <p:cNvCxnSpPr>
            <a:cxnSpLocks/>
          </p:cNvCxnSpPr>
          <p:nvPr/>
        </p:nvCxnSpPr>
        <p:spPr bwMode="auto">
          <a:xfrm flipV="1">
            <a:off x="6605106" y="1666340"/>
            <a:ext cx="354459" cy="468794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311B8C5F-66F3-08E4-0E62-EEA570DE863E}"/>
              </a:ext>
            </a:extLst>
          </p:cNvPr>
          <p:cNvCxnSpPr>
            <a:cxnSpLocks/>
          </p:cNvCxnSpPr>
          <p:nvPr/>
        </p:nvCxnSpPr>
        <p:spPr bwMode="auto">
          <a:xfrm>
            <a:off x="4789041" y="2522042"/>
            <a:ext cx="354459" cy="446921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7530A027-A075-7BCE-5D2D-4AB798D5DD28}"/>
              </a:ext>
            </a:extLst>
          </p:cNvPr>
          <p:cNvCxnSpPr>
            <a:cxnSpLocks/>
          </p:cNvCxnSpPr>
          <p:nvPr/>
        </p:nvCxnSpPr>
        <p:spPr bwMode="auto">
          <a:xfrm flipV="1">
            <a:off x="7209835" y="2615091"/>
            <a:ext cx="354459" cy="468794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708AD39B-480F-F64C-6D54-85387A088580}"/>
              </a:ext>
            </a:extLst>
          </p:cNvPr>
          <p:cNvCxnSpPr>
            <a:cxnSpLocks/>
          </p:cNvCxnSpPr>
          <p:nvPr/>
        </p:nvCxnSpPr>
        <p:spPr bwMode="auto">
          <a:xfrm>
            <a:off x="6553200" y="1905000"/>
            <a:ext cx="1617216" cy="0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941F777C-CF16-AF99-F584-B4BD76FD4B50}"/>
              </a:ext>
            </a:extLst>
          </p:cNvPr>
          <p:cNvCxnSpPr>
            <a:cxnSpLocks/>
          </p:cNvCxnSpPr>
          <p:nvPr/>
        </p:nvCxnSpPr>
        <p:spPr bwMode="auto">
          <a:xfrm>
            <a:off x="6885612" y="2875052"/>
            <a:ext cx="962988" cy="0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EE337E58-8513-324D-DF46-B5E6DCDFF203}"/>
              </a:ext>
            </a:extLst>
          </p:cNvPr>
          <p:cNvSpPr txBox="1"/>
          <p:nvPr/>
        </p:nvSpPr>
        <p:spPr>
          <a:xfrm>
            <a:off x="3505200" y="1244025"/>
            <a:ext cx="76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kern="0" dirty="0">
                <a:solidFill>
                  <a:srgbClr val="FFC000"/>
                </a:solidFill>
              </a:rPr>
              <a:t>f</a:t>
            </a:r>
            <a:endParaRPr lang="en-CA" dirty="0">
              <a:solidFill>
                <a:srgbClr val="FFC000"/>
              </a:solidFill>
            </a:endParaRPr>
          </a:p>
        </p:txBody>
      </p:sp>
      <p:sp>
        <p:nvSpPr>
          <p:cNvPr id="53" name="Rectangle 3">
            <a:extLst>
              <a:ext uri="{FF2B5EF4-FFF2-40B4-BE49-F238E27FC236}">
                <a16:creationId xmlns:a16="http://schemas.microsoft.com/office/drawing/2014/main" id="{C6AA568F-961C-8D97-9DD3-31EE94AEC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276600"/>
            <a:ext cx="8153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dirty="0">
                <a:solidFill>
                  <a:srgbClr val="FFFF00"/>
                </a:solidFill>
              </a:rPr>
              <a:t>Onto / Surjective function:</a:t>
            </a:r>
          </a:p>
          <a:p>
            <a:pPr lvl="1" eaLnBrk="1" hangingPunct="1"/>
            <a:r>
              <a:rPr lang="en-US" dirty="0"/>
              <a:t>Every element </a:t>
            </a:r>
            <a:r>
              <a:rPr lang="en-US" dirty="0" err="1">
                <a:solidFill>
                  <a:srgbClr val="FFC000"/>
                </a:solidFill>
              </a:rPr>
              <a:t>y</a:t>
            </a:r>
            <a:r>
              <a:rPr lang="en-US" altLang="en-US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B</a:t>
            </a:r>
            <a:r>
              <a:rPr lang="en-US" dirty="0"/>
              <a:t> is mapped to.  </a:t>
            </a:r>
          </a:p>
          <a:p>
            <a:pPr marL="0" indent="0" eaLnBrk="1" hangingPunct="1">
              <a:buNone/>
            </a:pPr>
            <a:r>
              <a:rPr lang="en-US" kern="0" dirty="0">
                <a:solidFill>
                  <a:srgbClr val="FFC000"/>
                </a:solidFill>
              </a:rPr>
              <a:t>         ∀</a:t>
            </a:r>
            <a:r>
              <a:rPr lang="en-US" kern="0" dirty="0" err="1">
                <a:solidFill>
                  <a:srgbClr val="FFC000"/>
                </a:solidFill>
              </a:rPr>
              <a:t>y</a:t>
            </a:r>
            <a:r>
              <a:rPr lang="en-US" altLang="en-US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B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, </a:t>
            </a:r>
            <a:r>
              <a:rPr lang="en-US" altLang="en-US" dirty="0">
                <a:solidFill>
                  <a:srgbClr val="FFC000"/>
                </a:solidFill>
                <a:sym typeface="Symbol" panose="05050102010706020507" pitchFamily="18" charset="2"/>
              </a:rPr>
              <a:t></a:t>
            </a:r>
            <a:r>
              <a:rPr lang="en-US" altLang="en-US" dirty="0" err="1">
                <a:solidFill>
                  <a:srgbClr val="FFC000"/>
                </a:solidFill>
                <a:sym typeface="Symbol" panose="05050102010706020507" pitchFamily="18" charset="2"/>
              </a:rPr>
              <a:t>xA</a:t>
            </a:r>
            <a:r>
              <a:rPr lang="en-US" altLang="en-US" dirty="0">
                <a:solidFill>
                  <a:srgbClr val="FFC000"/>
                </a:solidFill>
                <a:sym typeface="Symbol" panose="05050102010706020507" pitchFamily="18" charset="2"/>
              </a:rPr>
              <a:t>, f(x)=y</a:t>
            </a:r>
          </a:p>
          <a:p>
            <a:pPr eaLnBrk="1" hangingPunct="1"/>
            <a:r>
              <a:rPr lang="en-US" dirty="0">
                <a:solidFill>
                  <a:srgbClr val="FFFF00"/>
                </a:solidFill>
              </a:rPr>
              <a:t>One-to-One / Injective function:</a:t>
            </a:r>
          </a:p>
          <a:p>
            <a:pPr lvl="1" eaLnBrk="1" hangingPunct="1"/>
            <a:r>
              <a:rPr lang="en-US" dirty="0"/>
              <a:t> Elements in </a:t>
            </a:r>
            <a:r>
              <a:rPr lang="en-US" dirty="0">
                <a:solidFill>
                  <a:srgbClr val="FFC000"/>
                </a:solidFill>
              </a:rPr>
              <a:t>B</a:t>
            </a:r>
            <a:r>
              <a:rPr lang="en-US" dirty="0"/>
              <a:t> do not get mapped to twice.</a:t>
            </a:r>
          </a:p>
          <a:p>
            <a:pPr marL="0" indent="0" eaLnBrk="1" hangingPunct="1">
              <a:buNone/>
            </a:pPr>
            <a:r>
              <a:rPr lang="en-US" kern="0" dirty="0">
                <a:solidFill>
                  <a:srgbClr val="FFC000"/>
                </a:solidFill>
              </a:rPr>
              <a:t>          ∀</a:t>
            </a:r>
            <a:r>
              <a:rPr lang="en-US" kern="0" dirty="0" err="1">
                <a:solidFill>
                  <a:srgbClr val="FFC000"/>
                </a:solidFill>
              </a:rPr>
              <a:t>x,x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A [</a:t>
            </a:r>
            <a:r>
              <a:rPr lang="en-US" dirty="0">
                <a:solidFill>
                  <a:srgbClr val="FFC000"/>
                </a:solidFill>
              </a:rPr>
              <a:t>f(x)=f(</a:t>
            </a:r>
            <a:r>
              <a:rPr lang="en-US" kern="0" dirty="0">
                <a:solidFill>
                  <a:srgbClr val="FFC000"/>
                </a:solidFill>
              </a:rPr>
              <a:t>x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dirty="0">
                <a:solidFill>
                  <a:srgbClr val="FFC000"/>
                </a:solidFill>
              </a:rPr>
              <a:t>)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rgbClr val="FFC000"/>
                </a:solidFill>
              </a:rPr>
              <a:t>x=</a:t>
            </a:r>
            <a:r>
              <a:rPr lang="en-US" kern="0" dirty="0">
                <a:solidFill>
                  <a:srgbClr val="FFC000"/>
                </a:solidFill>
              </a:rPr>
              <a:t>x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dirty="0">
                <a:solidFill>
                  <a:srgbClr val="FFC000"/>
                </a:solidFill>
              </a:rPr>
              <a:t>].</a:t>
            </a:r>
            <a:endParaRPr lang="en-US" altLang="en-US" dirty="0">
              <a:solidFill>
                <a:srgbClr val="FFC000"/>
              </a:solidFill>
              <a:sym typeface="Symbol" panose="05050102010706020507" pitchFamily="18" charset="2"/>
            </a:endParaRPr>
          </a:p>
          <a:p>
            <a:pPr eaLnBrk="1" hangingPunct="1"/>
            <a:r>
              <a:rPr lang="en-US" dirty="0">
                <a:solidFill>
                  <a:srgbClr val="FFFF00"/>
                </a:solidFill>
              </a:rPr>
              <a:t>Bijection: </a:t>
            </a:r>
            <a:r>
              <a:rPr lang="en-US" dirty="0"/>
              <a:t>Both 1-1 and onto.</a:t>
            </a:r>
          </a:p>
          <a:p>
            <a:pPr marL="0" indent="0" eaLnBrk="1" hangingPunct="1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0694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57200" y="6096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FF00"/>
                </a:solidFill>
                <a:cs typeface="Arial" charset="0"/>
              </a:rPr>
              <a:t>Function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: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Maps the elements in one set to those in</a:t>
            </a:r>
            <a:r>
              <a:rPr kumimoji="0" lang="en-CA" altLang="en-US" sz="28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another.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Onto, One-to-One, &amp; Bijections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3278D31-234F-E6C0-0960-0F210960FB10}"/>
              </a:ext>
            </a:extLst>
          </p:cNvPr>
          <p:cNvGrpSpPr/>
          <p:nvPr/>
        </p:nvGrpSpPr>
        <p:grpSpPr>
          <a:xfrm>
            <a:off x="1474341" y="1112173"/>
            <a:ext cx="4393059" cy="2174607"/>
            <a:chOff x="1474341" y="1340773"/>
            <a:chExt cx="4393059" cy="2174607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944D1B7-6D7F-41E5-DBA2-DB2C3C713698}"/>
                </a:ext>
              </a:extLst>
            </p:cNvPr>
            <p:cNvSpPr/>
            <p:nvPr/>
          </p:nvSpPr>
          <p:spPr>
            <a:xfrm>
              <a:off x="1676400" y="152400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23276180-5040-F198-07E3-C7012F5B0C39}"/>
                </a:ext>
              </a:extLst>
            </p:cNvPr>
            <p:cNvSpPr/>
            <p:nvPr/>
          </p:nvSpPr>
          <p:spPr>
            <a:xfrm>
              <a:off x="2296274" y="167231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a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b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c</a:t>
              </a: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8ABD11A-BA1C-92CC-D08A-1FF5BE52420E}"/>
                </a:ext>
              </a:extLst>
            </p:cNvPr>
            <p:cNvSpPr/>
            <p:nvPr/>
          </p:nvSpPr>
          <p:spPr>
            <a:xfrm>
              <a:off x="4191000" y="151382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0C7B757F-118F-DB7F-47F4-1C684EC796B8}"/>
                </a:ext>
              </a:extLst>
            </p:cNvPr>
            <p:cNvSpPr/>
            <p:nvPr/>
          </p:nvSpPr>
          <p:spPr>
            <a:xfrm>
              <a:off x="4810874" y="166213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2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3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1D5B47E-4224-FFF1-3F5B-0EF833BEDE63}"/>
                </a:ext>
              </a:extLst>
            </p:cNvPr>
            <p:cNvSpPr txBox="1"/>
            <p:nvPr/>
          </p:nvSpPr>
          <p:spPr>
            <a:xfrm>
              <a:off x="1474341" y="1361420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A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82407209-DB8A-96D8-B029-BFA2260055ED}"/>
                </a:ext>
              </a:extLst>
            </p:cNvPr>
            <p:cNvSpPr txBox="1"/>
            <p:nvPr/>
          </p:nvSpPr>
          <p:spPr>
            <a:xfrm>
              <a:off x="4003496" y="1340773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B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F1D2B474-E1DB-65E1-714E-808C448CAE0A}"/>
              </a:ext>
            </a:extLst>
          </p:cNvPr>
          <p:cNvGrpSpPr/>
          <p:nvPr/>
        </p:nvGrpSpPr>
        <p:grpSpPr>
          <a:xfrm>
            <a:off x="2557896" y="1752600"/>
            <a:ext cx="2252978" cy="976044"/>
            <a:chOff x="2557896" y="1752600"/>
            <a:chExt cx="2252978" cy="976044"/>
          </a:xfrm>
        </p:grpSpPr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A163CD4A-C6F3-1B40-E127-A3495B6EC31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601074" y="1752600"/>
              <a:ext cx="2209800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79B622BA-14E8-7011-A2BB-76F32ED209E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621858" y="2236323"/>
              <a:ext cx="2189016" cy="7754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C9BA43F9-6707-06DC-FD1E-050103CED17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557896" y="2728644"/>
              <a:ext cx="2226437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4F869260-8C35-B199-7458-20D68A122E8A}"/>
              </a:ext>
            </a:extLst>
          </p:cNvPr>
          <p:cNvSpPr txBox="1"/>
          <p:nvPr/>
        </p:nvSpPr>
        <p:spPr>
          <a:xfrm>
            <a:off x="3505200" y="1244025"/>
            <a:ext cx="76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kern="0" dirty="0">
                <a:solidFill>
                  <a:srgbClr val="FFC000"/>
                </a:solidFill>
              </a:rPr>
              <a:t>f</a:t>
            </a:r>
            <a:endParaRPr lang="en-CA" dirty="0">
              <a:solidFill>
                <a:srgbClr val="FFC000"/>
              </a:solidFill>
            </a:endParaRP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72CB60F7-3919-D2A0-51E2-B233424E024E}"/>
              </a:ext>
            </a:extLst>
          </p:cNvPr>
          <p:cNvGrpSpPr/>
          <p:nvPr/>
        </p:nvGrpSpPr>
        <p:grpSpPr>
          <a:xfrm>
            <a:off x="6248400" y="4267200"/>
            <a:ext cx="1752600" cy="2514600"/>
            <a:chOff x="9259455" y="4267200"/>
            <a:chExt cx="1752600" cy="2514600"/>
          </a:xfrm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877DE9FB-3F73-E3FE-13C6-09FDB2C130E6}"/>
                </a:ext>
              </a:extLst>
            </p:cNvPr>
            <p:cNvSpPr txBox="1"/>
            <p:nvPr/>
          </p:nvSpPr>
          <p:spPr>
            <a:xfrm>
              <a:off x="9259455" y="4267200"/>
              <a:ext cx="167640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2400" dirty="0">
                  <a:solidFill>
                    <a:srgbClr val="FFC000"/>
                  </a:solidFill>
                </a:rPr>
                <a:t>|A|</a:t>
              </a:r>
              <a:r>
                <a:rPr lang="el-GR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≥</a:t>
              </a:r>
              <a:r>
                <a:rPr lang="en-CA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2400" dirty="0">
                  <a:solidFill>
                    <a:srgbClr val="FFC000"/>
                  </a:solidFill>
                </a:rPr>
                <a:t>|B| 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F6B7E4AB-87AD-F94C-72E0-963D125B10BB}"/>
                </a:ext>
              </a:extLst>
            </p:cNvPr>
            <p:cNvSpPr txBox="1"/>
            <p:nvPr/>
          </p:nvSpPr>
          <p:spPr>
            <a:xfrm>
              <a:off x="9326419" y="5791200"/>
              <a:ext cx="167640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2400" dirty="0">
                  <a:solidFill>
                    <a:srgbClr val="FFC000"/>
                  </a:solidFill>
                </a:rPr>
                <a:t>|A|</a:t>
              </a:r>
              <a:r>
                <a:rPr lang="el-GR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≤ </a:t>
              </a:r>
              <a:r>
                <a:rPr lang="en-US" sz="2400" dirty="0">
                  <a:solidFill>
                    <a:srgbClr val="FFC000"/>
                  </a:solidFill>
                </a:rPr>
                <a:t>|B| 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C388DB5B-9FA0-7E5C-5BBA-2BE4B4897C1D}"/>
                </a:ext>
              </a:extLst>
            </p:cNvPr>
            <p:cNvSpPr txBox="1"/>
            <p:nvPr/>
          </p:nvSpPr>
          <p:spPr>
            <a:xfrm>
              <a:off x="9335655" y="6320135"/>
              <a:ext cx="1676400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2400" dirty="0">
                  <a:solidFill>
                    <a:srgbClr val="FFC000"/>
                  </a:solidFill>
                </a:rPr>
                <a:t>|A|=|B| </a:t>
              </a:r>
            </a:p>
          </p:txBody>
        </p:sp>
      </p:grpSp>
      <p:sp>
        <p:nvSpPr>
          <p:cNvPr id="46" name="Rectangle 3">
            <a:extLst>
              <a:ext uri="{FF2B5EF4-FFF2-40B4-BE49-F238E27FC236}">
                <a16:creationId xmlns:a16="http://schemas.microsoft.com/office/drawing/2014/main" id="{2ADEE21C-1F1E-ADE8-B87D-AA7582C5B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276600"/>
            <a:ext cx="8153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dirty="0">
                <a:solidFill>
                  <a:srgbClr val="FFFF00"/>
                </a:solidFill>
              </a:rPr>
              <a:t>Onto / Surjective function:</a:t>
            </a:r>
          </a:p>
          <a:p>
            <a:pPr lvl="1" eaLnBrk="1" hangingPunct="1"/>
            <a:r>
              <a:rPr lang="en-US" dirty="0"/>
              <a:t>Every element </a:t>
            </a:r>
            <a:r>
              <a:rPr lang="en-US" dirty="0" err="1">
                <a:solidFill>
                  <a:srgbClr val="FFC000"/>
                </a:solidFill>
              </a:rPr>
              <a:t>y</a:t>
            </a:r>
            <a:r>
              <a:rPr lang="en-US" altLang="en-US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B</a:t>
            </a:r>
            <a:r>
              <a:rPr lang="en-US" dirty="0"/>
              <a:t> is mapped to.  </a:t>
            </a:r>
          </a:p>
          <a:p>
            <a:pPr marL="0" indent="0" eaLnBrk="1" hangingPunct="1">
              <a:buNone/>
            </a:pPr>
            <a:r>
              <a:rPr lang="en-US" kern="0" dirty="0">
                <a:solidFill>
                  <a:srgbClr val="FFC000"/>
                </a:solidFill>
              </a:rPr>
              <a:t>         ∀</a:t>
            </a:r>
            <a:r>
              <a:rPr lang="en-US" kern="0" dirty="0" err="1">
                <a:solidFill>
                  <a:srgbClr val="FFC000"/>
                </a:solidFill>
              </a:rPr>
              <a:t>y</a:t>
            </a:r>
            <a:r>
              <a:rPr lang="en-US" altLang="en-US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B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, </a:t>
            </a:r>
            <a:r>
              <a:rPr lang="en-US" altLang="en-US" dirty="0">
                <a:solidFill>
                  <a:srgbClr val="FFC000"/>
                </a:solidFill>
                <a:sym typeface="Symbol" panose="05050102010706020507" pitchFamily="18" charset="2"/>
              </a:rPr>
              <a:t></a:t>
            </a:r>
            <a:r>
              <a:rPr lang="en-US" altLang="en-US" dirty="0" err="1">
                <a:solidFill>
                  <a:srgbClr val="FFC000"/>
                </a:solidFill>
                <a:sym typeface="Symbol" panose="05050102010706020507" pitchFamily="18" charset="2"/>
              </a:rPr>
              <a:t>xA</a:t>
            </a:r>
            <a:r>
              <a:rPr lang="en-US" altLang="en-US" dirty="0">
                <a:solidFill>
                  <a:srgbClr val="FFC000"/>
                </a:solidFill>
                <a:sym typeface="Symbol" panose="05050102010706020507" pitchFamily="18" charset="2"/>
              </a:rPr>
              <a:t>, f(x)=y</a:t>
            </a:r>
          </a:p>
          <a:p>
            <a:pPr eaLnBrk="1" hangingPunct="1"/>
            <a:r>
              <a:rPr lang="en-US" dirty="0">
                <a:solidFill>
                  <a:srgbClr val="FFFF00"/>
                </a:solidFill>
              </a:rPr>
              <a:t>One-to-One / Injective function:</a:t>
            </a:r>
          </a:p>
          <a:p>
            <a:pPr lvl="1" eaLnBrk="1" hangingPunct="1"/>
            <a:r>
              <a:rPr lang="en-US" dirty="0"/>
              <a:t> Elements in </a:t>
            </a:r>
            <a:r>
              <a:rPr lang="en-US" dirty="0">
                <a:solidFill>
                  <a:srgbClr val="FFC000"/>
                </a:solidFill>
              </a:rPr>
              <a:t>B</a:t>
            </a:r>
            <a:r>
              <a:rPr lang="en-US" dirty="0"/>
              <a:t> do not get mapped to twice.</a:t>
            </a:r>
          </a:p>
          <a:p>
            <a:pPr marL="0" indent="0" eaLnBrk="1" hangingPunct="1">
              <a:buNone/>
            </a:pPr>
            <a:r>
              <a:rPr lang="en-US" kern="0" dirty="0">
                <a:solidFill>
                  <a:srgbClr val="FFC000"/>
                </a:solidFill>
              </a:rPr>
              <a:t>          ∀</a:t>
            </a:r>
            <a:r>
              <a:rPr lang="en-US" kern="0" dirty="0" err="1">
                <a:solidFill>
                  <a:srgbClr val="FFC000"/>
                </a:solidFill>
              </a:rPr>
              <a:t>x,x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A [</a:t>
            </a:r>
            <a:r>
              <a:rPr lang="en-US" dirty="0">
                <a:solidFill>
                  <a:srgbClr val="FFC000"/>
                </a:solidFill>
              </a:rPr>
              <a:t>f(x)=f(</a:t>
            </a:r>
            <a:r>
              <a:rPr lang="en-US" kern="0" dirty="0">
                <a:solidFill>
                  <a:srgbClr val="FFC000"/>
                </a:solidFill>
              </a:rPr>
              <a:t>x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dirty="0">
                <a:solidFill>
                  <a:srgbClr val="FFC000"/>
                </a:solidFill>
              </a:rPr>
              <a:t>) 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rgbClr val="FFC000"/>
                </a:solidFill>
              </a:rPr>
              <a:t>x=</a:t>
            </a:r>
            <a:r>
              <a:rPr lang="en-US" kern="0" dirty="0">
                <a:solidFill>
                  <a:srgbClr val="FFC000"/>
                </a:solidFill>
              </a:rPr>
              <a:t>x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dirty="0">
                <a:solidFill>
                  <a:srgbClr val="FFC000"/>
                </a:solidFill>
              </a:rPr>
              <a:t>].</a:t>
            </a:r>
            <a:endParaRPr lang="en-US" altLang="en-US" dirty="0">
              <a:solidFill>
                <a:srgbClr val="FFC000"/>
              </a:solidFill>
              <a:sym typeface="Symbol" panose="05050102010706020507" pitchFamily="18" charset="2"/>
            </a:endParaRPr>
          </a:p>
          <a:p>
            <a:pPr eaLnBrk="1" hangingPunct="1"/>
            <a:r>
              <a:rPr lang="en-US" dirty="0">
                <a:solidFill>
                  <a:srgbClr val="FFFF00"/>
                </a:solidFill>
              </a:rPr>
              <a:t>Bijection: </a:t>
            </a:r>
            <a:r>
              <a:rPr lang="en-US" dirty="0"/>
              <a:t>Both 1-1 and onto.</a:t>
            </a:r>
          </a:p>
          <a:p>
            <a:pPr marL="0" indent="0" eaLnBrk="1" hangingPunct="1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3923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57200" y="6096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FF00"/>
                </a:solidFill>
                <a:cs typeface="Arial" charset="0"/>
              </a:rPr>
              <a:t>Function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: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Maps the elements in one set to those in</a:t>
            </a:r>
            <a:r>
              <a:rPr kumimoji="0" lang="en-CA" altLang="en-US" sz="28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another.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Inverse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276600"/>
            <a:ext cx="8153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dirty="0">
                <a:solidFill>
                  <a:srgbClr val="FFFF00"/>
                </a:solidFill>
              </a:rPr>
              <a:t>One-to-One / Injective function:</a:t>
            </a:r>
          </a:p>
          <a:p>
            <a:pPr lvl="1" eaLnBrk="1" hangingPunct="1"/>
            <a:r>
              <a:rPr lang="en-US" dirty="0"/>
              <a:t>Elements in </a:t>
            </a:r>
            <a:r>
              <a:rPr lang="en-US" dirty="0">
                <a:solidFill>
                  <a:srgbClr val="FFC000"/>
                </a:solidFill>
              </a:rPr>
              <a:t>B</a:t>
            </a:r>
            <a:r>
              <a:rPr lang="en-US" dirty="0"/>
              <a:t> do not get mapped to twice.</a:t>
            </a:r>
          </a:p>
          <a:p>
            <a:pPr eaLnBrk="1" hangingPunct="1"/>
            <a:r>
              <a:rPr lang="en-US" altLang="en-US" dirty="0">
                <a:solidFill>
                  <a:srgbClr val="FFFF00"/>
                </a:solidFill>
              </a:rPr>
              <a:t>Inverse: Mapping in the reverse direction</a:t>
            </a:r>
          </a:p>
          <a:p>
            <a:pPr lvl="1" eaLnBrk="1" hangingPunct="1"/>
            <a:r>
              <a:rPr lang="en-US" altLang="en-US" dirty="0">
                <a:solidFill>
                  <a:srgbClr val="FFC000"/>
                </a:solidFill>
              </a:rPr>
              <a:t>f: A </a:t>
            </a:r>
            <a:r>
              <a:rPr lang="en-US" altLang="en-US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lang="en-US" altLang="en-US" dirty="0">
                <a:solidFill>
                  <a:srgbClr val="FFC000"/>
                </a:solidFill>
              </a:rPr>
              <a:t> B     </a:t>
            </a:r>
            <a:r>
              <a:rPr lang="en-US" altLang="en-US" dirty="0">
                <a:solidFill>
                  <a:srgbClr val="66FF66"/>
                </a:solidFill>
              </a:rPr>
              <a:t>f </a:t>
            </a:r>
            <a:r>
              <a:rPr lang="en-US" altLang="en-US" baseline="30000" dirty="0">
                <a:solidFill>
                  <a:srgbClr val="66FF66"/>
                </a:solidFill>
              </a:rPr>
              <a:t>-1</a:t>
            </a:r>
            <a:r>
              <a:rPr lang="en-US" altLang="en-US" dirty="0">
                <a:solidFill>
                  <a:srgbClr val="66FF66"/>
                </a:solidFill>
              </a:rPr>
              <a:t>: </a:t>
            </a:r>
            <a:r>
              <a:rPr lang="en-US" altLang="en-US" dirty="0">
                <a:solidFill>
                  <a:srgbClr val="FFC000"/>
                </a:solidFill>
              </a:rPr>
              <a:t>B </a:t>
            </a:r>
            <a:r>
              <a:rPr lang="en-US" altLang="en-US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lang="en-US" altLang="en-US" dirty="0">
                <a:solidFill>
                  <a:srgbClr val="FFC000"/>
                </a:solidFill>
              </a:rPr>
              <a:t> A </a:t>
            </a:r>
            <a:endParaRPr lang="en-US" altLang="en-US" dirty="0">
              <a:solidFill>
                <a:srgbClr val="FFFF00"/>
              </a:solidFill>
            </a:endParaRPr>
          </a:p>
          <a:p>
            <a:pPr lvl="1" eaLnBrk="1" hangingPunct="1"/>
            <a:r>
              <a:rPr lang="en-US" kern="0" dirty="0">
                <a:solidFill>
                  <a:srgbClr val="FFC000"/>
                </a:solidFill>
              </a:rPr>
              <a:t>∀x,y  </a:t>
            </a:r>
            <a:r>
              <a:rPr lang="en-US" altLang="en-US" dirty="0">
                <a:solidFill>
                  <a:srgbClr val="66FF66"/>
                </a:solidFill>
              </a:rPr>
              <a:t>f </a:t>
            </a:r>
            <a:r>
              <a:rPr lang="en-US" altLang="en-US" baseline="30000" dirty="0">
                <a:solidFill>
                  <a:srgbClr val="66FF66"/>
                </a:solidFill>
              </a:rPr>
              <a:t>-1</a:t>
            </a:r>
            <a:r>
              <a:rPr lang="en-US" altLang="en-US" dirty="0">
                <a:solidFill>
                  <a:srgbClr val="66FF66"/>
                </a:solidFill>
              </a:rPr>
              <a:t>(</a:t>
            </a:r>
            <a:r>
              <a:rPr lang="en-US" altLang="en-US" dirty="0">
                <a:solidFill>
                  <a:srgbClr val="FFC000"/>
                </a:solidFill>
              </a:rPr>
              <a:t>y</a:t>
            </a:r>
            <a:r>
              <a:rPr lang="en-US" altLang="en-US" dirty="0">
                <a:solidFill>
                  <a:srgbClr val="66FF66"/>
                </a:solidFill>
              </a:rPr>
              <a:t>)</a:t>
            </a:r>
            <a:r>
              <a:rPr lang="en-US" altLang="en-US" dirty="0">
                <a:solidFill>
                  <a:srgbClr val="FFC000"/>
                </a:solidFill>
              </a:rPr>
              <a:t>=x iff f(x)=y</a:t>
            </a:r>
            <a:r>
              <a:rPr lang="en-US" altLang="en-US" dirty="0"/>
              <a:t> </a:t>
            </a:r>
          </a:p>
          <a:p>
            <a:pPr lvl="1" eaLnBrk="1" hangingPunct="1"/>
            <a:r>
              <a:rPr lang="en-US" altLang="en-US" dirty="0">
                <a:solidFill>
                  <a:srgbClr val="FFC000"/>
                </a:solidFill>
              </a:rPr>
              <a:t>f</a:t>
            </a:r>
            <a:r>
              <a:rPr lang="en-US" altLang="en-US" dirty="0"/>
              <a:t> needs to be o</a:t>
            </a:r>
            <a:r>
              <a:rPr lang="en-US" dirty="0"/>
              <a:t>ne-to-one.</a:t>
            </a:r>
            <a:endParaRPr lang="en-US" alt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3278D31-234F-E6C0-0960-0F210960FB10}"/>
              </a:ext>
            </a:extLst>
          </p:cNvPr>
          <p:cNvGrpSpPr/>
          <p:nvPr/>
        </p:nvGrpSpPr>
        <p:grpSpPr>
          <a:xfrm>
            <a:off x="1474341" y="1112173"/>
            <a:ext cx="4393059" cy="2174607"/>
            <a:chOff x="1474341" y="1340773"/>
            <a:chExt cx="4393059" cy="2174607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944D1B7-6D7F-41E5-DBA2-DB2C3C713698}"/>
                </a:ext>
              </a:extLst>
            </p:cNvPr>
            <p:cNvSpPr/>
            <p:nvPr/>
          </p:nvSpPr>
          <p:spPr>
            <a:xfrm>
              <a:off x="1676400" y="152400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23276180-5040-F198-07E3-C7012F5B0C39}"/>
                </a:ext>
              </a:extLst>
            </p:cNvPr>
            <p:cNvSpPr/>
            <p:nvPr/>
          </p:nvSpPr>
          <p:spPr>
            <a:xfrm>
              <a:off x="2296274" y="167231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a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b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c</a:t>
              </a: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8ABD11A-BA1C-92CC-D08A-1FF5BE52420E}"/>
                </a:ext>
              </a:extLst>
            </p:cNvPr>
            <p:cNvSpPr/>
            <p:nvPr/>
          </p:nvSpPr>
          <p:spPr>
            <a:xfrm>
              <a:off x="4191000" y="151382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0C7B757F-118F-DB7F-47F4-1C684EC796B8}"/>
                </a:ext>
              </a:extLst>
            </p:cNvPr>
            <p:cNvSpPr/>
            <p:nvPr/>
          </p:nvSpPr>
          <p:spPr>
            <a:xfrm>
              <a:off x="4810874" y="166213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2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3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7C9709DA-B873-B2D8-934B-94AD625A4612}"/>
                </a:ext>
              </a:extLst>
            </p:cNvPr>
            <p:cNvCxnSpPr>
              <a:cxnSpLocks/>
              <a:endCxn id="23" idx="1"/>
            </p:cNvCxnSpPr>
            <p:nvPr/>
          </p:nvCxnSpPr>
          <p:spPr bwMode="auto">
            <a:xfrm>
              <a:off x="2601074" y="1981200"/>
              <a:ext cx="2209800" cy="450381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23938EF-B81F-FD7F-7506-4622593D447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11466" y="19812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9CC9D001-BEAE-CCE6-B967-81214F2D047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21858" y="19812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1D5B47E-4224-FFF1-3F5B-0EF833BEDE63}"/>
                </a:ext>
              </a:extLst>
            </p:cNvPr>
            <p:cNvSpPr txBox="1"/>
            <p:nvPr/>
          </p:nvSpPr>
          <p:spPr>
            <a:xfrm>
              <a:off x="1474341" y="1361420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A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82407209-DB8A-96D8-B029-BFA2260055ED}"/>
                </a:ext>
              </a:extLst>
            </p:cNvPr>
            <p:cNvSpPr txBox="1"/>
            <p:nvPr/>
          </p:nvSpPr>
          <p:spPr>
            <a:xfrm>
              <a:off x="4003496" y="1340773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B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32398DB1-E280-F1D3-809A-1F766AD710E7}"/>
              </a:ext>
            </a:extLst>
          </p:cNvPr>
          <p:cNvGrpSpPr/>
          <p:nvPr/>
        </p:nvGrpSpPr>
        <p:grpSpPr>
          <a:xfrm>
            <a:off x="6224106" y="1180725"/>
            <a:ext cx="2486988" cy="2200275"/>
            <a:chOff x="2820470" y="4288593"/>
            <a:chExt cx="2486988" cy="2200275"/>
          </a:xfrm>
        </p:grpSpPr>
        <p:pic>
          <p:nvPicPr>
            <p:cNvPr id="10" name="Picture 4" descr="y = x^2 - 2">
              <a:extLst>
                <a:ext uri="{FF2B5EF4-FFF2-40B4-BE49-F238E27FC236}">
                  <a16:creationId xmlns:a16="http://schemas.microsoft.com/office/drawing/2014/main" id="{8BB6D29B-DBFA-1536-969C-7AF83F0B00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5258" y="4288593"/>
              <a:ext cx="2076450" cy="2200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63BE5A9-87A4-C5F9-EF62-549D7C7FD278}"/>
                </a:ext>
              </a:extLst>
            </p:cNvPr>
            <p:cNvSpPr txBox="1"/>
            <p:nvPr/>
          </p:nvSpPr>
          <p:spPr>
            <a:xfrm>
              <a:off x="4545458" y="5435025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A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25AB87A9-61CB-DFFB-EE13-234528235880}"/>
                </a:ext>
              </a:extLst>
            </p:cNvPr>
            <p:cNvSpPr txBox="1"/>
            <p:nvPr/>
          </p:nvSpPr>
          <p:spPr>
            <a:xfrm>
              <a:off x="2820470" y="4600906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B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EE337E58-8513-324D-DF46-B5E6DCDFF203}"/>
              </a:ext>
            </a:extLst>
          </p:cNvPr>
          <p:cNvSpPr txBox="1"/>
          <p:nvPr/>
        </p:nvSpPr>
        <p:spPr>
          <a:xfrm>
            <a:off x="3505200" y="1244025"/>
            <a:ext cx="76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kern="0" dirty="0">
                <a:solidFill>
                  <a:srgbClr val="FFC000"/>
                </a:solidFill>
              </a:rPr>
              <a:t>f</a:t>
            </a:r>
            <a:endParaRPr lang="en-CA" dirty="0">
              <a:solidFill>
                <a:srgbClr val="FFC000"/>
              </a:solidFill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D4C63E5-81C5-9742-68C5-EB0196A540FB}"/>
              </a:ext>
            </a:extLst>
          </p:cNvPr>
          <p:cNvGrpSpPr/>
          <p:nvPr/>
        </p:nvGrpSpPr>
        <p:grpSpPr>
          <a:xfrm>
            <a:off x="2586554" y="1612371"/>
            <a:ext cx="3254305" cy="1033235"/>
            <a:chOff x="2586554" y="1612371"/>
            <a:chExt cx="3254305" cy="1033235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2C315155-3357-7C83-EA41-FA7AB6AEBDA8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586554" y="1884452"/>
              <a:ext cx="2769153" cy="761154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9CCE76C6-6835-CE29-65CF-3A97007A068D}"/>
                </a:ext>
              </a:extLst>
            </p:cNvPr>
            <p:cNvSpPr/>
            <p:nvPr/>
          </p:nvSpPr>
          <p:spPr>
            <a:xfrm>
              <a:off x="5231259" y="1612371"/>
              <a:ext cx="6096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 4</a:t>
              </a:r>
            </a:p>
          </p:txBody>
        </p:sp>
      </p:grp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5817D383-48F4-75DE-0804-CE5B3969DFE4}"/>
              </a:ext>
            </a:extLst>
          </p:cNvPr>
          <p:cNvSpPr/>
          <p:nvPr/>
        </p:nvSpPr>
        <p:spPr>
          <a:xfrm>
            <a:off x="7329755" y="2448674"/>
            <a:ext cx="976045" cy="588582"/>
          </a:xfrm>
          <a:custGeom>
            <a:avLst/>
            <a:gdLst>
              <a:gd name="connsiteX0" fmla="*/ 0 w 1839074"/>
              <a:gd name="connsiteY0" fmla="*/ 1613043 h 1613043"/>
              <a:gd name="connsiteX1" fmla="*/ 575353 w 1839074"/>
              <a:gd name="connsiteY1" fmla="*/ 750013 h 1613043"/>
              <a:gd name="connsiteX2" fmla="*/ 1273996 w 1839074"/>
              <a:gd name="connsiteY2" fmla="*/ 534256 h 1613043"/>
              <a:gd name="connsiteX3" fmla="*/ 1839074 w 1839074"/>
              <a:gd name="connsiteY3" fmla="*/ 0 h 1613043"/>
              <a:gd name="connsiteX0" fmla="*/ 0 w 1551398"/>
              <a:gd name="connsiteY0" fmla="*/ 1088465 h 1088465"/>
              <a:gd name="connsiteX1" fmla="*/ 575353 w 1551398"/>
              <a:gd name="connsiteY1" fmla="*/ 225435 h 1088465"/>
              <a:gd name="connsiteX2" fmla="*/ 1273996 w 1551398"/>
              <a:gd name="connsiteY2" fmla="*/ 9678 h 1088465"/>
              <a:gd name="connsiteX3" fmla="*/ 1551398 w 1551398"/>
              <a:gd name="connsiteY3" fmla="*/ 811062 h 1088465"/>
              <a:gd name="connsiteX0" fmla="*/ 0 w 1551398"/>
              <a:gd name="connsiteY0" fmla="*/ 865985 h 865985"/>
              <a:gd name="connsiteX1" fmla="*/ 575353 w 1551398"/>
              <a:gd name="connsiteY1" fmla="*/ 2955 h 865985"/>
              <a:gd name="connsiteX2" fmla="*/ 1551398 w 1551398"/>
              <a:gd name="connsiteY2" fmla="*/ 588582 h 865985"/>
              <a:gd name="connsiteX0" fmla="*/ 0 w 976045"/>
              <a:gd name="connsiteY0" fmla="*/ 2955 h 588582"/>
              <a:gd name="connsiteX1" fmla="*/ 976045 w 976045"/>
              <a:gd name="connsiteY1" fmla="*/ 588582 h 588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76045" h="588582">
                <a:moveTo>
                  <a:pt x="0" y="2955"/>
                </a:moveTo>
                <a:cubicBezTo>
                  <a:pt x="258566" y="-43279"/>
                  <a:pt x="772702" y="466577"/>
                  <a:pt x="976045" y="588582"/>
                </a:cubicBezTo>
              </a:path>
            </a:pathLst>
          </a:custGeom>
          <a:noFill/>
          <a:ln w="9525">
            <a:solidFill>
              <a:schemeClr val="bg2"/>
            </a:solidFill>
          </a:ln>
        </p:spPr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1758BA4-F258-2278-0253-537C2C4FC7D7}"/>
              </a:ext>
            </a:extLst>
          </p:cNvPr>
          <p:cNvSpPr/>
          <p:nvPr/>
        </p:nvSpPr>
        <p:spPr>
          <a:xfrm>
            <a:off x="7434477" y="1274847"/>
            <a:ext cx="922811" cy="1153279"/>
          </a:xfrm>
          <a:prstGeom prst="rect">
            <a:avLst/>
          </a:prstGeom>
          <a:solidFill>
            <a:srgbClr val="FFFFFF"/>
          </a:solidFill>
          <a:ln w="12700">
            <a:noFill/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884A2A87-6450-761B-9476-D909CC8C3187}"/>
              </a:ext>
            </a:extLst>
          </p:cNvPr>
          <p:cNvCxnSpPr>
            <a:cxnSpLocks/>
          </p:cNvCxnSpPr>
          <p:nvPr/>
        </p:nvCxnSpPr>
        <p:spPr bwMode="auto">
          <a:xfrm flipH="1">
            <a:off x="2561219" y="1830915"/>
            <a:ext cx="2199408" cy="442627"/>
          </a:xfrm>
          <a:prstGeom prst="straightConnector1">
            <a:avLst/>
          </a:prstGeom>
          <a:noFill/>
          <a:ln w="25400" cap="flat" cmpd="sng" algn="ctr">
            <a:solidFill>
              <a:srgbClr val="66FF66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5ACADE03-DE54-78B7-1E54-14412B2E0942}"/>
              </a:ext>
            </a:extLst>
          </p:cNvPr>
          <p:cNvCxnSpPr>
            <a:cxnSpLocks/>
          </p:cNvCxnSpPr>
          <p:nvPr/>
        </p:nvCxnSpPr>
        <p:spPr bwMode="auto">
          <a:xfrm flipH="1">
            <a:off x="2535148" y="1951224"/>
            <a:ext cx="2769153" cy="761154"/>
          </a:xfrm>
          <a:prstGeom prst="straightConnector1">
            <a:avLst/>
          </a:prstGeom>
          <a:noFill/>
          <a:ln w="25400" cap="flat" cmpd="sng" algn="ctr">
            <a:solidFill>
              <a:srgbClr val="66FF66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3A581852-751F-2C33-D0E1-678AD038AE1F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2611348" y="1819010"/>
            <a:ext cx="2209800" cy="450381"/>
          </a:xfrm>
          <a:prstGeom prst="straightConnector1">
            <a:avLst/>
          </a:prstGeom>
          <a:noFill/>
          <a:ln w="25400" cap="flat" cmpd="sng" algn="ctr">
            <a:solidFill>
              <a:srgbClr val="66FF66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78" name="Group 77">
            <a:extLst>
              <a:ext uri="{FF2B5EF4-FFF2-40B4-BE49-F238E27FC236}">
                <a16:creationId xmlns:a16="http://schemas.microsoft.com/office/drawing/2014/main" id="{51927ACA-7D09-AFE7-4B9E-D1981B1BBBB5}"/>
              </a:ext>
            </a:extLst>
          </p:cNvPr>
          <p:cNvGrpSpPr/>
          <p:nvPr/>
        </p:nvGrpSpPr>
        <p:grpSpPr>
          <a:xfrm>
            <a:off x="6015519" y="4893132"/>
            <a:ext cx="2743200" cy="1092335"/>
            <a:chOff x="5765310" y="4845465"/>
            <a:chExt cx="2743200" cy="1092335"/>
          </a:xfrm>
        </p:grpSpPr>
        <p:grpSp>
          <p:nvGrpSpPr>
            <p:cNvPr id="79" name="Group 29">
              <a:extLst>
                <a:ext uri="{FF2B5EF4-FFF2-40B4-BE49-F238E27FC236}">
                  <a16:creationId xmlns:a16="http://schemas.microsoft.com/office/drawing/2014/main" id="{6385CE23-BC63-048A-CECB-05EE81D214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5310" y="5007807"/>
              <a:ext cx="917591" cy="929993"/>
              <a:chOff x="2065" y="1551"/>
              <a:chExt cx="1628" cy="1988"/>
            </a:xfrm>
          </p:grpSpPr>
          <p:sp>
            <p:nvSpPr>
              <p:cNvPr id="81" name="Freeform 30">
                <a:extLst>
                  <a:ext uri="{FF2B5EF4-FFF2-40B4-BE49-F238E27FC236}">
                    <a16:creationId xmlns:a16="http://schemas.microsoft.com/office/drawing/2014/main" id="{325A5FDD-48BB-C7C9-F465-A940224E82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8" y="1977"/>
                <a:ext cx="331" cy="334"/>
              </a:xfrm>
              <a:custGeom>
                <a:avLst/>
                <a:gdLst>
                  <a:gd name="T0" fmla="*/ 255 w 331"/>
                  <a:gd name="T1" fmla="*/ 212 h 334"/>
                  <a:gd name="T2" fmla="*/ 284 w 331"/>
                  <a:gd name="T3" fmla="*/ 141 h 334"/>
                  <a:gd name="T4" fmla="*/ 279 w 331"/>
                  <a:gd name="T5" fmla="*/ 85 h 334"/>
                  <a:gd name="T6" fmla="*/ 270 w 331"/>
                  <a:gd name="T7" fmla="*/ 38 h 334"/>
                  <a:gd name="T8" fmla="*/ 227 w 331"/>
                  <a:gd name="T9" fmla="*/ 5 h 334"/>
                  <a:gd name="T10" fmla="*/ 166 w 331"/>
                  <a:gd name="T11" fmla="*/ 0 h 334"/>
                  <a:gd name="T12" fmla="*/ 118 w 331"/>
                  <a:gd name="T13" fmla="*/ 5 h 334"/>
                  <a:gd name="T14" fmla="*/ 47 w 331"/>
                  <a:gd name="T15" fmla="*/ 47 h 334"/>
                  <a:gd name="T16" fmla="*/ 14 w 331"/>
                  <a:gd name="T17" fmla="*/ 113 h 334"/>
                  <a:gd name="T18" fmla="*/ 0 w 331"/>
                  <a:gd name="T19" fmla="*/ 193 h 334"/>
                  <a:gd name="T20" fmla="*/ 14 w 331"/>
                  <a:gd name="T21" fmla="*/ 282 h 334"/>
                  <a:gd name="T22" fmla="*/ 43 w 331"/>
                  <a:gd name="T23" fmla="*/ 315 h 334"/>
                  <a:gd name="T24" fmla="*/ 95 w 331"/>
                  <a:gd name="T25" fmla="*/ 334 h 334"/>
                  <a:gd name="T26" fmla="*/ 147 w 331"/>
                  <a:gd name="T27" fmla="*/ 329 h 334"/>
                  <a:gd name="T28" fmla="*/ 203 w 331"/>
                  <a:gd name="T29" fmla="*/ 306 h 334"/>
                  <a:gd name="T30" fmla="*/ 241 w 331"/>
                  <a:gd name="T31" fmla="*/ 273 h 334"/>
                  <a:gd name="T32" fmla="*/ 303 w 331"/>
                  <a:gd name="T33" fmla="*/ 325 h 334"/>
                  <a:gd name="T34" fmla="*/ 331 w 331"/>
                  <a:gd name="T35" fmla="*/ 325 h 334"/>
                  <a:gd name="T36" fmla="*/ 331 w 331"/>
                  <a:gd name="T37" fmla="*/ 296 h 334"/>
                  <a:gd name="T38" fmla="*/ 317 w 331"/>
                  <a:gd name="T39" fmla="*/ 273 h 334"/>
                  <a:gd name="T40" fmla="*/ 255 w 331"/>
                  <a:gd name="T41" fmla="*/ 212 h 33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31"/>
                  <a:gd name="T64" fmla="*/ 0 h 334"/>
                  <a:gd name="T65" fmla="*/ 331 w 331"/>
                  <a:gd name="T66" fmla="*/ 334 h 33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31" h="334">
                    <a:moveTo>
                      <a:pt x="255" y="212"/>
                    </a:moveTo>
                    <a:lnTo>
                      <a:pt x="284" y="141"/>
                    </a:lnTo>
                    <a:lnTo>
                      <a:pt x="279" y="85"/>
                    </a:lnTo>
                    <a:lnTo>
                      <a:pt x="270" y="38"/>
                    </a:lnTo>
                    <a:lnTo>
                      <a:pt x="227" y="5"/>
                    </a:lnTo>
                    <a:lnTo>
                      <a:pt x="166" y="0"/>
                    </a:lnTo>
                    <a:lnTo>
                      <a:pt x="118" y="5"/>
                    </a:lnTo>
                    <a:lnTo>
                      <a:pt x="47" y="47"/>
                    </a:lnTo>
                    <a:lnTo>
                      <a:pt x="14" y="113"/>
                    </a:lnTo>
                    <a:lnTo>
                      <a:pt x="0" y="193"/>
                    </a:lnTo>
                    <a:lnTo>
                      <a:pt x="14" y="282"/>
                    </a:lnTo>
                    <a:lnTo>
                      <a:pt x="43" y="315"/>
                    </a:lnTo>
                    <a:lnTo>
                      <a:pt x="95" y="334"/>
                    </a:lnTo>
                    <a:lnTo>
                      <a:pt x="147" y="329"/>
                    </a:lnTo>
                    <a:lnTo>
                      <a:pt x="203" y="306"/>
                    </a:lnTo>
                    <a:lnTo>
                      <a:pt x="241" y="273"/>
                    </a:lnTo>
                    <a:lnTo>
                      <a:pt x="303" y="325"/>
                    </a:lnTo>
                    <a:lnTo>
                      <a:pt x="331" y="325"/>
                    </a:lnTo>
                    <a:lnTo>
                      <a:pt x="331" y="296"/>
                    </a:lnTo>
                    <a:lnTo>
                      <a:pt x="317" y="273"/>
                    </a:lnTo>
                    <a:lnTo>
                      <a:pt x="255" y="21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400">
                  <a:solidFill>
                    <a:srgbClr val="FFFFFF"/>
                  </a:solidFill>
                  <a:latin typeface="Times New Roman"/>
                </a:endParaRPr>
              </a:p>
            </p:txBody>
          </p:sp>
          <p:sp>
            <p:nvSpPr>
              <p:cNvPr id="82" name="Freeform 31">
                <a:extLst>
                  <a:ext uri="{FF2B5EF4-FFF2-40B4-BE49-F238E27FC236}">
                    <a16:creationId xmlns:a16="http://schemas.microsoft.com/office/drawing/2014/main" id="{30661BE1-21BD-FEDF-31EB-A288FAED79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11" y="1929"/>
                <a:ext cx="303" cy="127"/>
              </a:xfrm>
              <a:custGeom>
                <a:avLst/>
                <a:gdLst>
                  <a:gd name="T0" fmla="*/ 234 w 303"/>
                  <a:gd name="T1" fmla="*/ 127 h 127"/>
                  <a:gd name="T2" fmla="*/ 303 w 303"/>
                  <a:gd name="T3" fmla="*/ 117 h 127"/>
                  <a:gd name="T4" fmla="*/ 303 w 303"/>
                  <a:gd name="T5" fmla="*/ 90 h 127"/>
                  <a:gd name="T6" fmla="*/ 223 w 303"/>
                  <a:gd name="T7" fmla="*/ 110 h 127"/>
                  <a:gd name="T8" fmla="*/ 213 w 303"/>
                  <a:gd name="T9" fmla="*/ 100 h 127"/>
                  <a:gd name="T10" fmla="*/ 265 w 303"/>
                  <a:gd name="T11" fmla="*/ 61 h 127"/>
                  <a:gd name="T12" fmla="*/ 246 w 303"/>
                  <a:gd name="T13" fmla="*/ 51 h 127"/>
                  <a:gd name="T14" fmla="*/ 199 w 303"/>
                  <a:gd name="T15" fmla="*/ 81 h 127"/>
                  <a:gd name="T16" fmla="*/ 180 w 303"/>
                  <a:gd name="T17" fmla="*/ 71 h 127"/>
                  <a:gd name="T18" fmla="*/ 253 w 303"/>
                  <a:gd name="T19" fmla="*/ 24 h 127"/>
                  <a:gd name="T20" fmla="*/ 239 w 303"/>
                  <a:gd name="T21" fmla="*/ 0 h 127"/>
                  <a:gd name="T22" fmla="*/ 147 w 303"/>
                  <a:gd name="T23" fmla="*/ 71 h 127"/>
                  <a:gd name="T24" fmla="*/ 85 w 303"/>
                  <a:gd name="T25" fmla="*/ 90 h 127"/>
                  <a:gd name="T26" fmla="*/ 69 w 303"/>
                  <a:gd name="T27" fmla="*/ 66 h 127"/>
                  <a:gd name="T28" fmla="*/ 50 w 303"/>
                  <a:gd name="T29" fmla="*/ 17 h 127"/>
                  <a:gd name="T30" fmla="*/ 28 w 303"/>
                  <a:gd name="T31" fmla="*/ 37 h 127"/>
                  <a:gd name="T32" fmla="*/ 52 w 303"/>
                  <a:gd name="T33" fmla="*/ 85 h 127"/>
                  <a:gd name="T34" fmla="*/ 38 w 303"/>
                  <a:gd name="T35" fmla="*/ 95 h 127"/>
                  <a:gd name="T36" fmla="*/ 14 w 303"/>
                  <a:gd name="T37" fmla="*/ 51 h 127"/>
                  <a:gd name="T38" fmla="*/ 0 w 303"/>
                  <a:gd name="T39" fmla="*/ 76 h 127"/>
                  <a:gd name="T40" fmla="*/ 17 w 303"/>
                  <a:gd name="T41" fmla="*/ 120 h 127"/>
                  <a:gd name="T42" fmla="*/ 133 w 303"/>
                  <a:gd name="T43" fmla="*/ 105 h 127"/>
                  <a:gd name="T44" fmla="*/ 234 w 303"/>
                  <a:gd name="T45" fmla="*/ 127 h 12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03"/>
                  <a:gd name="T70" fmla="*/ 0 h 127"/>
                  <a:gd name="T71" fmla="*/ 303 w 303"/>
                  <a:gd name="T72" fmla="*/ 127 h 12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03" h="127">
                    <a:moveTo>
                      <a:pt x="234" y="127"/>
                    </a:moveTo>
                    <a:lnTo>
                      <a:pt x="303" y="117"/>
                    </a:lnTo>
                    <a:lnTo>
                      <a:pt x="303" y="90"/>
                    </a:lnTo>
                    <a:lnTo>
                      <a:pt x="223" y="110"/>
                    </a:lnTo>
                    <a:lnTo>
                      <a:pt x="213" y="100"/>
                    </a:lnTo>
                    <a:lnTo>
                      <a:pt x="265" y="61"/>
                    </a:lnTo>
                    <a:lnTo>
                      <a:pt x="246" y="51"/>
                    </a:lnTo>
                    <a:lnTo>
                      <a:pt x="199" y="81"/>
                    </a:lnTo>
                    <a:lnTo>
                      <a:pt x="180" y="71"/>
                    </a:lnTo>
                    <a:lnTo>
                      <a:pt x="253" y="24"/>
                    </a:lnTo>
                    <a:lnTo>
                      <a:pt x="239" y="0"/>
                    </a:lnTo>
                    <a:lnTo>
                      <a:pt x="147" y="71"/>
                    </a:lnTo>
                    <a:lnTo>
                      <a:pt x="85" y="90"/>
                    </a:lnTo>
                    <a:lnTo>
                      <a:pt x="69" y="66"/>
                    </a:lnTo>
                    <a:lnTo>
                      <a:pt x="50" y="17"/>
                    </a:lnTo>
                    <a:lnTo>
                      <a:pt x="28" y="37"/>
                    </a:lnTo>
                    <a:lnTo>
                      <a:pt x="52" y="85"/>
                    </a:lnTo>
                    <a:lnTo>
                      <a:pt x="38" y="95"/>
                    </a:lnTo>
                    <a:lnTo>
                      <a:pt x="14" y="51"/>
                    </a:lnTo>
                    <a:lnTo>
                      <a:pt x="0" y="76"/>
                    </a:lnTo>
                    <a:lnTo>
                      <a:pt x="17" y="120"/>
                    </a:lnTo>
                    <a:lnTo>
                      <a:pt x="133" y="105"/>
                    </a:lnTo>
                    <a:lnTo>
                      <a:pt x="234" y="12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400">
                  <a:solidFill>
                    <a:srgbClr val="FFFFFF"/>
                  </a:solidFill>
                  <a:latin typeface="Times New Roman"/>
                </a:endParaRPr>
              </a:p>
            </p:txBody>
          </p:sp>
          <p:sp>
            <p:nvSpPr>
              <p:cNvPr id="83" name="Freeform 32">
                <a:extLst>
                  <a:ext uri="{FF2B5EF4-FFF2-40B4-BE49-F238E27FC236}">
                    <a16:creationId xmlns:a16="http://schemas.microsoft.com/office/drawing/2014/main" id="{FC15D26F-1249-4A29-F9C7-6575FC09E0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90" y="1839"/>
                <a:ext cx="518" cy="632"/>
              </a:xfrm>
              <a:custGeom>
                <a:avLst/>
                <a:gdLst>
                  <a:gd name="T0" fmla="*/ 14 w 518"/>
                  <a:gd name="T1" fmla="*/ 623 h 632"/>
                  <a:gd name="T2" fmla="*/ 0 w 518"/>
                  <a:gd name="T3" fmla="*/ 595 h 632"/>
                  <a:gd name="T4" fmla="*/ 9 w 518"/>
                  <a:gd name="T5" fmla="*/ 567 h 632"/>
                  <a:gd name="T6" fmla="*/ 42 w 518"/>
                  <a:gd name="T7" fmla="*/ 539 h 632"/>
                  <a:gd name="T8" fmla="*/ 126 w 518"/>
                  <a:gd name="T9" fmla="*/ 525 h 632"/>
                  <a:gd name="T10" fmla="*/ 233 w 518"/>
                  <a:gd name="T11" fmla="*/ 534 h 632"/>
                  <a:gd name="T12" fmla="*/ 369 w 518"/>
                  <a:gd name="T13" fmla="*/ 516 h 632"/>
                  <a:gd name="T14" fmla="*/ 453 w 518"/>
                  <a:gd name="T15" fmla="*/ 474 h 632"/>
                  <a:gd name="T16" fmla="*/ 471 w 518"/>
                  <a:gd name="T17" fmla="*/ 451 h 632"/>
                  <a:gd name="T18" fmla="*/ 457 w 518"/>
                  <a:gd name="T19" fmla="*/ 390 h 632"/>
                  <a:gd name="T20" fmla="*/ 420 w 518"/>
                  <a:gd name="T21" fmla="*/ 256 h 632"/>
                  <a:gd name="T22" fmla="*/ 364 w 518"/>
                  <a:gd name="T23" fmla="*/ 177 h 632"/>
                  <a:gd name="T24" fmla="*/ 327 w 518"/>
                  <a:gd name="T25" fmla="*/ 153 h 632"/>
                  <a:gd name="T26" fmla="*/ 322 w 518"/>
                  <a:gd name="T27" fmla="*/ 130 h 632"/>
                  <a:gd name="T28" fmla="*/ 341 w 518"/>
                  <a:gd name="T29" fmla="*/ 121 h 632"/>
                  <a:gd name="T30" fmla="*/ 355 w 518"/>
                  <a:gd name="T31" fmla="*/ 98 h 632"/>
                  <a:gd name="T32" fmla="*/ 327 w 518"/>
                  <a:gd name="T33" fmla="*/ 65 h 632"/>
                  <a:gd name="T34" fmla="*/ 294 w 518"/>
                  <a:gd name="T35" fmla="*/ 70 h 632"/>
                  <a:gd name="T36" fmla="*/ 275 w 518"/>
                  <a:gd name="T37" fmla="*/ 46 h 632"/>
                  <a:gd name="T38" fmla="*/ 299 w 518"/>
                  <a:gd name="T39" fmla="*/ 14 h 632"/>
                  <a:gd name="T40" fmla="*/ 341 w 518"/>
                  <a:gd name="T41" fmla="*/ 0 h 632"/>
                  <a:gd name="T42" fmla="*/ 392 w 518"/>
                  <a:gd name="T43" fmla="*/ 14 h 632"/>
                  <a:gd name="T44" fmla="*/ 411 w 518"/>
                  <a:gd name="T45" fmla="*/ 60 h 632"/>
                  <a:gd name="T46" fmla="*/ 406 w 518"/>
                  <a:gd name="T47" fmla="*/ 121 h 632"/>
                  <a:gd name="T48" fmla="*/ 373 w 518"/>
                  <a:gd name="T49" fmla="*/ 144 h 632"/>
                  <a:gd name="T50" fmla="*/ 411 w 518"/>
                  <a:gd name="T51" fmla="*/ 181 h 632"/>
                  <a:gd name="T52" fmla="*/ 457 w 518"/>
                  <a:gd name="T53" fmla="*/ 237 h 632"/>
                  <a:gd name="T54" fmla="*/ 485 w 518"/>
                  <a:gd name="T55" fmla="*/ 339 h 632"/>
                  <a:gd name="T56" fmla="*/ 518 w 518"/>
                  <a:gd name="T57" fmla="*/ 455 h 632"/>
                  <a:gd name="T58" fmla="*/ 518 w 518"/>
                  <a:gd name="T59" fmla="*/ 502 h 632"/>
                  <a:gd name="T60" fmla="*/ 504 w 518"/>
                  <a:gd name="T61" fmla="*/ 511 h 632"/>
                  <a:gd name="T62" fmla="*/ 420 w 518"/>
                  <a:gd name="T63" fmla="*/ 548 h 632"/>
                  <a:gd name="T64" fmla="*/ 322 w 518"/>
                  <a:gd name="T65" fmla="*/ 576 h 632"/>
                  <a:gd name="T66" fmla="*/ 154 w 518"/>
                  <a:gd name="T67" fmla="*/ 599 h 632"/>
                  <a:gd name="T68" fmla="*/ 56 w 518"/>
                  <a:gd name="T69" fmla="*/ 632 h 632"/>
                  <a:gd name="T70" fmla="*/ 14 w 518"/>
                  <a:gd name="T71" fmla="*/ 623 h 63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18"/>
                  <a:gd name="T109" fmla="*/ 0 h 632"/>
                  <a:gd name="T110" fmla="*/ 518 w 518"/>
                  <a:gd name="T111" fmla="*/ 632 h 632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18" h="632">
                    <a:moveTo>
                      <a:pt x="14" y="623"/>
                    </a:moveTo>
                    <a:lnTo>
                      <a:pt x="0" y="595"/>
                    </a:lnTo>
                    <a:lnTo>
                      <a:pt x="9" y="567"/>
                    </a:lnTo>
                    <a:lnTo>
                      <a:pt x="42" y="539"/>
                    </a:lnTo>
                    <a:lnTo>
                      <a:pt x="126" y="525"/>
                    </a:lnTo>
                    <a:lnTo>
                      <a:pt x="233" y="534"/>
                    </a:lnTo>
                    <a:lnTo>
                      <a:pt x="369" y="516"/>
                    </a:lnTo>
                    <a:lnTo>
                      <a:pt x="453" y="474"/>
                    </a:lnTo>
                    <a:lnTo>
                      <a:pt x="471" y="451"/>
                    </a:lnTo>
                    <a:lnTo>
                      <a:pt x="457" y="390"/>
                    </a:lnTo>
                    <a:lnTo>
                      <a:pt x="420" y="256"/>
                    </a:lnTo>
                    <a:lnTo>
                      <a:pt x="364" y="177"/>
                    </a:lnTo>
                    <a:lnTo>
                      <a:pt x="327" y="153"/>
                    </a:lnTo>
                    <a:lnTo>
                      <a:pt x="322" y="130"/>
                    </a:lnTo>
                    <a:lnTo>
                      <a:pt x="341" y="121"/>
                    </a:lnTo>
                    <a:lnTo>
                      <a:pt x="355" y="98"/>
                    </a:lnTo>
                    <a:lnTo>
                      <a:pt x="327" y="65"/>
                    </a:lnTo>
                    <a:lnTo>
                      <a:pt x="294" y="70"/>
                    </a:lnTo>
                    <a:lnTo>
                      <a:pt x="275" y="46"/>
                    </a:lnTo>
                    <a:lnTo>
                      <a:pt x="299" y="14"/>
                    </a:lnTo>
                    <a:lnTo>
                      <a:pt x="341" y="0"/>
                    </a:lnTo>
                    <a:lnTo>
                      <a:pt x="392" y="14"/>
                    </a:lnTo>
                    <a:lnTo>
                      <a:pt x="411" y="60"/>
                    </a:lnTo>
                    <a:lnTo>
                      <a:pt x="406" y="121"/>
                    </a:lnTo>
                    <a:lnTo>
                      <a:pt x="373" y="144"/>
                    </a:lnTo>
                    <a:lnTo>
                      <a:pt x="411" y="181"/>
                    </a:lnTo>
                    <a:lnTo>
                      <a:pt x="457" y="237"/>
                    </a:lnTo>
                    <a:lnTo>
                      <a:pt x="485" y="339"/>
                    </a:lnTo>
                    <a:lnTo>
                      <a:pt x="518" y="455"/>
                    </a:lnTo>
                    <a:lnTo>
                      <a:pt x="518" y="502"/>
                    </a:lnTo>
                    <a:lnTo>
                      <a:pt x="504" y="511"/>
                    </a:lnTo>
                    <a:lnTo>
                      <a:pt x="420" y="548"/>
                    </a:lnTo>
                    <a:lnTo>
                      <a:pt x="322" y="576"/>
                    </a:lnTo>
                    <a:lnTo>
                      <a:pt x="154" y="599"/>
                    </a:lnTo>
                    <a:lnTo>
                      <a:pt x="56" y="632"/>
                    </a:lnTo>
                    <a:lnTo>
                      <a:pt x="14" y="6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400">
                  <a:solidFill>
                    <a:srgbClr val="FFFFFF"/>
                  </a:solidFill>
                  <a:latin typeface="Times New Roman"/>
                </a:endParaRPr>
              </a:p>
            </p:txBody>
          </p:sp>
          <p:sp>
            <p:nvSpPr>
              <p:cNvPr id="84" name="Freeform 33">
                <a:extLst>
                  <a:ext uri="{FF2B5EF4-FFF2-40B4-BE49-F238E27FC236}">
                    <a16:creationId xmlns:a16="http://schemas.microsoft.com/office/drawing/2014/main" id="{AA667545-6CA0-82C5-C924-702F80B77A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89" y="2046"/>
                <a:ext cx="47" cy="86"/>
              </a:xfrm>
              <a:custGeom>
                <a:avLst/>
                <a:gdLst>
                  <a:gd name="T0" fmla="*/ 10 w 47"/>
                  <a:gd name="T1" fmla="*/ 32 h 86"/>
                  <a:gd name="T2" fmla="*/ 28 w 47"/>
                  <a:gd name="T3" fmla="*/ 75 h 86"/>
                  <a:gd name="T4" fmla="*/ 35 w 47"/>
                  <a:gd name="T5" fmla="*/ 86 h 86"/>
                  <a:gd name="T6" fmla="*/ 43 w 47"/>
                  <a:gd name="T7" fmla="*/ 85 h 86"/>
                  <a:gd name="T8" fmla="*/ 47 w 47"/>
                  <a:gd name="T9" fmla="*/ 73 h 86"/>
                  <a:gd name="T10" fmla="*/ 1 w 47"/>
                  <a:gd name="T11" fmla="*/ 0 h 86"/>
                  <a:gd name="T12" fmla="*/ 0 w 47"/>
                  <a:gd name="T13" fmla="*/ 15 h 86"/>
                  <a:gd name="T14" fmla="*/ 10 w 47"/>
                  <a:gd name="T15" fmla="*/ 32 h 8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7"/>
                  <a:gd name="T25" fmla="*/ 0 h 86"/>
                  <a:gd name="T26" fmla="*/ 47 w 47"/>
                  <a:gd name="T27" fmla="*/ 86 h 8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7" h="86">
                    <a:moveTo>
                      <a:pt x="10" y="32"/>
                    </a:moveTo>
                    <a:lnTo>
                      <a:pt x="28" y="75"/>
                    </a:lnTo>
                    <a:lnTo>
                      <a:pt x="35" y="86"/>
                    </a:lnTo>
                    <a:lnTo>
                      <a:pt x="43" y="85"/>
                    </a:lnTo>
                    <a:lnTo>
                      <a:pt x="47" y="73"/>
                    </a:lnTo>
                    <a:lnTo>
                      <a:pt x="1" y="0"/>
                    </a:lnTo>
                    <a:lnTo>
                      <a:pt x="0" y="15"/>
                    </a:lnTo>
                    <a:lnTo>
                      <a:pt x="10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400">
                  <a:solidFill>
                    <a:srgbClr val="FFFFFF"/>
                  </a:solidFill>
                  <a:latin typeface="Times New Roman"/>
                </a:endParaRPr>
              </a:p>
            </p:txBody>
          </p:sp>
          <p:sp>
            <p:nvSpPr>
              <p:cNvPr id="85" name="Freeform 34">
                <a:extLst>
                  <a:ext uri="{FF2B5EF4-FFF2-40B4-BE49-F238E27FC236}">
                    <a16:creationId xmlns:a16="http://schemas.microsoft.com/office/drawing/2014/main" id="{AC559619-3458-ED20-A6B5-557940128A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2" y="1561"/>
                <a:ext cx="551" cy="452"/>
              </a:xfrm>
              <a:custGeom>
                <a:avLst/>
                <a:gdLst>
                  <a:gd name="T0" fmla="*/ 93 w 551"/>
                  <a:gd name="T1" fmla="*/ 345 h 452"/>
                  <a:gd name="T2" fmla="*/ 0 w 551"/>
                  <a:gd name="T3" fmla="*/ 373 h 452"/>
                  <a:gd name="T4" fmla="*/ 9 w 551"/>
                  <a:gd name="T5" fmla="*/ 410 h 452"/>
                  <a:gd name="T6" fmla="*/ 140 w 551"/>
                  <a:gd name="T7" fmla="*/ 345 h 452"/>
                  <a:gd name="T8" fmla="*/ 9 w 551"/>
                  <a:gd name="T9" fmla="*/ 429 h 452"/>
                  <a:gd name="T10" fmla="*/ 23 w 551"/>
                  <a:gd name="T11" fmla="*/ 452 h 452"/>
                  <a:gd name="T12" fmla="*/ 121 w 551"/>
                  <a:gd name="T13" fmla="*/ 382 h 452"/>
                  <a:gd name="T14" fmla="*/ 196 w 551"/>
                  <a:gd name="T15" fmla="*/ 345 h 452"/>
                  <a:gd name="T16" fmla="*/ 313 w 551"/>
                  <a:gd name="T17" fmla="*/ 312 h 452"/>
                  <a:gd name="T18" fmla="*/ 434 w 551"/>
                  <a:gd name="T19" fmla="*/ 312 h 452"/>
                  <a:gd name="T20" fmla="*/ 546 w 551"/>
                  <a:gd name="T21" fmla="*/ 308 h 452"/>
                  <a:gd name="T22" fmla="*/ 551 w 551"/>
                  <a:gd name="T23" fmla="*/ 275 h 452"/>
                  <a:gd name="T24" fmla="*/ 430 w 551"/>
                  <a:gd name="T25" fmla="*/ 284 h 452"/>
                  <a:gd name="T26" fmla="*/ 313 w 551"/>
                  <a:gd name="T27" fmla="*/ 294 h 452"/>
                  <a:gd name="T28" fmla="*/ 196 w 551"/>
                  <a:gd name="T29" fmla="*/ 322 h 452"/>
                  <a:gd name="T30" fmla="*/ 177 w 551"/>
                  <a:gd name="T31" fmla="*/ 326 h 452"/>
                  <a:gd name="T32" fmla="*/ 313 w 551"/>
                  <a:gd name="T33" fmla="*/ 261 h 452"/>
                  <a:gd name="T34" fmla="*/ 448 w 551"/>
                  <a:gd name="T35" fmla="*/ 172 h 452"/>
                  <a:gd name="T36" fmla="*/ 453 w 551"/>
                  <a:gd name="T37" fmla="*/ 140 h 452"/>
                  <a:gd name="T38" fmla="*/ 350 w 551"/>
                  <a:gd name="T39" fmla="*/ 210 h 452"/>
                  <a:gd name="T40" fmla="*/ 224 w 551"/>
                  <a:gd name="T41" fmla="*/ 284 h 452"/>
                  <a:gd name="T42" fmla="*/ 168 w 551"/>
                  <a:gd name="T43" fmla="*/ 303 h 452"/>
                  <a:gd name="T44" fmla="*/ 271 w 551"/>
                  <a:gd name="T45" fmla="*/ 224 h 452"/>
                  <a:gd name="T46" fmla="*/ 332 w 551"/>
                  <a:gd name="T47" fmla="*/ 135 h 452"/>
                  <a:gd name="T48" fmla="*/ 360 w 551"/>
                  <a:gd name="T49" fmla="*/ 47 h 452"/>
                  <a:gd name="T50" fmla="*/ 332 w 551"/>
                  <a:gd name="T51" fmla="*/ 0 h 452"/>
                  <a:gd name="T52" fmla="*/ 318 w 551"/>
                  <a:gd name="T53" fmla="*/ 103 h 452"/>
                  <a:gd name="T54" fmla="*/ 266 w 551"/>
                  <a:gd name="T55" fmla="*/ 196 h 452"/>
                  <a:gd name="T56" fmla="*/ 191 w 551"/>
                  <a:gd name="T57" fmla="*/ 256 h 452"/>
                  <a:gd name="T58" fmla="*/ 93 w 551"/>
                  <a:gd name="T59" fmla="*/ 345 h 452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551"/>
                  <a:gd name="T91" fmla="*/ 0 h 452"/>
                  <a:gd name="T92" fmla="*/ 551 w 551"/>
                  <a:gd name="T93" fmla="*/ 452 h 452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551" h="452">
                    <a:moveTo>
                      <a:pt x="93" y="345"/>
                    </a:moveTo>
                    <a:lnTo>
                      <a:pt x="0" y="373"/>
                    </a:lnTo>
                    <a:lnTo>
                      <a:pt x="9" y="410"/>
                    </a:lnTo>
                    <a:lnTo>
                      <a:pt x="140" y="345"/>
                    </a:lnTo>
                    <a:lnTo>
                      <a:pt x="9" y="429"/>
                    </a:lnTo>
                    <a:lnTo>
                      <a:pt x="23" y="452"/>
                    </a:lnTo>
                    <a:lnTo>
                      <a:pt x="121" y="382"/>
                    </a:lnTo>
                    <a:lnTo>
                      <a:pt x="196" y="345"/>
                    </a:lnTo>
                    <a:lnTo>
                      <a:pt x="313" y="312"/>
                    </a:lnTo>
                    <a:lnTo>
                      <a:pt x="434" y="312"/>
                    </a:lnTo>
                    <a:lnTo>
                      <a:pt x="546" y="308"/>
                    </a:lnTo>
                    <a:lnTo>
                      <a:pt x="551" y="275"/>
                    </a:lnTo>
                    <a:lnTo>
                      <a:pt x="430" y="284"/>
                    </a:lnTo>
                    <a:lnTo>
                      <a:pt x="313" y="294"/>
                    </a:lnTo>
                    <a:lnTo>
                      <a:pt x="196" y="322"/>
                    </a:lnTo>
                    <a:lnTo>
                      <a:pt x="177" y="326"/>
                    </a:lnTo>
                    <a:lnTo>
                      <a:pt x="313" y="261"/>
                    </a:lnTo>
                    <a:lnTo>
                      <a:pt x="448" y="172"/>
                    </a:lnTo>
                    <a:lnTo>
                      <a:pt x="453" y="140"/>
                    </a:lnTo>
                    <a:lnTo>
                      <a:pt x="350" y="210"/>
                    </a:lnTo>
                    <a:lnTo>
                      <a:pt x="224" y="284"/>
                    </a:lnTo>
                    <a:lnTo>
                      <a:pt x="168" y="303"/>
                    </a:lnTo>
                    <a:lnTo>
                      <a:pt x="271" y="224"/>
                    </a:lnTo>
                    <a:lnTo>
                      <a:pt x="332" y="135"/>
                    </a:lnTo>
                    <a:lnTo>
                      <a:pt x="360" y="47"/>
                    </a:lnTo>
                    <a:lnTo>
                      <a:pt x="332" y="0"/>
                    </a:lnTo>
                    <a:lnTo>
                      <a:pt x="318" y="103"/>
                    </a:lnTo>
                    <a:lnTo>
                      <a:pt x="266" y="196"/>
                    </a:lnTo>
                    <a:lnTo>
                      <a:pt x="191" y="256"/>
                    </a:lnTo>
                    <a:lnTo>
                      <a:pt x="93" y="34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400">
                  <a:solidFill>
                    <a:srgbClr val="FFFFFF"/>
                  </a:solidFill>
                  <a:latin typeface="Times New Roman"/>
                </a:endParaRPr>
              </a:p>
            </p:txBody>
          </p:sp>
          <p:sp>
            <p:nvSpPr>
              <p:cNvPr id="86" name="Freeform 35">
                <a:extLst>
                  <a:ext uri="{FF2B5EF4-FFF2-40B4-BE49-F238E27FC236}">
                    <a16:creationId xmlns:a16="http://schemas.microsoft.com/office/drawing/2014/main" id="{C2164C2B-9CE6-FBE6-1BB4-07AAC6E678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35" y="2056"/>
                <a:ext cx="31" cy="92"/>
              </a:xfrm>
              <a:custGeom>
                <a:avLst/>
                <a:gdLst>
                  <a:gd name="T0" fmla="*/ 16 w 31"/>
                  <a:gd name="T1" fmla="*/ 32 h 92"/>
                  <a:gd name="T2" fmla="*/ 6 w 31"/>
                  <a:gd name="T3" fmla="*/ 77 h 92"/>
                  <a:gd name="T4" fmla="*/ 0 w 31"/>
                  <a:gd name="T5" fmla="*/ 87 h 92"/>
                  <a:gd name="T6" fmla="*/ 9 w 31"/>
                  <a:gd name="T7" fmla="*/ 92 h 92"/>
                  <a:gd name="T8" fmla="*/ 22 w 31"/>
                  <a:gd name="T9" fmla="*/ 85 h 92"/>
                  <a:gd name="T10" fmla="*/ 31 w 31"/>
                  <a:gd name="T11" fmla="*/ 0 h 92"/>
                  <a:gd name="T12" fmla="*/ 19 w 31"/>
                  <a:gd name="T13" fmla="*/ 12 h 92"/>
                  <a:gd name="T14" fmla="*/ 16 w 31"/>
                  <a:gd name="T15" fmla="*/ 32 h 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1"/>
                  <a:gd name="T25" fmla="*/ 0 h 92"/>
                  <a:gd name="T26" fmla="*/ 31 w 31"/>
                  <a:gd name="T27" fmla="*/ 92 h 9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1" h="92">
                    <a:moveTo>
                      <a:pt x="16" y="32"/>
                    </a:moveTo>
                    <a:lnTo>
                      <a:pt x="6" y="77"/>
                    </a:lnTo>
                    <a:lnTo>
                      <a:pt x="0" y="87"/>
                    </a:lnTo>
                    <a:lnTo>
                      <a:pt x="9" y="92"/>
                    </a:lnTo>
                    <a:lnTo>
                      <a:pt x="22" y="85"/>
                    </a:lnTo>
                    <a:lnTo>
                      <a:pt x="31" y="0"/>
                    </a:lnTo>
                    <a:lnTo>
                      <a:pt x="19" y="12"/>
                    </a:lnTo>
                    <a:lnTo>
                      <a:pt x="16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400">
                  <a:solidFill>
                    <a:srgbClr val="FFFFFF"/>
                  </a:solidFill>
                  <a:latin typeface="Times New Roman"/>
                </a:endParaRPr>
              </a:p>
            </p:txBody>
          </p:sp>
          <p:sp>
            <p:nvSpPr>
              <p:cNvPr id="87" name="Freeform 36">
                <a:extLst>
                  <a:ext uri="{FF2B5EF4-FFF2-40B4-BE49-F238E27FC236}">
                    <a16:creationId xmlns:a16="http://schemas.microsoft.com/office/drawing/2014/main" id="{C54E5AB7-3D7E-6DEC-C164-E35518DBED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98" y="1812"/>
                <a:ext cx="27" cy="92"/>
              </a:xfrm>
              <a:custGeom>
                <a:avLst/>
                <a:gdLst>
                  <a:gd name="T0" fmla="*/ 17 w 27"/>
                  <a:gd name="T1" fmla="*/ 62 h 92"/>
                  <a:gd name="T2" fmla="*/ 7 w 27"/>
                  <a:gd name="T3" fmla="*/ 17 h 92"/>
                  <a:gd name="T4" fmla="*/ 0 w 27"/>
                  <a:gd name="T5" fmla="*/ 5 h 92"/>
                  <a:gd name="T6" fmla="*/ 14 w 27"/>
                  <a:gd name="T7" fmla="*/ 0 h 92"/>
                  <a:gd name="T8" fmla="*/ 27 w 27"/>
                  <a:gd name="T9" fmla="*/ 7 h 92"/>
                  <a:gd name="T10" fmla="*/ 24 w 27"/>
                  <a:gd name="T11" fmla="*/ 92 h 92"/>
                  <a:gd name="T12" fmla="*/ 14 w 27"/>
                  <a:gd name="T13" fmla="*/ 80 h 92"/>
                  <a:gd name="T14" fmla="*/ 17 w 27"/>
                  <a:gd name="T15" fmla="*/ 62 h 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7"/>
                  <a:gd name="T25" fmla="*/ 0 h 92"/>
                  <a:gd name="T26" fmla="*/ 27 w 27"/>
                  <a:gd name="T27" fmla="*/ 92 h 9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7" h="92">
                    <a:moveTo>
                      <a:pt x="17" y="62"/>
                    </a:moveTo>
                    <a:lnTo>
                      <a:pt x="7" y="17"/>
                    </a:lnTo>
                    <a:lnTo>
                      <a:pt x="0" y="5"/>
                    </a:lnTo>
                    <a:lnTo>
                      <a:pt x="14" y="0"/>
                    </a:lnTo>
                    <a:lnTo>
                      <a:pt x="27" y="7"/>
                    </a:lnTo>
                    <a:lnTo>
                      <a:pt x="24" y="92"/>
                    </a:lnTo>
                    <a:lnTo>
                      <a:pt x="14" y="80"/>
                    </a:lnTo>
                    <a:lnTo>
                      <a:pt x="17" y="6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400">
                  <a:solidFill>
                    <a:srgbClr val="FFFFFF"/>
                  </a:solidFill>
                  <a:latin typeface="Times New Roman"/>
                </a:endParaRPr>
              </a:p>
            </p:txBody>
          </p:sp>
          <p:sp>
            <p:nvSpPr>
              <p:cNvPr id="88" name="Freeform 37">
                <a:extLst>
                  <a:ext uri="{FF2B5EF4-FFF2-40B4-BE49-F238E27FC236}">
                    <a16:creationId xmlns:a16="http://schemas.microsoft.com/office/drawing/2014/main" id="{00999F84-4EBF-9212-CFFB-100F48E806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38" y="1831"/>
                <a:ext cx="66" cy="73"/>
              </a:xfrm>
              <a:custGeom>
                <a:avLst/>
                <a:gdLst>
                  <a:gd name="T0" fmla="*/ 40 w 66"/>
                  <a:gd name="T1" fmla="*/ 50 h 73"/>
                  <a:gd name="T2" fmla="*/ 8 w 66"/>
                  <a:gd name="T3" fmla="*/ 15 h 73"/>
                  <a:gd name="T4" fmla="*/ 0 w 66"/>
                  <a:gd name="T5" fmla="*/ 8 h 73"/>
                  <a:gd name="T6" fmla="*/ 3 w 66"/>
                  <a:gd name="T7" fmla="*/ 0 h 73"/>
                  <a:gd name="T8" fmla="*/ 18 w 66"/>
                  <a:gd name="T9" fmla="*/ 3 h 73"/>
                  <a:gd name="T10" fmla="*/ 66 w 66"/>
                  <a:gd name="T11" fmla="*/ 73 h 73"/>
                  <a:gd name="T12" fmla="*/ 53 w 66"/>
                  <a:gd name="T13" fmla="*/ 68 h 73"/>
                  <a:gd name="T14" fmla="*/ 40 w 66"/>
                  <a:gd name="T15" fmla="*/ 50 h 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6"/>
                  <a:gd name="T25" fmla="*/ 0 h 73"/>
                  <a:gd name="T26" fmla="*/ 66 w 66"/>
                  <a:gd name="T27" fmla="*/ 73 h 7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6" h="73">
                    <a:moveTo>
                      <a:pt x="40" y="50"/>
                    </a:moveTo>
                    <a:lnTo>
                      <a:pt x="8" y="15"/>
                    </a:lnTo>
                    <a:lnTo>
                      <a:pt x="0" y="8"/>
                    </a:lnTo>
                    <a:lnTo>
                      <a:pt x="3" y="0"/>
                    </a:lnTo>
                    <a:lnTo>
                      <a:pt x="18" y="3"/>
                    </a:lnTo>
                    <a:lnTo>
                      <a:pt x="66" y="73"/>
                    </a:lnTo>
                    <a:lnTo>
                      <a:pt x="53" y="68"/>
                    </a:lnTo>
                    <a:lnTo>
                      <a:pt x="40" y="5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400">
                  <a:solidFill>
                    <a:srgbClr val="FFFFFF"/>
                  </a:solidFill>
                  <a:latin typeface="Times New Roman"/>
                </a:endParaRPr>
              </a:p>
            </p:txBody>
          </p:sp>
          <p:sp>
            <p:nvSpPr>
              <p:cNvPr id="89" name="Freeform 38">
                <a:extLst>
                  <a:ext uri="{FF2B5EF4-FFF2-40B4-BE49-F238E27FC236}">
                    <a16:creationId xmlns:a16="http://schemas.microsoft.com/office/drawing/2014/main" id="{B3A7EA27-AE03-6F1A-3FC3-87299C0CAC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0" y="1819"/>
                <a:ext cx="421" cy="670"/>
              </a:xfrm>
              <a:custGeom>
                <a:avLst/>
                <a:gdLst>
                  <a:gd name="T0" fmla="*/ 64 w 421"/>
                  <a:gd name="T1" fmla="*/ 299 h 670"/>
                  <a:gd name="T2" fmla="*/ 191 w 421"/>
                  <a:gd name="T3" fmla="*/ 378 h 670"/>
                  <a:gd name="T4" fmla="*/ 308 w 421"/>
                  <a:gd name="T5" fmla="*/ 468 h 670"/>
                  <a:gd name="T6" fmla="*/ 393 w 421"/>
                  <a:gd name="T7" fmla="*/ 563 h 670"/>
                  <a:gd name="T8" fmla="*/ 421 w 421"/>
                  <a:gd name="T9" fmla="*/ 607 h 670"/>
                  <a:gd name="T10" fmla="*/ 414 w 421"/>
                  <a:gd name="T11" fmla="*/ 649 h 670"/>
                  <a:gd name="T12" fmla="*/ 386 w 421"/>
                  <a:gd name="T13" fmla="*/ 670 h 670"/>
                  <a:gd name="T14" fmla="*/ 332 w 421"/>
                  <a:gd name="T15" fmla="*/ 670 h 670"/>
                  <a:gd name="T16" fmla="*/ 294 w 421"/>
                  <a:gd name="T17" fmla="*/ 591 h 670"/>
                  <a:gd name="T18" fmla="*/ 233 w 421"/>
                  <a:gd name="T19" fmla="*/ 503 h 670"/>
                  <a:gd name="T20" fmla="*/ 148 w 421"/>
                  <a:gd name="T21" fmla="*/ 427 h 670"/>
                  <a:gd name="T22" fmla="*/ 61 w 421"/>
                  <a:gd name="T23" fmla="*/ 348 h 670"/>
                  <a:gd name="T24" fmla="*/ 5 w 421"/>
                  <a:gd name="T25" fmla="*/ 313 h 670"/>
                  <a:gd name="T26" fmla="*/ 0 w 421"/>
                  <a:gd name="T27" fmla="*/ 287 h 670"/>
                  <a:gd name="T28" fmla="*/ 28 w 421"/>
                  <a:gd name="T29" fmla="*/ 230 h 670"/>
                  <a:gd name="T30" fmla="*/ 96 w 421"/>
                  <a:gd name="T31" fmla="*/ 155 h 670"/>
                  <a:gd name="T32" fmla="*/ 202 w 421"/>
                  <a:gd name="T33" fmla="*/ 104 h 670"/>
                  <a:gd name="T34" fmla="*/ 289 w 421"/>
                  <a:gd name="T35" fmla="*/ 83 h 670"/>
                  <a:gd name="T36" fmla="*/ 289 w 421"/>
                  <a:gd name="T37" fmla="*/ 37 h 670"/>
                  <a:gd name="T38" fmla="*/ 346 w 421"/>
                  <a:gd name="T39" fmla="*/ 0 h 670"/>
                  <a:gd name="T40" fmla="*/ 395 w 421"/>
                  <a:gd name="T41" fmla="*/ 0 h 670"/>
                  <a:gd name="T42" fmla="*/ 402 w 421"/>
                  <a:gd name="T43" fmla="*/ 21 h 670"/>
                  <a:gd name="T44" fmla="*/ 381 w 421"/>
                  <a:gd name="T45" fmla="*/ 42 h 670"/>
                  <a:gd name="T46" fmla="*/ 346 w 421"/>
                  <a:gd name="T47" fmla="*/ 42 h 670"/>
                  <a:gd name="T48" fmla="*/ 332 w 421"/>
                  <a:gd name="T49" fmla="*/ 72 h 670"/>
                  <a:gd name="T50" fmla="*/ 329 w 421"/>
                  <a:gd name="T51" fmla="*/ 121 h 670"/>
                  <a:gd name="T52" fmla="*/ 303 w 421"/>
                  <a:gd name="T53" fmla="*/ 121 h 670"/>
                  <a:gd name="T54" fmla="*/ 273 w 421"/>
                  <a:gd name="T55" fmla="*/ 118 h 670"/>
                  <a:gd name="T56" fmla="*/ 202 w 421"/>
                  <a:gd name="T57" fmla="*/ 141 h 670"/>
                  <a:gd name="T58" fmla="*/ 132 w 421"/>
                  <a:gd name="T59" fmla="*/ 183 h 670"/>
                  <a:gd name="T60" fmla="*/ 82 w 421"/>
                  <a:gd name="T61" fmla="*/ 239 h 670"/>
                  <a:gd name="T62" fmla="*/ 64 w 421"/>
                  <a:gd name="T63" fmla="*/ 299 h 67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21"/>
                  <a:gd name="T97" fmla="*/ 0 h 670"/>
                  <a:gd name="T98" fmla="*/ 421 w 421"/>
                  <a:gd name="T99" fmla="*/ 670 h 670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21" h="670">
                    <a:moveTo>
                      <a:pt x="64" y="299"/>
                    </a:moveTo>
                    <a:lnTo>
                      <a:pt x="191" y="378"/>
                    </a:lnTo>
                    <a:lnTo>
                      <a:pt x="308" y="468"/>
                    </a:lnTo>
                    <a:lnTo>
                      <a:pt x="393" y="563"/>
                    </a:lnTo>
                    <a:lnTo>
                      <a:pt x="421" y="607"/>
                    </a:lnTo>
                    <a:lnTo>
                      <a:pt x="414" y="649"/>
                    </a:lnTo>
                    <a:lnTo>
                      <a:pt x="386" y="670"/>
                    </a:lnTo>
                    <a:lnTo>
                      <a:pt x="332" y="670"/>
                    </a:lnTo>
                    <a:lnTo>
                      <a:pt x="294" y="591"/>
                    </a:lnTo>
                    <a:lnTo>
                      <a:pt x="233" y="503"/>
                    </a:lnTo>
                    <a:lnTo>
                      <a:pt x="148" y="427"/>
                    </a:lnTo>
                    <a:lnTo>
                      <a:pt x="61" y="348"/>
                    </a:lnTo>
                    <a:lnTo>
                      <a:pt x="5" y="313"/>
                    </a:lnTo>
                    <a:lnTo>
                      <a:pt x="0" y="287"/>
                    </a:lnTo>
                    <a:lnTo>
                      <a:pt x="28" y="230"/>
                    </a:lnTo>
                    <a:lnTo>
                      <a:pt x="96" y="155"/>
                    </a:lnTo>
                    <a:lnTo>
                      <a:pt x="202" y="104"/>
                    </a:lnTo>
                    <a:lnTo>
                      <a:pt x="289" y="83"/>
                    </a:lnTo>
                    <a:lnTo>
                      <a:pt x="289" y="37"/>
                    </a:lnTo>
                    <a:lnTo>
                      <a:pt x="346" y="0"/>
                    </a:lnTo>
                    <a:lnTo>
                      <a:pt x="395" y="0"/>
                    </a:lnTo>
                    <a:lnTo>
                      <a:pt x="402" y="21"/>
                    </a:lnTo>
                    <a:lnTo>
                      <a:pt x="381" y="42"/>
                    </a:lnTo>
                    <a:lnTo>
                      <a:pt x="346" y="42"/>
                    </a:lnTo>
                    <a:lnTo>
                      <a:pt x="332" y="72"/>
                    </a:lnTo>
                    <a:lnTo>
                      <a:pt x="329" y="121"/>
                    </a:lnTo>
                    <a:lnTo>
                      <a:pt x="303" y="121"/>
                    </a:lnTo>
                    <a:lnTo>
                      <a:pt x="273" y="118"/>
                    </a:lnTo>
                    <a:lnTo>
                      <a:pt x="202" y="141"/>
                    </a:lnTo>
                    <a:lnTo>
                      <a:pt x="132" y="183"/>
                    </a:lnTo>
                    <a:lnTo>
                      <a:pt x="82" y="239"/>
                    </a:lnTo>
                    <a:lnTo>
                      <a:pt x="64" y="29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400">
                  <a:solidFill>
                    <a:srgbClr val="FFFFFF"/>
                  </a:solidFill>
                  <a:latin typeface="Times New Roman"/>
                </a:endParaRPr>
              </a:p>
            </p:txBody>
          </p:sp>
          <p:sp>
            <p:nvSpPr>
              <p:cNvPr id="90" name="Freeform 39">
                <a:extLst>
                  <a:ext uri="{FF2B5EF4-FFF2-40B4-BE49-F238E27FC236}">
                    <a16:creationId xmlns:a16="http://schemas.microsoft.com/office/drawing/2014/main" id="{A948C573-A0BD-358B-66C3-E63E551F41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00" y="1551"/>
                <a:ext cx="346" cy="396"/>
              </a:xfrm>
              <a:custGeom>
                <a:avLst/>
                <a:gdLst>
                  <a:gd name="T0" fmla="*/ 292 w 346"/>
                  <a:gd name="T1" fmla="*/ 288 h 396"/>
                  <a:gd name="T2" fmla="*/ 346 w 346"/>
                  <a:gd name="T3" fmla="*/ 340 h 396"/>
                  <a:gd name="T4" fmla="*/ 334 w 346"/>
                  <a:gd name="T5" fmla="*/ 359 h 396"/>
                  <a:gd name="T6" fmla="*/ 278 w 346"/>
                  <a:gd name="T7" fmla="*/ 312 h 396"/>
                  <a:gd name="T8" fmla="*/ 271 w 346"/>
                  <a:gd name="T9" fmla="*/ 316 h 396"/>
                  <a:gd name="T10" fmla="*/ 318 w 346"/>
                  <a:gd name="T11" fmla="*/ 375 h 396"/>
                  <a:gd name="T12" fmla="*/ 304 w 346"/>
                  <a:gd name="T13" fmla="*/ 396 h 396"/>
                  <a:gd name="T14" fmla="*/ 254 w 346"/>
                  <a:gd name="T15" fmla="*/ 333 h 396"/>
                  <a:gd name="T16" fmla="*/ 214 w 346"/>
                  <a:gd name="T17" fmla="*/ 309 h 396"/>
                  <a:gd name="T18" fmla="*/ 108 w 346"/>
                  <a:gd name="T19" fmla="*/ 260 h 396"/>
                  <a:gd name="T20" fmla="*/ 52 w 346"/>
                  <a:gd name="T21" fmla="*/ 246 h 396"/>
                  <a:gd name="T22" fmla="*/ 49 w 346"/>
                  <a:gd name="T23" fmla="*/ 218 h 396"/>
                  <a:gd name="T24" fmla="*/ 141 w 346"/>
                  <a:gd name="T25" fmla="*/ 241 h 396"/>
                  <a:gd name="T26" fmla="*/ 221 w 346"/>
                  <a:gd name="T27" fmla="*/ 281 h 396"/>
                  <a:gd name="T28" fmla="*/ 247 w 346"/>
                  <a:gd name="T29" fmla="*/ 302 h 396"/>
                  <a:gd name="T30" fmla="*/ 179 w 346"/>
                  <a:gd name="T31" fmla="*/ 232 h 396"/>
                  <a:gd name="T32" fmla="*/ 64 w 346"/>
                  <a:gd name="T33" fmla="*/ 162 h 396"/>
                  <a:gd name="T34" fmla="*/ 0 w 346"/>
                  <a:gd name="T35" fmla="*/ 129 h 396"/>
                  <a:gd name="T36" fmla="*/ 7 w 346"/>
                  <a:gd name="T37" fmla="*/ 108 h 396"/>
                  <a:gd name="T38" fmla="*/ 56 w 346"/>
                  <a:gd name="T39" fmla="*/ 129 h 396"/>
                  <a:gd name="T40" fmla="*/ 148 w 346"/>
                  <a:gd name="T41" fmla="*/ 183 h 396"/>
                  <a:gd name="T42" fmla="*/ 219 w 346"/>
                  <a:gd name="T43" fmla="*/ 232 h 396"/>
                  <a:gd name="T44" fmla="*/ 268 w 346"/>
                  <a:gd name="T45" fmla="*/ 284 h 396"/>
                  <a:gd name="T46" fmla="*/ 193 w 346"/>
                  <a:gd name="T47" fmla="*/ 176 h 396"/>
                  <a:gd name="T48" fmla="*/ 141 w 346"/>
                  <a:gd name="T49" fmla="*/ 84 h 396"/>
                  <a:gd name="T50" fmla="*/ 122 w 346"/>
                  <a:gd name="T51" fmla="*/ 0 h 396"/>
                  <a:gd name="T52" fmla="*/ 148 w 346"/>
                  <a:gd name="T53" fmla="*/ 0 h 396"/>
                  <a:gd name="T54" fmla="*/ 165 w 346"/>
                  <a:gd name="T55" fmla="*/ 73 h 396"/>
                  <a:gd name="T56" fmla="*/ 226 w 346"/>
                  <a:gd name="T57" fmla="*/ 178 h 396"/>
                  <a:gd name="T58" fmla="*/ 268 w 346"/>
                  <a:gd name="T59" fmla="*/ 246 h 396"/>
                  <a:gd name="T60" fmla="*/ 292 w 346"/>
                  <a:gd name="T61" fmla="*/ 288 h 39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346"/>
                  <a:gd name="T94" fmla="*/ 0 h 396"/>
                  <a:gd name="T95" fmla="*/ 346 w 346"/>
                  <a:gd name="T96" fmla="*/ 396 h 39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346" h="396">
                    <a:moveTo>
                      <a:pt x="292" y="288"/>
                    </a:moveTo>
                    <a:lnTo>
                      <a:pt x="346" y="340"/>
                    </a:lnTo>
                    <a:lnTo>
                      <a:pt x="334" y="359"/>
                    </a:lnTo>
                    <a:lnTo>
                      <a:pt x="278" y="312"/>
                    </a:lnTo>
                    <a:lnTo>
                      <a:pt x="271" y="316"/>
                    </a:lnTo>
                    <a:lnTo>
                      <a:pt x="318" y="375"/>
                    </a:lnTo>
                    <a:lnTo>
                      <a:pt x="304" y="396"/>
                    </a:lnTo>
                    <a:lnTo>
                      <a:pt x="254" y="333"/>
                    </a:lnTo>
                    <a:lnTo>
                      <a:pt x="214" y="309"/>
                    </a:lnTo>
                    <a:lnTo>
                      <a:pt x="108" y="260"/>
                    </a:lnTo>
                    <a:lnTo>
                      <a:pt x="52" y="246"/>
                    </a:lnTo>
                    <a:lnTo>
                      <a:pt x="49" y="218"/>
                    </a:lnTo>
                    <a:lnTo>
                      <a:pt x="141" y="241"/>
                    </a:lnTo>
                    <a:lnTo>
                      <a:pt x="221" y="281"/>
                    </a:lnTo>
                    <a:lnTo>
                      <a:pt x="247" y="302"/>
                    </a:lnTo>
                    <a:lnTo>
                      <a:pt x="179" y="232"/>
                    </a:lnTo>
                    <a:lnTo>
                      <a:pt x="64" y="162"/>
                    </a:lnTo>
                    <a:lnTo>
                      <a:pt x="0" y="129"/>
                    </a:lnTo>
                    <a:lnTo>
                      <a:pt x="7" y="108"/>
                    </a:lnTo>
                    <a:lnTo>
                      <a:pt x="56" y="129"/>
                    </a:lnTo>
                    <a:lnTo>
                      <a:pt x="148" y="183"/>
                    </a:lnTo>
                    <a:lnTo>
                      <a:pt x="219" y="232"/>
                    </a:lnTo>
                    <a:lnTo>
                      <a:pt x="268" y="284"/>
                    </a:lnTo>
                    <a:lnTo>
                      <a:pt x="193" y="176"/>
                    </a:lnTo>
                    <a:lnTo>
                      <a:pt x="141" y="84"/>
                    </a:lnTo>
                    <a:lnTo>
                      <a:pt x="122" y="0"/>
                    </a:lnTo>
                    <a:lnTo>
                      <a:pt x="148" y="0"/>
                    </a:lnTo>
                    <a:lnTo>
                      <a:pt x="165" y="73"/>
                    </a:lnTo>
                    <a:lnTo>
                      <a:pt x="226" y="178"/>
                    </a:lnTo>
                    <a:lnTo>
                      <a:pt x="268" y="246"/>
                    </a:lnTo>
                    <a:lnTo>
                      <a:pt x="292" y="28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400">
                  <a:solidFill>
                    <a:srgbClr val="FFFFFF"/>
                  </a:solidFill>
                  <a:latin typeface="Times New Roman"/>
                </a:endParaRPr>
              </a:p>
            </p:txBody>
          </p:sp>
          <p:sp>
            <p:nvSpPr>
              <p:cNvPr id="91" name="Freeform 40">
                <a:extLst>
                  <a:ext uri="{FF2B5EF4-FFF2-40B4-BE49-F238E27FC236}">
                    <a16:creationId xmlns:a16="http://schemas.microsoft.com/office/drawing/2014/main" id="{C1947222-AAE6-037F-29BA-51BED9A470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0" y="1821"/>
                <a:ext cx="67" cy="75"/>
              </a:xfrm>
              <a:custGeom>
                <a:avLst/>
                <a:gdLst>
                  <a:gd name="T0" fmla="*/ 21 w 67"/>
                  <a:gd name="T1" fmla="*/ 52 h 75"/>
                  <a:gd name="T2" fmla="*/ 49 w 67"/>
                  <a:gd name="T3" fmla="*/ 16 h 75"/>
                  <a:gd name="T4" fmla="*/ 54 w 67"/>
                  <a:gd name="T5" fmla="*/ 0 h 75"/>
                  <a:gd name="T6" fmla="*/ 64 w 67"/>
                  <a:gd name="T7" fmla="*/ 5 h 75"/>
                  <a:gd name="T8" fmla="*/ 67 w 67"/>
                  <a:gd name="T9" fmla="*/ 18 h 75"/>
                  <a:gd name="T10" fmla="*/ 0 w 67"/>
                  <a:gd name="T11" fmla="*/ 75 h 75"/>
                  <a:gd name="T12" fmla="*/ 5 w 67"/>
                  <a:gd name="T13" fmla="*/ 59 h 75"/>
                  <a:gd name="T14" fmla="*/ 21 w 67"/>
                  <a:gd name="T15" fmla="*/ 52 h 7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7"/>
                  <a:gd name="T25" fmla="*/ 0 h 75"/>
                  <a:gd name="T26" fmla="*/ 67 w 67"/>
                  <a:gd name="T27" fmla="*/ 75 h 7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7" h="75">
                    <a:moveTo>
                      <a:pt x="21" y="52"/>
                    </a:moveTo>
                    <a:lnTo>
                      <a:pt x="49" y="16"/>
                    </a:lnTo>
                    <a:lnTo>
                      <a:pt x="54" y="0"/>
                    </a:lnTo>
                    <a:lnTo>
                      <a:pt x="64" y="5"/>
                    </a:lnTo>
                    <a:lnTo>
                      <a:pt x="67" y="18"/>
                    </a:lnTo>
                    <a:lnTo>
                      <a:pt x="0" y="75"/>
                    </a:lnTo>
                    <a:lnTo>
                      <a:pt x="5" y="59"/>
                    </a:lnTo>
                    <a:lnTo>
                      <a:pt x="21" y="5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400">
                  <a:solidFill>
                    <a:srgbClr val="FFFFFF"/>
                  </a:solidFill>
                  <a:latin typeface="Times New Roman"/>
                </a:endParaRPr>
              </a:p>
            </p:txBody>
          </p:sp>
          <p:sp>
            <p:nvSpPr>
              <p:cNvPr id="92" name="Freeform 41">
                <a:extLst>
                  <a:ext uri="{FF2B5EF4-FFF2-40B4-BE49-F238E27FC236}">
                    <a16:creationId xmlns:a16="http://schemas.microsoft.com/office/drawing/2014/main" id="{8908217C-AD25-1698-A02A-4DF337ACC0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57" y="1782"/>
                <a:ext cx="41" cy="89"/>
              </a:xfrm>
              <a:custGeom>
                <a:avLst/>
                <a:gdLst>
                  <a:gd name="T0" fmla="*/ 15 w 41"/>
                  <a:gd name="T1" fmla="*/ 59 h 89"/>
                  <a:gd name="T2" fmla="*/ 21 w 41"/>
                  <a:gd name="T3" fmla="*/ 17 h 89"/>
                  <a:gd name="T4" fmla="*/ 18 w 41"/>
                  <a:gd name="T5" fmla="*/ 2 h 89"/>
                  <a:gd name="T6" fmla="*/ 32 w 41"/>
                  <a:gd name="T7" fmla="*/ 0 h 89"/>
                  <a:gd name="T8" fmla="*/ 41 w 41"/>
                  <a:gd name="T9" fmla="*/ 12 h 89"/>
                  <a:gd name="T10" fmla="*/ 6 w 41"/>
                  <a:gd name="T11" fmla="*/ 89 h 89"/>
                  <a:gd name="T12" fmla="*/ 0 w 41"/>
                  <a:gd name="T13" fmla="*/ 74 h 89"/>
                  <a:gd name="T14" fmla="*/ 15 w 41"/>
                  <a:gd name="T15" fmla="*/ 59 h 8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1"/>
                  <a:gd name="T25" fmla="*/ 0 h 89"/>
                  <a:gd name="T26" fmla="*/ 41 w 41"/>
                  <a:gd name="T27" fmla="*/ 89 h 8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1" h="89">
                    <a:moveTo>
                      <a:pt x="15" y="59"/>
                    </a:moveTo>
                    <a:lnTo>
                      <a:pt x="21" y="17"/>
                    </a:lnTo>
                    <a:lnTo>
                      <a:pt x="18" y="2"/>
                    </a:lnTo>
                    <a:lnTo>
                      <a:pt x="32" y="0"/>
                    </a:lnTo>
                    <a:lnTo>
                      <a:pt x="41" y="12"/>
                    </a:lnTo>
                    <a:lnTo>
                      <a:pt x="6" y="89"/>
                    </a:lnTo>
                    <a:lnTo>
                      <a:pt x="0" y="74"/>
                    </a:lnTo>
                    <a:lnTo>
                      <a:pt x="15" y="5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400">
                  <a:solidFill>
                    <a:srgbClr val="FFFFFF"/>
                  </a:solidFill>
                  <a:latin typeface="Times New Roman"/>
                </a:endParaRPr>
              </a:p>
            </p:txBody>
          </p:sp>
          <p:sp>
            <p:nvSpPr>
              <p:cNvPr id="93" name="Freeform 42">
                <a:extLst>
                  <a:ext uri="{FF2B5EF4-FFF2-40B4-BE49-F238E27FC236}">
                    <a16:creationId xmlns:a16="http://schemas.microsoft.com/office/drawing/2014/main" id="{9C77D5E7-6953-ADD1-9661-6020293491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66" y="1960"/>
                <a:ext cx="80" cy="66"/>
              </a:xfrm>
              <a:custGeom>
                <a:avLst/>
                <a:gdLst>
                  <a:gd name="T0" fmla="*/ 49 w 80"/>
                  <a:gd name="T1" fmla="*/ 18 h 66"/>
                  <a:gd name="T2" fmla="*/ 8 w 80"/>
                  <a:gd name="T3" fmla="*/ 48 h 66"/>
                  <a:gd name="T4" fmla="*/ 0 w 80"/>
                  <a:gd name="T5" fmla="*/ 55 h 66"/>
                  <a:gd name="T6" fmla="*/ 3 w 80"/>
                  <a:gd name="T7" fmla="*/ 63 h 66"/>
                  <a:gd name="T8" fmla="*/ 15 w 80"/>
                  <a:gd name="T9" fmla="*/ 66 h 66"/>
                  <a:gd name="T10" fmla="*/ 80 w 80"/>
                  <a:gd name="T11" fmla="*/ 0 h 66"/>
                  <a:gd name="T12" fmla="*/ 65 w 80"/>
                  <a:gd name="T13" fmla="*/ 5 h 66"/>
                  <a:gd name="T14" fmla="*/ 49 w 80"/>
                  <a:gd name="T15" fmla="*/ 18 h 6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66"/>
                  <a:gd name="T26" fmla="*/ 80 w 80"/>
                  <a:gd name="T27" fmla="*/ 66 h 6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66">
                    <a:moveTo>
                      <a:pt x="49" y="18"/>
                    </a:moveTo>
                    <a:lnTo>
                      <a:pt x="8" y="48"/>
                    </a:lnTo>
                    <a:lnTo>
                      <a:pt x="0" y="55"/>
                    </a:lnTo>
                    <a:lnTo>
                      <a:pt x="3" y="63"/>
                    </a:lnTo>
                    <a:lnTo>
                      <a:pt x="15" y="66"/>
                    </a:lnTo>
                    <a:lnTo>
                      <a:pt x="80" y="0"/>
                    </a:lnTo>
                    <a:lnTo>
                      <a:pt x="65" y="5"/>
                    </a:lnTo>
                    <a:lnTo>
                      <a:pt x="49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400">
                  <a:solidFill>
                    <a:srgbClr val="FFFFFF"/>
                  </a:solidFill>
                  <a:latin typeface="Times New Roman"/>
                </a:endParaRPr>
              </a:p>
            </p:txBody>
          </p:sp>
          <p:sp>
            <p:nvSpPr>
              <p:cNvPr id="94" name="Freeform 43">
                <a:extLst>
                  <a:ext uri="{FF2B5EF4-FFF2-40B4-BE49-F238E27FC236}">
                    <a16:creationId xmlns:a16="http://schemas.microsoft.com/office/drawing/2014/main" id="{042FBD34-3955-B0C5-A545-6653E920A8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9" y="1989"/>
                <a:ext cx="81" cy="75"/>
              </a:xfrm>
              <a:custGeom>
                <a:avLst/>
                <a:gdLst>
                  <a:gd name="T0" fmla="*/ 52 w 81"/>
                  <a:gd name="T1" fmla="*/ 24 h 75"/>
                  <a:gd name="T2" fmla="*/ 7 w 81"/>
                  <a:gd name="T3" fmla="*/ 63 h 75"/>
                  <a:gd name="T4" fmla="*/ 0 w 81"/>
                  <a:gd name="T5" fmla="*/ 70 h 75"/>
                  <a:gd name="T6" fmla="*/ 7 w 81"/>
                  <a:gd name="T7" fmla="*/ 75 h 75"/>
                  <a:gd name="T8" fmla="*/ 22 w 81"/>
                  <a:gd name="T9" fmla="*/ 75 h 75"/>
                  <a:gd name="T10" fmla="*/ 81 w 81"/>
                  <a:gd name="T11" fmla="*/ 0 h 75"/>
                  <a:gd name="T12" fmla="*/ 66 w 81"/>
                  <a:gd name="T13" fmla="*/ 7 h 75"/>
                  <a:gd name="T14" fmla="*/ 52 w 81"/>
                  <a:gd name="T15" fmla="*/ 24 h 7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75"/>
                  <a:gd name="T26" fmla="*/ 81 w 81"/>
                  <a:gd name="T27" fmla="*/ 75 h 7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75">
                    <a:moveTo>
                      <a:pt x="52" y="24"/>
                    </a:moveTo>
                    <a:lnTo>
                      <a:pt x="7" y="63"/>
                    </a:lnTo>
                    <a:lnTo>
                      <a:pt x="0" y="70"/>
                    </a:lnTo>
                    <a:lnTo>
                      <a:pt x="7" y="75"/>
                    </a:lnTo>
                    <a:lnTo>
                      <a:pt x="22" y="75"/>
                    </a:lnTo>
                    <a:lnTo>
                      <a:pt x="81" y="0"/>
                    </a:lnTo>
                    <a:lnTo>
                      <a:pt x="66" y="7"/>
                    </a:lnTo>
                    <a:lnTo>
                      <a:pt x="52" y="2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400">
                  <a:solidFill>
                    <a:srgbClr val="FFFFFF"/>
                  </a:solidFill>
                  <a:latin typeface="Times New Roman"/>
                </a:endParaRPr>
              </a:p>
            </p:txBody>
          </p:sp>
          <p:sp>
            <p:nvSpPr>
              <p:cNvPr id="95" name="Freeform 44">
                <a:extLst>
                  <a:ext uri="{FF2B5EF4-FFF2-40B4-BE49-F238E27FC236}">
                    <a16:creationId xmlns:a16="http://schemas.microsoft.com/office/drawing/2014/main" id="{32744697-EA42-FDF7-A3EC-23E2A6E1F4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7" y="2366"/>
                <a:ext cx="325" cy="574"/>
              </a:xfrm>
              <a:custGeom>
                <a:avLst/>
                <a:gdLst>
                  <a:gd name="T0" fmla="*/ 24 w 325"/>
                  <a:gd name="T1" fmla="*/ 219 h 574"/>
                  <a:gd name="T2" fmla="*/ 57 w 325"/>
                  <a:gd name="T3" fmla="*/ 131 h 574"/>
                  <a:gd name="T4" fmla="*/ 118 w 325"/>
                  <a:gd name="T5" fmla="*/ 61 h 574"/>
                  <a:gd name="T6" fmla="*/ 179 w 325"/>
                  <a:gd name="T7" fmla="*/ 14 h 574"/>
                  <a:gd name="T8" fmla="*/ 231 w 325"/>
                  <a:gd name="T9" fmla="*/ 0 h 574"/>
                  <a:gd name="T10" fmla="*/ 283 w 325"/>
                  <a:gd name="T11" fmla="*/ 0 h 574"/>
                  <a:gd name="T12" fmla="*/ 311 w 325"/>
                  <a:gd name="T13" fmla="*/ 23 h 574"/>
                  <a:gd name="T14" fmla="*/ 325 w 325"/>
                  <a:gd name="T15" fmla="*/ 61 h 574"/>
                  <a:gd name="T16" fmla="*/ 320 w 325"/>
                  <a:gd name="T17" fmla="*/ 126 h 574"/>
                  <a:gd name="T18" fmla="*/ 278 w 325"/>
                  <a:gd name="T19" fmla="*/ 187 h 574"/>
                  <a:gd name="T20" fmla="*/ 250 w 325"/>
                  <a:gd name="T21" fmla="*/ 219 h 574"/>
                  <a:gd name="T22" fmla="*/ 221 w 325"/>
                  <a:gd name="T23" fmla="*/ 266 h 574"/>
                  <a:gd name="T24" fmla="*/ 217 w 325"/>
                  <a:gd name="T25" fmla="*/ 322 h 574"/>
                  <a:gd name="T26" fmla="*/ 236 w 325"/>
                  <a:gd name="T27" fmla="*/ 387 h 574"/>
                  <a:gd name="T28" fmla="*/ 245 w 325"/>
                  <a:gd name="T29" fmla="*/ 481 h 574"/>
                  <a:gd name="T30" fmla="*/ 226 w 325"/>
                  <a:gd name="T31" fmla="*/ 541 h 574"/>
                  <a:gd name="T32" fmla="*/ 174 w 325"/>
                  <a:gd name="T33" fmla="*/ 574 h 574"/>
                  <a:gd name="T34" fmla="*/ 113 w 325"/>
                  <a:gd name="T35" fmla="*/ 574 h 574"/>
                  <a:gd name="T36" fmla="*/ 57 w 325"/>
                  <a:gd name="T37" fmla="*/ 555 h 574"/>
                  <a:gd name="T38" fmla="*/ 24 w 325"/>
                  <a:gd name="T39" fmla="*/ 499 h 574"/>
                  <a:gd name="T40" fmla="*/ 0 w 325"/>
                  <a:gd name="T41" fmla="*/ 415 h 574"/>
                  <a:gd name="T42" fmla="*/ 0 w 325"/>
                  <a:gd name="T43" fmla="*/ 313 h 574"/>
                  <a:gd name="T44" fmla="*/ 9 w 325"/>
                  <a:gd name="T45" fmla="*/ 252 h 574"/>
                  <a:gd name="T46" fmla="*/ 33 w 325"/>
                  <a:gd name="T47" fmla="*/ 187 h 574"/>
                  <a:gd name="T48" fmla="*/ 52 w 325"/>
                  <a:gd name="T49" fmla="*/ 140 h 574"/>
                  <a:gd name="T50" fmla="*/ 24 w 325"/>
                  <a:gd name="T51" fmla="*/ 219 h 57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325"/>
                  <a:gd name="T79" fmla="*/ 0 h 574"/>
                  <a:gd name="T80" fmla="*/ 325 w 325"/>
                  <a:gd name="T81" fmla="*/ 574 h 574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325" h="574">
                    <a:moveTo>
                      <a:pt x="24" y="219"/>
                    </a:moveTo>
                    <a:lnTo>
                      <a:pt x="57" y="131"/>
                    </a:lnTo>
                    <a:lnTo>
                      <a:pt x="118" y="61"/>
                    </a:lnTo>
                    <a:lnTo>
                      <a:pt x="179" y="14"/>
                    </a:lnTo>
                    <a:lnTo>
                      <a:pt x="231" y="0"/>
                    </a:lnTo>
                    <a:lnTo>
                      <a:pt x="283" y="0"/>
                    </a:lnTo>
                    <a:lnTo>
                      <a:pt x="311" y="23"/>
                    </a:lnTo>
                    <a:lnTo>
                      <a:pt x="325" y="61"/>
                    </a:lnTo>
                    <a:lnTo>
                      <a:pt x="320" y="126"/>
                    </a:lnTo>
                    <a:lnTo>
                      <a:pt x="278" y="187"/>
                    </a:lnTo>
                    <a:lnTo>
                      <a:pt x="250" y="219"/>
                    </a:lnTo>
                    <a:lnTo>
                      <a:pt x="221" y="266"/>
                    </a:lnTo>
                    <a:lnTo>
                      <a:pt x="217" y="322"/>
                    </a:lnTo>
                    <a:lnTo>
                      <a:pt x="236" y="387"/>
                    </a:lnTo>
                    <a:lnTo>
                      <a:pt x="245" y="481"/>
                    </a:lnTo>
                    <a:lnTo>
                      <a:pt x="226" y="541"/>
                    </a:lnTo>
                    <a:lnTo>
                      <a:pt x="174" y="574"/>
                    </a:lnTo>
                    <a:lnTo>
                      <a:pt x="113" y="574"/>
                    </a:lnTo>
                    <a:lnTo>
                      <a:pt x="57" y="555"/>
                    </a:lnTo>
                    <a:lnTo>
                      <a:pt x="24" y="499"/>
                    </a:lnTo>
                    <a:lnTo>
                      <a:pt x="0" y="415"/>
                    </a:lnTo>
                    <a:lnTo>
                      <a:pt x="0" y="313"/>
                    </a:lnTo>
                    <a:lnTo>
                      <a:pt x="9" y="252"/>
                    </a:lnTo>
                    <a:lnTo>
                      <a:pt x="33" y="187"/>
                    </a:lnTo>
                    <a:lnTo>
                      <a:pt x="52" y="140"/>
                    </a:lnTo>
                    <a:lnTo>
                      <a:pt x="24" y="21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400">
                  <a:solidFill>
                    <a:srgbClr val="FFFFFF"/>
                  </a:solidFill>
                  <a:latin typeface="Times New Roman"/>
                </a:endParaRPr>
              </a:p>
            </p:txBody>
          </p:sp>
          <p:sp>
            <p:nvSpPr>
              <p:cNvPr id="96" name="Freeform 45">
                <a:extLst>
                  <a:ext uri="{FF2B5EF4-FFF2-40B4-BE49-F238E27FC236}">
                    <a16:creationId xmlns:a16="http://schemas.microsoft.com/office/drawing/2014/main" id="{9939614F-BC16-0866-5E67-2635EE4F02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08" y="2861"/>
                <a:ext cx="366" cy="678"/>
              </a:xfrm>
              <a:custGeom>
                <a:avLst/>
                <a:gdLst>
                  <a:gd name="T0" fmla="*/ 156 w 366"/>
                  <a:gd name="T1" fmla="*/ 9 h 678"/>
                  <a:gd name="T2" fmla="*/ 184 w 366"/>
                  <a:gd name="T3" fmla="*/ 0 h 678"/>
                  <a:gd name="T4" fmla="*/ 234 w 366"/>
                  <a:gd name="T5" fmla="*/ 23 h 678"/>
                  <a:gd name="T6" fmla="*/ 307 w 366"/>
                  <a:gd name="T7" fmla="*/ 128 h 678"/>
                  <a:gd name="T8" fmla="*/ 361 w 366"/>
                  <a:gd name="T9" fmla="*/ 218 h 678"/>
                  <a:gd name="T10" fmla="*/ 366 w 366"/>
                  <a:gd name="T11" fmla="*/ 267 h 678"/>
                  <a:gd name="T12" fmla="*/ 335 w 366"/>
                  <a:gd name="T13" fmla="*/ 327 h 678"/>
                  <a:gd name="T14" fmla="*/ 269 w 366"/>
                  <a:gd name="T15" fmla="*/ 381 h 678"/>
                  <a:gd name="T16" fmla="*/ 165 w 366"/>
                  <a:gd name="T17" fmla="*/ 439 h 678"/>
                  <a:gd name="T18" fmla="*/ 92 w 366"/>
                  <a:gd name="T19" fmla="*/ 485 h 678"/>
                  <a:gd name="T20" fmla="*/ 73 w 366"/>
                  <a:gd name="T21" fmla="*/ 515 h 678"/>
                  <a:gd name="T22" fmla="*/ 97 w 366"/>
                  <a:gd name="T23" fmla="*/ 527 h 678"/>
                  <a:gd name="T24" fmla="*/ 172 w 366"/>
                  <a:gd name="T25" fmla="*/ 571 h 678"/>
                  <a:gd name="T26" fmla="*/ 217 w 366"/>
                  <a:gd name="T27" fmla="*/ 641 h 678"/>
                  <a:gd name="T28" fmla="*/ 208 w 366"/>
                  <a:gd name="T29" fmla="*/ 657 h 678"/>
                  <a:gd name="T30" fmla="*/ 172 w 366"/>
                  <a:gd name="T31" fmla="*/ 678 h 678"/>
                  <a:gd name="T32" fmla="*/ 130 w 366"/>
                  <a:gd name="T33" fmla="*/ 678 h 678"/>
                  <a:gd name="T34" fmla="*/ 125 w 366"/>
                  <a:gd name="T35" fmla="*/ 618 h 678"/>
                  <a:gd name="T36" fmla="*/ 94 w 366"/>
                  <a:gd name="T37" fmla="*/ 583 h 678"/>
                  <a:gd name="T38" fmla="*/ 40 w 366"/>
                  <a:gd name="T39" fmla="*/ 546 h 678"/>
                  <a:gd name="T40" fmla="*/ 0 w 366"/>
                  <a:gd name="T41" fmla="*/ 539 h 678"/>
                  <a:gd name="T42" fmla="*/ 2 w 366"/>
                  <a:gd name="T43" fmla="*/ 506 h 678"/>
                  <a:gd name="T44" fmla="*/ 38 w 366"/>
                  <a:gd name="T45" fmla="*/ 478 h 678"/>
                  <a:gd name="T46" fmla="*/ 128 w 366"/>
                  <a:gd name="T47" fmla="*/ 423 h 678"/>
                  <a:gd name="T48" fmla="*/ 231 w 366"/>
                  <a:gd name="T49" fmla="*/ 367 h 678"/>
                  <a:gd name="T50" fmla="*/ 293 w 366"/>
                  <a:gd name="T51" fmla="*/ 302 h 678"/>
                  <a:gd name="T52" fmla="*/ 312 w 366"/>
                  <a:gd name="T53" fmla="*/ 267 h 678"/>
                  <a:gd name="T54" fmla="*/ 312 w 366"/>
                  <a:gd name="T55" fmla="*/ 235 h 678"/>
                  <a:gd name="T56" fmla="*/ 286 w 366"/>
                  <a:gd name="T57" fmla="*/ 174 h 678"/>
                  <a:gd name="T58" fmla="*/ 191 w 366"/>
                  <a:gd name="T59" fmla="*/ 93 h 678"/>
                  <a:gd name="T60" fmla="*/ 132 w 366"/>
                  <a:gd name="T61" fmla="*/ 53 h 678"/>
                  <a:gd name="T62" fmla="*/ 156 w 366"/>
                  <a:gd name="T63" fmla="*/ 9 h 678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678"/>
                  <a:gd name="T98" fmla="*/ 366 w 366"/>
                  <a:gd name="T99" fmla="*/ 678 h 678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678">
                    <a:moveTo>
                      <a:pt x="156" y="9"/>
                    </a:moveTo>
                    <a:lnTo>
                      <a:pt x="184" y="0"/>
                    </a:lnTo>
                    <a:lnTo>
                      <a:pt x="234" y="23"/>
                    </a:lnTo>
                    <a:lnTo>
                      <a:pt x="307" y="128"/>
                    </a:lnTo>
                    <a:lnTo>
                      <a:pt x="361" y="218"/>
                    </a:lnTo>
                    <a:lnTo>
                      <a:pt x="366" y="267"/>
                    </a:lnTo>
                    <a:lnTo>
                      <a:pt x="335" y="327"/>
                    </a:lnTo>
                    <a:lnTo>
                      <a:pt x="269" y="381"/>
                    </a:lnTo>
                    <a:lnTo>
                      <a:pt x="165" y="439"/>
                    </a:lnTo>
                    <a:lnTo>
                      <a:pt x="92" y="485"/>
                    </a:lnTo>
                    <a:lnTo>
                      <a:pt x="73" y="515"/>
                    </a:lnTo>
                    <a:lnTo>
                      <a:pt x="97" y="527"/>
                    </a:lnTo>
                    <a:lnTo>
                      <a:pt x="172" y="571"/>
                    </a:lnTo>
                    <a:lnTo>
                      <a:pt x="217" y="641"/>
                    </a:lnTo>
                    <a:lnTo>
                      <a:pt x="208" y="657"/>
                    </a:lnTo>
                    <a:lnTo>
                      <a:pt x="172" y="678"/>
                    </a:lnTo>
                    <a:lnTo>
                      <a:pt x="130" y="678"/>
                    </a:lnTo>
                    <a:lnTo>
                      <a:pt x="125" y="618"/>
                    </a:lnTo>
                    <a:lnTo>
                      <a:pt x="94" y="583"/>
                    </a:lnTo>
                    <a:lnTo>
                      <a:pt x="40" y="546"/>
                    </a:lnTo>
                    <a:lnTo>
                      <a:pt x="0" y="539"/>
                    </a:lnTo>
                    <a:lnTo>
                      <a:pt x="2" y="506"/>
                    </a:lnTo>
                    <a:lnTo>
                      <a:pt x="38" y="478"/>
                    </a:lnTo>
                    <a:lnTo>
                      <a:pt x="128" y="423"/>
                    </a:lnTo>
                    <a:lnTo>
                      <a:pt x="231" y="367"/>
                    </a:lnTo>
                    <a:lnTo>
                      <a:pt x="293" y="302"/>
                    </a:lnTo>
                    <a:lnTo>
                      <a:pt x="312" y="267"/>
                    </a:lnTo>
                    <a:lnTo>
                      <a:pt x="312" y="235"/>
                    </a:lnTo>
                    <a:lnTo>
                      <a:pt x="286" y="174"/>
                    </a:lnTo>
                    <a:lnTo>
                      <a:pt x="191" y="93"/>
                    </a:lnTo>
                    <a:lnTo>
                      <a:pt x="132" y="53"/>
                    </a:lnTo>
                    <a:lnTo>
                      <a:pt x="156" y="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400">
                  <a:solidFill>
                    <a:srgbClr val="FFFFFF"/>
                  </a:solidFill>
                  <a:latin typeface="Times New Roman"/>
                </a:endParaRPr>
              </a:p>
            </p:txBody>
          </p:sp>
          <p:sp>
            <p:nvSpPr>
              <p:cNvPr id="97" name="Freeform 46">
                <a:extLst>
                  <a:ext uri="{FF2B5EF4-FFF2-40B4-BE49-F238E27FC236}">
                    <a16:creationId xmlns:a16="http://schemas.microsoft.com/office/drawing/2014/main" id="{F887C753-B1E3-F4B9-19C4-B70F9B35E2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65" y="2761"/>
                <a:ext cx="694" cy="361"/>
              </a:xfrm>
              <a:custGeom>
                <a:avLst/>
                <a:gdLst>
                  <a:gd name="T0" fmla="*/ 508 w 694"/>
                  <a:gd name="T1" fmla="*/ 23 h 361"/>
                  <a:gd name="T2" fmla="*/ 601 w 694"/>
                  <a:gd name="T3" fmla="*/ 0 h 361"/>
                  <a:gd name="T4" fmla="*/ 694 w 694"/>
                  <a:gd name="T5" fmla="*/ 28 h 361"/>
                  <a:gd name="T6" fmla="*/ 694 w 694"/>
                  <a:gd name="T7" fmla="*/ 70 h 361"/>
                  <a:gd name="T8" fmla="*/ 657 w 694"/>
                  <a:gd name="T9" fmla="*/ 98 h 361"/>
                  <a:gd name="T10" fmla="*/ 582 w 694"/>
                  <a:gd name="T11" fmla="*/ 98 h 361"/>
                  <a:gd name="T12" fmla="*/ 461 w 694"/>
                  <a:gd name="T13" fmla="*/ 94 h 361"/>
                  <a:gd name="T14" fmla="*/ 391 w 694"/>
                  <a:gd name="T15" fmla="*/ 94 h 361"/>
                  <a:gd name="T16" fmla="*/ 377 w 694"/>
                  <a:gd name="T17" fmla="*/ 113 h 361"/>
                  <a:gd name="T18" fmla="*/ 363 w 694"/>
                  <a:gd name="T19" fmla="*/ 216 h 361"/>
                  <a:gd name="T20" fmla="*/ 303 w 694"/>
                  <a:gd name="T21" fmla="*/ 309 h 361"/>
                  <a:gd name="T22" fmla="*/ 200 w 694"/>
                  <a:gd name="T23" fmla="*/ 347 h 361"/>
                  <a:gd name="T24" fmla="*/ 172 w 694"/>
                  <a:gd name="T25" fmla="*/ 361 h 361"/>
                  <a:gd name="T26" fmla="*/ 135 w 694"/>
                  <a:gd name="T27" fmla="*/ 352 h 361"/>
                  <a:gd name="T28" fmla="*/ 84 w 694"/>
                  <a:gd name="T29" fmla="*/ 272 h 361"/>
                  <a:gd name="T30" fmla="*/ 5 w 694"/>
                  <a:gd name="T31" fmla="*/ 225 h 361"/>
                  <a:gd name="T32" fmla="*/ 0 w 694"/>
                  <a:gd name="T33" fmla="*/ 206 h 361"/>
                  <a:gd name="T34" fmla="*/ 56 w 694"/>
                  <a:gd name="T35" fmla="*/ 155 h 361"/>
                  <a:gd name="T36" fmla="*/ 98 w 694"/>
                  <a:gd name="T37" fmla="*/ 183 h 361"/>
                  <a:gd name="T38" fmla="*/ 140 w 694"/>
                  <a:gd name="T39" fmla="*/ 272 h 361"/>
                  <a:gd name="T40" fmla="*/ 158 w 694"/>
                  <a:gd name="T41" fmla="*/ 328 h 361"/>
                  <a:gd name="T42" fmla="*/ 247 w 694"/>
                  <a:gd name="T43" fmla="*/ 291 h 361"/>
                  <a:gd name="T44" fmla="*/ 303 w 694"/>
                  <a:gd name="T45" fmla="*/ 230 h 361"/>
                  <a:gd name="T46" fmla="*/ 326 w 694"/>
                  <a:gd name="T47" fmla="*/ 155 h 361"/>
                  <a:gd name="T48" fmla="*/ 349 w 694"/>
                  <a:gd name="T49" fmla="*/ 42 h 361"/>
                  <a:gd name="T50" fmla="*/ 396 w 694"/>
                  <a:gd name="T51" fmla="*/ 33 h 361"/>
                  <a:gd name="T52" fmla="*/ 508 w 694"/>
                  <a:gd name="T53" fmla="*/ 23 h 36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694"/>
                  <a:gd name="T82" fmla="*/ 0 h 361"/>
                  <a:gd name="T83" fmla="*/ 694 w 694"/>
                  <a:gd name="T84" fmla="*/ 361 h 36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694" h="361">
                    <a:moveTo>
                      <a:pt x="508" y="23"/>
                    </a:moveTo>
                    <a:lnTo>
                      <a:pt x="601" y="0"/>
                    </a:lnTo>
                    <a:lnTo>
                      <a:pt x="694" y="28"/>
                    </a:lnTo>
                    <a:lnTo>
                      <a:pt x="694" y="70"/>
                    </a:lnTo>
                    <a:lnTo>
                      <a:pt x="657" y="98"/>
                    </a:lnTo>
                    <a:lnTo>
                      <a:pt x="582" y="98"/>
                    </a:lnTo>
                    <a:lnTo>
                      <a:pt x="461" y="94"/>
                    </a:lnTo>
                    <a:lnTo>
                      <a:pt x="391" y="94"/>
                    </a:lnTo>
                    <a:lnTo>
                      <a:pt x="377" y="113"/>
                    </a:lnTo>
                    <a:lnTo>
                      <a:pt x="363" y="216"/>
                    </a:lnTo>
                    <a:lnTo>
                      <a:pt x="303" y="309"/>
                    </a:lnTo>
                    <a:lnTo>
                      <a:pt x="200" y="347"/>
                    </a:lnTo>
                    <a:lnTo>
                      <a:pt x="172" y="361"/>
                    </a:lnTo>
                    <a:lnTo>
                      <a:pt x="135" y="352"/>
                    </a:lnTo>
                    <a:lnTo>
                      <a:pt x="84" y="272"/>
                    </a:lnTo>
                    <a:lnTo>
                      <a:pt x="5" y="225"/>
                    </a:lnTo>
                    <a:lnTo>
                      <a:pt x="0" y="206"/>
                    </a:lnTo>
                    <a:lnTo>
                      <a:pt x="56" y="155"/>
                    </a:lnTo>
                    <a:lnTo>
                      <a:pt x="98" y="183"/>
                    </a:lnTo>
                    <a:lnTo>
                      <a:pt x="140" y="272"/>
                    </a:lnTo>
                    <a:lnTo>
                      <a:pt x="158" y="328"/>
                    </a:lnTo>
                    <a:lnTo>
                      <a:pt x="247" y="291"/>
                    </a:lnTo>
                    <a:lnTo>
                      <a:pt x="303" y="230"/>
                    </a:lnTo>
                    <a:lnTo>
                      <a:pt x="326" y="155"/>
                    </a:lnTo>
                    <a:lnTo>
                      <a:pt x="349" y="42"/>
                    </a:lnTo>
                    <a:lnTo>
                      <a:pt x="396" y="33"/>
                    </a:lnTo>
                    <a:lnTo>
                      <a:pt x="508" y="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400">
                  <a:solidFill>
                    <a:srgbClr val="FFFFFF"/>
                  </a:solidFill>
                  <a:latin typeface="Times New Roman"/>
                </a:endParaRPr>
              </a:p>
            </p:txBody>
          </p:sp>
        </p:grpSp>
        <p:sp>
          <p:nvSpPr>
            <p:cNvPr id="80" name="AutoShape 35">
              <a:extLst>
                <a:ext uri="{FF2B5EF4-FFF2-40B4-BE49-F238E27FC236}">
                  <a16:creationId xmlns:a16="http://schemas.microsoft.com/office/drawing/2014/main" id="{F2F38CB0-DD17-F0BD-00BB-1B6A3EFE0F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35274" y="4845465"/>
              <a:ext cx="1873236" cy="592721"/>
            </a:xfrm>
            <a:prstGeom prst="wedgeRoundRectCallout">
              <a:avLst>
                <a:gd name="adj1" fmla="val -53324"/>
                <a:gd name="adj2" fmla="val -21789"/>
                <a:gd name="adj3" fmla="val 16667"/>
              </a:avLst>
            </a:prstGeom>
            <a:noFill/>
            <a:ln w="127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685800" eaLnBrk="1" fontAlgn="auto" hangingPunct="1">
                <a:spcBef>
                  <a:spcPct val="0"/>
                </a:spcBef>
                <a:spcAft>
                  <a:spcPts val="0"/>
                </a:spcAft>
                <a:buNone/>
              </a:pPr>
              <a:r>
                <a:rPr lang="en-US" altLang="en-US" sz="2400" dirty="0">
                  <a:solidFill>
                    <a:srgbClr val="66FF66"/>
                  </a:solidFill>
                </a:rPr>
                <a:t> f </a:t>
              </a:r>
              <a:r>
                <a:rPr lang="en-US" altLang="en-US" sz="2400" baseline="30000" dirty="0">
                  <a:solidFill>
                    <a:srgbClr val="66FF66"/>
                  </a:solidFill>
                </a:rPr>
                <a:t>-1</a:t>
              </a:r>
              <a:r>
                <a:rPr lang="en-US" altLang="en-US" sz="2400" dirty="0">
                  <a:solidFill>
                    <a:srgbClr val="66FF66"/>
                  </a:solidFill>
                </a:rPr>
                <a:t>(x) </a:t>
              </a:r>
              <a:r>
                <a:rPr lang="en-US" altLang="en-US" sz="2400" dirty="0">
                  <a:solidFill>
                    <a:srgbClr val="66FF66"/>
                  </a:solidFill>
                  <a:sym typeface="Symbol" panose="05050102010706020507" pitchFamily="18" charset="2"/>
                </a:rPr>
                <a:t></a:t>
              </a:r>
              <a:r>
                <a:rPr lang="en-US" altLang="en-US" sz="2400" dirty="0">
                  <a:solidFill>
                    <a:srgbClr val="66FF66"/>
                  </a:solidFill>
                </a:rPr>
                <a:t> </a:t>
              </a:r>
              <a:r>
                <a:rPr lang="en-US" altLang="en-US" sz="2400" baseline="30000" dirty="0">
                  <a:solidFill>
                    <a:srgbClr val="66FF66"/>
                  </a:solidFill>
                </a:rPr>
                <a:t>1</a:t>
              </a:r>
              <a:r>
                <a:rPr lang="en-US" altLang="en-US" sz="2400" dirty="0">
                  <a:solidFill>
                    <a:srgbClr val="66FF66"/>
                  </a:solidFill>
                </a:rPr>
                <a:t>/</a:t>
              </a:r>
              <a:r>
                <a:rPr lang="en-US" altLang="en-US" sz="2400" baseline="-25000" dirty="0">
                  <a:solidFill>
                    <a:srgbClr val="66FF66"/>
                  </a:solidFill>
                </a:rPr>
                <a:t>f(x)</a:t>
              </a:r>
              <a:endParaRPr lang="en-US" altLang="en-US" sz="2400" dirty="0">
                <a:solidFill>
                  <a:srgbClr val="66FF66"/>
                </a:solidFill>
              </a:endParaRPr>
            </a:p>
          </p:txBody>
        </p:sp>
      </p:grpSp>
      <p:sp>
        <p:nvSpPr>
          <p:cNvPr id="98" name="TextBox 97">
            <a:extLst>
              <a:ext uri="{FF2B5EF4-FFF2-40B4-BE49-F238E27FC236}">
                <a16:creationId xmlns:a16="http://schemas.microsoft.com/office/drawing/2014/main" id="{642989AC-BC54-C21A-7791-5F1DCC9E77E3}"/>
              </a:ext>
            </a:extLst>
          </p:cNvPr>
          <p:cNvSpPr txBox="1"/>
          <p:nvPr/>
        </p:nvSpPr>
        <p:spPr>
          <a:xfrm>
            <a:off x="3513668" y="2329298"/>
            <a:ext cx="76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dirty="0">
                <a:solidFill>
                  <a:srgbClr val="66FF66"/>
                </a:solidFill>
              </a:rPr>
              <a:t>f </a:t>
            </a:r>
            <a:r>
              <a:rPr lang="en-US" altLang="en-US" baseline="30000" dirty="0">
                <a:solidFill>
                  <a:srgbClr val="66FF66"/>
                </a:solidFill>
              </a:rPr>
              <a:t>-1</a:t>
            </a:r>
            <a:endParaRPr lang="en-CA" dirty="0">
              <a:solidFill>
                <a:srgbClr val="FFC0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BE5E9C9-B7AB-19E9-11F7-4F54714E072B}"/>
              </a:ext>
            </a:extLst>
          </p:cNvPr>
          <p:cNvSpPr/>
          <p:nvPr/>
        </p:nvSpPr>
        <p:spPr>
          <a:xfrm>
            <a:off x="7239000" y="3200400"/>
            <a:ext cx="457200" cy="149629"/>
          </a:xfrm>
          <a:prstGeom prst="rect">
            <a:avLst/>
          </a:prstGeom>
          <a:solidFill>
            <a:srgbClr val="FFFFFF"/>
          </a:solidFill>
          <a:ln w="12700">
            <a:noFill/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58706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57200" y="6096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FF00"/>
                </a:solidFill>
                <a:cs typeface="Arial" charset="0"/>
              </a:rPr>
              <a:t>Function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: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Maps the elements in one set to those in</a:t>
            </a:r>
            <a:r>
              <a:rPr kumimoji="0" lang="en-CA" altLang="en-US" sz="28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another.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Inverse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276600"/>
            <a:ext cx="8153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dirty="0">
                <a:solidFill>
                  <a:srgbClr val="FFFF00"/>
                </a:solidFill>
              </a:rPr>
              <a:t>One-to-One / Injective function:</a:t>
            </a:r>
          </a:p>
          <a:p>
            <a:pPr lvl="1" eaLnBrk="1" hangingPunct="1"/>
            <a:r>
              <a:rPr lang="en-US" dirty="0"/>
              <a:t>Elements in </a:t>
            </a:r>
            <a:r>
              <a:rPr lang="en-US" dirty="0">
                <a:solidFill>
                  <a:srgbClr val="FFC000"/>
                </a:solidFill>
              </a:rPr>
              <a:t>B</a:t>
            </a:r>
            <a:r>
              <a:rPr lang="en-US" dirty="0"/>
              <a:t> do not get mapped to twice.</a:t>
            </a:r>
          </a:p>
          <a:p>
            <a:pPr eaLnBrk="1" hangingPunct="1"/>
            <a:r>
              <a:rPr lang="en-US" altLang="en-US" dirty="0">
                <a:solidFill>
                  <a:srgbClr val="FFFF00"/>
                </a:solidFill>
              </a:rPr>
              <a:t>Inverse: Mapping in the reverse direction</a:t>
            </a:r>
          </a:p>
          <a:p>
            <a:pPr lvl="1" eaLnBrk="1" hangingPunct="1"/>
            <a:r>
              <a:rPr lang="en-US" altLang="en-US" dirty="0">
                <a:solidFill>
                  <a:srgbClr val="FFC000"/>
                </a:solidFill>
              </a:rPr>
              <a:t>f: A </a:t>
            </a:r>
            <a:r>
              <a:rPr lang="en-US" altLang="en-US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lang="en-US" altLang="en-US" dirty="0">
                <a:solidFill>
                  <a:srgbClr val="FFC000"/>
                </a:solidFill>
              </a:rPr>
              <a:t> B     </a:t>
            </a:r>
            <a:r>
              <a:rPr lang="en-US" altLang="en-US" dirty="0">
                <a:solidFill>
                  <a:srgbClr val="66FF66"/>
                </a:solidFill>
              </a:rPr>
              <a:t>f </a:t>
            </a:r>
            <a:r>
              <a:rPr lang="en-US" altLang="en-US" baseline="30000" dirty="0">
                <a:solidFill>
                  <a:srgbClr val="66FF66"/>
                </a:solidFill>
              </a:rPr>
              <a:t>-1</a:t>
            </a:r>
            <a:r>
              <a:rPr lang="en-US" altLang="en-US" dirty="0">
                <a:solidFill>
                  <a:srgbClr val="66FF66"/>
                </a:solidFill>
              </a:rPr>
              <a:t>: </a:t>
            </a:r>
            <a:r>
              <a:rPr lang="en-US" altLang="en-US" dirty="0">
                <a:solidFill>
                  <a:srgbClr val="FFC000"/>
                </a:solidFill>
              </a:rPr>
              <a:t>B </a:t>
            </a:r>
            <a:r>
              <a:rPr lang="en-US" altLang="en-US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lang="en-US" altLang="en-US" dirty="0">
                <a:solidFill>
                  <a:srgbClr val="FFC000"/>
                </a:solidFill>
              </a:rPr>
              <a:t> A </a:t>
            </a:r>
            <a:endParaRPr lang="en-US" altLang="en-US" dirty="0">
              <a:solidFill>
                <a:srgbClr val="FFFF00"/>
              </a:solidFill>
            </a:endParaRPr>
          </a:p>
          <a:p>
            <a:pPr lvl="1" eaLnBrk="1" hangingPunct="1"/>
            <a:r>
              <a:rPr lang="en-US" kern="0" dirty="0">
                <a:solidFill>
                  <a:srgbClr val="FFC000"/>
                </a:solidFill>
              </a:rPr>
              <a:t>∀x,y  </a:t>
            </a:r>
            <a:r>
              <a:rPr lang="en-US" altLang="en-US" dirty="0">
                <a:solidFill>
                  <a:srgbClr val="FFC000"/>
                </a:solidFill>
              </a:rPr>
              <a:t>f </a:t>
            </a:r>
            <a:r>
              <a:rPr lang="en-US" altLang="en-US" baseline="30000" dirty="0">
                <a:solidFill>
                  <a:srgbClr val="FFC000"/>
                </a:solidFill>
              </a:rPr>
              <a:t>-1</a:t>
            </a:r>
            <a:r>
              <a:rPr lang="en-US" altLang="en-US" dirty="0">
                <a:solidFill>
                  <a:srgbClr val="FFC000"/>
                </a:solidFill>
              </a:rPr>
              <a:t>(y)=x iff f(x)=y</a:t>
            </a:r>
            <a:r>
              <a:rPr lang="en-US" altLang="en-US" dirty="0"/>
              <a:t> </a:t>
            </a:r>
          </a:p>
          <a:p>
            <a:pPr lvl="1" eaLnBrk="1" hangingPunct="1"/>
            <a:r>
              <a:rPr lang="en-US" altLang="en-US" dirty="0">
                <a:solidFill>
                  <a:srgbClr val="FFC000"/>
                </a:solidFill>
              </a:rPr>
              <a:t>f</a:t>
            </a:r>
            <a:r>
              <a:rPr lang="en-US" altLang="en-US" dirty="0"/>
              <a:t> needs to be o</a:t>
            </a:r>
            <a:r>
              <a:rPr lang="en-US" dirty="0"/>
              <a:t>ne-to-one.</a:t>
            </a:r>
            <a:endParaRPr lang="en-US" altLang="en-US" dirty="0"/>
          </a:p>
          <a:p>
            <a:pPr marL="0" indent="0" eaLnBrk="1" hangingPunct="1">
              <a:buNone/>
            </a:pPr>
            <a:r>
              <a:rPr lang="en-US" dirty="0"/>
              <a:t>            or else don’t know how to map back!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3278D31-234F-E6C0-0960-0F210960FB10}"/>
              </a:ext>
            </a:extLst>
          </p:cNvPr>
          <p:cNvGrpSpPr/>
          <p:nvPr/>
        </p:nvGrpSpPr>
        <p:grpSpPr>
          <a:xfrm>
            <a:off x="1474341" y="1112173"/>
            <a:ext cx="4393059" cy="2174607"/>
            <a:chOff x="1474341" y="1340773"/>
            <a:chExt cx="4393059" cy="2174607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944D1B7-6D7F-41E5-DBA2-DB2C3C713698}"/>
                </a:ext>
              </a:extLst>
            </p:cNvPr>
            <p:cNvSpPr/>
            <p:nvPr/>
          </p:nvSpPr>
          <p:spPr>
            <a:xfrm>
              <a:off x="1676400" y="152400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23276180-5040-F198-07E3-C7012F5B0C39}"/>
                </a:ext>
              </a:extLst>
            </p:cNvPr>
            <p:cNvSpPr/>
            <p:nvPr/>
          </p:nvSpPr>
          <p:spPr>
            <a:xfrm>
              <a:off x="2296274" y="167231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a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b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c</a:t>
              </a: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8ABD11A-BA1C-92CC-D08A-1FF5BE52420E}"/>
                </a:ext>
              </a:extLst>
            </p:cNvPr>
            <p:cNvSpPr/>
            <p:nvPr/>
          </p:nvSpPr>
          <p:spPr>
            <a:xfrm>
              <a:off x="4191000" y="151382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0C7B757F-118F-DB7F-47F4-1C684EC796B8}"/>
                </a:ext>
              </a:extLst>
            </p:cNvPr>
            <p:cNvSpPr/>
            <p:nvPr/>
          </p:nvSpPr>
          <p:spPr>
            <a:xfrm>
              <a:off x="4810874" y="166213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2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3</a:t>
              </a:r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23938EF-B81F-FD7F-7506-4622593D447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11466" y="19812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9CC9D001-BEAE-CCE6-B967-81214F2D047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21858" y="19812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1D5B47E-4224-FFF1-3F5B-0EF833BEDE63}"/>
                </a:ext>
              </a:extLst>
            </p:cNvPr>
            <p:cNvSpPr txBox="1"/>
            <p:nvPr/>
          </p:nvSpPr>
          <p:spPr>
            <a:xfrm>
              <a:off x="1474341" y="1361420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A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82407209-DB8A-96D8-B029-BFA2260055ED}"/>
                </a:ext>
              </a:extLst>
            </p:cNvPr>
            <p:cNvSpPr txBox="1"/>
            <p:nvPr/>
          </p:nvSpPr>
          <p:spPr>
            <a:xfrm>
              <a:off x="4003496" y="1340773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B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32398DB1-E280-F1D3-809A-1F766AD710E7}"/>
              </a:ext>
            </a:extLst>
          </p:cNvPr>
          <p:cNvGrpSpPr/>
          <p:nvPr/>
        </p:nvGrpSpPr>
        <p:grpSpPr>
          <a:xfrm>
            <a:off x="6224106" y="1180725"/>
            <a:ext cx="2486988" cy="2200275"/>
            <a:chOff x="2820470" y="4288593"/>
            <a:chExt cx="2486988" cy="2200275"/>
          </a:xfrm>
        </p:grpSpPr>
        <p:pic>
          <p:nvPicPr>
            <p:cNvPr id="10" name="Picture 4" descr="y = x^2 - 2">
              <a:extLst>
                <a:ext uri="{FF2B5EF4-FFF2-40B4-BE49-F238E27FC236}">
                  <a16:creationId xmlns:a16="http://schemas.microsoft.com/office/drawing/2014/main" id="{8BB6D29B-DBFA-1536-969C-7AF83F0B00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5258" y="4288593"/>
              <a:ext cx="2076450" cy="2200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63BE5A9-87A4-C5F9-EF62-549D7C7FD278}"/>
                </a:ext>
              </a:extLst>
            </p:cNvPr>
            <p:cNvSpPr txBox="1"/>
            <p:nvPr/>
          </p:nvSpPr>
          <p:spPr>
            <a:xfrm>
              <a:off x="4545458" y="5435025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A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25AB87A9-61CB-DFFB-EE13-234528235880}"/>
                </a:ext>
              </a:extLst>
            </p:cNvPr>
            <p:cNvSpPr txBox="1"/>
            <p:nvPr/>
          </p:nvSpPr>
          <p:spPr>
            <a:xfrm>
              <a:off x="2820470" y="4600906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B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EE337E58-8513-324D-DF46-B5E6DCDFF203}"/>
              </a:ext>
            </a:extLst>
          </p:cNvPr>
          <p:cNvSpPr txBox="1"/>
          <p:nvPr/>
        </p:nvSpPr>
        <p:spPr>
          <a:xfrm>
            <a:off x="3505200" y="1244025"/>
            <a:ext cx="76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kern="0" dirty="0">
                <a:solidFill>
                  <a:srgbClr val="FFC000"/>
                </a:solidFill>
              </a:rPr>
              <a:t>f</a:t>
            </a:r>
            <a:endParaRPr lang="en-CA" dirty="0">
              <a:solidFill>
                <a:srgbClr val="FFC000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CCE76C6-6835-CE29-65CF-3A97007A068D}"/>
              </a:ext>
            </a:extLst>
          </p:cNvPr>
          <p:cNvSpPr/>
          <p:nvPr/>
        </p:nvSpPr>
        <p:spPr>
          <a:xfrm>
            <a:off x="5231259" y="1612371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C000"/>
                </a:solidFill>
                <a:cs typeface="Arial" charset="0"/>
              </a:rPr>
              <a:t> 4</a:t>
            </a:r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5817D383-48F4-75DE-0804-CE5B3969DFE4}"/>
              </a:ext>
            </a:extLst>
          </p:cNvPr>
          <p:cNvSpPr/>
          <p:nvPr/>
        </p:nvSpPr>
        <p:spPr>
          <a:xfrm>
            <a:off x="7329755" y="2448674"/>
            <a:ext cx="976045" cy="588582"/>
          </a:xfrm>
          <a:custGeom>
            <a:avLst/>
            <a:gdLst>
              <a:gd name="connsiteX0" fmla="*/ 0 w 1839074"/>
              <a:gd name="connsiteY0" fmla="*/ 1613043 h 1613043"/>
              <a:gd name="connsiteX1" fmla="*/ 575353 w 1839074"/>
              <a:gd name="connsiteY1" fmla="*/ 750013 h 1613043"/>
              <a:gd name="connsiteX2" fmla="*/ 1273996 w 1839074"/>
              <a:gd name="connsiteY2" fmla="*/ 534256 h 1613043"/>
              <a:gd name="connsiteX3" fmla="*/ 1839074 w 1839074"/>
              <a:gd name="connsiteY3" fmla="*/ 0 h 1613043"/>
              <a:gd name="connsiteX0" fmla="*/ 0 w 1551398"/>
              <a:gd name="connsiteY0" fmla="*/ 1088465 h 1088465"/>
              <a:gd name="connsiteX1" fmla="*/ 575353 w 1551398"/>
              <a:gd name="connsiteY1" fmla="*/ 225435 h 1088465"/>
              <a:gd name="connsiteX2" fmla="*/ 1273996 w 1551398"/>
              <a:gd name="connsiteY2" fmla="*/ 9678 h 1088465"/>
              <a:gd name="connsiteX3" fmla="*/ 1551398 w 1551398"/>
              <a:gd name="connsiteY3" fmla="*/ 811062 h 1088465"/>
              <a:gd name="connsiteX0" fmla="*/ 0 w 1551398"/>
              <a:gd name="connsiteY0" fmla="*/ 865985 h 865985"/>
              <a:gd name="connsiteX1" fmla="*/ 575353 w 1551398"/>
              <a:gd name="connsiteY1" fmla="*/ 2955 h 865985"/>
              <a:gd name="connsiteX2" fmla="*/ 1551398 w 1551398"/>
              <a:gd name="connsiteY2" fmla="*/ 588582 h 865985"/>
              <a:gd name="connsiteX0" fmla="*/ 0 w 976045"/>
              <a:gd name="connsiteY0" fmla="*/ 2955 h 588582"/>
              <a:gd name="connsiteX1" fmla="*/ 976045 w 976045"/>
              <a:gd name="connsiteY1" fmla="*/ 588582 h 588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76045" h="588582">
                <a:moveTo>
                  <a:pt x="0" y="2955"/>
                </a:moveTo>
                <a:cubicBezTo>
                  <a:pt x="258566" y="-43279"/>
                  <a:pt x="772702" y="466577"/>
                  <a:pt x="976045" y="588582"/>
                </a:cubicBezTo>
              </a:path>
            </a:pathLst>
          </a:custGeom>
          <a:noFill/>
          <a:ln w="9525">
            <a:solidFill>
              <a:schemeClr val="bg2"/>
            </a:solidFill>
          </a:ln>
        </p:spPr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1758BA4-F258-2278-0253-537C2C4FC7D7}"/>
              </a:ext>
            </a:extLst>
          </p:cNvPr>
          <p:cNvSpPr/>
          <p:nvPr/>
        </p:nvSpPr>
        <p:spPr>
          <a:xfrm>
            <a:off x="7434477" y="1274847"/>
            <a:ext cx="922811" cy="1153279"/>
          </a:xfrm>
          <a:prstGeom prst="rect">
            <a:avLst/>
          </a:prstGeom>
          <a:solidFill>
            <a:srgbClr val="FFFFFF"/>
          </a:solidFill>
          <a:ln w="12700">
            <a:noFill/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7A095F06-7329-E9DD-B49B-CCB4F6477CD7}"/>
              </a:ext>
            </a:extLst>
          </p:cNvPr>
          <p:cNvCxnSpPr>
            <a:cxnSpLocks/>
          </p:cNvCxnSpPr>
          <p:nvPr/>
        </p:nvCxnSpPr>
        <p:spPr bwMode="auto">
          <a:xfrm>
            <a:off x="4318570" y="1645578"/>
            <a:ext cx="354459" cy="446921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62139EEE-1DE0-9AA3-FF94-F5543A172171}"/>
              </a:ext>
            </a:extLst>
          </p:cNvPr>
          <p:cNvCxnSpPr>
            <a:cxnSpLocks/>
          </p:cNvCxnSpPr>
          <p:nvPr/>
        </p:nvCxnSpPr>
        <p:spPr bwMode="auto">
          <a:xfrm flipV="1">
            <a:off x="2632364" y="1826492"/>
            <a:ext cx="2244438" cy="803564"/>
          </a:xfrm>
          <a:prstGeom prst="straightConnector1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31" name="Group 30">
            <a:extLst>
              <a:ext uri="{FF2B5EF4-FFF2-40B4-BE49-F238E27FC236}">
                <a16:creationId xmlns:a16="http://schemas.microsoft.com/office/drawing/2014/main" id="{85CA578B-524C-B592-6D03-1912C92D5F92}"/>
              </a:ext>
            </a:extLst>
          </p:cNvPr>
          <p:cNvGrpSpPr/>
          <p:nvPr/>
        </p:nvGrpSpPr>
        <p:grpSpPr>
          <a:xfrm>
            <a:off x="2557896" y="1830915"/>
            <a:ext cx="2263370" cy="1083158"/>
            <a:chOff x="2557896" y="1830915"/>
            <a:chExt cx="2263370" cy="1083158"/>
          </a:xfrm>
        </p:grpSpPr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884A2A87-6450-761B-9476-D909CC8C3187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2561219" y="1830915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rgbClr val="66FF66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4473EE9-330D-C484-17E1-888384D134E8}"/>
                </a:ext>
              </a:extLst>
            </p:cNvPr>
            <p:cNvSpPr txBox="1"/>
            <p:nvPr/>
          </p:nvSpPr>
          <p:spPr>
            <a:xfrm>
              <a:off x="3513668" y="2329298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dirty="0">
                  <a:solidFill>
                    <a:srgbClr val="66FF66"/>
                  </a:solidFill>
                </a:rPr>
                <a:t>f </a:t>
              </a:r>
              <a:r>
                <a:rPr lang="en-US" altLang="en-US" baseline="30000" dirty="0">
                  <a:solidFill>
                    <a:srgbClr val="66FF66"/>
                  </a:solidFill>
                </a:rPr>
                <a:t>-1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7518A9E9-0A48-F760-B6B0-2D8BB9AD5699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2557896" y="1905000"/>
              <a:ext cx="2263370" cy="838200"/>
            </a:xfrm>
            <a:prstGeom prst="straightConnector1">
              <a:avLst/>
            </a:prstGeom>
            <a:noFill/>
            <a:ln w="25400" cap="flat" cmpd="sng" algn="ctr">
              <a:solidFill>
                <a:srgbClr val="66FF66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F52E1E6A-58EA-4667-036D-FA7B6798752D}"/>
              </a:ext>
            </a:extLst>
          </p:cNvPr>
          <p:cNvSpPr/>
          <p:nvPr/>
        </p:nvSpPr>
        <p:spPr>
          <a:xfrm>
            <a:off x="7239000" y="3200400"/>
            <a:ext cx="457200" cy="149629"/>
          </a:xfrm>
          <a:prstGeom prst="rect">
            <a:avLst/>
          </a:prstGeom>
          <a:solidFill>
            <a:srgbClr val="FFFFFF"/>
          </a:solidFill>
          <a:ln w="12700">
            <a:noFill/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68918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DFD51790-9307-5C6F-31D4-D90A4296F8D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52FE802F-D1AB-4D15-8F51-0E05AB71624C}" type="slidenum"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4</a:t>
            </a:fld>
            <a:endParaRPr kumimoji="0" lang="en-US" altLang="en-US" sz="1400" b="1" i="0" u="none" strike="noStrike" kern="1200" cap="none" spc="0" normalizeH="0" baseline="0" noProof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36ADB79C-7F41-8C8C-7BD2-9B18EBE9CC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5105400"/>
          </a:xfrm>
        </p:spPr>
        <p:txBody>
          <a:bodyPr/>
          <a:lstStyle/>
          <a:p>
            <a:r>
              <a:rPr lang="en-US" altLang="en-US" sz="2400" dirty="0"/>
              <a:t>Cardinality: </a:t>
            </a:r>
            <a:r>
              <a:rPr lang="en-US" altLang="en-US" sz="2400" dirty="0">
                <a:solidFill>
                  <a:schemeClr val="bg2"/>
                </a:solidFill>
              </a:rPr>
              <a:t>number of (distinct) elements</a:t>
            </a:r>
          </a:p>
          <a:p>
            <a:pPr marL="0" indent="0">
              <a:buNone/>
            </a:pPr>
            <a:r>
              <a:rPr lang="en-US" altLang="en-US" sz="2400" dirty="0">
                <a:solidFill>
                  <a:schemeClr val="bg2"/>
                </a:solidFill>
              </a:rPr>
              <a:t>     |S| = |{3,5}| = 2</a:t>
            </a:r>
          </a:p>
          <a:p>
            <a:r>
              <a:rPr lang="en-US" altLang="en-US" sz="2400" dirty="0"/>
              <a:t>Finite set:</a:t>
            </a:r>
            <a:r>
              <a:rPr lang="en-US" altLang="en-US" sz="2400" dirty="0">
                <a:solidFill>
                  <a:schemeClr val="bg2"/>
                </a:solidFill>
              </a:rPr>
              <a:t> cardinality some finite integer n</a:t>
            </a:r>
          </a:p>
          <a:p>
            <a:r>
              <a:rPr lang="en-US" altLang="en-US" sz="2400" dirty="0"/>
              <a:t>Infinite set:  </a:t>
            </a:r>
            <a:r>
              <a:rPr lang="en-US" altLang="en-US" sz="2400" dirty="0">
                <a:solidFill>
                  <a:schemeClr val="bg2"/>
                </a:solidFill>
              </a:rPr>
              <a:t>a set that is not finit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C6CA4DC-1541-3C52-F79C-7E6EBA7113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463" y="-152400"/>
            <a:ext cx="7773074" cy="11461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57200" y="6096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FF00"/>
                </a:solidFill>
                <a:cs typeface="Arial" charset="0"/>
              </a:rPr>
              <a:t>Function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: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Maps the elements in one set to those in</a:t>
            </a:r>
            <a:r>
              <a:rPr kumimoji="0" lang="en-CA" altLang="en-US" sz="28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another.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Inverse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276600"/>
            <a:ext cx="8153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dirty="0">
                <a:solidFill>
                  <a:srgbClr val="FFFF00"/>
                </a:solidFill>
              </a:rPr>
              <a:t>One-to-One / Injective function:</a:t>
            </a:r>
          </a:p>
          <a:p>
            <a:pPr lvl="1" eaLnBrk="1" hangingPunct="1"/>
            <a:r>
              <a:rPr lang="en-US" dirty="0"/>
              <a:t>Elements in </a:t>
            </a:r>
            <a:r>
              <a:rPr lang="en-US" dirty="0">
                <a:solidFill>
                  <a:srgbClr val="FFC000"/>
                </a:solidFill>
              </a:rPr>
              <a:t>B</a:t>
            </a:r>
            <a:r>
              <a:rPr lang="en-US" dirty="0"/>
              <a:t> do not get mapped to twice.</a:t>
            </a:r>
          </a:p>
          <a:p>
            <a:pPr eaLnBrk="1" hangingPunct="1"/>
            <a:r>
              <a:rPr lang="en-US" altLang="en-US" dirty="0">
                <a:solidFill>
                  <a:srgbClr val="FFFF00"/>
                </a:solidFill>
              </a:rPr>
              <a:t>Inverse: Mapping in the reverse direction</a:t>
            </a:r>
          </a:p>
          <a:p>
            <a:pPr lvl="1" eaLnBrk="1" hangingPunct="1"/>
            <a:r>
              <a:rPr lang="en-US" altLang="en-US" dirty="0">
                <a:solidFill>
                  <a:srgbClr val="FFC000"/>
                </a:solidFill>
              </a:rPr>
              <a:t>f: A </a:t>
            </a:r>
            <a:r>
              <a:rPr lang="en-US" altLang="en-US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lang="en-US" altLang="en-US" dirty="0">
                <a:solidFill>
                  <a:srgbClr val="FFC000"/>
                </a:solidFill>
              </a:rPr>
              <a:t> B     </a:t>
            </a:r>
            <a:r>
              <a:rPr lang="en-US" altLang="en-US" dirty="0">
                <a:solidFill>
                  <a:srgbClr val="66FF66"/>
                </a:solidFill>
              </a:rPr>
              <a:t>f </a:t>
            </a:r>
            <a:r>
              <a:rPr lang="en-US" altLang="en-US" baseline="30000" dirty="0">
                <a:solidFill>
                  <a:srgbClr val="66FF66"/>
                </a:solidFill>
              </a:rPr>
              <a:t>-1</a:t>
            </a:r>
            <a:r>
              <a:rPr lang="en-US" altLang="en-US" dirty="0">
                <a:solidFill>
                  <a:srgbClr val="66FF66"/>
                </a:solidFill>
              </a:rPr>
              <a:t>: </a:t>
            </a:r>
            <a:r>
              <a:rPr lang="en-US" altLang="en-US" dirty="0">
                <a:solidFill>
                  <a:srgbClr val="FFC000"/>
                </a:solidFill>
              </a:rPr>
              <a:t>B </a:t>
            </a:r>
            <a:r>
              <a:rPr lang="en-US" altLang="en-US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lang="en-US" altLang="en-US" dirty="0">
                <a:solidFill>
                  <a:srgbClr val="FFC000"/>
                </a:solidFill>
              </a:rPr>
              <a:t> A </a:t>
            </a:r>
            <a:endParaRPr lang="en-US" altLang="en-US" dirty="0">
              <a:solidFill>
                <a:srgbClr val="FFFF00"/>
              </a:solidFill>
            </a:endParaRPr>
          </a:p>
          <a:p>
            <a:pPr lvl="1" eaLnBrk="1" hangingPunct="1"/>
            <a:r>
              <a:rPr lang="en-US" kern="0" dirty="0">
                <a:solidFill>
                  <a:srgbClr val="FFC000"/>
                </a:solidFill>
              </a:rPr>
              <a:t>∀x,y  </a:t>
            </a:r>
            <a:r>
              <a:rPr lang="en-US" altLang="en-US" dirty="0">
                <a:solidFill>
                  <a:srgbClr val="66FF66"/>
                </a:solidFill>
              </a:rPr>
              <a:t>f </a:t>
            </a:r>
            <a:r>
              <a:rPr lang="en-US" altLang="en-US" baseline="30000" dirty="0">
                <a:solidFill>
                  <a:srgbClr val="66FF66"/>
                </a:solidFill>
              </a:rPr>
              <a:t>-1</a:t>
            </a:r>
            <a:r>
              <a:rPr lang="en-US" altLang="en-US" dirty="0">
                <a:solidFill>
                  <a:srgbClr val="66FF66"/>
                </a:solidFill>
              </a:rPr>
              <a:t>(</a:t>
            </a:r>
            <a:r>
              <a:rPr lang="en-US" altLang="en-US" dirty="0">
                <a:solidFill>
                  <a:srgbClr val="FFC000"/>
                </a:solidFill>
              </a:rPr>
              <a:t>y</a:t>
            </a:r>
            <a:r>
              <a:rPr lang="en-US" altLang="en-US" dirty="0">
                <a:solidFill>
                  <a:srgbClr val="66FF66"/>
                </a:solidFill>
              </a:rPr>
              <a:t>)</a:t>
            </a:r>
            <a:r>
              <a:rPr lang="en-US" altLang="en-US" dirty="0">
                <a:solidFill>
                  <a:srgbClr val="FFC000"/>
                </a:solidFill>
              </a:rPr>
              <a:t>=x iff f(x)=y</a:t>
            </a:r>
            <a:r>
              <a:rPr lang="en-US" altLang="en-US" dirty="0"/>
              <a:t> </a:t>
            </a:r>
          </a:p>
          <a:p>
            <a:pPr lvl="1" eaLnBrk="1" hangingPunct="1"/>
            <a:r>
              <a:rPr lang="en-US" dirty="0"/>
              <a:t>If not</a:t>
            </a:r>
            <a:r>
              <a:rPr lang="en-US" dirty="0">
                <a:solidFill>
                  <a:srgbClr val="FFFF00"/>
                </a:solidFill>
              </a:rPr>
              <a:t> Onto / Surjective function</a:t>
            </a:r>
            <a:br>
              <a:rPr lang="en-US" dirty="0">
                <a:solidFill>
                  <a:srgbClr val="FFFF00"/>
                </a:solidFill>
              </a:rPr>
            </a:b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altLang="en-US" dirty="0">
                <a:solidFill>
                  <a:srgbClr val="66FF66"/>
                </a:solidFill>
              </a:rPr>
              <a:t>f </a:t>
            </a:r>
            <a:r>
              <a:rPr lang="en-US" altLang="en-US" baseline="30000" dirty="0">
                <a:solidFill>
                  <a:srgbClr val="66FF66"/>
                </a:solidFill>
              </a:rPr>
              <a:t>-1</a:t>
            </a:r>
            <a:r>
              <a:rPr lang="en-US" altLang="en-US" dirty="0">
                <a:solidFill>
                  <a:srgbClr val="66FF66"/>
                </a:solidFill>
              </a:rPr>
              <a:t>(</a:t>
            </a:r>
            <a:r>
              <a:rPr lang="en-US" altLang="en-US" dirty="0">
                <a:solidFill>
                  <a:srgbClr val="FFC000"/>
                </a:solidFill>
              </a:rPr>
              <a:t>3</a:t>
            </a:r>
            <a:r>
              <a:rPr lang="en-US" altLang="en-US" dirty="0">
                <a:solidFill>
                  <a:srgbClr val="66FF66"/>
                </a:solidFill>
              </a:rPr>
              <a:t>) </a:t>
            </a:r>
            <a:r>
              <a:rPr lang="en-US" altLang="en-US" dirty="0"/>
              <a:t>not defined. </a:t>
            </a:r>
            <a:r>
              <a:rPr lang="en-US" altLang="en-US" dirty="0">
                <a:solidFill>
                  <a:srgbClr val="FFC000"/>
                </a:solidFill>
              </a:rPr>
              <a:t>Domain of </a:t>
            </a:r>
            <a:r>
              <a:rPr lang="en-US" altLang="en-US" dirty="0">
                <a:solidFill>
                  <a:srgbClr val="66FF66"/>
                </a:solidFill>
              </a:rPr>
              <a:t>f </a:t>
            </a:r>
            <a:r>
              <a:rPr lang="en-US" altLang="en-US" baseline="30000" dirty="0">
                <a:solidFill>
                  <a:srgbClr val="66FF66"/>
                </a:solidFill>
              </a:rPr>
              <a:t>-1</a:t>
            </a:r>
            <a:r>
              <a:rPr lang="en-US" altLang="en-US" baseline="30000" dirty="0">
                <a:solidFill>
                  <a:srgbClr val="FFC000"/>
                </a:solidFill>
              </a:rPr>
              <a:t> </a:t>
            </a:r>
            <a:r>
              <a:rPr lang="en-US" altLang="en-US" dirty="0">
                <a:solidFill>
                  <a:srgbClr val="FFC000"/>
                </a:solidFill>
              </a:rPr>
              <a:t>= Range of f.</a:t>
            </a:r>
            <a:endParaRPr lang="en-US" dirty="0">
              <a:solidFill>
                <a:srgbClr val="FFC000"/>
              </a:solidFill>
            </a:endParaRPr>
          </a:p>
          <a:p>
            <a:pPr lvl="1" eaLnBrk="1" hangingPunct="1"/>
            <a:endParaRPr lang="en-US" alt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3278D31-234F-E6C0-0960-0F210960FB10}"/>
              </a:ext>
            </a:extLst>
          </p:cNvPr>
          <p:cNvGrpSpPr/>
          <p:nvPr/>
        </p:nvGrpSpPr>
        <p:grpSpPr>
          <a:xfrm>
            <a:off x="1474341" y="1112173"/>
            <a:ext cx="4393059" cy="2174607"/>
            <a:chOff x="1474341" y="1340773"/>
            <a:chExt cx="4393059" cy="2174607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944D1B7-6D7F-41E5-DBA2-DB2C3C713698}"/>
                </a:ext>
              </a:extLst>
            </p:cNvPr>
            <p:cNvSpPr/>
            <p:nvPr/>
          </p:nvSpPr>
          <p:spPr>
            <a:xfrm>
              <a:off x="1676400" y="152400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23276180-5040-F198-07E3-C7012F5B0C39}"/>
                </a:ext>
              </a:extLst>
            </p:cNvPr>
            <p:cNvSpPr/>
            <p:nvPr/>
          </p:nvSpPr>
          <p:spPr>
            <a:xfrm>
              <a:off x="2296274" y="167231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a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b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c</a:t>
              </a: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8ABD11A-BA1C-92CC-D08A-1FF5BE52420E}"/>
                </a:ext>
              </a:extLst>
            </p:cNvPr>
            <p:cNvSpPr/>
            <p:nvPr/>
          </p:nvSpPr>
          <p:spPr>
            <a:xfrm>
              <a:off x="4191000" y="151382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0C7B757F-118F-DB7F-47F4-1C684EC796B8}"/>
                </a:ext>
              </a:extLst>
            </p:cNvPr>
            <p:cNvSpPr/>
            <p:nvPr/>
          </p:nvSpPr>
          <p:spPr>
            <a:xfrm>
              <a:off x="4810874" y="166213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2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3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7C9709DA-B873-B2D8-934B-94AD625A4612}"/>
                </a:ext>
              </a:extLst>
            </p:cNvPr>
            <p:cNvCxnSpPr>
              <a:cxnSpLocks/>
              <a:endCxn id="23" idx="1"/>
            </p:cNvCxnSpPr>
            <p:nvPr/>
          </p:nvCxnSpPr>
          <p:spPr bwMode="auto">
            <a:xfrm>
              <a:off x="2601074" y="1981200"/>
              <a:ext cx="2209800" cy="450381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23938EF-B81F-FD7F-7506-4622593D447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11466" y="19812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9CC9D001-BEAE-CCE6-B967-81214F2D047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21858" y="19812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1D5B47E-4224-FFF1-3F5B-0EF833BEDE63}"/>
                </a:ext>
              </a:extLst>
            </p:cNvPr>
            <p:cNvSpPr txBox="1"/>
            <p:nvPr/>
          </p:nvSpPr>
          <p:spPr>
            <a:xfrm>
              <a:off x="1474341" y="1361420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A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82407209-DB8A-96D8-B029-BFA2260055ED}"/>
                </a:ext>
              </a:extLst>
            </p:cNvPr>
            <p:cNvSpPr txBox="1"/>
            <p:nvPr/>
          </p:nvSpPr>
          <p:spPr>
            <a:xfrm>
              <a:off x="4003496" y="1340773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B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EE337E58-8513-324D-DF46-B5E6DCDFF203}"/>
              </a:ext>
            </a:extLst>
          </p:cNvPr>
          <p:cNvSpPr txBox="1"/>
          <p:nvPr/>
        </p:nvSpPr>
        <p:spPr>
          <a:xfrm>
            <a:off x="3505200" y="1244025"/>
            <a:ext cx="76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kern="0" dirty="0">
                <a:solidFill>
                  <a:srgbClr val="FFC000"/>
                </a:solidFill>
              </a:rPr>
              <a:t>f</a:t>
            </a:r>
            <a:endParaRPr lang="en-CA" dirty="0">
              <a:solidFill>
                <a:srgbClr val="FFC000"/>
              </a:solidFill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D4C63E5-81C5-9742-68C5-EB0196A540FB}"/>
              </a:ext>
            </a:extLst>
          </p:cNvPr>
          <p:cNvGrpSpPr/>
          <p:nvPr/>
        </p:nvGrpSpPr>
        <p:grpSpPr>
          <a:xfrm>
            <a:off x="2586554" y="1612371"/>
            <a:ext cx="3254305" cy="1033235"/>
            <a:chOff x="2586554" y="1612371"/>
            <a:chExt cx="3254305" cy="1033235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2C315155-3357-7C83-EA41-FA7AB6AEBDA8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586554" y="1884452"/>
              <a:ext cx="2769153" cy="761154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9CCE76C6-6835-CE29-65CF-3A97007A068D}"/>
                </a:ext>
              </a:extLst>
            </p:cNvPr>
            <p:cNvSpPr/>
            <p:nvPr/>
          </p:nvSpPr>
          <p:spPr>
            <a:xfrm>
              <a:off x="5231259" y="1612371"/>
              <a:ext cx="6096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 4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1C755C12-EA94-E90B-00AB-1026FA961ACA}"/>
              </a:ext>
            </a:extLst>
          </p:cNvPr>
          <p:cNvGrpSpPr/>
          <p:nvPr/>
        </p:nvGrpSpPr>
        <p:grpSpPr>
          <a:xfrm>
            <a:off x="6224106" y="1180725"/>
            <a:ext cx="2486988" cy="2200275"/>
            <a:chOff x="6224106" y="1180725"/>
            <a:chExt cx="2486988" cy="2200275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2398DB1-E280-F1D3-809A-1F766AD710E7}"/>
                </a:ext>
              </a:extLst>
            </p:cNvPr>
            <p:cNvGrpSpPr/>
            <p:nvPr/>
          </p:nvGrpSpPr>
          <p:grpSpPr>
            <a:xfrm>
              <a:off x="6224106" y="1180725"/>
              <a:ext cx="2486988" cy="2200275"/>
              <a:chOff x="2820470" y="4288593"/>
              <a:chExt cx="2486988" cy="2200275"/>
            </a:xfrm>
          </p:grpSpPr>
          <p:pic>
            <p:nvPicPr>
              <p:cNvPr id="10" name="Picture 4" descr="y = x^2 - 2">
                <a:extLst>
                  <a:ext uri="{FF2B5EF4-FFF2-40B4-BE49-F238E27FC236}">
                    <a16:creationId xmlns:a16="http://schemas.microsoft.com/office/drawing/2014/main" id="{8BB6D29B-DBFA-1536-969C-7AF83F0B00C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45258" y="4288593"/>
                <a:ext cx="2076450" cy="2200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63BE5A9-87A4-C5F9-EF62-549D7C7FD278}"/>
                  </a:ext>
                </a:extLst>
              </p:cNvPr>
              <p:cNvSpPr txBox="1"/>
              <p:nvPr/>
            </p:nvSpPr>
            <p:spPr>
              <a:xfrm>
                <a:off x="4545458" y="5435025"/>
                <a:ext cx="76200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en-US" kern="0" dirty="0">
                    <a:solidFill>
                      <a:srgbClr val="FFC000"/>
                    </a:solidFill>
                  </a:rPr>
                  <a:t>A</a:t>
                </a:r>
                <a:endParaRPr lang="en-CA" dirty="0">
                  <a:solidFill>
                    <a:srgbClr val="FFC000"/>
                  </a:solidFill>
                </a:endParaRP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5AB87A9-61CB-DFFB-EE13-234528235880}"/>
                  </a:ext>
                </a:extLst>
              </p:cNvPr>
              <p:cNvSpPr txBox="1"/>
              <p:nvPr/>
            </p:nvSpPr>
            <p:spPr>
              <a:xfrm>
                <a:off x="2820470" y="4600906"/>
                <a:ext cx="76200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en-US" kern="0" dirty="0">
                    <a:solidFill>
                      <a:srgbClr val="FFC000"/>
                    </a:solidFill>
                  </a:rPr>
                  <a:t>B</a:t>
                </a:r>
                <a:endParaRPr lang="en-CA" dirty="0">
                  <a:solidFill>
                    <a:srgbClr val="FFC000"/>
                  </a:solidFill>
                </a:endParaRPr>
              </a:p>
            </p:txBody>
          </p:sp>
        </p:grpSp>
        <p:sp>
          <p:nvSpPr>
            <p:cNvPr id="18" name="Freeform: Shape 17">
              <a:extLst>
                <a:ext uri="{FF2B5EF4-FFF2-40B4-BE49-F238E27FC236}">
                  <a16:creationId xmlns:a16="http://schemas.microsoft.com/office/drawing/2014/main" id="{5817D383-48F4-75DE-0804-CE5B3969DFE4}"/>
                </a:ext>
              </a:extLst>
            </p:cNvPr>
            <p:cNvSpPr/>
            <p:nvPr/>
          </p:nvSpPr>
          <p:spPr>
            <a:xfrm>
              <a:off x="7329755" y="2448674"/>
              <a:ext cx="976045" cy="588582"/>
            </a:xfrm>
            <a:custGeom>
              <a:avLst/>
              <a:gdLst>
                <a:gd name="connsiteX0" fmla="*/ 0 w 1839074"/>
                <a:gd name="connsiteY0" fmla="*/ 1613043 h 1613043"/>
                <a:gd name="connsiteX1" fmla="*/ 575353 w 1839074"/>
                <a:gd name="connsiteY1" fmla="*/ 750013 h 1613043"/>
                <a:gd name="connsiteX2" fmla="*/ 1273996 w 1839074"/>
                <a:gd name="connsiteY2" fmla="*/ 534256 h 1613043"/>
                <a:gd name="connsiteX3" fmla="*/ 1839074 w 1839074"/>
                <a:gd name="connsiteY3" fmla="*/ 0 h 1613043"/>
                <a:gd name="connsiteX0" fmla="*/ 0 w 1551398"/>
                <a:gd name="connsiteY0" fmla="*/ 1088465 h 1088465"/>
                <a:gd name="connsiteX1" fmla="*/ 575353 w 1551398"/>
                <a:gd name="connsiteY1" fmla="*/ 225435 h 1088465"/>
                <a:gd name="connsiteX2" fmla="*/ 1273996 w 1551398"/>
                <a:gd name="connsiteY2" fmla="*/ 9678 h 1088465"/>
                <a:gd name="connsiteX3" fmla="*/ 1551398 w 1551398"/>
                <a:gd name="connsiteY3" fmla="*/ 811062 h 1088465"/>
                <a:gd name="connsiteX0" fmla="*/ 0 w 1551398"/>
                <a:gd name="connsiteY0" fmla="*/ 865985 h 865985"/>
                <a:gd name="connsiteX1" fmla="*/ 575353 w 1551398"/>
                <a:gd name="connsiteY1" fmla="*/ 2955 h 865985"/>
                <a:gd name="connsiteX2" fmla="*/ 1551398 w 1551398"/>
                <a:gd name="connsiteY2" fmla="*/ 588582 h 865985"/>
                <a:gd name="connsiteX0" fmla="*/ 0 w 976045"/>
                <a:gd name="connsiteY0" fmla="*/ 2955 h 588582"/>
                <a:gd name="connsiteX1" fmla="*/ 976045 w 976045"/>
                <a:gd name="connsiteY1" fmla="*/ 588582 h 5885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76045" h="588582">
                  <a:moveTo>
                    <a:pt x="0" y="2955"/>
                  </a:moveTo>
                  <a:cubicBezTo>
                    <a:pt x="258566" y="-43279"/>
                    <a:pt x="772702" y="466577"/>
                    <a:pt x="976045" y="588582"/>
                  </a:cubicBezTo>
                </a:path>
              </a:pathLst>
            </a:custGeom>
            <a:noFill/>
            <a:ln w="9525">
              <a:solidFill>
                <a:schemeClr val="bg2"/>
              </a:solidFill>
            </a:ln>
          </p:spPr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F1758BA4-F258-2278-0253-537C2C4FC7D7}"/>
                </a:ext>
              </a:extLst>
            </p:cNvPr>
            <p:cNvSpPr/>
            <p:nvPr/>
          </p:nvSpPr>
          <p:spPr>
            <a:xfrm>
              <a:off x="7434477" y="1274847"/>
              <a:ext cx="922811" cy="1153279"/>
            </a:xfrm>
            <a:prstGeom prst="rect">
              <a:avLst/>
            </a:prstGeom>
            <a:solidFill>
              <a:srgbClr val="FFFFFF"/>
            </a:solidFill>
            <a:ln w="12700">
              <a:noFill/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</p:grp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884A2A87-6450-761B-9476-D909CC8C3187}"/>
              </a:ext>
            </a:extLst>
          </p:cNvPr>
          <p:cNvCxnSpPr>
            <a:cxnSpLocks/>
          </p:cNvCxnSpPr>
          <p:nvPr/>
        </p:nvCxnSpPr>
        <p:spPr bwMode="auto">
          <a:xfrm flipH="1">
            <a:off x="2561219" y="1830915"/>
            <a:ext cx="2199408" cy="442627"/>
          </a:xfrm>
          <a:prstGeom prst="straightConnector1">
            <a:avLst/>
          </a:prstGeom>
          <a:noFill/>
          <a:ln w="25400" cap="flat" cmpd="sng" algn="ctr">
            <a:solidFill>
              <a:srgbClr val="66FF66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5ACADE03-DE54-78B7-1E54-14412B2E0942}"/>
              </a:ext>
            </a:extLst>
          </p:cNvPr>
          <p:cNvCxnSpPr>
            <a:cxnSpLocks/>
          </p:cNvCxnSpPr>
          <p:nvPr/>
        </p:nvCxnSpPr>
        <p:spPr bwMode="auto">
          <a:xfrm flipH="1">
            <a:off x="2535148" y="1951224"/>
            <a:ext cx="2769153" cy="761154"/>
          </a:xfrm>
          <a:prstGeom prst="straightConnector1">
            <a:avLst/>
          </a:prstGeom>
          <a:noFill/>
          <a:ln w="25400" cap="flat" cmpd="sng" algn="ctr">
            <a:solidFill>
              <a:srgbClr val="66FF66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3A581852-751F-2C33-D0E1-678AD038AE1F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2611348" y="1819010"/>
            <a:ext cx="2209800" cy="450381"/>
          </a:xfrm>
          <a:prstGeom prst="straightConnector1">
            <a:avLst/>
          </a:prstGeom>
          <a:noFill/>
          <a:ln w="25400" cap="flat" cmpd="sng" algn="ctr">
            <a:solidFill>
              <a:srgbClr val="66FF66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642989AC-BC54-C21A-7791-5F1DCC9E77E3}"/>
              </a:ext>
            </a:extLst>
          </p:cNvPr>
          <p:cNvSpPr txBox="1"/>
          <p:nvPr/>
        </p:nvSpPr>
        <p:spPr>
          <a:xfrm>
            <a:off x="3513668" y="2329298"/>
            <a:ext cx="76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dirty="0">
                <a:solidFill>
                  <a:srgbClr val="66FF66"/>
                </a:solidFill>
              </a:rPr>
              <a:t>f </a:t>
            </a:r>
            <a:r>
              <a:rPr lang="en-US" altLang="en-US" baseline="30000" dirty="0">
                <a:solidFill>
                  <a:srgbClr val="66FF66"/>
                </a:solidFill>
              </a:rPr>
              <a:t>-1</a:t>
            </a:r>
            <a:endParaRPr lang="en-CA" dirty="0">
              <a:solidFill>
                <a:srgbClr val="FFC000"/>
              </a:solidFill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0364C9B7-8BD6-66B0-62C5-E2C87467CF17}"/>
              </a:ext>
            </a:extLst>
          </p:cNvPr>
          <p:cNvSpPr/>
          <p:nvPr/>
        </p:nvSpPr>
        <p:spPr>
          <a:xfrm>
            <a:off x="7239000" y="3200400"/>
            <a:ext cx="457200" cy="149629"/>
          </a:xfrm>
          <a:prstGeom prst="rect">
            <a:avLst/>
          </a:prstGeom>
          <a:solidFill>
            <a:srgbClr val="FFFFFF"/>
          </a:solidFill>
          <a:ln w="12700">
            <a:noFill/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D755B09-3814-7C58-9F7D-0634656593F6}"/>
              </a:ext>
            </a:extLst>
          </p:cNvPr>
          <p:cNvCxnSpPr>
            <a:cxnSpLocks/>
          </p:cNvCxnSpPr>
          <p:nvPr/>
        </p:nvCxnSpPr>
        <p:spPr bwMode="auto">
          <a:xfrm flipH="1">
            <a:off x="4038600" y="2727925"/>
            <a:ext cx="810374" cy="500770"/>
          </a:xfrm>
          <a:prstGeom prst="straightConnector1">
            <a:avLst/>
          </a:prstGeom>
          <a:noFill/>
          <a:ln w="25400" cap="flat" cmpd="sng" algn="ctr">
            <a:solidFill>
              <a:srgbClr val="66FF66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AB8DF9B-6C56-513F-65BE-7EAF31B78738}"/>
              </a:ext>
            </a:extLst>
          </p:cNvPr>
          <p:cNvGrpSpPr/>
          <p:nvPr/>
        </p:nvGrpSpPr>
        <p:grpSpPr>
          <a:xfrm>
            <a:off x="4561726" y="1264573"/>
            <a:ext cx="2488004" cy="1235471"/>
            <a:chOff x="4561726" y="1264573"/>
            <a:chExt cx="2488004" cy="1235471"/>
          </a:xfrm>
        </p:grpSpPr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119D6781-1248-073D-DC64-9E217E170D4F}"/>
                </a:ext>
              </a:extLst>
            </p:cNvPr>
            <p:cNvSpPr/>
            <p:nvPr/>
          </p:nvSpPr>
          <p:spPr>
            <a:xfrm>
              <a:off x="4561726" y="1499264"/>
              <a:ext cx="897447" cy="10007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8F571FC0-277F-31C1-86BC-BEA78BCAE0F5}"/>
                </a:ext>
              </a:extLst>
            </p:cNvPr>
            <p:cNvSpPr txBox="1"/>
            <p:nvPr/>
          </p:nvSpPr>
          <p:spPr>
            <a:xfrm>
              <a:off x="4952999" y="1264573"/>
              <a:ext cx="2096731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Range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7801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57200" y="6096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FF00"/>
                </a:solidFill>
                <a:cs typeface="Arial" charset="0"/>
              </a:rPr>
              <a:t>Function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: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Maps the elements in one set to those in</a:t>
            </a:r>
            <a:r>
              <a:rPr kumimoji="0" lang="en-CA" altLang="en-US" sz="28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another.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Inverse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276600"/>
            <a:ext cx="8153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dirty="0">
                <a:solidFill>
                  <a:srgbClr val="FFFF00"/>
                </a:solidFill>
              </a:rPr>
              <a:t>One-to-One / Injective function:</a:t>
            </a:r>
          </a:p>
          <a:p>
            <a:pPr lvl="1" eaLnBrk="1" hangingPunct="1"/>
            <a:r>
              <a:rPr lang="en-US" dirty="0"/>
              <a:t>Elements in </a:t>
            </a:r>
            <a:r>
              <a:rPr lang="en-US" dirty="0">
                <a:solidFill>
                  <a:srgbClr val="FFC000"/>
                </a:solidFill>
              </a:rPr>
              <a:t>B</a:t>
            </a:r>
            <a:r>
              <a:rPr lang="en-US" dirty="0"/>
              <a:t> do not get mapped to twice.</a:t>
            </a:r>
          </a:p>
          <a:p>
            <a:pPr eaLnBrk="1" hangingPunct="1"/>
            <a:r>
              <a:rPr lang="en-US" altLang="en-US" dirty="0">
                <a:solidFill>
                  <a:srgbClr val="FFFF00"/>
                </a:solidFill>
              </a:rPr>
              <a:t>Inverse: Mapping in the reverse direction</a:t>
            </a:r>
          </a:p>
          <a:p>
            <a:pPr lvl="1" eaLnBrk="1" hangingPunct="1"/>
            <a:r>
              <a:rPr lang="en-US" altLang="en-US" dirty="0">
                <a:solidFill>
                  <a:srgbClr val="FFC000"/>
                </a:solidFill>
              </a:rPr>
              <a:t>f: A </a:t>
            </a:r>
            <a:r>
              <a:rPr lang="en-US" altLang="en-US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lang="en-US" altLang="en-US" dirty="0">
                <a:solidFill>
                  <a:srgbClr val="FFC000"/>
                </a:solidFill>
              </a:rPr>
              <a:t> B     </a:t>
            </a:r>
            <a:r>
              <a:rPr lang="en-US" altLang="en-US" dirty="0">
                <a:solidFill>
                  <a:srgbClr val="66FF66"/>
                </a:solidFill>
              </a:rPr>
              <a:t>f </a:t>
            </a:r>
            <a:r>
              <a:rPr lang="en-US" altLang="en-US" baseline="30000" dirty="0">
                <a:solidFill>
                  <a:srgbClr val="66FF66"/>
                </a:solidFill>
              </a:rPr>
              <a:t>-1</a:t>
            </a:r>
            <a:r>
              <a:rPr lang="en-US" altLang="en-US" dirty="0">
                <a:solidFill>
                  <a:srgbClr val="66FF66"/>
                </a:solidFill>
              </a:rPr>
              <a:t>: </a:t>
            </a:r>
            <a:r>
              <a:rPr lang="en-US" altLang="en-US" dirty="0">
                <a:solidFill>
                  <a:srgbClr val="FFC000"/>
                </a:solidFill>
              </a:rPr>
              <a:t>B </a:t>
            </a:r>
            <a:r>
              <a:rPr lang="en-US" altLang="en-US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lang="en-US" altLang="en-US" dirty="0">
                <a:solidFill>
                  <a:srgbClr val="FFC000"/>
                </a:solidFill>
              </a:rPr>
              <a:t> A </a:t>
            </a:r>
            <a:endParaRPr lang="en-US" altLang="en-US" dirty="0">
              <a:solidFill>
                <a:srgbClr val="FFFF00"/>
              </a:solidFill>
            </a:endParaRPr>
          </a:p>
          <a:p>
            <a:pPr lvl="1" eaLnBrk="1" hangingPunct="1"/>
            <a:r>
              <a:rPr lang="en-US" kern="0" dirty="0">
                <a:solidFill>
                  <a:srgbClr val="FFC000"/>
                </a:solidFill>
              </a:rPr>
              <a:t>∀x,y  </a:t>
            </a:r>
            <a:r>
              <a:rPr lang="en-US" altLang="en-US" dirty="0">
                <a:solidFill>
                  <a:srgbClr val="66FF66"/>
                </a:solidFill>
              </a:rPr>
              <a:t>f </a:t>
            </a:r>
            <a:r>
              <a:rPr lang="en-US" altLang="en-US" baseline="30000" dirty="0">
                <a:solidFill>
                  <a:srgbClr val="66FF66"/>
                </a:solidFill>
              </a:rPr>
              <a:t>-1</a:t>
            </a:r>
            <a:r>
              <a:rPr lang="en-US" altLang="en-US" dirty="0">
                <a:solidFill>
                  <a:srgbClr val="66FF66"/>
                </a:solidFill>
              </a:rPr>
              <a:t>(</a:t>
            </a:r>
            <a:r>
              <a:rPr lang="en-US" altLang="en-US" dirty="0">
                <a:solidFill>
                  <a:srgbClr val="FFC000"/>
                </a:solidFill>
              </a:rPr>
              <a:t>y</a:t>
            </a:r>
            <a:r>
              <a:rPr lang="en-US" altLang="en-US" dirty="0">
                <a:solidFill>
                  <a:srgbClr val="66FF66"/>
                </a:solidFill>
              </a:rPr>
              <a:t>)</a:t>
            </a:r>
            <a:r>
              <a:rPr lang="en-US" altLang="en-US" dirty="0">
                <a:solidFill>
                  <a:srgbClr val="FFC000"/>
                </a:solidFill>
              </a:rPr>
              <a:t>=x iff f(x)=y</a:t>
            </a:r>
            <a:r>
              <a:rPr lang="en-US" altLang="en-US" dirty="0"/>
              <a:t> 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3278D31-234F-E6C0-0960-0F210960FB10}"/>
              </a:ext>
            </a:extLst>
          </p:cNvPr>
          <p:cNvGrpSpPr/>
          <p:nvPr/>
        </p:nvGrpSpPr>
        <p:grpSpPr>
          <a:xfrm>
            <a:off x="1474341" y="1112173"/>
            <a:ext cx="4393059" cy="2174607"/>
            <a:chOff x="1474341" y="1340773"/>
            <a:chExt cx="4393059" cy="2174607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944D1B7-6D7F-41E5-DBA2-DB2C3C713698}"/>
                </a:ext>
              </a:extLst>
            </p:cNvPr>
            <p:cNvSpPr/>
            <p:nvPr/>
          </p:nvSpPr>
          <p:spPr>
            <a:xfrm>
              <a:off x="1676400" y="152400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23276180-5040-F198-07E3-C7012F5B0C39}"/>
                </a:ext>
              </a:extLst>
            </p:cNvPr>
            <p:cNvSpPr/>
            <p:nvPr/>
          </p:nvSpPr>
          <p:spPr>
            <a:xfrm>
              <a:off x="2296274" y="167231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a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b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c</a:t>
              </a: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8ABD11A-BA1C-92CC-D08A-1FF5BE52420E}"/>
                </a:ext>
              </a:extLst>
            </p:cNvPr>
            <p:cNvSpPr/>
            <p:nvPr/>
          </p:nvSpPr>
          <p:spPr>
            <a:xfrm>
              <a:off x="4191000" y="151382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0C7B757F-118F-DB7F-47F4-1C684EC796B8}"/>
                </a:ext>
              </a:extLst>
            </p:cNvPr>
            <p:cNvSpPr/>
            <p:nvPr/>
          </p:nvSpPr>
          <p:spPr>
            <a:xfrm>
              <a:off x="4810874" y="166213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2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3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7C9709DA-B873-B2D8-934B-94AD625A4612}"/>
                </a:ext>
              </a:extLst>
            </p:cNvPr>
            <p:cNvCxnSpPr>
              <a:cxnSpLocks/>
              <a:endCxn id="23" idx="1"/>
            </p:cNvCxnSpPr>
            <p:nvPr/>
          </p:nvCxnSpPr>
          <p:spPr bwMode="auto">
            <a:xfrm>
              <a:off x="2601074" y="1981200"/>
              <a:ext cx="2209800" cy="450381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23938EF-B81F-FD7F-7506-4622593D447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11466" y="19812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9CC9D001-BEAE-CCE6-B967-81214F2D047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21858" y="19812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1D5B47E-4224-FFF1-3F5B-0EF833BEDE63}"/>
                </a:ext>
              </a:extLst>
            </p:cNvPr>
            <p:cNvSpPr txBox="1"/>
            <p:nvPr/>
          </p:nvSpPr>
          <p:spPr>
            <a:xfrm>
              <a:off x="1474341" y="1361420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A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82407209-DB8A-96D8-B029-BFA2260055ED}"/>
                </a:ext>
              </a:extLst>
            </p:cNvPr>
            <p:cNvSpPr txBox="1"/>
            <p:nvPr/>
          </p:nvSpPr>
          <p:spPr>
            <a:xfrm>
              <a:off x="4003496" y="1340773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B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EE337E58-8513-324D-DF46-B5E6DCDFF203}"/>
              </a:ext>
            </a:extLst>
          </p:cNvPr>
          <p:cNvSpPr txBox="1"/>
          <p:nvPr/>
        </p:nvSpPr>
        <p:spPr>
          <a:xfrm>
            <a:off x="3505200" y="1244025"/>
            <a:ext cx="76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kern="0" dirty="0">
                <a:solidFill>
                  <a:srgbClr val="FFC000"/>
                </a:solidFill>
              </a:rPr>
              <a:t>f</a:t>
            </a:r>
            <a:endParaRPr lang="en-CA" dirty="0">
              <a:solidFill>
                <a:srgbClr val="FFC000"/>
              </a:solidFill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D4C63E5-81C5-9742-68C5-EB0196A540FB}"/>
              </a:ext>
            </a:extLst>
          </p:cNvPr>
          <p:cNvGrpSpPr/>
          <p:nvPr/>
        </p:nvGrpSpPr>
        <p:grpSpPr>
          <a:xfrm>
            <a:off x="2586554" y="1612371"/>
            <a:ext cx="3254305" cy="1033235"/>
            <a:chOff x="2586554" y="1612371"/>
            <a:chExt cx="3254305" cy="1033235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2C315155-3357-7C83-EA41-FA7AB6AEBDA8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586554" y="1884452"/>
              <a:ext cx="2769153" cy="761154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9CCE76C6-6835-CE29-65CF-3A97007A068D}"/>
                </a:ext>
              </a:extLst>
            </p:cNvPr>
            <p:cNvSpPr/>
            <p:nvPr/>
          </p:nvSpPr>
          <p:spPr>
            <a:xfrm>
              <a:off x="5231259" y="1612371"/>
              <a:ext cx="6096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 4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1C755C12-EA94-E90B-00AB-1026FA961ACA}"/>
              </a:ext>
            </a:extLst>
          </p:cNvPr>
          <p:cNvGrpSpPr/>
          <p:nvPr/>
        </p:nvGrpSpPr>
        <p:grpSpPr>
          <a:xfrm>
            <a:off x="6224106" y="1180725"/>
            <a:ext cx="2486988" cy="2200275"/>
            <a:chOff x="6224106" y="1180725"/>
            <a:chExt cx="2486988" cy="2200275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2398DB1-E280-F1D3-809A-1F766AD710E7}"/>
                </a:ext>
              </a:extLst>
            </p:cNvPr>
            <p:cNvGrpSpPr/>
            <p:nvPr/>
          </p:nvGrpSpPr>
          <p:grpSpPr>
            <a:xfrm>
              <a:off x="6224106" y="1180725"/>
              <a:ext cx="2486988" cy="2200275"/>
              <a:chOff x="2820470" y="4288593"/>
              <a:chExt cx="2486988" cy="2200275"/>
            </a:xfrm>
          </p:grpSpPr>
          <p:pic>
            <p:nvPicPr>
              <p:cNvPr id="10" name="Picture 4" descr="y = x^2 - 2">
                <a:extLst>
                  <a:ext uri="{FF2B5EF4-FFF2-40B4-BE49-F238E27FC236}">
                    <a16:creationId xmlns:a16="http://schemas.microsoft.com/office/drawing/2014/main" id="{8BB6D29B-DBFA-1536-969C-7AF83F0B00C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45258" y="4288593"/>
                <a:ext cx="2076450" cy="2200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63BE5A9-87A4-C5F9-EF62-549D7C7FD278}"/>
                  </a:ext>
                </a:extLst>
              </p:cNvPr>
              <p:cNvSpPr txBox="1"/>
              <p:nvPr/>
            </p:nvSpPr>
            <p:spPr>
              <a:xfrm>
                <a:off x="4545458" y="5435025"/>
                <a:ext cx="76200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en-US" kern="0" dirty="0">
                    <a:solidFill>
                      <a:srgbClr val="FFC000"/>
                    </a:solidFill>
                  </a:rPr>
                  <a:t>A</a:t>
                </a:r>
                <a:endParaRPr lang="en-CA" dirty="0">
                  <a:solidFill>
                    <a:srgbClr val="FFC000"/>
                  </a:solidFill>
                </a:endParaRP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5AB87A9-61CB-DFFB-EE13-234528235880}"/>
                  </a:ext>
                </a:extLst>
              </p:cNvPr>
              <p:cNvSpPr txBox="1"/>
              <p:nvPr/>
            </p:nvSpPr>
            <p:spPr>
              <a:xfrm>
                <a:off x="2820470" y="4600906"/>
                <a:ext cx="76200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en-US" kern="0" dirty="0">
                    <a:solidFill>
                      <a:srgbClr val="FFC000"/>
                    </a:solidFill>
                  </a:rPr>
                  <a:t>B</a:t>
                </a:r>
                <a:endParaRPr lang="en-CA" dirty="0">
                  <a:solidFill>
                    <a:srgbClr val="FFC000"/>
                  </a:solidFill>
                </a:endParaRPr>
              </a:p>
            </p:txBody>
          </p:sp>
        </p:grpSp>
        <p:sp>
          <p:nvSpPr>
            <p:cNvPr id="18" name="Freeform: Shape 17">
              <a:extLst>
                <a:ext uri="{FF2B5EF4-FFF2-40B4-BE49-F238E27FC236}">
                  <a16:creationId xmlns:a16="http://schemas.microsoft.com/office/drawing/2014/main" id="{5817D383-48F4-75DE-0804-CE5B3969DFE4}"/>
                </a:ext>
              </a:extLst>
            </p:cNvPr>
            <p:cNvSpPr/>
            <p:nvPr/>
          </p:nvSpPr>
          <p:spPr>
            <a:xfrm>
              <a:off x="7329755" y="2448674"/>
              <a:ext cx="976045" cy="588582"/>
            </a:xfrm>
            <a:custGeom>
              <a:avLst/>
              <a:gdLst>
                <a:gd name="connsiteX0" fmla="*/ 0 w 1839074"/>
                <a:gd name="connsiteY0" fmla="*/ 1613043 h 1613043"/>
                <a:gd name="connsiteX1" fmla="*/ 575353 w 1839074"/>
                <a:gd name="connsiteY1" fmla="*/ 750013 h 1613043"/>
                <a:gd name="connsiteX2" fmla="*/ 1273996 w 1839074"/>
                <a:gd name="connsiteY2" fmla="*/ 534256 h 1613043"/>
                <a:gd name="connsiteX3" fmla="*/ 1839074 w 1839074"/>
                <a:gd name="connsiteY3" fmla="*/ 0 h 1613043"/>
                <a:gd name="connsiteX0" fmla="*/ 0 w 1551398"/>
                <a:gd name="connsiteY0" fmla="*/ 1088465 h 1088465"/>
                <a:gd name="connsiteX1" fmla="*/ 575353 w 1551398"/>
                <a:gd name="connsiteY1" fmla="*/ 225435 h 1088465"/>
                <a:gd name="connsiteX2" fmla="*/ 1273996 w 1551398"/>
                <a:gd name="connsiteY2" fmla="*/ 9678 h 1088465"/>
                <a:gd name="connsiteX3" fmla="*/ 1551398 w 1551398"/>
                <a:gd name="connsiteY3" fmla="*/ 811062 h 1088465"/>
                <a:gd name="connsiteX0" fmla="*/ 0 w 1551398"/>
                <a:gd name="connsiteY0" fmla="*/ 865985 h 865985"/>
                <a:gd name="connsiteX1" fmla="*/ 575353 w 1551398"/>
                <a:gd name="connsiteY1" fmla="*/ 2955 h 865985"/>
                <a:gd name="connsiteX2" fmla="*/ 1551398 w 1551398"/>
                <a:gd name="connsiteY2" fmla="*/ 588582 h 865985"/>
                <a:gd name="connsiteX0" fmla="*/ 0 w 976045"/>
                <a:gd name="connsiteY0" fmla="*/ 2955 h 588582"/>
                <a:gd name="connsiteX1" fmla="*/ 976045 w 976045"/>
                <a:gd name="connsiteY1" fmla="*/ 588582 h 5885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76045" h="588582">
                  <a:moveTo>
                    <a:pt x="0" y="2955"/>
                  </a:moveTo>
                  <a:cubicBezTo>
                    <a:pt x="258566" y="-43279"/>
                    <a:pt x="772702" y="466577"/>
                    <a:pt x="976045" y="588582"/>
                  </a:cubicBezTo>
                </a:path>
              </a:pathLst>
            </a:custGeom>
            <a:noFill/>
            <a:ln w="9525">
              <a:solidFill>
                <a:schemeClr val="bg2"/>
              </a:solidFill>
            </a:ln>
          </p:spPr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F1758BA4-F258-2278-0253-537C2C4FC7D7}"/>
                </a:ext>
              </a:extLst>
            </p:cNvPr>
            <p:cNvSpPr/>
            <p:nvPr/>
          </p:nvSpPr>
          <p:spPr>
            <a:xfrm>
              <a:off x="7434477" y="1274847"/>
              <a:ext cx="922811" cy="1153279"/>
            </a:xfrm>
            <a:prstGeom prst="rect">
              <a:avLst/>
            </a:prstGeom>
            <a:solidFill>
              <a:srgbClr val="FFFFFF"/>
            </a:solidFill>
            <a:ln w="12700">
              <a:noFill/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</p:grp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884A2A87-6450-761B-9476-D909CC8C3187}"/>
              </a:ext>
            </a:extLst>
          </p:cNvPr>
          <p:cNvCxnSpPr>
            <a:cxnSpLocks/>
          </p:cNvCxnSpPr>
          <p:nvPr/>
        </p:nvCxnSpPr>
        <p:spPr bwMode="auto">
          <a:xfrm flipH="1">
            <a:off x="2561219" y="1830915"/>
            <a:ext cx="2199408" cy="442627"/>
          </a:xfrm>
          <a:prstGeom prst="straightConnector1">
            <a:avLst/>
          </a:prstGeom>
          <a:noFill/>
          <a:ln w="25400" cap="flat" cmpd="sng" algn="ctr">
            <a:solidFill>
              <a:srgbClr val="66FF66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5ACADE03-DE54-78B7-1E54-14412B2E0942}"/>
              </a:ext>
            </a:extLst>
          </p:cNvPr>
          <p:cNvCxnSpPr>
            <a:cxnSpLocks/>
          </p:cNvCxnSpPr>
          <p:nvPr/>
        </p:nvCxnSpPr>
        <p:spPr bwMode="auto">
          <a:xfrm flipH="1">
            <a:off x="2535148" y="1951224"/>
            <a:ext cx="2769153" cy="761154"/>
          </a:xfrm>
          <a:prstGeom prst="straightConnector1">
            <a:avLst/>
          </a:prstGeom>
          <a:noFill/>
          <a:ln w="25400" cap="flat" cmpd="sng" algn="ctr">
            <a:solidFill>
              <a:srgbClr val="66FF66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3A581852-751F-2C33-D0E1-678AD038AE1F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2611348" y="1819010"/>
            <a:ext cx="2209800" cy="450381"/>
          </a:xfrm>
          <a:prstGeom prst="straightConnector1">
            <a:avLst/>
          </a:prstGeom>
          <a:noFill/>
          <a:ln w="25400" cap="flat" cmpd="sng" algn="ctr">
            <a:solidFill>
              <a:srgbClr val="66FF66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642989AC-BC54-C21A-7791-5F1DCC9E77E3}"/>
              </a:ext>
            </a:extLst>
          </p:cNvPr>
          <p:cNvSpPr txBox="1"/>
          <p:nvPr/>
        </p:nvSpPr>
        <p:spPr>
          <a:xfrm>
            <a:off x="3513668" y="2329298"/>
            <a:ext cx="76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dirty="0">
                <a:solidFill>
                  <a:srgbClr val="66FF66"/>
                </a:solidFill>
              </a:rPr>
              <a:t>f </a:t>
            </a:r>
            <a:r>
              <a:rPr lang="en-US" altLang="en-US" baseline="30000" dirty="0">
                <a:solidFill>
                  <a:srgbClr val="66FF66"/>
                </a:solidFill>
              </a:rPr>
              <a:t>-1</a:t>
            </a:r>
            <a:endParaRPr lang="en-CA" dirty="0">
              <a:solidFill>
                <a:srgbClr val="FFC000"/>
              </a:solidFill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800EDB1-BDC2-7202-7CFB-34D0732C66D1}"/>
              </a:ext>
            </a:extLst>
          </p:cNvPr>
          <p:cNvGrpSpPr/>
          <p:nvPr/>
        </p:nvGrpSpPr>
        <p:grpSpPr>
          <a:xfrm>
            <a:off x="6839699" y="1702846"/>
            <a:ext cx="1424562" cy="1284656"/>
            <a:chOff x="6858000" y="1752600"/>
            <a:chExt cx="1424562" cy="1284656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89975052-97A1-8804-7821-6626C674A59E}"/>
                </a:ext>
              </a:extLst>
            </p:cNvPr>
            <p:cNvCxnSpPr/>
            <p:nvPr/>
          </p:nvCxnSpPr>
          <p:spPr bwMode="auto">
            <a:xfrm flipV="1">
              <a:off x="6858000" y="1752600"/>
              <a:ext cx="1219200" cy="1284656"/>
            </a:xfrm>
            <a:prstGeom prst="line">
              <a:avLst/>
            </a:prstGeom>
            <a:noFill/>
            <a:ln w="254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6" name="Arrow: Up-Down 15">
              <a:extLst>
                <a:ext uri="{FF2B5EF4-FFF2-40B4-BE49-F238E27FC236}">
                  <a16:creationId xmlns:a16="http://schemas.microsoft.com/office/drawing/2014/main" id="{911307EA-2F01-81BD-322A-B3DF7B7DDDAC}"/>
                </a:ext>
              </a:extLst>
            </p:cNvPr>
            <p:cNvSpPr/>
            <p:nvPr/>
          </p:nvSpPr>
          <p:spPr>
            <a:xfrm rot="18857625">
              <a:off x="7726160" y="1572050"/>
              <a:ext cx="274604" cy="838200"/>
            </a:xfrm>
            <a:prstGeom prst="upDownArrow">
              <a:avLst/>
            </a:prstGeom>
            <a:ln w="12700">
              <a:solidFill>
                <a:srgbClr val="FF0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</p:grpSp>
      <p:sp>
        <p:nvSpPr>
          <p:cNvPr id="51" name="Rectangle 50">
            <a:extLst>
              <a:ext uri="{FF2B5EF4-FFF2-40B4-BE49-F238E27FC236}">
                <a16:creationId xmlns:a16="http://schemas.microsoft.com/office/drawing/2014/main" id="{0364C9B7-8BD6-66B0-62C5-E2C87467CF17}"/>
              </a:ext>
            </a:extLst>
          </p:cNvPr>
          <p:cNvSpPr/>
          <p:nvPr/>
        </p:nvSpPr>
        <p:spPr>
          <a:xfrm>
            <a:off x="7239000" y="3200400"/>
            <a:ext cx="457200" cy="149629"/>
          </a:xfrm>
          <a:prstGeom prst="rect">
            <a:avLst/>
          </a:prstGeom>
          <a:solidFill>
            <a:srgbClr val="FFFFFF"/>
          </a:solidFill>
          <a:ln w="12700">
            <a:noFill/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FEE8A4A2-FFE2-8882-DFDD-421391387F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 flipV="1">
            <a:off x="6419022" y="3484609"/>
            <a:ext cx="2060019" cy="2200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2467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>
            <a:extLst>
              <a:ext uri="{FF2B5EF4-FFF2-40B4-BE49-F238E27FC236}">
                <a16:creationId xmlns:a16="http://schemas.microsoft.com/office/drawing/2014/main" id="{B8A8729D-0F65-1519-0C61-FEC2E56F9062}"/>
              </a:ext>
            </a:extLst>
          </p:cNvPr>
          <p:cNvGrpSpPr/>
          <p:nvPr/>
        </p:nvGrpSpPr>
        <p:grpSpPr>
          <a:xfrm>
            <a:off x="6267003" y="1228725"/>
            <a:ext cx="2486988" cy="2200275"/>
            <a:chOff x="2820470" y="4288593"/>
            <a:chExt cx="2486988" cy="2200275"/>
          </a:xfrm>
        </p:grpSpPr>
        <p:pic>
          <p:nvPicPr>
            <p:cNvPr id="37" name="Picture 4" descr="y = x^2 - 2">
              <a:extLst>
                <a:ext uri="{FF2B5EF4-FFF2-40B4-BE49-F238E27FC236}">
                  <a16:creationId xmlns:a16="http://schemas.microsoft.com/office/drawing/2014/main" id="{7864164A-1204-FB41-1F73-1E8CE91CFF1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5258" y="4288593"/>
              <a:ext cx="2076450" cy="2200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160DEFEF-B87D-EFC3-3DAD-675AC291FCC3}"/>
                </a:ext>
              </a:extLst>
            </p:cNvPr>
            <p:cNvSpPr txBox="1"/>
            <p:nvPr/>
          </p:nvSpPr>
          <p:spPr>
            <a:xfrm>
              <a:off x="4545458" y="5435025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A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AB7834C-BF4E-530D-55CA-9CEDA50B9055}"/>
                </a:ext>
              </a:extLst>
            </p:cNvPr>
            <p:cNvSpPr txBox="1"/>
            <p:nvPr/>
          </p:nvSpPr>
          <p:spPr>
            <a:xfrm>
              <a:off x="2820470" y="4600906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B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2F8DE3E7-FAAA-97D2-7E04-82A7B5C53A55}"/>
              </a:ext>
            </a:extLst>
          </p:cNvPr>
          <p:cNvCxnSpPr>
            <a:cxnSpLocks/>
          </p:cNvCxnSpPr>
          <p:nvPr/>
        </p:nvCxnSpPr>
        <p:spPr bwMode="auto">
          <a:xfrm flipV="1">
            <a:off x="6618377" y="1706096"/>
            <a:ext cx="354459" cy="468794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1" name="Rectangle 10"/>
          <p:cNvSpPr/>
          <p:nvPr/>
        </p:nvSpPr>
        <p:spPr>
          <a:xfrm>
            <a:off x="457200" y="6096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FF00"/>
                </a:solidFill>
                <a:cs typeface="Arial" charset="0"/>
              </a:rPr>
              <a:t>Function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: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Maps the elements in one set to those in</a:t>
            </a:r>
            <a:r>
              <a:rPr kumimoji="0" lang="en-CA" altLang="en-US" sz="28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another.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Inverse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276600"/>
            <a:ext cx="8153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dirty="0">
                <a:solidFill>
                  <a:srgbClr val="FFFF00"/>
                </a:solidFill>
              </a:rPr>
              <a:t>One-to-One / Injective function:</a:t>
            </a:r>
          </a:p>
          <a:p>
            <a:pPr lvl="1" eaLnBrk="1" hangingPunct="1"/>
            <a:r>
              <a:rPr lang="en-US" dirty="0"/>
              <a:t>Elements in </a:t>
            </a:r>
            <a:r>
              <a:rPr lang="en-US" dirty="0">
                <a:solidFill>
                  <a:srgbClr val="FFC000"/>
                </a:solidFill>
              </a:rPr>
              <a:t>B</a:t>
            </a:r>
            <a:r>
              <a:rPr lang="en-US" dirty="0"/>
              <a:t> do not get mapped to twice.</a:t>
            </a:r>
          </a:p>
          <a:p>
            <a:pPr eaLnBrk="1" hangingPunct="1"/>
            <a:r>
              <a:rPr lang="en-US" altLang="en-US" dirty="0">
                <a:solidFill>
                  <a:srgbClr val="FFFF00"/>
                </a:solidFill>
              </a:rPr>
              <a:t>Inverse: Mapping in the reverse direction</a:t>
            </a:r>
          </a:p>
          <a:p>
            <a:pPr lvl="1" eaLnBrk="1" hangingPunct="1"/>
            <a:r>
              <a:rPr lang="en-US" altLang="en-US" dirty="0">
                <a:solidFill>
                  <a:srgbClr val="FFC000"/>
                </a:solidFill>
              </a:rPr>
              <a:t>f: A </a:t>
            </a:r>
            <a:r>
              <a:rPr lang="en-US" altLang="en-US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lang="en-US" altLang="en-US" dirty="0">
                <a:solidFill>
                  <a:srgbClr val="FFC000"/>
                </a:solidFill>
              </a:rPr>
              <a:t> B     </a:t>
            </a:r>
            <a:r>
              <a:rPr lang="en-US" altLang="en-US" dirty="0">
                <a:solidFill>
                  <a:srgbClr val="66FF66"/>
                </a:solidFill>
              </a:rPr>
              <a:t>f </a:t>
            </a:r>
            <a:r>
              <a:rPr lang="en-US" altLang="en-US" baseline="30000" dirty="0">
                <a:solidFill>
                  <a:srgbClr val="66FF66"/>
                </a:solidFill>
              </a:rPr>
              <a:t>-1</a:t>
            </a:r>
            <a:r>
              <a:rPr lang="en-US" altLang="en-US" dirty="0">
                <a:solidFill>
                  <a:srgbClr val="66FF66"/>
                </a:solidFill>
              </a:rPr>
              <a:t>: </a:t>
            </a:r>
            <a:r>
              <a:rPr lang="en-US" altLang="en-US" dirty="0">
                <a:solidFill>
                  <a:srgbClr val="FFC000"/>
                </a:solidFill>
              </a:rPr>
              <a:t>B </a:t>
            </a:r>
            <a:r>
              <a:rPr lang="en-US" altLang="en-US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lang="en-US" altLang="en-US" dirty="0">
                <a:solidFill>
                  <a:srgbClr val="FFC000"/>
                </a:solidFill>
              </a:rPr>
              <a:t> A </a:t>
            </a:r>
            <a:endParaRPr lang="en-US" altLang="en-US" dirty="0">
              <a:solidFill>
                <a:srgbClr val="FFFF00"/>
              </a:solidFill>
            </a:endParaRPr>
          </a:p>
          <a:p>
            <a:pPr lvl="1" eaLnBrk="1" hangingPunct="1"/>
            <a:r>
              <a:rPr lang="en-US" kern="0" dirty="0">
                <a:solidFill>
                  <a:srgbClr val="FFC000"/>
                </a:solidFill>
              </a:rPr>
              <a:t>∀x,y  </a:t>
            </a:r>
            <a:r>
              <a:rPr lang="en-US" altLang="en-US" dirty="0">
                <a:solidFill>
                  <a:srgbClr val="66FF66"/>
                </a:solidFill>
              </a:rPr>
              <a:t>f </a:t>
            </a:r>
            <a:r>
              <a:rPr lang="en-US" altLang="en-US" baseline="30000" dirty="0">
                <a:solidFill>
                  <a:srgbClr val="66FF66"/>
                </a:solidFill>
              </a:rPr>
              <a:t>-1</a:t>
            </a:r>
            <a:r>
              <a:rPr lang="en-US" altLang="en-US" dirty="0">
                <a:solidFill>
                  <a:srgbClr val="66FF66"/>
                </a:solidFill>
              </a:rPr>
              <a:t>(</a:t>
            </a:r>
            <a:r>
              <a:rPr lang="en-US" altLang="en-US" dirty="0">
                <a:solidFill>
                  <a:srgbClr val="FFC000"/>
                </a:solidFill>
              </a:rPr>
              <a:t>y</a:t>
            </a:r>
            <a:r>
              <a:rPr lang="en-US" altLang="en-US" dirty="0">
                <a:solidFill>
                  <a:srgbClr val="66FF66"/>
                </a:solidFill>
              </a:rPr>
              <a:t>)</a:t>
            </a:r>
            <a:r>
              <a:rPr lang="en-US" altLang="en-US" dirty="0">
                <a:solidFill>
                  <a:srgbClr val="FFC000"/>
                </a:solidFill>
              </a:rPr>
              <a:t>=x iff f(x)=y</a:t>
            </a:r>
            <a:r>
              <a:rPr lang="en-US" altLang="en-US" dirty="0"/>
              <a:t> </a:t>
            </a:r>
          </a:p>
          <a:p>
            <a:pPr lvl="1" eaLnBrk="1" hangingPunct="1"/>
            <a:r>
              <a:rPr lang="en-US" altLang="en-US" dirty="0"/>
              <a:t>Eg:</a:t>
            </a:r>
            <a:r>
              <a:rPr lang="en-US" altLang="en-US" dirty="0">
                <a:solidFill>
                  <a:srgbClr val="FFC000"/>
                </a:solidFill>
              </a:rPr>
              <a:t> y = f(x) = x</a:t>
            </a:r>
            <a:r>
              <a:rPr lang="en-US" altLang="en-US" baseline="30000" dirty="0">
                <a:solidFill>
                  <a:srgbClr val="FFC000"/>
                </a:solidFill>
              </a:rPr>
              <a:t>2</a:t>
            </a:r>
          </a:p>
          <a:p>
            <a:pPr marL="457200" lvl="1" indent="0" eaLnBrk="1" hangingPunct="1">
              <a:buNone/>
            </a:pP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          x = </a:t>
            </a:r>
            <a:r>
              <a:rPr lang="en-US" altLang="en-US" dirty="0">
                <a:solidFill>
                  <a:srgbClr val="66FF66"/>
                </a:solidFill>
              </a:rPr>
              <a:t>f </a:t>
            </a:r>
            <a:r>
              <a:rPr lang="en-US" altLang="en-US" baseline="30000" dirty="0">
                <a:solidFill>
                  <a:srgbClr val="66FF66"/>
                </a:solidFill>
              </a:rPr>
              <a:t>-1</a:t>
            </a:r>
            <a:r>
              <a:rPr lang="en-US" altLang="en-US" dirty="0">
                <a:solidFill>
                  <a:srgbClr val="66FF66"/>
                </a:solidFill>
              </a:rPr>
              <a:t>(</a:t>
            </a:r>
            <a:r>
              <a:rPr lang="en-US" altLang="en-US" dirty="0">
                <a:solidFill>
                  <a:srgbClr val="FFC000"/>
                </a:solidFill>
              </a:rPr>
              <a:t>y</a:t>
            </a:r>
            <a:r>
              <a:rPr lang="en-US" altLang="en-US" dirty="0">
                <a:solidFill>
                  <a:srgbClr val="66FF66"/>
                </a:solidFill>
              </a:rPr>
              <a:t>)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 = y</a:t>
            </a:r>
            <a:endParaRPr lang="en-US" altLang="en-US" baseline="30000" dirty="0">
              <a:solidFill>
                <a:srgbClr val="FFC000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3278D31-234F-E6C0-0960-0F210960FB10}"/>
              </a:ext>
            </a:extLst>
          </p:cNvPr>
          <p:cNvGrpSpPr/>
          <p:nvPr/>
        </p:nvGrpSpPr>
        <p:grpSpPr>
          <a:xfrm>
            <a:off x="1474341" y="1112173"/>
            <a:ext cx="4393059" cy="2174607"/>
            <a:chOff x="1474341" y="1340773"/>
            <a:chExt cx="4393059" cy="2174607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944D1B7-6D7F-41E5-DBA2-DB2C3C713698}"/>
                </a:ext>
              </a:extLst>
            </p:cNvPr>
            <p:cNvSpPr/>
            <p:nvPr/>
          </p:nvSpPr>
          <p:spPr>
            <a:xfrm>
              <a:off x="1676400" y="152400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23276180-5040-F198-07E3-C7012F5B0C39}"/>
                </a:ext>
              </a:extLst>
            </p:cNvPr>
            <p:cNvSpPr/>
            <p:nvPr/>
          </p:nvSpPr>
          <p:spPr>
            <a:xfrm>
              <a:off x="2296274" y="167231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a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b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c</a:t>
              </a: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8ABD11A-BA1C-92CC-D08A-1FF5BE52420E}"/>
                </a:ext>
              </a:extLst>
            </p:cNvPr>
            <p:cNvSpPr/>
            <p:nvPr/>
          </p:nvSpPr>
          <p:spPr>
            <a:xfrm>
              <a:off x="4191000" y="151382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0C7B757F-118F-DB7F-47F4-1C684EC796B8}"/>
                </a:ext>
              </a:extLst>
            </p:cNvPr>
            <p:cNvSpPr/>
            <p:nvPr/>
          </p:nvSpPr>
          <p:spPr>
            <a:xfrm>
              <a:off x="4810874" y="166213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2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3</a:t>
              </a: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7C9709DA-B873-B2D8-934B-94AD625A4612}"/>
                </a:ext>
              </a:extLst>
            </p:cNvPr>
            <p:cNvCxnSpPr>
              <a:cxnSpLocks/>
              <a:endCxn id="23" idx="1"/>
            </p:cNvCxnSpPr>
            <p:nvPr/>
          </p:nvCxnSpPr>
          <p:spPr bwMode="auto">
            <a:xfrm>
              <a:off x="2601074" y="1981200"/>
              <a:ext cx="2209800" cy="450381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623938EF-B81F-FD7F-7506-4622593D447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11466" y="19812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9CC9D001-BEAE-CCE6-B967-81214F2D047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21858" y="1981200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1D5B47E-4224-FFF1-3F5B-0EF833BEDE63}"/>
                </a:ext>
              </a:extLst>
            </p:cNvPr>
            <p:cNvSpPr txBox="1"/>
            <p:nvPr/>
          </p:nvSpPr>
          <p:spPr>
            <a:xfrm>
              <a:off x="1474341" y="1361420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A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82407209-DB8A-96D8-B029-BFA2260055ED}"/>
                </a:ext>
              </a:extLst>
            </p:cNvPr>
            <p:cNvSpPr txBox="1"/>
            <p:nvPr/>
          </p:nvSpPr>
          <p:spPr>
            <a:xfrm>
              <a:off x="4003496" y="1340773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B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EE337E58-8513-324D-DF46-B5E6DCDFF203}"/>
              </a:ext>
            </a:extLst>
          </p:cNvPr>
          <p:cNvSpPr txBox="1"/>
          <p:nvPr/>
        </p:nvSpPr>
        <p:spPr>
          <a:xfrm>
            <a:off x="3505200" y="1244025"/>
            <a:ext cx="76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kern="0" dirty="0">
                <a:solidFill>
                  <a:srgbClr val="FFC000"/>
                </a:solidFill>
              </a:rPr>
              <a:t>f</a:t>
            </a:r>
            <a:endParaRPr lang="en-CA" dirty="0">
              <a:solidFill>
                <a:srgbClr val="FFC000"/>
              </a:solidFill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D4C63E5-81C5-9742-68C5-EB0196A540FB}"/>
              </a:ext>
            </a:extLst>
          </p:cNvPr>
          <p:cNvGrpSpPr/>
          <p:nvPr/>
        </p:nvGrpSpPr>
        <p:grpSpPr>
          <a:xfrm>
            <a:off x="2586554" y="1612371"/>
            <a:ext cx="3254305" cy="1033235"/>
            <a:chOff x="2586554" y="1612371"/>
            <a:chExt cx="3254305" cy="1033235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2C315155-3357-7C83-EA41-FA7AB6AEBDA8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586554" y="1884452"/>
              <a:ext cx="2769153" cy="761154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9CCE76C6-6835-CE29-65CF-3A97007A068D}"/>
                </a:ext>
              </a:extLst>
            </p:cNvPr>
            <p:cNvSpPr/>
            <p:nvPr/>
          </p:nvSpPr>
          <p:spPr>
            <a:xfrm>
              <a:off x="5231259" y="1612371"/>
              <a:ext cx="6096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 4</a:t>
              </a:r>
            </a:p>
          </p:txBody>
        </p:sp>
      </p:grp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884A2A87-6450-761B-9476-D909CC8C3187}"/>
              </a:ext>
            </a:extLst>
          </p:cNvPr>
          <p:cNvCxnSpPr>
            <a:cxnSpLocks/>
          </p:cNvCxnSpPr>
          <p:nvPr/>
        </p:nvCxnSpPr>
        <p:spPr bwMode="auto">
          <a:xfrm flipH="1">
            <a:off x="2561219" y="1830915"/>
            <a:ext cx="2199408" cy="442627"/>
          </a:xfrm>
          <a:prstGeom prst="straightConnector1">
            <a:avLst/>
          </a:prstGeom>
          <a:noFill/>
          <a:ln w="25400" cap="flat" cmpd="sng" algn="ctr">
            <a:solidFill>
              <a:srgbClr val="66FF66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5ACADE03-DE54-78B7-1E54-14412B2E0942}"/>
              </a:ext>
            </a:extLst>
          </p:cNvPr>
          <p:cNvCxnSpPr>
            <a:cxnSpLocks/>
          </p:cNvCxnSpPr>
          <p:nvPr/>
        </p:nvCxnSpPr>
        <p:spPr bwMode="auto">
          <a:xfrm flipH="1">
            <a:off x="2535148" y="1951224"/>
            <a:ext cx="2769153" cy="761154"/>
          </a:xfrm>
          <a:prstGeom prst="straightConnector1">
            <a:avLst/>
          </a:prstGeom>
          <a:noFill/>
          <a:ln w="25400" cap="flat" cmpd="sng" algn="ctr">
            <a:solidFill>
              <a:srgbClr val="66FF66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3A581852-751F-2C33-D0E1-678AD038AE1F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2611348" y="1819010"/>
            <a:ext cx="2209800" cy="450381"/>
          </a:xfrm>
          <a:prstGeom prst="straightConnector1">
            <a:avLst/>
          </a:prstGeom>
          <a:noFill/>
          <a:ln w="25400" cap="flat" cmpd="sng" algn="ctr">
            <a:solidFill>
              <a:srgbClr val="66FF66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8" name="TextBox 97">
            <a:extLst>
              <a:ext uri="{FF2B5EF4-FFF2-40B4-BE49-F238E27FC236}">
                <a16:creationId xmlns:a16="http://schemas.microsoft.com/office/drawing/2014/main" id="{642989AC-BC54-C21A-7791-5F1DCC9E77E3}"/>
              </a:ext>
            </a:extLst>
          </p:cNvPr>
          <p:cNvSpPr txBox="1"/>
          <p:nvPr/>
        </p:nvSpPr>
        <p:spPr>
          <a:xfrm>
            <a:off x="3513668" y="2329298"/>
            <a:ext cx="76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dirty="0">
                <a:solidFill>
                  <a:srgbClr val="66FF66"/>
                </a:solidFill>
              </a:rPr>
              <a:t>f </a:t>
            </a:r>
            <a:r>
              <a:rPr lang="en-US" altLang="en-US" baseline="30000" dirty="0">
                <a:solidFill>
                  <a:srgbClr val="66FF66"/>
                </a:solidFill>
              </a:rPr>
              <a:t>-1</a:t>
            </a:r>
            <a:endParaRPr lang="en-CA" dirty="0">
              <a:solidFill>
                <a:srgbClr val="FFC000"/>
              </a:solidFill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800EDB1-BDC2-7202-7CFB-34D0732C66D1}"/>
              </a:ext>
            </a:extLst>
          </p:cNvPr>
          <p:cNvGrpSpPr/>
          <p:nvPr/>
        </p:nvGrpSpPr>
        <p:grpSpPr>
          <a:xfrm>
            <a:off x="6858000" y="1752600"/>
            <a:ext cx="1424562" cy="1284656"/>
            <a:chOff x="6858000" y="1752600"/>
            <a:chExt cx="1424562" cy="1284656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89975052-97A1-8804-7821-6626C674A59E}"/>
                </a:ext>
              </a:extLst>
            </p:cNvPr>
            <p:cNvCxnSpPr/>
            <p:nvPr/>
          </p:nvCxnSpPr>
          <p:spPr bwMode="auto">
            <a:xfrm flipV="1">
              <a:off x="6858000" y="1752600"/>
              <a:ext cx="1219200" cy="1284656"/>
            </a:xfrm>
            <a:prstGeom prst="line">
              <a:avLst/>
            </a:prstGeom>
            <a:noFill/>
            <a:ln w="254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16" name="Arrow: Up-Down 15">
              <a:extLst>
                <a:ext uri="{FF2B5EF4-FFF2-40B4-BE49-F238E27FC236}">
                  <a16:creationId xmlns:a16="http://schemas.microsoft.com/office/drawing/2014/main" id="{911307EA-2F01-81BD-322A-B3DF7B7DDDAC}"/>
                </a:ext>
              </a:extLst>
            </p:cNvPr>
            <p:cNvSpPr/>
            <p:nvPr/>
          </p:nvSpPr>
          <p:spPr>
            <a:xfrm rot="18857625">
              <a:off x="7726160" y="1572050"/>
              <a:ext cx="274604" cy="838200"/>
            </a:xfrm>
            <a:prstGeom prst="upDownArrow">
              <a:avLst/>
            </a:prstGeom>
            <a:ln w="12700">
              <a:solidFill>
                <a:srgbClr val="FF0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</p:grpSp>
      <p:pic>
        <p:nvPicPr>
          <p:cNvPr id="45" name="Picture 44">
            <a:extLst>
              <a:ext uri="{FF2B5EF4-FFF2-40B4-BE49-F238E27FC236}">
                <a16:creationId xmlns:a16="http://schemas.microsoft.com/office/drawing/2014/main" id="{2E2AD3D7-7BB9-3BA2-6051-F416CE3B96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 flipV="1">
            <a:off x="6429374" y="3455529"/>
            <a:ext cx="2076450" cy="2213699"/>
          </a:xfrm>
          <a:prstGeom prst="rect">
            <a:avLst/>
          </a:prstGeom>
        </p:spPr>
      </p:pic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FD4E23C5-7DAF-B004-8197-0AF4D1592149}"/>
              </a:ext>
            </a:extLst>
          </p:cNvPr>
          <p:cNvCxnSpPr>
            <a:cxnSpLocks/>
          </p:cNvCxnSpPr>
          <p:nvPr/>
        </p:nvCxnSpPr>
        <p:spPr bwMode="auto">
          <a:xfrm flipV="1">
            <a:off x="7637532" y="4941132"/>
            <a:ext cx="354459" cy="468794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DB4E7878-1845-F22C-D1B3-9DA1D8E5510F}"/>
              </a:ext>
            </a:extLst>
          </p:cNvPr>
          <p:cNvGrpSpPr/>
          <p:nvPr/>
        </p:nvGrpSpPr>
        <p:grpSpPr>
          <a:xfrm>
            <a:off x="7391400" y="1524000"/>
            <a:ext cx="990600" cy="968482"/>
            <a:chOff x="7391400" y="1541038"/>
            <a:chExt cx="990600" cy="968482"/>
          </a:xfrm>
        </p:grpSpPr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21825C2C-A606-F3B6-0AEE-5EC06BE9DF16}"/>
                </a:ext>
              </a:extLst>
            </p:cNvPr>
            <p:cNvCxnSpPr/>
            <p:nvPr/>
          </p:nvCxnSpPr>
          <p:spPr bwMode="auto">
            <a:xfrm>
              <a:off x="7391400" y="2504440"/>
              <a:ext cx="914400" cy="0"/>
            </a:xfrm>
            <a:prstGeom prst="line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1794D4AA-E1FC-2FC9-9B36-915AA111CFB5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305800" y="1541038"/>
              <a:ext cx="0" cy="963402"/>
            </a:xfrm>
            <a:prstGeom prst="line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AE8D14A6-5297-7A4F-A673-5C6A67673CD2}"/>
                </a:ext>
              </a:extLst>
            </p:cNvPr>
            <p:cNvCxnSpPr/>
            <p:nvPr/>
          </p:nvCxnSpPr>
          <p:spPr bwMode="auto">
            <a:xfrm>
              <a:off x="7467600" y="1546118"/>
              <a:ext cx="914400" cy="0"/>
            </a:xfrm>
            <a:prstGeom prst="line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0567AC51-0AE2-4D8B-1942-B01E33FD657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406640" y="1546118"/>
              <a:ext cx="0" cy="963402"/>
            </a:xfrm>
            <a:prstGeom prst="line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57674AA8-C77C-5852-D615-31113CE5E98F}"/>
              </a:ext>
            </a:extLst>
          </p:cNvPr>
          <p:cNvGrpSpPr/>
          <p:nvPr/>
        </p:nvGrpSpPr>
        <p:grpSpPr>
          <a:xfrm rot="5400000">
            <a:off x="7290699" y="3648339"/>
            <a:ext cx="990600" cy="968482"/>
            <a:chOff x="7391400" y="1541038"/>
            <a:chExt cx="990600" cy="968482"/>
          </a:xfrm>
        </p:grpSpPr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FA9163EC-4FE9-A898-2F4D-66BB5A580BDC}"/>
                </a:ext>
              </a:extLst>
            </p:cNvPr>
            <p:cNvCxnSpPr/>
            <p:nvPr/>
          </p:nvCxnSpPr>
          <p:spPr bwMode="auto">
            <a:xfrm>
              <a:off x="7391400" y="2504440"/>
              <a:ext cx="914400" cy="0"/>
            </a:xfrm>
            <a:prstGeom prst="line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E9E57165-15B6-A54D-3AE6-B97996C6019A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305800" y="1541038"/>
              <a:ext cx="0" cy="963402"/>
            </a:xfrm>
            <a:prstGeom prst="line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C412DFBC-AEC3-9C97-67EC-756A00B31AEF}"/>
                </a:ext>
              </a:extLst>
            </p:cNvPr>
            <p:cNvCxnSpPr/>
            <p:nvPr/>
          </p:nvCxnSpPr>
          <p:spPr bwMode="auto">
            <a:xfrm>
              <a:off x="7467600" y="1546118"/>
              <a:ext cx="914400" cy="0"/>
            </a:xfrm>
            <a:prstGeom prst="line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3AA17EA0-F7A6-49CC-2CE2-15E6981E8F0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406640" y="1546118"/>
              <a:ext cx="0" cy="963402"/>
            </a:xfrm>
            <a:prstGeom prst="line">
              <a:avLst/>
            </a:pr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706735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57200" y="6096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FF00"/>
                </a:solidFill>
                <a:cs typeface="Arial" charset="0"/>
              </a:rPr>
              <a:t>Function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: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Maps the elements in one set to those in</a:t>
            </a:r>
            <a:r>
              <a:rPr kumimoji="0" lang="en-CA" altLang="en-US" sz="28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another.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Function Operation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276600"/>
            <a:ext cx="8153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CA" dirty="0">
                <a:solidFill>
                  <a:srgbClr val="FFFF00"/>
                </a:solidFill>
              </a:rPr>
              <a:t>Adding: </a:t>
            </a:r>
            <a:r>
              <a:rPr lang="en-CA" dirty="0">
                <a:solidFill>
                  <a:srgbClr val="FFC000"/>
                </a:solidFill>
              </a:rPr>
              <a:t>f = f</a:t>
            </a:r>
            <a:r>
              <a:rPr lang="en-CA" baseline="-25000" dirty="0">
                <a:solidFill>
                  <a:srgbClr val="FFC000"/>
                </a:solidFill>
              </a:rPr>
              <a:t>1</a:t>
            </a:r>
            <a:r>
              <a:rPr lang="en-CA" dirty="0">
                <a:solidFill>
                  <a:srgbClr val="FFC000"/>
                </a:solidFill>
              </a:rPr>
              <a:t>+f</a:t>
            </a:r>
            <a:r>
              <a:rPr lang="en-CA" baseline="-25000" dirty="0">
                <a:solidFill>
                  <a:srgbClr val="FFC000"/>
                </a:solidFill>
              </a:rPr>
              <a:t>2</a:t>
            </a:r>
          </a:p>
          <a:p>
            <a:pPr lvl="1" eaLnBrk="1" hangingPunct="1"/>
            <a:r>
              <a:rPr lang="en-US" kern="0" dirty="0">
                <a:solidFill>
                  <a:srgbClr val="FFC000"/>
                </a:solidFill>
              </a:rPr>
              <a:t>∀</a:t>
            </a:r>
            <a:r>
              <a:rPr lang="en-US" kern="0" dirty="0" err="1">
                <a:solidFill>
                  <a:srgbClr val="FFC000"/>
                </a:solidFill>
              </a:rPr>
              <a:t>x</a:t>
            </a:r>
            <a:r>
              <a:rPr lang="en-US" altLang="en-US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A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  </a:t>
            </a:r>
            <a:r>
              <a:rPr lang="en-US" dirty="0">
                <a:solidFill>
                  <a:srgbClr val="FFC000"/>
                </a:solidFill>
              </a:rPr>
              <a:t>f(x) = (</a:t>
            </a:r>
            <a:r>
              <a:rPr lang="en-CA" dirty="0">
                <a:solidFill>
                  <a:srgbClr val="FFC000"/>
                </a:solidFill>
              </a:rPr>
              <a:t>f</a:t>
            </a:r>
            <a:r>
              <a:rPr lang="en-CA" baseline="-25000" dirty="0">
                <a:solidFill>
                  <a:srgbClr val="FFC000"/>
                </a:solidFill>
              </a:rPr>
              <a:t>1</a:t>
            </a:r>
            <a:r>
              <a:rPr lang="en-CA" dirty="0">
                <a:solidFill>
                  <a:srgbClr val="FFC000"/>
                </a:solidFill>
              </a:rPr>
              <a:t>+f</a:t>
            </a:r>
            <a:r>
              <a:rPr lang="en-CA" baseline="-25000" dirty="0">
                <a:solidFill>
                  <a:srgbClr val="FFC000"/>
                </a:solidFill>
              </a:rPr>
              <a:t>2</a:t>
            </a:r>
            <a:r>
              <a:rPr lang="en-US" dirty="0">
                <a:solidFill>
                  <a:srgbClr val="FFC000"/>
                </a:solidFill>
              </a:rPr>
              <a:t>)(x) = </a:t>
            </a:r>
            <a:r>
              <a:rPr lang="en-CA" dirty="0">
                <a:solidFill>
                  <a:srgbClr val="FFC000"/>
                </a:solidFill>
              </a:rPr>
              <a:t>f</a:t>
            </a:r>
            <a:r>
              <a:rPr lang="en-CA" baseline="-25000" dirty="0">
                <a:solidFill>
                  <a:srgbClr val="FFC000"/>
                </a:solidFill>
              </a:rPr>
              <a:t>1</a:t>
            </a:r>
            <a:r>
              <a:rPr lang="en-US" dirty="0">
                <a:solidFill>
                  <a:srgbClr val="FFC000"/>
                </a:solidFill>
              </a:rPr>
              <a:t>(x)</a:t>
            </a:r>
            <a:r>
              <a:rPr lang="en-CA" dirty="0">
                <a:solidFill>
                  <a:srgbClr val="FFC000"/>
                </a:solidFill>
              </a:rPr>
              <a:t>+f</a:t>
            </a:r>
            <a:r>
              <a:rPr lang="en-CA" baseline="-25000" dirty="0">
                <a:solidFill>
                  <a:srgbClr val="FFC000"/>
                </a:solidFill>
              </a:rPr>
              <a:t>2</a:t>
            </a:r>
            <a:r>
              <a:rPr lang="en-US" dirty="0">
                <a:solidFill>
                  <a:srgbClr val="FFC000"/>
                </a:solidFill>
              </a:rPr>
              <a:t>(x)</a:t>
            </a:r>
          </a:p>
          <a:p>
            <a:pPr lvl="1" eaLnBrk="1" hangingPunct="1"/>
            <a:r>
              <a:rPr lang="en-US" dirty="0"/>
              <a:t>Eg: </a:t>
            </a:r>
            <a:r>
              <a:rPr lang="en-US" dirty="0">
                <a:solidFill>
                  <a:srgbClr val="FFC000"/>
                </a:solidFill>
              </a:rPr>
              <a:t>f(a) = </a:t>
            </a:r>
            <a:r>
              <a:rPr lang="en-CA" dirty="0">
                <a:solidFill>
                  <a:srgbClr val="FFC000"/>
                </a:solidFill>
              </a:rPr>
              <a:t>f</a:t>
            </a:r>
            <a:r>
              <a:rPr lang="en-CA" baseline="-25000" dirty="0">
                <a:solidFill>
                  <a:srgbClr val="FFC000"/>
                </a:solidFill>
              </a:rPr>
              <a:t>1</a:t>
            </a:r>
            <a:r>
              <a:rPr lang="en-US" dirty="0">
                <a:solidFill>
                  <a:srgbClr val="FFC000"/>
                </a:solidFill>
              </a:rPr>
              <a:t>(a)</a:t>
            </a:r>
            <a:r>
              <a:rPr lang="en-CA" dirty="0">
                <a:solidFill>
                  <a:srgbClr val="FFC000"/>
                </a:solidFill>
              </a:rPr>
              <a:t>+f</a:t>
            </a:r>
            <a:r>
              <a:rPr lang="en-CA" baseline="-25000" dirty="0">
                <a:solidFill>
                  <a:srgbClr val="FFC000"/>
                </a:solidFill>
              </a:rPr>
              <a:t>2</a:t>
            </a:r>
            <a:r>
              <a:rPr lang="en-US" dirty="0">
                <a:solidFill>
                  <a:srgbClr val="FFC000"/>
                </a:solidFill>
              </a:rPr>
              <a:t>(a) = </a:t>
            </a:r>
            <a:r>
              <a:rPr lang="en-CA" dirty="0">
                <a:solidFill>
                  <a:srgbClr val="FFC000"/>
                </a:solidFill>
              </a:rPr>
              <a:t>2+3 = 5</a:t>
            </a:r>
            <a:endParaRPr lang="en-US" dirty="0">
              <a:solidFill>
                <a:srgbClr val="FFC000"/>
              </a:solidFill>
            </a:endParaRPr>
          </a:p>
          <a:p>
            <a:pPr eaLnBrk="1" hangingPunct="1"/>
            <a:r>
              <a:rPr lang="en-CA" dirty="0">
                <a:solidFill>
                  <a:srgbClr val="FFFF00"/>
                </a:solidFill>
              </a:rPr>
              <a:t>Multiplying: </a:t>
            </a:r>
            <a:r>
              <a:rPr lang="en-CA" dirty="0">
                <a:solidFill>
                  <a:srgbClr val="FFC000"/>
                </a:solidFill>
              </a:rPr>
              <a:t>f = f</a:t>
            </a:r>
            <a:r>
              <a:rPr lang="en-CA" baseline="-25000" dirty="0">
                <a:solidFill>
                  <a:srgbClr val="FFC000"/>
                </a:solidFill>
              </a:rPr>
              <a:t>1</a:t>
            </a:r>
            <a:r>
              <a:rPr lang="en-US" altLang="en-US" dirty="0">
                <a:solidFill>
                  <a:srgbClr val="FFC000"/>
                </a:solidFill>
                <a:sym typeface="Symbol" pitchFamily="18" charset="2"/>
              </a:rPr>
              <a:t></a:t>
            </a:r>
            <a:r>
              <a:rPr lang="en-CA" dirty="0">
                <a:solidFill>
                  <a:srgbClr val="FFC000"/>
                </a:solidFill>
              </a:rPr>
              <a:t>f</a:t>
            </a:r>
            <a:r>
              <a:rPr lang="en-CA" baseline="-25000" dirty="0">
                <a:solidFill>
                  <a:srgbClr val="FFC000"/>
                </a:solidFill>
              </a:rPr>
              <a:t>2</a:t>
            </a:r>
          </a:p>
          <a:p>
            <a:pPr lvl="1" eaLnBrk="1" hangingPunct="1"/>
            <a:r>
              <a:rPr lang="en-US" kern="0" dirty="0">
                <a:solidFill>
                  <a:srgbClr val="FFC000"/>
                </a:solidFill>
              </a:rPr>
              <a:t>∀</a:t>
            </a:r>
            <a:r>
              <a:rPr lang="en-US" kern="0" dirty="0" err="1">
                <a:solidFill>
                  <a:srgbClr val="FFC000"/>
                </a:solidFill>
              </a:rPr>
              <a:t>x</a:t>
            </a:r>
            <a:r>
              <a:rPr lang="en-US" altLang="en-US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A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  </a:t>
            </a:r>
            <a:r>
              <a:rPr lang="en-US" dirty="0">
                <a:solidFill>
                  <a:srgbClr val="FFC000"/>
                </a:solidFill>
              </a:rPr>
              <a:t>f(x) = (</a:t>
            </a:r>
            <a:r>
              <a:rPr lang="en-CA" dirty="0">
                <a:solidFill>
                  <a:srgbClr val="FFC000"/>
                </a:solidFill>
              </a:rPr>
              <a:t>f</a:t>
            </a:r>
            <a:r>
              <a:rPr lang="en-CA" baseline="-25000" dirty="0">
                <a:solidFill>
                  <a:srgbClr val="FFC000"/>
                </a:solidFill>
              </a:rPr>
              <a:t>1</a:t>
            </a:r>
            <a:r>
              <a:rPr lang="en-US" altLang="en-US" dirty="0">
                <a:solidFill>
                  <a:srgbClr val="FFC000"/>
                </a:solidFill>
                <a:sym typeface="Symbol" pitchFamily="18" charset="2"/>
              </a:rPr>
              <a:t></a:t>
            </a:r>
            <a:r>
              <a:rPr lang="en-CA" dirty="0">
                <a:solidFill>
                  <a:srgbClr val="FFC000"/>
                </a:solidFill>
              </a:rPr>
              <a:t>f</a:t>
            </a:r>
            <a:r>
              <a:rPr lang="en-CA" baseline="-25000" dirty="0">
                <a:solidFill>
                  <a:srgbClr val="FFC000"/>
                </a:solidFill>
              </a:rPr>
              <a:t>2</a:t>
            </a:r>
            <a:r>
              <a:rPr lang="en-US" dirty="0">
                <a:solidFill>
                  <a:srgbClr val="FFC000"/>
                </a:solidFill>
              </a:rPr>
              <a:t>)(x) = </a:t>
            </a:r>
            <a:r>
              <a:rPr lang="en-CA" dirty="0">
                <a:solidFill>
                  <a:srgbClr val="FFC000"/>
                </a:solidFill>
              </a:rPr>
              <a:t>f</a:t>
            </a:r>
            <a:r>
              <a:rPr lang="en-CA" baseline="-25000" dirty="0">
                <a:solidFill>
                  <a:srgbClr val="FFC000"/>
                </a:solidFill>
              </a:rPr>
              <a:t>1</a:t>
            </a:r>
            <a:r>
              <a:rPr lang="en-US" dirty="0">
                <a:solidFill>
                  <a:srgbClr val="FFC000"/>
                </a:solidFill>
              </a:rPr>
              <a:t>(x)</a:t>
            </a:r>
            <a:r>
              <a:rPr lang="en-US" altLang="en-US" dirty="0">
                <a:solidFill>
                  <a:srgbClr val="FFC000"/>
                </a:solidFill>
                <a:sym typeface="Symbol" pitchFamily="18" charset="2"/>
              </a:rPr>
              <a:t></a:t>
            </a:r>
            <a:r>
              <a:rPr lang="en-CA" dirty="0">
                <a:solidFill>
                  <a:srgbClr val="FFC000"/>
                </a:solidFill>
              </a:rPr>
              <a:t>f</a:t>
            </a:r>
            <a:r>
              <a:rPr lang="en-CA" baseline="-25000" dirty="0">
                <a:solidFill>
                  <a:srgbClr val="FFC000"/>
                </a:solidFill>
              </a:rPr>
              <a:t>2</a:t>
            </a:r>
            <a:r>
              <a:rPr lang="en-US" dirty="0">
                <a:solidFill>
                  <a:srgbClr val="FFC000"/>
                </a:solidFill>
              </a:rPr>
              <a:t>(x)</a:t>
            </a:r>
          </a:p>
          <a:p>
            <a:pPr lvl="1" eaLnBrk="1" hangingPunct="1"/>
            <a:r>
              <a:rPr lang="en-US" dirty="0"/>
              <a:t>Eg: </a:t>
            </a:r>
            <a:r>
              <a:rPr lang="en-US" dirty="0">
                <a:solidFill>
                  <a:srgbClr val="FFC000"/>
                </a:solidFill>
              </a:rPr>
              <a:t>f(a) = </a:t>
            </a:r>
            <a:r>
              <a:rPr lang="en-CA" dirty="0">
                <a:solidFill>
                  <a:srgbClr val="FFC000"/>
                </a:solidFill>
              </a:rPr>
              <a:t>f</a:t>
            </a:r>
            <a:r>
              <a:rPr lang="en-CA" baseline="-25000" dirty="0">
                <a:solidFill>
                  <a:srgbClr val="FFC000"/>
                </a:solidFill>
              </a:rPr>
              <a:t>1</a:t>
            </a:r>
            <a:r>
              <a:rPr lang="en-US" dirty="0">
                <a:solidFill>
                  <a:srgbClr val="FFC000"/>
                </a:solidFill>
              </a:rPr>
              <a:t>(a)</a:t>
            </a:r>
            <a:r>
              <a:rPr lang="en-US" altLang="en-US" dirty="0">
                <a:solidFill>
                  <a:srgbClr val="FFC000"/>
                </a:solidFill>
                <a:sym typeface="Symbol" pitchFamily="18" charset="2"/>
              </a:rPr>
              <a:t></a:t>
            </a:r>
            <a:r>
              <a:rPr lang="en-CA" dirty="0">
                <a:solidFill>
                  <a:srgbClr val="FFC000"/>
                </a:solidFill>
              </a:rPr>
              <a:t>f</a:t>
            </a:r>
            <a:r>
              <a:rPr lang="en-CA" baseline="-25000" dirty="0">
                <a:solidFill>
                  <a:srgbClr val="FFC000"/>
                </a:solidFill>
              </a:rPr>
              <a:t>2</a:t>
            </a:r>
            <a:r>
              <a:rPr lang="en-US" dirty="0">
                <a:solidFill>
                  <a:srgbClr val="FFC000"/>
                </a:solidFill>
              </a:rPr>
              <a:t>(a) = </a:t>
            </a:r>
            <a:r>
              <a:rPr lang="en-CA" dirty="0">
                <a:solidFill>
                  <a:srgbClr val="FFC000"/>
                </a:solidFill>
              </a:rPr>
              <a:t>2</a:t>
            </a:r>
            <a:r>
              <a:rPr lang="en-US" altLang="en-US" dirty="0">
                <a:solidFill>
                  <a:srgbClr val="FFC000"/>
                </a:solidFill>
                <a:sym typeface="Symbol" pitchFamily="18" charset="2"/>
              </a:rPr>
              <a:t></a:t>
            </a:r>
            <a:r>
              <a:rPr lang="en-CA" dirty="0">
                <a:solidFill>
                  <a:srgbClr val="FFC000"/>
                </a:solidFill>
              </a:rPr>
              <a:t>3 = 6</a:t>
            </a:r>
            <a:endParaRPr lang="en-US" dirty="0">
              <a:solidFill>
                <a:srgbClr val="FFC000"/>
              </a:solidFill>
            </a:endParaRPr>
          </a:p>
          <a:p>
            <a:pPr marL="0" indent="0" eaLnBrk="1" hangingPunct="1">
              <a:buNone/>
            </a:pPr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3278D31-234F-E6C0-0960-0F210960FB10}"/>
              </a:ext>
            </a:extLst>
          </p:cNvPr>
          <p:cNvGrpSpPr/>
          <p:nvPr/>
        </p:nvGrpSpPr>
        <p:grpSpPr>
          <a:xfrm>
            <a:off x="1474341" y="1112173"/>
            <a:ext cx="4393059" cy="2174607"/>
            <a:chOff x="1474341" y="1340773"/>
            <a:chExt cx="4393059" cy="2174607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944D1B7-6D7F-41E5-DBA2-DB2C3C713698}"/>
                </a:ext>
              </a:extLst>
            </p:cNvPr>
            <p:cNvSpPr/>
            <p:nvPr/>
          </p:nvSpPr>
          <p:spPr>
            <a:xfrm>
              <a:off x="1676400" y="152400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23276180-5040-F198-07E3-C7012F5B0C39}"/>
                </a:ext>
              </a:extLst>
            </p:cNvPr>
            <p:cNvSpPr/>
            <p:nvPr/>
          </p:nvSpPr>
          <p:spPr>
            <a:xfrm>
              <a:off x="2296274" y="167231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a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b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c</a:t>
              </a: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8ABD11A-BA1C-92CC-D08A-1FF5BE52420E}"/>
                </a:ext>
              </a:extLst>
            </p:cNvPr>
            <p:cNvSpPr/>
            <p:nvPr/>
          </p:nvSpPr>
          <p:spPr>
            <a:xfrm>
              <a:off x="4191000" y="1513820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0C7B757F-118F-DB7F-47F4-1C684EC796B8}"/>
                </a:ext>
              </a:extLst>
            </p:cNvPr>
            <p:cNvSpPr/>
            <p:nvPr/>
          </p:nvSpPr>
          <p:spPr>
            <a:xfrm>
              <a:off x="4810874" y="1662139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2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3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1D5B47E-4224-FFF1-3F5B-0EF833BEDE63}"/>
                </a:ext>
              </a:extLst>
            </p:cNvPr>
            <p:cNvSpPr txBox="1"/>
            <p:nvPr/>
          </p:nvSpPr>
          <p:spPr>
            <a:xfrm>
              <a:off x="1474341" y="1361420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A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82407209-DB8A-96D8-B029-BFA2260055ED}"/>
                </a:ext>
              </a:extLst>
            </p:cNvPr>
            <p:cNvSpPr txBox="1"/>
            <p:nvPr/>
          </p:nvSpPr>
          <p:spPr>
            <a:xfrm>
              <a:off x="4003496" y="1340773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B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F1D2B474-E1DB-65E1-714E-808C448CAE0A}"/>
              </a:ext>
            </a:extLst>
          </p:cNvPr>
          <p:cNvGrpSpPr/>
          <p:nvPr/>
        </p:nvGrpSpPr>
        <p:grpSpPr>
          <a:xfrm>
            <a:off x="2557896" y="1752600"/>
            <a:ext cx="2252978" cy="976044"/>
            <a:chOff x="2557896" y="1752600"/>
            <a:chExt cx="2252978" cy="976044"/>
          </a:xfrm>
        </p:grpSpPr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A163CD4A-C6F3-1B40-E127-A3495B6EC31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601074" y="1752600"/>
              <a:ext cx="2209800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79B622BA-14E8-7011-A2BB-76F32ED209E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621858" y="2236323"/>
              <a:ext cx="2189016" cy="7754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C9BA43F9-6707-06DC-FD1E-050103CED17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557896" y="2728644"/>
              <a:ext cx="2226437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2B96C8E3-20B1-CF9F-D302-0554FC2D686F}"/>
              </a:ext>
            </a:extLst>
          </p:cNvPr>
          <p:cNvSpPr txBox="1"/>
          <p:nvPr/>
        </p:nvSpPr>
        <p:spPr>
          <a:xfrm>
            <a:off x="3429000" y="1244025"/>
            <a:ext cx="76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CA" dirty="0">
                <a:solidFill>
                  <a:srgbClr val="FFC000"/>
                </a:solidFill>
              </a:rPr>
              <a:t> f</a:t>
            </a:r>
            <a:r>
              <a:rPr lang="en-CA" baseline="-25000" dirty="0">
                <a:solidFill>
                  <a:srgbClr val="FFC000"/>
                </a:solidFill>
              </a:rPr>
              <a:t>1</a:t>
            </a:r>
            <a:r>
              <a:rPr lang="en-CA" dirty="0">
                <a:solidFill>
                  <a:srgbClr val="FFC000"/>
                </a:solidFill>
              </a:rPr>
              <a:t> 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5DCAA65B-24DA-654A-9847-4657004B291B}"/>
              </a:ext>
            </a:extLst>
          </p:cNvPr>
          <p:cNvGrpSpPr/>
          <p:nvPr/>
        </p:nvGrpSpPr>
        <p:grpSpPr>
          <a:xfrm>
            <a:off x="2557896" y="1752698"/>
            <a:ext cx="2271815" cy="1523902"/>
            <a:chOff x="2557896" y="1752698"/>
            <a:chExt cx="2271815" cy="1523902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E497418F-C445-16A3-1190-76C4BF1F170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601074" y="1752698"/>
              <a:ext cx="2183259" cy="838102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0A94EB9-DD2B-5954-8374-84FAB10A14E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80271" y="1762974"/>
              <a:ext cx="2149440" cy="470769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456B6280-CF83-A466-87BC-324CD3439A0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557896" y="2781698"/>
              <a:ext cx="2207600" cy="0"/>
            </a:xfrm>
            <a:prstGeom prst="straightConnector1">
              <a:avLst/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DACA42C-637F-2540-B8AB-F949F03EAE63}"/>
                </a:ext>
              </a:extLst>
            </p:cNvPr>
            <p:cNvSpPr txBox="1"/>
            <p:nvPr/>
          </p:nvSpPr>
          <p:spPr>
            <a:xfrm>
              <a:off x="3429000" y="2691825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CA" dirty="0">
                  <a:solidFill>
                    <a:schemeClr val="accent2"/>
                  </a:solidFill>
                </a:rPr>
                <a:t> f</a:t>
              </a:r>
              <a:r>
                <a:rPr lang="en-CA" baseline="-25000" dirty="0">
                  <a:solidFill>
                    <a:schemeClr val="accent2"/>
                  </a:solidFill>
                </a:rPr>
                <a:t>2</a:t>
              </a:r>
              <a:r>
                <a:rPr lang="en-CA" dirty="0">
                  <a:solidFill>
                    <a:schemeClr val="accent2"/>
                  </a:solidFill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40206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57200" y="6096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FF00"/>
                </a:solidFill>
                <a:cs typeface="Arial" charset="0"/>
              </a:rPr>
              <a:t>Function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: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Maps the elements in one set to those in</a:t>
            </a:r>
            <a:r>
              <a:rPr kumimoji="0" lang="en-CA" altLang="en-US" sz="28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another.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Function Operation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276600"/>
            <a:ext cx="8153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FFFF00"/>
                </a:solidFill>
              </a:rPr>
              <a:t>Composition: </a:t>
            </a:r>
            <a:r>
              <a:rPr lang="en-CA" dirty="0">
                <a:solidFill>
                  <a:srgbClr val="FFC000"/>
                </a:solidFill>
              </a:rPr>
              <a:t>f = </a:t>
            </a:r>
            <a:r>
              <a:rPr lang="en-CA" dirty="0">
                <a:solidFill>
                  <a:schemeClr val="accent2"/>
                </a:solidFill>
              </a:rPr>
              <a:t>f</a:t>
            </a:r>
            <a:r>
              <a:rPr lang="en-CA" baseline="-25000" dirty="0">
                <a:solidFill>
                  <a:schemeClr val="accent2"/>
                </a:solidFill>
              </a:rPr>
              <a:t>2</a:t>
            </a:r>
            <a:r>
              <a:rPr lang="en-CA" dirty="0">
                <a:solidFill>
                  <a:srgbClr val="FFC000"/>
                </a:solidFill>
                <a:cs typeface="Times New Roman" panose="02020603050405020304" pitchFamily="18" charset="0"/>
              </a:rPr>
              <a:t>⸰</a:t>
            </a:r>
            <a:r>
              <a:rPr lang="en-CA" dirty="0">
                <a:solidFill>
                  <a:srgbClr val="FFC000"/>
                </a:solidFill>
              </a:rPr>
              <a:t>f</a:t>
            </a:r>
            <a:r>
              <a:rPr lang="en-CA" baseline="-25000" dirty="0">
                <a:solidFill>
                  <a:srgbClr val="FFC000"/>
                </a:solidFill>
              </a:rPr>
              <a:t>1</a:t>
            </a:r>
          </a:p>
          <a:p>
            <a:pPr lvl="1" eaLnBrk="1" hangingPunct="1"/>
            <a:r>
              <a:rPr lang="en-US" kern="0" dirty="0">
                <a:solidFill>
                  <a:srgbClr val="FFC000"/>
                </a:solidFill>
              </a:rPr>
              <a:t>∀</a:t>
            </a:r>
            <a:r>
              <a:rPr lang="en-US" kern="0" dirty="0" err="1">
                <a:solidFill>
                  <a:srgbClr val="FFC000"/>
                </a:solidFill>
              </a:rPr>
              <a:t>x</a:t>
            </a:r>
            <a:r>
              <a:rPr lang="en-US" altLang="en-US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A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  </a:t>
            </a:r>
            <a:r>
              <a:rPr lang="en-US" dirty="0">
                <a:solidFill>
                  <a:srgbClr val="FFC000"/>
                </a:solidFill>
              </a:rPr>
              <a:t>f(x) = (</a:t>
            </a:r>
            <a:r>
              <a:rPr lang="en-CA" dirty="0">
                <a:solidFill>
                  <a:schemeClr val="accent2"/>
                </a:solidFill>
              </a:rPr>
              <a:t>f</a:t>
            </a:r>
            <a:r>
              <a:rPr lang="en-CA" baseline="-25000" dirty="0">
                <a:solidFill>
                  <a:schemeClr val="accent2"/>
                </a:solidFill>
              </a:rPr>
              <a:t>2</a:t>
            </a:r>
            <a:r>
              <a:rPr lang="en-CA" dirty="0">
                <a:solidFill>
                  <a:srgbClr val="FFC000"/>
                </a:solidFill>
                <a:cs typeface="Times New Roman" panose="02020603050405020304" pitchFamily="18" charset="0"/>
              </a:rPr>
              <a:t>⸰</a:t>
            </a:r>
            <a:r>
              <a:rPr lang="en-CA" dirty="0">
                <a:solidFill>
                  <a:srgbClr val="FFC000"/>
                </a:solidFill>
              </a:rPr>
              <a:t>f</a:t>
            </a:r>
            <a:r>
              <a:rPr lang="en-CA" baseline="-25000" dirty="0">
                <a:solidFill>
                  <a:srgbClr val="FFC000"/>
                </a:solidFill>
              </a:rPr>
              <a:t>1</a:t>
            </a:r>
            <a:r>
              <a:rPr lang="en-US" dirty="0">
                <a:solidFill>
                  <a:srgbClr val="FFC000"/>
                </a:solidFill>
              </a:rPr>
              <a:t>)(x) = </a:t>
            </a:r>
            <a:r>
              <a:rPr lang="en-CA" dirty="0">
                <a:solidFill>
                  <a:schemeClr val="accent2"/>
                </a:solidFill>
              </a:rPr>
              <a:t>f</a:t>
            </a:r>
            <a:r>
              <a:rPr lang="en-CA" baseline="-25000" dirty="0">
                <a:solidFill>
                  <a:schemeClr val="accent2"/>
                </a:solidFill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( </a:t>
            </a:r>
            <a:r>
              <a:rPr lang="en-CA" dirty="0">
                <a:solidFill>
                  <a:srgbClr val="FFC000"/>
                </a:solidFill>
              </a:rPr>
              <a:t>f</a:t>
            </a:r>
            <a:r>
              <a:rPr lang="en-CA" baseline="-25000" dirty="0">
                <a:solidFill>
                  <a:srgbClr val="FFC000"/>
                </a:solidFill>
              </a:rPr>
              <a:t>1</a:t>
            </a:r>
            <a:r>
              <a:rPr lang="en-US" dirty="0">
                <a:solidFill>
                  <a:srgbClr val="FFC000"/>
                </a:solidFill>
              </a:rPr>
              <a:t>(x) </a:t>
            </a:r>
            <a:r>
              <a:rPr lang="en-US" dirty="0">
                <a:solidFill>
                  <a:schemeClr val="accent2"/>
                </a:solidFill>
              </a:rPr>
              <a:t>)</a:t>
            </a:r>
          </a:p>
          <a:p>
            <a:pPr lvl="1" eaLnBrk="1" hangingPunct="1"/>
            <a:r>
              <a:rPr lang="en-US" dirty="0"/>
              <a:t>Eg: </a:t>
            </a:r>
            <a:r>
              <a:rPr lang="en-US" dirty="0">
                <a:solidFill>
                  <a:srgbClr val="FFC000"/>
                </a:solidFill>
              </a:rPr>
              <a:t>f(a) = </a:t>
            </a:r>
            <a:r>
              <a:rPr lang="en-CA" dirty="0">
                <a:solidFill>
                  <a:schemeClr val="accent2"/>
                </a:solidFill>
              </a:rPr>
              <a:t>f</a:t>
            </a:r>
            <a:r>
              <a:rPr lang="en-CA" baseline="-25000" dirty="0">
                <a:solidFill>
                  <a:schemeClr val="accent2"/>
                </a:solidFill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CA" dirty="0">
                <a:solidFill>
                  <a:srgbClr val="FFC000"/>
                </a:solidFill>
              </a:rPr>
              <a:t>f</a:t>
            </a:r>
            <a:r>
              <a:rPr lang="en-CA" baseline="-25000" dirty="0">
                <a:solidFill>
                  <a:srgbClr val="FFC000"/>
                </a:solidFill>
              </a:rPr>
              <a:t>1</a:t>
            </a:r>
            <a:r>
              <a:rPr lang="en-US" dirty="0">
                <a:solidFill>
                  <a:srgbClr val="FFC000"/>
                </a:solidFill>
              </a:rPr>
              <a:t>(a) </a:t>
            </a:r>
            <a:r>
              <a:rPr lang="en-US" dirty="0">
                <a:solidFill>
                  <a:schemeClr val="accent2"/>
                </a:solidFill>
              </a:rPr>
              <a:t>) </a:t>
            </a:r>
            <a:r>
              <a:rPr lang="en-US" dirty="0">
                <a:solidFill>
                  <a:srgbClr val="FFC000"/>
                </a:solidFill>
              </a:rPr>
              <a:t>= </a:t>
            </a:r>
            <a:r>
              <a:rPr lang="en-CA" dirty="0">
                <a:solidFill>
                  <a:schemeClr val="accent2"/>
                </a:solidFill>
              </a:rPr>
              <a:t>f</a:t>
            </a:r>
            <a:r>
              <a:rPr lang="en-CA" baseline="-25000" dirty="0">
                <a:solidFill>
                  <a:schemeClr val="accent2"/>
                </a:solidFill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dirty="0">
                <a:solidFill>
                  <a:srgbClr val="FFC000"/>
                </a:solidFill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)</a:t>
            </a:r>
            <a:r>
              <a:rPr lang="en-US" dirty="0">
                <a:solidFill>
                  <a:srgbClr val="FFC000"/>
                </a:solidFill>
              </a:rPr>
              <a:t>  = w</a:t>
            </a:r>
          </a:p>
          <a:p>
            <a:pPr lvl="1" eaLnBrk="1" hangingPunct="1"/>
            <a:r>
              <a:rPr lang="en-US" altLang="en-US" dirty="0">
                <a:solidFill>
                  <a:srgbClr val="FFC000"/>
                </a:solidFill>
              </a:rPr>
              <a:t>f</a:t>
            </a:r>
            <a:r>
              <a:rPr lang="en-CA" baseline="-25000" dirty="0">
                <a:solidFill>
                  <a:srgbClr val="FFC000"/>
                </a:solidFill>
              </a:rPr>
              <a:t>1</a:t>
            </a:r>
            <a:r>
              <a:rPr lang="en-CA" dirty="0">
                <a:solidFill>
                  <a:srgbClr val="FFC000"/>
                </a:solidFill>
              </a:rPr>
              <a:t> </a:t>
            </a:r>
            <a:r>
              <a:rPr lang="en-US" altLang="en-US" dirty="0">
                <a:solidFill>
                  <a:srgbClr val="FFC000"/>
                </a:solidFill>
              </a:rPr>
              <a:t>: A </a:t>
            </a:r>
            <a:r>
              <a:rPr lang="en-US" altLang="en-US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lang="en-US" altLang="en-US" dirty="0">
                <a:solidFill>
                  <a:srgbClr val="FFC000"/>
                </a:solidFill>
              </a:rPr>
              <a:t> B  &amp; </a:t>
            </a:r>
            <a:r>
              <a:rPr lang="en-CA" dirty="0">
                <a:solidFill>
                  <a:srgbClr val="FFC000"/>
                </a:solidFill>
              </a:rPr>
              <a:t> </a:t>
            </a:r>
            <a:r>
              <a:rPr lang="en-US" altLang="en-US" dirty="0">
                <a:solidFill>
                  <a:schemeClr val="accent2"/>
                </a:solidFill>
              </a:rPr>
              <a:t>f</a:t>
            </a:r>
            <a:r>
              <a:rPr lang="en-CA" altLang="en-US" baseline="-25000" dirty="0">
                <a:solidFill>
                  <a:schemeClr val="accent2"/>
                </a:solidFill>
              </a:rPr>
              <a:t>2</a:t>
            </a:r>
            <a:r>
              <a:rPr lang="en-CA" dirty="0">
                <a:solidFill>
                  <a:schemeClr val="accent2"/>
                </a:solidFill>
              </a:rPr>
              <a:t> </a:t>
            </a:r>
            <a:r>
              <a:rPr lang="en-US" altLang="en-US" dirty="0">
                <a:solidFill>
                  <a:srgbClr val="FFC000"/>
                </a:solidFill>
              </a:rPr>
              <a:t>: B </a:t>
            </a:r>
            <a:r>
              <a:rPr lang="en-US" altLang="en-US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lang="en-US" altLang="en-US" dirty="0">
                <a:solidFill>
                  <a:srgbClr val="FFC000"/>
                </a:solidFill>
              </a:rPr>
              <a:t> C </a:t>
            </a:r>
          </a:p>
          <a:p>
            <a:pPr lvl="1" eaLnBrk="1" hangingPunct="1"/>
            <a:r>
              <a:rPr lang="en-US" dirty="0"/>
              <a:t>Eg: </a:t>
            </a:r>
            <a:r>
              <a:rPr lang="en-CA" dirty="0">
                <a:solidFill>
                  <a:srgbClr val="FFC000"/>
                </a:solidFill>
              </a:rPr>
              <a:t>f</a:t>
            </a:r>
            <a:r>
              <a:rPr lang="en-CA" baseline="-25000" dirty="0">
                <a:solidFill>
                  <a:srgbClr val="FFC000"/>
                </a:solidFill>
              </a:rPr>
              <a:t>1</a:t>
            </a:r>
            <a:r>
              <a:rPr lang="en-US" dirty="0">
                <a:solidFill>
                  <a:srgbClr val="FFC000"/>
                </a:solidFill>
              </a:rPr>
              <a:t>(x) = x</a:t>
            </a:r>
            <a:r>
              <a:rPr lang="en-US" baseline="30000" dirty="0">
                <a:solidFill>
                  <a:srgbClr val="FFC000"/>
                </a:solidFill>
              </a:rPr>
              <a:t>2</a:t>
            </a:r>
            <a:r>
              <a:rPr lang="en-US" dirty="0">
                <a:solidFill>
                  <a:srgbClr val="FFC000"/>
                </a:solidFill>
              </a:rPr>
              <a:t>,  </a:t>
            </a:r>
            <a:r>
              <a:rPr lang="en-CA" dirty="0">
                <a:solidFill>
                  <a:schemeClr val="accent2"/>
                </a:solidFill>
              </a:rPr>
              <a:t>f</a:t>
            </a:r>
            <a:r>
              <a:rPr lang="en-CA" baseline="-25000" dirty="0">
                <a:solidFill>
                  <a:schemeClr val="accent2"/>
                </a:solidFill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dirty="0">
                <a:solidFill>
                  <a:srgbClr val="FFC000"/>
                </a:solidFill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)</a:t>
            </a:r>
            <a:r>
              <a:rPr lang="en-US" dirty="0">
                <a:solidFill>
                  <a:srgbClr val="FFC000"/>
                </a:solidFill>
              </a:rPr>
              <a:t>  = x+4</a:t>
            </a:r>
          </a:p>
          <a:p>
            <a:pPr marL="457200" lvl="1" indent="0" eaLnBrk="1" hangingPunct="1">
              <a:buNone/>
            </a:pPr>
            <a:r>
              <a:rPr lang="en-CA" dirty="0">
                <a:solidFill>
                  <a:schemeClr val="accent2"/>
                </a:solidFill>
              </a:rPr>
              <a:t>     f</a:t>
            </a:r>
            <a:r>
              <a:rPr lang="en-CA" baseline="-25000" dirty="0">
                <a:solidFill>
                  <a:schemeClr val="accent2"/>
                </a:solidFill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CA" dirty="0">
                <a:solidFill>
                  <a:srgbClr val="FFC000"/>
                </a:solidFill>
              </a:rPr>
              <a:t>f</a:t>
            </a:r>
            <a:r>
              <a:rPr lang="en-CA" baseline="-25000" dirty="0">
                <a:solidFill>
                  <a:srgbClr val="FFC000"/>
                </a:solidFill>
              </a:rPr>
              <a:t>1</a:t>
            </a:r>
            <a:r>
              <a:rPr lang="en-US" dirty="0">
                <a:solidFill>
                  <a:srgbClr val="FFC000"/>
                </a:solidFill>
              </a:rPr>
              <a:t>(x) </a:t>
            </a:r>
            <a:r>
              <a:rPr lang="en-US" dirty="0">
                <a:solidFill>
                  <a:schemeClr val="accent2"/>
                </a:solidFill>
              </a:rPr>
              <a:t>) </a:t>
            </a:r>
            <a:r>
              <a:rPr lang="en-US" dirty="0">
                <a:solidFill>
                  <a:srgbClr val="FFC000"/>
                </a:solidFill>
              </a:rPr>
              <a:t>= </a:t>
            </a:r>
            <a:r>
              <a:rPr lang="en-CA" dirty="0">
                <a:solidFill>
                  <a:schemeClr val="accent2"/>
                </a:solidFill>
              </a:rPr>
              <a:t>f</a:t>
            </a:r>
            <a:r>
              <a:rPr lang="en-CA" baseline="-25000" dirty="0">
                <a:solidFill>
                  <a:schemeClr val="accent2"/>
                </a:solidFill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dirty="0">
                <a:solidFill>
                  <a:srgbClr val="FFC000"/>
                </a:solidFill>
              </a:rPr>
              <a:t>x</a:t>
            </a:r>
            <a:r>
              <a:rPr lang="en-US" baseline="30000" dirty="0">
                <a:solidFill>
                  <a:srgbClr val="FFC000"/>
                </a:solidFill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)</a:t>
            </a:r>
            <a:r>
              <a:rPr lang="en-US" dirty="0">
                <a:solidFill>
                  <a:srgbClr val="FFC000"/>
                </a:solidFill>
              </a:rPr>
              <a:t>  = x</a:t>
            </a:r>
            <a:r>
              <a:rPr lang="en-US" baseline="30000" dirty="0">
                <a:solidFill>
                  <a:srgbClr val="FFC000"/>
                </a:solidFill>
              </a:rPr>
              <a:t>2</a:t>
            </a:r>
            <a:r>
              <a:rPr lang="en-US" dirty="0">
                <a:solidFill>
                  <a:srgbClr val="FFC000"/>
                </a:solidFill>
              </a:rPr>
              <a:t>+4</a:t>
            </a:r>
          </a:p>
          <a:p>
            <a:pPr marL="457200" lvl="1" indent="0" eaLnBrk="1" hangingPunct="1">
              <a:buNone/>
            </a:pPr>
            <a:r>
              <a:rPr lang="en-CA" dirty="0">
                <a:solidFill>
                  <a:schemeClr val="accent2"/>
                </a:solidFill>
              </a:rPr>
              <a:t>    </a:t>
            </a:r>
            <a:r>
              <a:rPr lang="en-US" dirty="0">
                <a:solidFill>
                  <a:srgbClr val="FFC000"/>
                </a:solidFill>
              </a:rPr>
              <a:t> </a:t>
            </a:r>
            <a:r>
              <a:rPr lang="en-CA" dirty="0">
                <a:solidFill>
                  <a:srgbClr val="FFC000"/>
                </a:solidFill>
              </a:rPr>
              <a:t>f</a:t>
            </a:r>
            <a:r>
              <a:rPr lang="en-CA" baseline="-25000" dirty="0">
                <a:solidFill>
                  <a:srgbClr val="FFC000"/>
                </a:solidFill>
              </a:rPr>
              <a:t>1</a:t>
            </a:r>
            <a:r>
              <a:rPr lang="en-US" dirty="0">
                <a:solidFill>
                  <a:srgbClr val="FFC000"/>
                </a:solidFill>
              </a:rPr>
              <a:t>( </a:t>
            </a:r>
            <a:r>
              <a:rPr lang="en-CA" dirty="0">
                <a:solidFill>
                  <a:schemeClr val="accent2"/>
                </a:solidFill>
              </a:rPr>
              <a:t>f</a:t>
            </a:r>
            <a:r>
              <a:rPr lang="en-CA" baseline="-25000" dirty="0">
                <a:solidFill>
                  <a:schemeClr val="accent2"/>
                </a:solidFill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(</a:t>
            </a:r>
            <a:r>
              <a:rPr lang="en-US" dirty="0">
                <a:solidFill>
                  <a:srgbClr val="FFC000"/>
                </a:solidFill>
              </a:rPr>
              <a:t>x</a:t>
            </a:r>
            <a:r>
              <a:rPr lang="en-US" dirty="0">
                <a:solidFill>
                  <a:schemeClr val="accent2"/>
                </a:solidFill>
              </a:rPr>
              <a:t>) </a:t>
            </a:r>
            <a:r>
              <a:rPr lang="en-US" dirty="0">
                <a:solidFill>
                  <a:srgbClr val="FFC000"/>
                </a:solidFill>
              </a:rPr>
              <a:t>)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>
                <a:solidFill>
                  <a:srgbClr val="FFC000"/>
                </a:solidFill>
              </a:rPr>
              <a:t>= </a:t>
            </a:r>
            <a:r>
              <a:rPr lang="en-CA" dirty="0">
                <a:solidFill>
                  <a:srgbClr val="FFC000"/>
                </a:solidFill>
              </a:rPr>
              <a:t>f</a:t>
            </a:r>
            <a:r>
              <a:rPr lang="en-CA" baseline="-25000" dirty="0">
                <a:solidFill>
                  <a:srgbClr val="FFC000"/>
                </a:solidFill>
              </a:rPr>
              <a:t>1</a:t>
            </a:r>
            <a:r>
              <a:rPr lang="en-US" dirty="0">
                <a:solidFill>
                  <a:srgbClr val="FFC000"/>
                </a:solidFill>
              </a:rPr>
              <a:t>(x+4) = (x+4)</a:t>
            </a:r>
            <a:r>
              <a:rPr lang="en-US" baseline="30000" dirty="0">
                <a:solidFill>
                  <a:srgbClr val="FFC000"/>
                </a:solidFill>
              </a:rPr>
              <a:t>2</a:t>
            </a:r>
            <a:endParaRPr lang="en-US" dirty="0">
              <a:solidFill>
                <a:srgbClr val="FFC000"/>
              </a:solidFill>
            </a:endParaRPr>
          </a:p>
          <a:p>
            <a:pPr lvl="1" eaLnBrk="1" hangingPunct="1"/>
            <a:endParaRPr lang="en-CA" baseline="-25000" dirty="0">
              <a:solidFill>
                <a:srgbClr val="FFC000"/>
              </a:solidFill>
            </a:endParaRPr>
          </a:p>
          <a:p>
            <a:pPr marL="0" indent="0" eaLnBrk="1" hangingPunct="1">
              <a:buNone/>
            </a:pPr>
            <a:endParaRPr lang="en-US" dirty="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944D1B7-6D7F-41E5-DBA2-DB2C3C713698}"/>
              </a:ext>
            </a:extLst>
          </p:cNvPr>
          <p:cNvSpPr/>
          <p:nvPr/>
        </p:nvSpPr>
        <p:spPr>
          <a:xfrm>
            <a:off x="1676400" y="1295400"/>
            <a:ext cx="1676400" cy="1991380"/>
          </a:xfrm>
          <a:prstGeom prst="ellipse">
            <a:avLst/>
          </a:prstGeom>
          <a:ln w="38100">
            <a:solidFill>
              <a:srgbClr val="FFC000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23276180-5040-F198-07E3-C7012F5B0C39}"/>
              </a:ext>
            </a:extLst>
          </p:cNvPr>
          <p:cNvSpPr/>
          <p:nvPr/>
        </p:nvSpPr>
        <p:spPr>
          <a:xfrm>
            <a:off x="2296274" y="1443719"/>
            <a:ext cx="609600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C000"/>
                </a:solidFill>
                <a:cs typeface="Arial" charset="0"/>
              </a:rPr>
              <a:t>a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C000"/>
                </a:solidFill>
                <a:cs typeface="Arial" charset="0"/>
              </a:rPr>
              <a:t>b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C000"/>
                </a:solidFill>
                <a:cs typeface="Arial" charset="0"/>
              </a:rPr>
              <a:t>c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E8ABD11A-BA1C-92CC-D08A-1FF5BE52420E}"/>
              </a:ext>
            </a:extLst>
          </p:cNvPr>
          <p:cNvSpPr/>
          <p:nvPr/>
        </p:nvSpPr>
        <p:spPr>
          <a:xfrm>
            <a:off x="4191000" y="1285220"/>
            <a:ext cx="1676400" cy="1991380"/>
          </a:xfrm>
          <a:prstGeom prst="ellipse">
            <a:avLst/>
          </a:prstGeom>
          <a:ln w="38100">
            <a:solidFill>
              <a:srgbClr val="FFC000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0C7B757F-118F-DB7F-47F4-1C684EC796B8}"/>
              </a:ext>
            </a:extLst>
          </p:cNvPr>
          <p:cNvSpPr/>
          <p:nvPr/>
        </p:nvSpPr>
        <p:spPr>
          <a:xfrm>
            <a:off x="4810874" y="1433539"/>
            <a:ext cx="609600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C000"/>
                </a:solidFill>
                <a:cs typeface="Arial" charset="0"/>
              </a:rPr>
              <a:t>2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C000"/>
                </a:solidFill>
                <a:cs typeface="Arial" charset="0"/>
              </a:rPr>
              <a:t>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C000"/>
                </a:solidFill>
                <a:cs typeface="Arial" charset="0"/>
              </a:rPr>
              <a:t>3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1D5B47E-4224-FFF1-3F5B-0EF833BEDE63}"/>
              </a:ext>
            </a:extLst>
          </p:cNvPr>
          <p:cNvSpPr txBox="1"/>
          <p:nvPr/>
        </p:nvSpPr>
        <p:spPr>
          <a:xfrm>
            <a:off x="1474341" y="1132820"/>
            <a:ext cx="76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kern="0" dirty="0">
                <a:solidFill>
                  <a:srgbClr val="FFC000"/>
                </a:solidFill>
              </a:rPr>
              <a:t>A</a:t>
            </a:r>
            <a:endParaRPr lang="en-CA" dirty="0">
              <a:solidFill>
                <a:srgbClr val="FFC000"/>
              </a:solidFill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2407209-DB8A-96D8-B029-BFA2260055ED}"/>
              </a:ext>
            </a:extLst>
          </p:cNvPr>
          <p:cNvSpPr txBox="1"/>
          <p:nvPr/>
        </p:nvSpPr>
        <p:spPr>
          <a:xfrm>
            <a:off x="4003496" y="1112173"/>
            <a:ext cx="76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kern="0" dirty="0">
                <a:solidFill>
                  <a:srgbClr val="FFC000"/>
                </a:solidFill>
              </a:rPr>
              <a:t>B</a:t>
            </a:r>
            <a:endParaRPr lang="en-CA" dirty="0">
              <a:solidFill>
                <a:srgbClr val="FFC000"/>
              </a:solidFill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F1D2B474-E1DB-65E1-714E-808C448CAE0A}"/>
              </a:ext>
            </a:extLst>
          </p:cNvPr>
          <p:cNvGrpSpPr/>
          <p:nvPr/>
        </p:nvGrpSpPr>
        <p:grpSpPr>
          <a:xfrm>
            <a:off x="2557896" y="1752600"/>
            <a:ext cx="2252978" cy="976044"/>
            <a:chOff x="2557896" y="1752600"/>
            <a:chExt cx="2252978" cy="976044"/>
          </a:xfrm>
        </p:grpSpPr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A163CD4A-C6F3-1B40-E127-A3495B6EC31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601074" y="1752600"/>
              <a:ext cx="2209800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79B622BA-14E8-7011-A2BB-76F32ED209E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621858" y="2236323"/>
              <a:ext cx="2189016" cy="7754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C9BA43F9-6707-06DC-FD1E-050103CED17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557896" y="2728644"/>
              <a:ext cx="2226437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2B96C8E3-20B1-CF9F-D302-0554FC2D686F}"/>
              </a:ext>
            </a:extLst>
          </p:cNvPr>
          <p:cNvSpPr txBox="1"/>
          <p:nvPr/>
        </p:nvSpPr>
        <p:spPr>
          <a:xfrm>
            <a:off x="3429000" y="1244025"/>
            <a:ext cx="76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CA" dirty="0">
                <a:solidFill>
                  <a:srgbClr val="FFC000"/>
                </a:solidFill>
              </a:rPr>
              <a:t> f</a:t>
            </a:r>
            <a:r>
              <a:rPr lang="en-CA" baseline="-25000" dirty="0">
                <a:solidFill>
                  <a:srgbClr val="FFC000"/>
                </a:solidFill>
              </a:rPr>
              <a:t>1</a:t>
            </a:r>
            <a:r>
              <a:rPr lang="en-CA" dirty="0">
                <a:solidFill>
                  <a:srgbClr val="FFC000"/>
                </a:solidFill>
              </a:rPr>
              <a:t> 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29089C11-545E-4E5F-309D-17BF41E9FA16}"/>
              </a:ext>
            </a:extLst>
          </p:cNvPr>
          <p:cNvGrpSpPr/>
          <p:nvPr/>
        </p:nvGrpSpPr>
        <p:grpSpPr>
          <a:xfrm>
            <a:off x="5105400" y="1103744"/>
            <a:ext cx="3311704" cy="2164427"/>
            <a:chOff x="5105400" y="1103744"/>
            <a:chExt cx="3311704" cy="2164427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5DCAA65B-24DA-654A-9847-4657004B291B}"/>
                </a:ext>
              </a:extLst>
            </p:cNvPr>
            <p:cNvGrpSpPr/>
            <p:nvPr/>
          </p:nvGrpSpPr>
          <p:grpSpPr>
            <a:xfrm>
              <a:off x="5105400" y="1724990"/>
              <a:ext cx="2271815" cy="1523902"/>
              <a:chOff x="2557896" y="1752698"/>
              <a:chExt cx="2271815" cy="1523902"/>
            </a:xfrm>
          </p:grpSpPr>
          <p:cxnSp>
            <p:nvCxnSpPr>
              <p:cNvPr id="5" name="Straight Arrow Connector 4">
                <a:extLst>
                  <a:ext uri="{FF2B5EF4-FFF2-40B4-BE49-F238E27FC236}">
                    <a16:creationId xmlns:a16="http://schemas.microsoft.com/office/drawing/2014/main" id="{E497418F-C445-16A3-1190-76C4BF1F170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601074" y="1752698"/>
                <a:ext cx="2183259" cy="838102"/>
              </a:xfrm>
              <a:prstGeom prst="straightConnector1">
                <a:avLst/>
              </a:prstGeom>
              <a:noFill/>
              <a:ln w="2540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70A94EB9-DD2B-5954-8374-84FAB10A14E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680271" y="1762974"/>
                <a:ext cx="2149440" cy="470769"/>
              </a:xfrm>
              <a:prstGeom prst="straightConnector1">
                <a:avLst/>
              </a:prstGeom>
              <a:noFill/>
              <a:ln w="2540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456B6280-CF83-A466-87BC-324CD3439A0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557896" y="2781698"/>
                <a:ext cx="2207600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DACA42C-637F-2540-B8AB-F949F03EAE63}"/>
                  </a:ext>
                </a:extLst>
              </p:cNvPr>
              <p:cNvSpPr txBox="1"/>
              <p:nvPr/>
            </p:nvSpPr>
            <p:spPr>
              <a:xfrm>
                <a:off x="3429000" y="2691825"/>
                <a:ext cx="76200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dirty="0">
                    <a:solidFill>
                      <a:schemeClr val="accent2"/>
                    </a:solidFill>
                  </a:rPr>
                  <a:t> f</a:t>
                </a:r>
                <a:r>
                  <a:rPr lang="en-CA" baseline="-25000" dirty="0">
                    <a:solidFill>
                      <a:schemeClr val="accent2"/>
                    </a:solidFill>
                  </a:rPr>
                  <a:t>2</a:t>
                </a:r>
                <a:r>
                  <a:rPr lang="en-CA" dirty="0">
                    <a:solidFill>
                      <a:schemeClr val="accent2"/>
                    </a:solidFill>
                  </a:rPr>
                  <a:t> </a:t>
                </a:r>
              </a:p>
            </p:txBody>
          </p:sp>
        </p:grp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DB99B8D4-5926-C08E-E53F-DDC01C8A293A}"/>
                </a:ext>
              </a:extLst>
            </p:cNvPr>
            <p:cNvSpPr/>
            <p:nvPr/>
          </p:nvSpPr>
          <p:spPr>
            <a:xfrm>
              <a:off x="6740704" y="1276791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3A91DC07-EDA2-FBB3-8575-BE48175A517F}"/>
                </a:ext>
              </a:extLst>
            </p:cNvPr>
            <p:cNvSpPr/>
            <p:nvPr/>
          </p:nvSpPr>
          <p:spPr>
            <a:xfrm>
              <a:off x="7360578" y="1425110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u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v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w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A6384D2-023D-77AD-FD85-E1A1D033ABB9}"/>
                </a:ext>
              </a:extLst>
            </p:cNvPr>
            <p:cNvSpPr txBox="1"/>
            <p:nvPr/>
          </p:nvSpPr>
          <p:spPr>
            <a:xfrm>
              <a:off x="6553200" y="1103744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kern="0" dirty="0">
                  <a:solidFill>
                    <a:srgbClr val="FFC000"/>
                  </a:solidFill>
                </a:rPr>
                <a:t>C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55729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57200" y="6096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FF00"/>
                </a:solidFill>
                <a:cs typeface="Arial" charset="0"/>
              </a:rPr>
              <a:t>Function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: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Maps the elements in one set to those in</a:t>
            </a:r>
            <a:r>
              <a:rPr kumimoji="0" lang="en-CA" altLang="en-US" sz="28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another.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Function Operation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276600"/>
            <a:ext cx="8153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FFFF00"/>
                </a:solidFill>
              </a:rPr>
              <a:t>Composition: </a:t>
            </a:r>
            <a:r>
              <a:rPr lang="en-CA" dirty="0">
                <a:solidFill>
                  <a:srgbClr val="FFC000"/>
                </a:solidFill>
              </a:rPr>
              <a:t>f = </a:t>
            </a:r>
            <a:r>
              <a:rPr lang="en-CA" dirty="0">
                <a:solidFill>
                  <a:schemeClr val="accent2"/>
                </a:solidFill>
              </a:rPr>
              <a:t>f</a:t>
            </a:r>
            <a:r>
              <a:rPr lang="en-CA" baseline="-25000" dirty="0">
                <a:solidFill>
                  <a:schemeClr val="accent2"/>
                </a:solidFill>
              </a:rPr>
              <a:t>2</a:t>
            </a:r>
            <a:r>
              <a:rPr lang="en-CA" dirty="0">
                <a:solidFill>
                  <a:srgbClr val="FFC000"/>
                </a:solidFill>
                <a:cs typeface="Times New Roman" panose="02020603050405020304" pitchFamily="18" charset="0"/>
              </a:rPr>
              <a:t>⸰</a:t>
            </a:r>
            <a:r>
              <a:rPr lang="en-CA" dirty="0">
                <a:solidFill>
                  <a:srgbClr val="FFC000"/>
                </a:solidFill>
              </a:rPr>
              <a:t>f</a:t>
            </a:r>
            <a:r>
              <a:rPr lang="en-CA" baseline="-25000" dirty="0">
                <a:solidFill>
                  <a:srgbClr val="FFC000"/>
                </a:solidFill>
              </a:rPr>
              <a:t>1</a:t>
            </a:r>
          </a:p>
          <a:p>
            <a:pPr lvl="1" eaLnBrk="1" hangingPunct="1"/>
            <a:r>
              <a:rPr lang="en-US" kern="0" dirty="0">
                <a:solidFill>
                  <a:srgbClr val="FFC000"/>
                </a:solidFill>
              </a:rPr>
              <a:t>∀</a:t>
            </a:r>
            <a:r>
              <a:rPr lang="en-US" kern="0" dirty="0" err="1">
                <a:solidFill>
                  <a:srgbClr val="FFC000"/>
                </a:solidFill>
              </a:rPr>
              <a:t>x</a:t>
            </a:r>
            <a:r>
              <a:rPr lang="en-US" altLang="en-US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A</a:t>
            </a:r>
            <a:r>
              <a:rPr lang="en-US" altLang="en-US" kern="0" dirty="0">
                <a:solidFill>
                  <a:srgbClr val="FFC000"/>
                </a:solidFill>
                <a:sym typeface="Symbol" panose="05050102010706020507" pitchFamily="18" charset="2"/>
              </a:rPr>
              <a:t>  </a:t>
            </a:r>
            <a:r>
              <a:rPr lang="en-US" dirty="0">
                <a:solidFill>
                  <a:srgbClr val="FFC000"/>
                </a:solidFill>
              </a:rPr>
              <a:t>f(x) = (</a:t>
            </a:r>
            <a:r>
              <a:rPr lang="en-CA" dirty="0">
                <a:solidFill>
                  <a:schemeClr val="accent2"/>
                </a:solidFill>
              </a:rPr>
              <a:t>f</a:t>
            </a:r>
            <a:r>
              <a:rPr lang="en-CA" baseline="-25000" dirty="0">
                <a:solidFill>
                  <a:schemeClr val="accent2"/>
                </a:solidFill>
              </a:rPr>
              <a:t>2</a:t>
            </a:r>
            <a:r>
              <a:rPr lang="en-CA" dirty="0">
                <a:solidFill>
                  <a:srgbClr val="FFC000"/>
                </a:solidFill>
                <a:cs typeface="Times New Roman" panose="02020603050405020304" pitchFamily="18" charset="0"/>
              </a:rPr>
              <a:t>⸰</a:t>
            </a:r>
            <a:r>
              <a:rPr lang="en-CA" dirty="0">
                <a:solidFill>
                  <a:srgbClr val="FFC000"/>
                </a:solidFill>
              </a:rPr>
              <a:t>f</a:t>
            </a:r>
            <a:r>
              <a:rPr lang="en-CA" baseline="-25000" dirty="0">
                <a:solidFill>
                  <a:srgbClr val="FFC000"/>
                </a:solidFill>
              </a:rPr>
              <a:t>1</a:t>
            </a:r>
            <a:r>
              <a:rPr lang="en-US" dirty="0">
                <a:solidFill>
                  <a:srgbClr val="FFC000"/>
                </a:solidFill>
              </a:rPr>
              <a:t>)(x) = </a:t>
            </a:r>
            <a:r>
              <a:rPr lang="en-CA" dirty="0">
                <a:solidFill>
                  <a:schemeClr val="accent2"/>
                </a:solidFill>
              </a:rPr>
              <a:t>f</a:t>
            </a:r>
            <a:r>
              <a:rPr lang="en-CA" baseline="-25000" dirty="0">
                <a:solidFill>
                  <a:schemeClr val="accent2"/>
                </a:solidFill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( </a:t>
            </a:r>
            <a:r>
              <a:rPr lang="en-CA" dirty="0">
                <a:solidFill>
                  <a:srgbClr val="FFC000"/>
                </a:solidFill>
              </a:rPr>
              <a:t>f</a:t>
            </a:r>
            <a:r>
              <a:rPr lang="en-CA" baseline="-25000" dirty="0">
                <a:solidFill>
                  <a:srgbClr val="FFC000"/>
                </a:solidFill>
              </a:rPr>
              <a:t>1</a:t>
            </a:r>
            <a:r>
              <a:rPr lang="en-US" dirty="0">
                <a:solidFill>
                  <a:srgbClr val="FFC000"/>
                </a:solidFill>
              </a:rPr>
              <a:t>(x) </a:t>
            </a:r>
            <a:r>
              <a:rPr lang="en-US" dirty="0">
                <a:solidFill>
                  <a:schemeClr val="accent2"/>
                </a:solidFill>
              </a:rPr>
              <a:t>)</a:t>
            </a:r>
            <a:endParaRPr lang="en-US" dirty="0">
              <a:solidFill>
                <a:srgbClr val="FFC000"/>
              </a:solidFill>
            </a:endParaRPr>
          </a:p>
          <a:p>
            <a:pPr lvl="1" eaLnBrk="1" hangingPunct="1"/>
            <a:r>
              <a:rPr lang="en-US" dirty="0">
                <a:solidFill>
                  <a:srgbClr val="FFC000"/>
                </a:solidFill>
              </a:rPr>
              <a:t>(</a:t>
            </a:r>
            <a:r>
              <a:rPr lang="en-US" altLang="en-US" dirty="0">
                <a:solidFill>
                  <a:srgbClr val="66FF66"/>
                </a:solidFill>
              </a:rPr>
              <a:t>f </a:t>
            </a:r>
            <a:r>
              <a:rPr lang="en-US" altLang="en-US" baseline="30000" dirty="0">
                <a:solidFill>
                  <a:srgbClr val="66FF66"/>
                </a:solidFill>
              </a:rPr>
              <a:t>-1</a:t>
            </a:r>
            <a:r>
              <a:rPr lang="en-CA" dirty="0">
                <a:solidFill>
                  <a:srgbClr val="FFC000"/>
                </a:solidFill>
                <a:cs typeface="Times New Roman" panose="02020603050405020304" pitchFamily="18" charset="0"/>
              </a:rPr>
              <a:t> ⸰ </a:t>
            </a:r>
            <a:r>
              <a:rPr lang="en-CA" dirty="0">
                <a:solidFill>
                  <a:srgbClr val="FFC000"/>
                </a:solidFill>
              </a:rPr>
              <a:t>f</a:t>
            </a:r>
            <a:r>
              <a:rPr lang="en-US" dirty="0">
                <a:solidFill>
                  <a:srgbClr val="FFC000"/>
                </a:solidFill>
              </a:rPr>
              <a:t>)(x) = </a:t>
            </a:r>
            <a:r>
              <a:rPr lang="en-US" altLang="en-US" dirty="0">
                <a:solidFill>
                  <a:srgbClr val="66FF66"/>
                </a:solidFill>
              </a:rPr>
              <a:t>f </a:t>
            </a:r>
            <a:r>
              <a:rPr lang="en-US" altLang="en-US" baseline="30000" dirty="0">
                <a:solidFill>
                  <a:srgbClr val="66FF66"/>
                </a:solidFill>
              </a:rPr>
              <a:t>-1</a:t>
            </a:r>
            <a:r>
              <a:rPr lang="en-US" dirty="0">
                <a:solidFill>
                  <a:srgbClr val="FFC000"/>
                </a:solidFill>
              </a:rPr>
              <a:t>( </a:t>
            </a:r>
            <a:r>
              <a:rPr lang="en-CA" dirty="0">
                <a:solidFill>
                  <a:srgbClr val="FFC000"/>
                </a:solidFill>
              </a:rPr>
              <a:t>f</a:t>
            </a:r>
            <a:r>
              <a:rPr lang="en-US" dirty="0">
                <a:solidFill>
                  <a:srgbClr val="FFC000"/>
                </a:solidFill>
              </a:rPr>
              <a:t>(x) ) = x</a:t>
            </a:r>
          </a:p>
          <a:p>
            <a:pPr marL="457200" lvl="1" indent="0" eaLnBrk="1" hangingPunct="1">
              <a:buNone/>
            </a:pPr>
            <a:r>
              <a:rPr lang="en-US" dirty="0"/>
              <a:t>    Eg: </a:t>
            </a:r>
            <a:r>
              <a:rPr lang="en-US" altLang="en-US" dirty="0">
                <a:solidFill>
                  <a:srgbClr val="66FF66"/>
                </a:solidFill>
              </a:rPr>
              <a:t>f </a:t>
            </a:r>
            <a:r>
              <a:rPr lang="en-US" altLang="en-US" baseline="30000" dirty="0">
                <a:solidFill>
                  <a:srgbClr val="66FF66"/>
                </a:solidFill>
              </a:rPr>
              <a:t>-1</a:t>
            </a:r>
            <a:r>
              <a:rPr lang="en-US" dirty="0">
                <a:solidFill>
                  <a:srgbClr val="FFC000"/>
                </a:solidFill>
              </a:rPr>
              <a:t>( </a:t>
            </a:r>
            <a:r>
              <a:rPr lang="en-CA" dirty="0">
                <a:solidFill>
                  <a:srgbClr val="FFC000"/>
                </a:solidFill>
              </a:rPr>
              <a:t>f</a:t>
            </a:r>
            <a:r>
              <a:rPr lang="en-US" dirty="0">
                <a:solidFill>
                  <a:srgbClr val="FFC000"/>
                </a:solidFill>
              </a:rPr>
              <a:t>(a) ) = </a:t>
            </a:r>
            <a:r>
              <a:rPr lang="en-US" altLang="en-US" dirty="0">
                <a:solidFill>
                  <a:srgbClr val="66FF66"/>
                </a:solidFill>
              </a:rPr>
              <a:t>f </a:t>
            </a:r>
            <a:r>
              <a:rPr lang="en-US" altLang="en-US" baseline="30000" dirty="0">
                <a:solidFill>
                  <a:srgbClr val="66FF66"/>
                </a:solidFill>
              </a:rPr>
              <a:t>-1</a:t>
            </a:r>
            <a:r>
              <a:rPr lang="en-US" dirty="0">
                <a:solidFill>
                  <a:srgbClr val="FFC000"/>
                </a:solidFill>
              </a:rPr>
              <a:t>(2) = a</a:t>
            </a:r>
          </a:p>
          <a:p>
            <a:pPr lvl="1" eaLnBrk="1" hangingPunct="1"/>
            <a:r>
              <a:rPr lang="en-US" dirty="0">
                <a:solidFill>
                  <a:srgbClr val="FFC000"/>
                </a:solidFill>
              </a:rPr>
              <a:t>(</a:t>
            </a:r>
            <a:r>
              <a:rPr lang="en-CA" dirty="0">
                <a:solidFill>
                  <a:srgbClr val="FFC000"/>
                </a:solidFill>
              </a:rPr>
              <a:t>f</a:t>
            </a:r>
            <a:r>
              <a:rPr lang="en-CA" dirty="0">
                <a:solidFill>
                  <a:srgbClr val="FFC000"/>
                </a:solidFill>
                <a:cs typeface="Times New Roman" panose="02020603050405020304" pitchFamily="18" charset="0"/>
              </a:rPr>
              <a:t> ⸰ </a:t>
            </a:r>
            <a:r>
              <a:rPr lang="en-US" altLang="en-US" dirty="0">
                <a:solidFill>
                  <a:srgbClr val="66FF66"/>
                </a:solidFill>
              </a:rPr>
              <a:t>f </a:t>
            </a:r>
            <a:r>
              <a:rPr lang="en-US" altLang="en-US" baseline="30000" dirty="0">
                <a:solidFill>
                  <a:srgbClr val="66FF66"/>
                </a:solidFill>
              </a:rPr>
              <a:t>-1</a:t>
            </a:r>
            <a:r>
              <a:rPr lang="en-US" dirty="0">
                <a:solidFill>
                  <a:srgbClr val="FFC000"/>
                </a:solidFill>
              </a:rPr>
              <a:t>)(y) = </a:t>
            </a:r>
            <a:r>
              <a:rPr lang="en-CA" dirty="0">
                <a:solidFill>
                  <a:srgbClr val="FFC000"/>
                </a:solidFill>
              </a:rPr>
              <a:t>f</a:t>
            </a:r>
            <a:r>
              <a:rPr lang="en-US" dirty="0">
                <a:solidFill>
                  <a:srgbClr val="FFC000"/>
                </a:solidFill>
              </a:rPr>
              <a:t>( </a:t>
            </a:r>
            <a:r>
              <a:rPr lang="en-US" altLang="en-US" dirty="0">
                <a:solidFill>
                  <a:srgbClr val="66FF66"/>
                </a:solidFill>
              </a:rPr>
              <a:t>f </a:t>
            </a:r>
            <a:r>
              <a:rPr lang="en-US" altLang="en-US" baseline="30000" dirty="0">
                <a:solidFill>
                  <a:srgbClr val="66FF66"/>
                </a:solidFill>
              </a:rPr>
              <a:t>-1</a:t>
            </a:r>
            <a:r>
              <a:rPr lang="en-US" dirty="0">
                <a:solidFill>
                  <a:srgbClr val="FFC000"/>
                </a:solidFill>
              </a:rPr>
              <a:t>(y) ) = x</a:t>
            </a:r>
          </a:p>
          <a:p>
            <a:pPr marL="457200" lvl="1" indent="0" eaLnBrk="1" hangingPunct="1">
              <a:buNone/>
            </a:pPr>
            <a:r>
              <a:rPr lang="en-US" dirty="0"/>
              <a:t>    Eg: </a:t>
            </a:r>
            <a:r>
              <a:rPr lang="en-CA" dirty="0">
                <a:solidFill>
                  <a:srgbClr val="FFC000"/>
                </a:solidFill>
              </a:rPr>
              <a:t>f</a:t>
            </a:r>
            <a:r>
              <a:rPr lang="en-US" dirty="0">
                <a:solidFill>
                  <a:srgbClr val="FFC000"/>
                </a:solidFill>
              </a:rPr>
              <a:t>( </a:t>
            </a:r>
            <a:r>
              <a:rPr lang="en-US" altLang="en-US" dirty="0">
                <a:solidFill>
                  <a:srgbClr val="66FF66"/>
                </a:solidFill>
              </a:rPr>
              <a:t>f </a:t>
            </a:r>
            <a:r>
              <a:rPr lang="en-US" altLang="en-US" baseline="30000" dirty="0">
                <a:solidFill>
                  <a:srgbClr val="66FF66"/>
                </a:solidFill>
              </a:rPr>
              <a:t>-1</a:t>
            </a:r>
            <a:r>
              <a:rPr lang="en-US" dirty="0">
                <a:solidFill>
                  <a:srgbClr val="FFC000"/>
                </a:solidFill>
              </a:rPr>
              <a:t>(2) ) = f(a) = 2</a:t>
            </a:r>
          </a:p>
          <a:p>
            <a:pPr marL="457200" lvl="1" indent="0" eaLnBrk="1" hangingPunct="1">
              <a:buNone/>
            </a:pPr>
            <a:r>
              <a:rPr lang="en-CA" dirty="0">
                <a:solidFill>
                  <a:srgbClr val="FFC000"/>
                </a:solidFill>
              </a:rPr>
              <a:t>          f</a:t>
            </a:r>
            <a:r>
              <a:rPr lang="en-US" dirty="0">
                <a:solidFill>
                  <a:srgbClr val="FFC000"/>
                </a:solidFill>
              </a:rPr>
              <a:t>( </a:t>
            </a:r>
            <a:r>
              <a:rPr lang="en-US" altLang="en-US" dirty="0">
                <a:solidFill>
                  <a:srgbClr val="66FF66"/>
                </a:solidFill>
              </a:rPr>
              <a:t>f </a:t>
            </a:r>
            <a:r>
              <a:rPr lang="en-US" altLang="en-US" baseline="30000" dirty="0">
                <a:solidFill>
                  <a:srgbClr val="66FF66"/>
                </a:solidFill>
              </a:rPr>
              <a:t>-1</a:t>
            </a:r>
            <a:r>
              <a:rPr lang="en-US" dirty="0">
                <a:solidFill>
                  <a:srgbClr val="FFC000"/>
                </a:solidFill>
              </a:rPr>
              <a:t>(3) ) = oops</a:t>
            </a:r>
          </a:p>
          <a:p>
            <a:pPr marL="457200" lvl="1" indent="0" eaLnBrk="1" hangingPunct="1">
              <a:buNone/>
            </a:pPr>
            <a:endParaRPr lang="en-US" dirty="0">
              <a:solidFill>
                <a:srgbClr val="FFC000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07FF82A-1C9A-B08D-4F5B-32CD96DF6D73}"/>
              </a:ext>
            </a:extLst>
          </p:cNvPr>
          <p:cNvGrpSpPr/>
          <p:nvPr/>
        </p:nvGrpSpPr>
        <p:grpSpPr>
          <a:xfrm>
            <a:off x="1474341" y="1112173"/>
            <a:ext cx="4393059" cy="2174607"/>
            <a:chOff x="1474341" y="1112173"/>
            <a:chExt cx="4393059" cy="217460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906EEA2E-F399-28DD-38F9-34DDA8EA1985}"/>
                </a:ext>
              </a:extLst>
            </p:cNvPr>
            <p:cNvGrpSpPr/>
            <p:nvPr/>
          </p:nvGrpSpPr>
          <p:grpSpPr>
            <a:xfrm>
              <a:off x="1474341" y="1112173"/>
              <a:ext cx="4393059" cy="2174607"/>
              <a:chOff x="1474341" y="1340773"/>
              <a:chExt cx="4393059" cy="2174607"/>
            </a:xfrm>
          </p:grpSpPr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71E0A705-B5D8-41A9-56F9-268EBDC852E5}"/>
                  </a:ext>
                </a:extLst>
              </p:cNvPr>
              <p:cNvSpPr/>
              <p:nvPr/>
            </p:nvSpPr>
            <p:spPr>
              <a:xfrm>
                <a:off x="1676400" y="1524000"/>
                <a:ext cx="1676400" cy="1991380"/>
              </a:xfrm>
              <a:prstGeom prst="ellipse">
                <a:avLst/>
              </a:prstGeom>
              <a:ln w="38100">
                <a:solidFill>
                  <a:srgbClr val="FFC000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marL="0" algn="l"/>
                <a:endParaRPr lang="en-CA" sz="2800" dirty="0">
                  <a:latin typeface="+mj-lt"/>
                </a:endParaRPr>
              </a:p>
            </p:txBody>
          </p:sp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6662D0ED-90E3-2268-292A-E117045892FB}"/>
                  </a:ext>
                </a:extLst>
              </p:cNvPr>
              <p:cNvSpPr/>
              <p:nvPr/>
            </p:nvSpPr>
            <p:spPr>
              <a:xfrm>
                <a:off x="2296274" y="1672319"/>
                <a:ext cx="609600" cy="1538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CA" altLang="en-US" sz="2800" dirty="0">
                    <a:solidFill>
                      <a:srgbClr val="FFC000"/>
                    </a:solidFill>
                    <a:cs typeface="Arial" charset="0"/>
                  </a:rPr>
                  <a:t>a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CA" altLang="en-US" sz="2800" dirty="0">
                    <a:solidFill>
                      <a:srgbClr val="FFC000"/>
                    </a:solidFill>
                    <a:cs typeface="Arial" charset="0"/>
                  </a:rPr>
                  <a:t>b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CA" altLang="en-US" sz="2800" dirty="0">
                    <a:solidFill>
                      <a:srgbClr val="FFC000"/>
                    </a:solidFill>
                    <a:cs typeface="Arial" charset="0"/>
                  </a:rPr>
                  <a:t>c</a:t>
                </a:r>
              </a:p>
            </p:txBody>
          </p:sp>
          <p:sp>
            <p:nvSpPr>
              <p:cNvPr id="37" name="Oval 36">
                <a:extLst>
                  <a:ext uri="{FF2B5EF4-FFF2-40B4-BE49-F238E27FC236}">
                    <a16:creationId xmlns:a16="http://schemas.microsoft.com/office/drawing/2014/main" id="{530C92F4-A65F-E65E-CD34-D8EB1A274D38}"/>
                  </a:ext>
                </a:extLst>
              </p:cNvPr>
              <p:cNvSpPr/>
              <p:nvPr/>
            </p:nvSpPr>
            <p:spPr>
              <a:xfrm>
                <a:off x="4191000" y="1513820"/>
                <a:ext cx="1676400" cy="1991380"/>
              </a:xfrm>
              <a:prstGeom prst="ellipse">
                <a:avLst/>
              </a:prstGeom>
              <a:ln w="38100">
                <a:solidFill>
                  <a:srgbClr val="FFC000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marL="0" algn="l"/>
                <a:endParaRPr lang="en-CA" sz="2800" dirty="0">
                  <a:latin typeface="+mj-lt"/>
                </a:endParaRPr>
              </a:p>
            </p:txBody>
          </p: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A14518B1-3691-A1F3-9546-83309C5DDC1A}"/>
                  </a:ext>
                </a:extLst>
              </p:cNvPr>
              <p:cNvSpPr/>
              <p:nvPr/>
            </p:nvSpPr>
            <p:spPr>
              <a:xfrm>
                <a:off x="4810874" y="1662139"/>
                <a:ext cx="609600" cy="1538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CA" altLang="en-US" sz="2800" dirty="0">
                    <a:solidFill>
                      <a:srgbClr val="FFC000"/>
                    </a:solidFill>
                    <a:cs typeface="Arial" charset="0"/>
                  </a:rPr>
                  <a:t>1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CA" altLang="en-US" sz="2800" dirty="0">
                    <a:solidFill>
                      <a:srgbClr val="FFC000"/>
                    </a:solidFill>
                    <a:cs typeface="Arial" charset="0"/>
                  </a:rPr>
                  <a:t>2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CA" altLang="en-US" sz="2800" dirty="0">
                    <a:solidFill>
                      <a:srgbClr val="FFC000"/>
                    </a:solidFill>
                    <a:cs typeface="Arial" charset="0"/>
                  </a:rPr>
                  <a:t>3</a:t>
                </a:r>
              </a:p>
            </p:txBody>
          </p: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7074BF1C-C976-A744-BBA7-90B1FC3BEC14}"/>
                  </a:ext>
                </a:extLst>
              </p:cNvPr>
              <p:cNvCxnSpPr>
                <a:cxnSpLocks/>
                <a:endCxn id="38" idx="1"/>
              </p:cNvCxnSpPr>
              <p:nvPr/>
            </p:nvCxnSpPr>
            <p:spPr bwMode="auto">
              <a:xfrm>
                <a:off x="2601074" y="1981200"/>
                <a:ext cx="2209800" cy="450381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CF96218B-AE7C-A0DD-3FA3-DD40F750B4C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611466" y="1981200"/>
                <a:ext cx="2199408" cy="442627"/>
              </a:xfrm>
              <a:prstGeom prst="straightConnector1">
                <a:avLst/>
              </a:prstGeom>
              <a:noFill/>
              <a:ln w="254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1" name="Straight Arrow Connector 40">
                <a:extLst>
                  <a:ext uri="{FF2B5EF4-FFF2-40B4-BE49-F238E27FC236}">
                    <a16:creationId xmlns:a16="http://schemas.microsoft.com/office/drawing/2014/main" id="{781BB559-820C-FE17-5D5B-C74F65BEFB3C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621858" y="1981200"/>
                <a:ext cx="2199408" cy="442627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0BF11D4A-6967-BB64-6631-3D3C7409017E}"/>
                  </a:ext>
                </a:extLst>
              </p:cNvPr>
              <p:cNvSpPr txBox="1"/>
              <p:nvPr/>
            </p:nvSpPr>
            <p:spPr>
              <a:xfrm>
                <a:off x="1474341" y="1361420"/>
                <a:ext cx="76200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en-US" kern="0" dirty="0">
                    <a:solidFill>
                      <a:srgbClr val="FFC000"/>
                    </a:solidFill>
                  </a:rPr>
                  <a:t>A</a:t>
                </a:r>
                <a:endParaRPr lang="en-CA" dirty="0">
                  <a:solidFill>
                    <a:srgbClr val="FFC000"/>
                  </a:solidFill>
                </a:endParaRPr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BB434C88-C74A-4A3E-7966-D37FE95AB031}"/>
                  </a:ext>
                </a:extLst>
              </p:cNvPr>
              <p:cNvSpPr txBox="1"/>
              <p:nvPr/>
            </p:nvSpPr>
            <p:spPr>
              <a:xfrm>
                <a:off x="4003496" y="1340773"/>
                <a:ext cx="76200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altLang="en-US" kern="0" dirty="0">
                    <a:solidFill>
                      <a:srgbClr val="FFC000"/>
                    </a:solidFill>
                  </a:rPr>
                  <a:t>B</a:t>
                </a:r>
                <a:endParaRPr lang="en-CA" dirty="0">
                  <a:solidFill>
                    <a:srgbClr val="FFC000"/>
                  </a:solidFill>
                </a:endParaRPr>
              </a:p>
            </p:txBody>
          </p:sp>
        </p:grp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93383C4-19A7-65F9-C429-446321FDDA51}"/>
                </a:ext>
              </a:extLst>
            </p:cNvPr>
            <p:cNvSpPr txBox="1"/>
            <p:nvPr/>
          </p:nvSpPr>
          <p:spPr>
            <a:xfrm>
              <a:off x="3505200" y="1244025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kern="0" dirty="0">
                  <a:solidFill>
                    <a:srgbClr val="FFC000"/>
                  </a:solidFill>
                </a:rPr>
                <a:t>f</a:t>
              </a:r>
              <a:endParaRPr lang="en-CA" dirty="0">
                <a:solidFill>
                  <a:srgbClr val="FFC000"/>
                </a:solidFill>
              </a:endParaRP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92103C06-5DD7-8455-1B55-9BAF3E564B97}"/>
                </a:ext>
              </a:extLst>
            </p:cNvPr>
            <p:cNvGrpSpPr/>
            <p:nvPr/>
          </p:nvGrpSpPr>
          <p:grpSpPr>
            <a:xfrm>
              <a:off x="2586554" y="1612371"/>
              <a:ext cx="3254305" cy="1033235"/>
              <a:chOff x="2586554" y="1612371"/>
              <a:chExt cx="3254305" cy="1033235"/>
            </a:xfrm>
          </p:grpSpPr>
          <p:cxnSp>
            <p:nvCxnSpPr>
              <p:cNvPr id="27" name="Straight Arrow Connector 26">
                <a:extLst>
                  <a:ext uri="{FF2B5EF4-FFF2-40B4-BE49-F238E27FC236}">
                    <a16:creationId xmlns:a16="http://schemas.microsoft.com/office/drawing/2014/main" id="{5C780ACD-5305-B48A-2AD0-C16ACD0DA08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586554" y="1884452"/>
                <a:ext cx="2769153" cy="761154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3E3A4824-7265-4731-8EEC-08DE34D5DD66}"/>
                  </a:ext>
                </a:extLst>
              </p:cNvPr>
              <p:cNvSpPr/>
              <p:nvPr/>
            </p:nvSpPr>
            <p:spPr>
              <a:xfrm>
                <a:off x="5231259" y="1612371"/>
                <a:ext cx="6096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CA" altLang="en-US" sz="2800" dirty="0">
                    <a:solidFill>
                      <a:srgbClr val="FFC000"/>
                    </a:solidFill>
                    <a:cs typeface="Arial" charset="0"/>
                  </a:rPr>
                  <a:t> 4</a:t>
                </a:r>
              </a:p>
            </p:txBody>
          </p:sp>
        </p:grp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1318268E-EBD8-ADEE-68D4-340E20F9CA07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2561219" y="1830915"/>
              <a:ext cx="2199408" cy="442627"/>
            </a:xfrm>
            <a:prstGeom prst="straightConnector1">
              <a:avLst/>
            </a:prstGeom>
            <a:noFill/>
            <a:ln w="25400" cap="flat" cmpd="sng" algn="ctr">
              <a:solidFill>
                <a:srgbClr val="66FF66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F4291919-70E7-4243-0C39-7160CC7C0D02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2535148" y="1951224"/>
              <a:ext cx="2769153" cy="761154"/>
            </a:xfrm>
            <a:prstGeom prst="straightConnector1">
              <a:avLst/>
            </a:prstGeom>
            <a:noFill/>
            <a:ln w="25400" cap="flat" cmpd="sng" algn="ctr">
              <a:solidFill>
                <a:srgbClr val="66FF66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4F43530D-4112-848E-3A40-ED752C1C22D7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2611348" y="1819010"/>
              <a:ext cx="2209800" cy="450381"/>
            </a:xfrm>
            <a:prstGeom prst="straightConnector1">
              <a:avLst/>
            </a:prstGeom>
            <a:noFill/>
            <a:ln w="25400" cap="flat" cmpd="sng" algn="ctr">
              <a:solidFill>
                <a:srgbClr val="66FF66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3158BC1D-679C-B215-551E-5C2FFEA6F482}"/>
                </a:ext>
              </a:extLst>
            </p:cNvPr>
            <p:cNvSpPr txBox="1"/>
            <p:nvPr/>
          </p:nvSpPr>
          <p:spPr>
            <a:xfrm>
              <a:off x="3513668" y="2329298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dirty="0">
                  <a:solidFill>
                    <a:srgbClr val="66FF66"/>
                  </a:solidFill>
                </a:rPr>
                <a:t>f </a:t>
              </a:r>
              <a:r>
                <a:rPr lang="en-US" altLang="en-US" baseline="30000" dirty="0">
                  <a:solidFill>
                    <a:srgbClr val="66FF66"/>
                  </a:solidFill>
                </a:rPr>
                <a:t>-1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E455532A-E1A8-EA76-17FE-8035719C61B1}"/>
              </a:ext>
            </a:extLst>
          </p:cNvPr>
          <p:cNvCxnSpPr>
            <a:cxnSpLocks/>
          </p:cNvCxnSpPr>
          <p:nvPr/>
        </p:nvCxnSpPr>
        <p:spPr bwMode="auto">
          <a:xfrm flipH="1">
            <a:off x="3886200" y="2722334"/>
            <a:ext cx="952500" cy="313805"/>
          </a:xfrm>
          <a:prstGeom prst="straightConnector1">
            <a:avLst/>
          </a:prstGeom>
          <a:noFill/>
          <a:ln w="25400" cap="flat" cmpd="sng" algn="ctr">
            <a:solidFill>
              <a:srgbClr val="66FF66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591966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57200" y="6096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FF00"/>
                </a:solidFill>
                <a:cs typeface="Arial" charset="0"/>
              </a:rPr>
              <a:t>Function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: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Maps the elements in one set to those in</a:t>
            </a:r>
            <a:r>
              <a:rPr kumimoji="0" lang="en-CA" altLang="en-US" sz="28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another.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Proof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276600"/>
            <a:ext cx="8153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FFFF00"/>
                </a:solidFill>
              </a:rPr>
              <a:t>Onto / Surjective function: </a:t>
            </a:r>
            <a:r>
              <a:rPr lang="en-US" sz="2400" dirty="0"/>
              <a:t>every element </a:t>
            </a:r>
            <a:r>
              <a:rPr lang="en-US" sz="2400" dirty="0" err="1">
                <a:solidFill>
                  <a:srgbClr val="FFC000"/>
                </a:solidFill>
              </a:rPr>
              <a:t>z</a:t>
            </a:r>
            <a:r>
              <a:rPr lang="en-US" altLang="en-US" sz="2400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C</a:t>
            </a:r>
            <a:r>
              <a:rPr lang="en-US" sz="2400" dirty="0"/>
              <a:t> is mapped to.</a:t>
            </a:r>
            <a:endParaRPr lang="en-US" sz="2400" dirty="0">
              <a:solidFill>
                <a:srgbClr val="FFFF00"/>
              </a:solidFill>
            </a:endParaRPr>
          </a:p>
          <a:p>
            <a:pPr lvl="1" eaLnBrk="1" hangingPunct="1"/>
            <a:r>
              <a:rPr lang="en-US" sz="2400" dirty="0"/>
              <a:t>Lemma: If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dirty="0">
                <a:solidFill>
                  <a:schemeClr val="accent2"/>
                </a:solidFill>
              </a:rPr>
              <a:t> </a:t>
            </a:r>
            <a:r>
              <a:rPr lang="en-US" sz="2400" dirty="0"/>
              <a:t>is onto, then so is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⸰</a:t>
            </a:r>
            <a:r>
              <a:rPr lang="en-CA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sz="2400" dirty="0"/>
              <a:t>.</a:t>
            </a:r>
          </a:p>
          <a:p>
            <a:pPr marL="0" indent="0" eaLnBrk="1" hangingPunct="1">
              <a:buNone/>
            </a:pPr>
            <a:r>
              <a:rPr lang="en-US" sz="2400" dirty="0"/>
              <a:t>                </a:t>
            </a:r>
            <a:r>
              <a:rPr lang="en-US" sz="2400" dirty="0">
                <a:solidFill>
                  <a:srgbClr val="FF0000"/>
                </a:solidFill>
              </a:rPr>
              <a:t>Wrong!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944D1B7-6D7F-41E5-DBA2-DB2C3C713698}"/>
              </a:ext>
            </a:extLst>
          </p:cNvPr>
          <p:cNvSpPr/>
          <p:nvPr/>
        </p:nvSpPr>
        <p:spPr>
          <a:xfrm>
            <a:off x="1676400" y="1295400"/>
            <a:ext cx="1676400" cy="1991380"/>
          </a:xfrm>
          <a:prstGeom prst="ellipse">
            <a:avLst/>
          </a:prstGeom>
          <a:ln w="38100">
            <a:solidFill>
              <a:srgbClr val="FFC000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23276180-5040-F198-07E3-C7012F5B0C39}"/>
              </a:ext>
            </a:extLst>
          </p:cNvPr>
          <p:cNvSpPr/>
          <p:nvPr/>
        </p:nvSpPr>
        <p:spPr>
          <a:xfrm>
            <a:off x="2296274" y="1443719"/>
            <a:ext cx="609600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C000"/>
                </a:solidFill>
                <a:cs typeface="Arial" charset="0"/>
              </a:rPr>
              <a:t>a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C000"/>
                </a:solidFill>
                <a:cs typeface="Arial" charset="0"/>
              </a:rPr>
              <a:t>b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C000"/>
                </a:solidFill>
                <a:cs typeface="Arial" charset="0"/>
              </a:rPr>
              <a:t>c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E8ABD11A-BA1C-92CC-D08A-1FF5BE52420E}"/>
              </a:ext>
            </a:extLst>
          </p:cNvPr>
          <p:cNvSpPr/>
          <p:nvPr/>
        </p:nvSpPr>
        <p:spPr>
          <a:xfrm>
            <a:off x="4191000" y="1285220"/>
            <a:ext cx="1676400" cy="1991380"/>
          </a:xfrm>
          <a:prstGeom prst="ellipse">
            <a:avLst/>
          </a:prstGeom>
          <a:ln w="38100">
            <a:solidFill>
              <a:srgbClr val="FFC000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0C7B757F-118F-DB7F-47F4-1C684EC796B8}"/>
              </a:ext>
            </a:extLst>
          </p:cNvPr>
          <p:cNvSpPr/>
          <p:nvPr/>
        </p:nvSpPr>
        <p:spPr>
          <a:xfrm>
            <a:off x="4810874" y="1433539"/>
            <a:ext cx="609600" cy="15388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C000"/>
                </a:solidFill>
                <a:cs typeface="Arial" charset="0"/>
              </a:rPr>
              <a:t>2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C000"/>
                </a:solidFill>
                <a:cs typeface="Arial" charset="0"/>
              </a:rPr>
              <a:t>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C000"/>
                </a:solidFill>
                <a:cs typeface="Arial" charset="0"/>
              </a:rPr>
              <a:t>3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1D5B47E-4224-FFF1-3F5B-0EF833BEDE63}"/>
              </a:ext>
            </a:extLst>
          </p:cNvPr>
          <p:cNvSpPr txBox="1"/>
          <p:nvPr/>
        </p:nvSpPr>
        <p:spPr>
          <a:xfrm>
            <a:off x="1474341" y="1132820"/>
            <a:ext cx="76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kern="0" dirty="0">
                <a:solidFill>
                  <a:srgbClr val="FFC000"/>
                </a:solidFill>
              </a:rPr>
              <a:t>A</a:t>
            </a:r>
            <a:endParaRPr lang="en-CA" dirty="0">
              <a:solidFill>
                <a:srgbClr val="FFC000"/>
              </a:solidFill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2407209-DB8A-96D8-B029-BFA2260055ED}"/>
              </a:ext>
            </a:extLst>
          </p:cNvPr>
          <p:cNvSpPr txBox="1"/>
          <p:nvPr/>
        </p:nvSpPr>
        <p:spPr>
          <a:xfrm>
            <a:off x="4003496" y="1112173"/>
            <a:ext cx="76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kern="0" dirty="0">
                <a:solidFill>
                  <a:srgbClr val="FFC000"/>
                </a:solidFill>
              </a:rPr>
              <a:t>B</a:t>
            </a:r>
            <a:endParaRPr lang="en-CA" dirty="0">
              <a:solidFill>
                <a:srgbClr val="FFC000"/>
              </a:solidFill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F1D2B474-E1DB-65E1-714E-808C448CAE0A}"/>
              </a:ext>
            </a:extLst>
          </p:cNvPr>
          <p:cNvGrpSpPr/>
          <p:nvPr/>
        </p:nvGrpSpPr>
        <p:grpSpPr>
          <a:xfrm>
            <a:off x="2557896" y="1752600"/>
            <a:ext cx="2252978" cy="976044"/>
            <a:chOff x="2557896" y="1752600"/>
            <a:chExt cx="2252978" cy="976044"/>
          </a:xfrm>
        </p:grpSpPr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A163CD4A-C6F3-1B40-E127-A3495B6EC31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601074" y="1752600"/>
              <a:ext cx="2209800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C9BA43F9-6707-06DC-FD1E-050103CED17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557896" y="2728644"/>
              <a:ext cx="2226437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2B96C8E3-20B1-CF9F-D302-0554FC2D686F}"/>
              </a:ext>
            </a:extLst>
          </p:cNvPr>
          <p:cNvSpPr txBox="1"/>
          <p:nvPr/>
        </p:nvSpPr>
        <p:spPr>
          <a:xfrm>
            <a:off x="3429000" y="1244025"/>
            <a:ext cx="76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CA" dirty="0">
                <a:solidFill>
                  <a:srgbClr val="FFC000"/>
                </a:solidFill>
              </a:rPr>
              <a:t> f</a:t>
            </a:r>
            <a:r>
              <a:rPr lang="en-CA" baseline="-25000" dirty="0">
                <a:solidFill>
                  <a:srgbClr val="FFC000"/>
                </a:solidFill>
              </a:rPr>
              <a:t>1</a:t>
            </a:r>
            <a:r>
              <a:rPr lang="en-CA" dirty="0">
                <a:solidFill>
                  <a:srgbClr val="FFC000"/>
                </a:solidFill>
              </a:rPr>
              <a:t> 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29089C11-545E-4E5F-309D-17BF41E9FA16}"/>
              </a:ext>
            </a:extLst>
          </p:cNvPr>
          <p:cNvGrpSpPr/>
          <p:nvPr/>
        </p:nvGrpSpPr>
        <p:grpSpPr>
          <a:xfrm>
            <a:off x="5105400" y="1103744"/>
            <a:ext cx="3311704" cy="2164427"/>
            <a:chOff x="5105400" y="1103744"/>
            <a:chExt cx="3311704" cy="2164427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5DCAA65B-24DA-654A-9847-4657004B291B}"/>
                </a:ext>
              </a:extLst>
            </p:cNvPr>
            <p:cNvGrpSpPr/>
            <p:nvPr/>
          </p:nvGrpSpPr>
          <p:grpSpPr>
            <a:xfrm>
              <a:off x="5105400" y="1724990"/>
              <a:ext cx="2271815" cy="1523902"/>
              <a:chOff x="2557896" y="1752698"/>
              <a:chExt cx="2271815" cy="1523902"/>
            </a:xfrm>
          </p:grpSpPr>
          <p:cxnSp>
            <p:nvCxnSpPr>
              <p:cNvPr id="5" name="Straight Arrow Connector 4">
                <a:extLst>
                  <a:ext uri="{FF2B5EF4-FFF2-40B4-BE49-F238E27FC236}">
                    <a16:creationId xmlns:a16="http://schemas.microsoft.com/office/drawing/2014/main" id="{E497418F-C445-16A3-1190-76C4BF1F170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601074" y="1752698"/>
                <a:ext cx="2183259" cy="838102"/>
              </a:xfrm>
              <a:prstGeom prst="straightConnector1">
                <a:avLst/>
              </a:prstGeom>
              <a:noFill/>
              <a:ln w="2540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70A94EB9-DD2B-5954-8374-84FAB10A14E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680271" y="1762974"/>
                <a:ext cx="2149440" cy="470769"/>
              </a:xfrm>
              <a:prstGeom prst="straightConnector1">
                <a:avLst/>
              </a:prstGeom>
              <a:noFill/>
              <a:ln w="2540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456B6280-CF83-A466-87BC-324CD3439A0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557896" y="2781698"/>
                <a:ext cx="2207600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BDACA42C-637F-2540-B8AB-F949F03EAE63}"/>
                  </a:ext>
                </a:extLst>
              </p:cNvPr>
              <p:cNvSpPr txBox="1"/>
              <p:nvPr/>
            </p:nvSpPr>
            <p:spPr>
              <a:xfrm>
                <a:off x="3429000" y="2691825"/>
                <a:ext cx="76200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dirty="0">
                    <a:solidFill>
                      <a:schemeClr val="accent2"/>
                    </a:solidFill>
                  </a:rPr>
                  <a:t> f</a:t>
                </a:r>
                <a:r>
                  <a:rPr lang="en-CA" baseline="-25000" dirty="0">
                    <a:solidFill>
                      <a:schemeClr val="accent2"/>
                    </a:solidFill>
                  </a:rPr>
                  <a:t>2</a:t>
                </a:r>
                <a:r>
                  <a:rPr lang="en-CA" dirty="0">
                    <a:solidFill>
                      <a:schemeClr val="accent2"/>
                    </a:solidFill>
                  </a:rPr>
                  <a:t> </a:t>
                </a:r>
              </a:p>
            </p:txBody>
          </p:sp>
        </p:grp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DB99B8D4-5926-C08E-E53F-DDC01C8A293A}"/>
                </a:ext>
              </a:extLst>
            </p:cNvPr>
            <p:cNvSpPr/>
            <p:nvPr/>
          </p:nvSpPr>
          <p:spPr>
            <a:xfrm>
              <a:off x="6740704" y="1276791"/>
              <a:ext cx="1676400" cy="199138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3A91DC07-EDA2-FBB3-8575-BE48175A517F}"/>
                </a:ext>
              </a:extLst>
            </p:cNvPr>
            <p:cNvSpPr/>
            <p:nvPr/>
          </p:nvSpPr>
          <p:spPr>
            <a:xfrm>
              <a:off x="7360578" y="1425110"/>
              <a:ext cx="609600" cy="15388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u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v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w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A6384D2-023D-77AD-FD85-E1A1D033ABB9}"/>
                </a:ext>
              </a:extLst>
            </p:cNvPr>
            <p:cNvSpPr txBox="1"/>
            <p:nvPr/>
          </p:nvSpPr>
          <p:spPr>
            <a:xfrm>
              <a:off x="6553200" y="1103744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kern="0" dirty="0">
                  <a:solidFill>
                    <a:srgbClr val="FFC000"/>
                  </a:solidFill>
                </a:rPr>
                <a:t>C</a:t>
              </a:r>
              <a:endParaRPr lang="en-CA" dirty="0">
                <a:solidFill>
                  <a:srgbClr val="FFC000"/>
                </a:solidFill>
              </a:endParaRPr>
            </a:p>
          </p:txBody>
        </p:sp>
      </p:grp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5499A3C7-5ABB-3CC3-7C00-32F948990D99}"/>
              </a:ext>
            </a:extLst>
          </p:cNvPr>
          <p:cNvCxnSpPr>
            <a:cxnSpLocks/>
          </p:cNvCxnSpPr>
          <p:nvPr/>
        </p:nvCxnSpPr>
        <p:spPr bwMode="auto">
          <a:xfrm>
            <a:off x="7350977" y="1963771"/>
            <a:ext cx="354459" cy="446921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BBC02A2-6042-DE26-CA43-AA9F29250740}"/>
              </a:ext>
            </a:extLst>
          </p:cNvPr>
          <p:cNvCxnSpPr>
            <a:cxnSpLocks/>
          </p:cNvCxnSpPr>
          <p:nvPr/>
        </p:nvCxnSpPr>
        <p:spPr bwMode="auto">
          <a:xfrm>
            <a:off x="2621858" y="2236323"/>
            <a:ext cx="2189016" cy="7754"/>
          </a:xfrm>
          <a:prstGeom prst="straightConnector1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C90A322-CFC5-38E8-6204-53CACE01385C}"/>
              </a:ext>
            </a:extLst>
          </p:cNvPr>
          <p:cNvCxnSpPr>
            <a:cxnSpLocks/>
          </p:cNvCxnSpPr>
          <p:nvPr/>
        </p:nvCxnSpPr>
        <p:spPr bwMode="auto">
          <a:xfrm flipV="1">
            <a:off x="2617058" y="1808153"/>
            <a:ext cx="2183542" cy="424293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A8C1A67-3297-D82E-47D7-D2DF84911B43}"/>
              </a:ext>
            </a:extLst>
          </p:cNvPr>
          <p:cNvCxnSpPr>
            <a:cxnSpLocks/>
          </p:cNvCxnSpPr>
          <p:nvPr/>
        </p:nvCxnSpPr>
        <p:spPr bwMode="auto">
          <a:xfrm>
            <a:off x="7399469" y="1524000"/>
            <a:ext cx="354459" cy="446921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575C14B-2482-9B02-A840-A5AD2DD0CDAA}"/>
              </a:ext>
            </a:extLst>
          </p:cNvPr>
          <p:cNvCxnSpPr>
            <a:cxnSpLocks/>
          </p:cNvCxnSpPr>
          <p:nvPr/>
        </p:nvCxnSpPr>
        <p:spPr bwMode="auto">
          <a:xfrm>
            <a:off x="4800600" y="1981200"/>
            <a:ext cx="354459" cy="446921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</p:spTree>
    <p:extLst>
      <p:ext uri="{BB962C8B-B14F-4D97-AF65-F5344CB8AC3E}">
        <p14:creationId xmlns:p14="http://schemas.microsoft.com/office/powerpoint/2010/main" val="3586747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Proof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057400"/>
            <a:ext cx="8153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FFFF00"/>
                </a:solidFill>
              </a:rPr>
              <a:t>Onto / Surjective function: </a:t>
            </a:r>
            <a:r>
              <a:rPr lang="en-US" sz="2400" dirty="0"/>
              <a:t>every element </a:t>
            </a:r>
            <a:r>
              <a:rPr lang="en-US" sz="2400" dirty="0" err="1">
                <a:solidFill>
                  <a:srgbClr val="FFC000"/>
                </a:solidFill>
              </a:rPr>
              <a:t>z</a:t>
            </a:r>
            <a:r>
              <a:rPr lang="en-US" altLang="en-US" sz="2400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C</a:t>
            </a:r>
            <a:r>
              <a:rPr lang="en-US" sz="2400" dirty="0"/>
              <a:t> is mapped to.</a:t>
            </a:r>
            <a:endParaRPr lang="en-US" sz="2400" dirty="0">
              <a:solidFill>
                <a:srgbClr val="FFFF00"/>
              </a:solidFill>
            </a:endParaRPr>
          </a:p>
          <a:p>
            <a:pPr lvl="1" eaLnBrk="1" hangingPunct="1"/>
            <a:r>
              <a:rPr lang="en-US" sz="2400" dirty="0"/>
              <a:t>Lemma: If </a:t>
            </a:r>
            <a:r>
              <a:rPr lang="en-CA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 </a:t>
            </a:r>
            <a:r>
              <a:rPr lang="en-US" sz="2400" dirty="0"/>
              <a:t>and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dirty="0">
                <a:solidFill>
                  <a:schemeClr val="accent2"/>
                </a:solidFill>
              </a:rPr>
              <a:t> </a:t>
            </a:r>
            <a:r>
              <a:rPr lang="en-US" sz="2400" dirty="0"/>
              <a:t>are onto, then so is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⸰</a:t>
            </a:r>
            <a:r>
              <a:rPr lang="en-CA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sz="2400" dirty="0"/>
              <a:t>.</a:t>
            </a:r>
          </a:p>
          <a:p>
            <a:pPr marL="457200" lvl="1" indent="0" eaLnBrk="1" hangingPunct="1">
              <a:buNone/>
            </a:pPr>
            <a:r>
              <a:rPr lang="en-US" sz="2400" dirty="0"/>
              <a:t>      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 kern="0" dirty="0">
                <a:solidFill>
                  <a:srgbClr val="FFFF00"/>
                </a:solidFill>
              </a:rPr>
              <a:t>:</a:t>
            </a:r>
            <a:r>
              <a:rPr lang="en-US" sz="2400" kern="0" dirty="0">
                <a:solidFill>
                  <a:srgbClr val="FFC000"/>
                </a:solidFill>
              </a:rPr>
              <a:t>   ∀</a:t>
            </a:r>
            <a:r>
              <a:rPr lang="en-US" sz="2400" kern="0" dirty="0" err="1">
                <a:solidFill>
                  <a:srgbClr val="FFC000"/>
                </a:solidFill>
              </a:rPr>
              <a:t>z</a:t>
            </a:r>
            <a:r>
              <a:rPr lang="en-US" altLang="en-US" sz="2400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C</a:t>
            </a:r>
            <a:r>
              <a: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rPr>
              <a:t>,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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yB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,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(y)=z</a:t>
            </a:r>
          </a:p>
          <a:p>
            <a:pPr marL="457200" lvl="1" indent="0" eaLnBrk="1" hangingPunct="1">
              <a:buNone/>
            </a:pPr>
            <a:r>
              <a:rPr lang="en-US" sz="2400" kern="0" dirty="0">
                <a:solidFill>
                  <a:srgbClr val="FFC000"/>
                </a:solidFill>
              </a:rPr>
              <a:t>     </a:t>
            </a:r>
            <a:r>
              <a:rPr lang="en-US" sz="2400" kern="0" dirty="0">
                <a:solidFill>
                  <a:srgbClr val="FFFF00"/>
                </a:solidFill>
              </a:rPr>
              <a:t> 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sz="2400" kern="0" dirty="0">
                <a:solidFill>
                  <a:srgbClr val="FFFF00"/>
                </a:solidFill>
              </a:rPr>
              <a:t>:</a:t>
            </a:r>
            <a:r>
              <a:rPr lang="en-US" sz="2400" kern="0" dirty="0">
                <a:solidFill>
                  <a:srgbClr val="FFC000"/>
                </a:solidFill>
              </a:rPr>
              <a:t>   ∀</a:t>
            </a:r>
            <a:r>
              <a:rPr lang="en-US" sz="2400" kern="0" dirty="0" err="1">
                <a:solidFill>
                  <a:srgbClr val="FFC000"/>
                </a:solidFill>
              </a:rPr>
              <a:t>y</a:t>
            </a:r>
            <a:r>
              <a:rPr lang="en-US" altLang="en-US" sz="2400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B</a:t>
            </a:r>
            <a:r>
              <a: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rPr>
              <a:t>,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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xA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, 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(x)=y </a:t>
            </a:r>
          </a:p>
          <a:p>
            <a:pPr marL="457200" lvl="1" indent="0" eaLnBrk="1" hangingPunct="1">
              <a:buNone/>
            </a:pPr>
            <a:r>
              <a:rPr lang="en-US" sz="2400" kern="0" dirty="0">
                <a:solidFill>
                  <a:srgbClr val="FFC000"/>
                </a:solidFill>
              </a:rPr>
              <a:t>    </a:t>
            </a:r>
            <a:r>
              <a:rPr lang="en-US" sz="2400" kern="0" dirty="0">
                <a:solidFill>
                  <a:schemeClr val="accent2"/>
                </a:solidFill>
              </a:rPr>
              <a:t>  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US" sz="2400" kern="0" dirty="0">
                <a:solidFill>
                  <a:schemeClr val="accent2"/>
                </a:solidFill>
              </a:rPr>
              <a:t>:</a:t>
            </a:r>
            <a:r>
              <a:rPr lang="en-US" sz="2400" kern="0" dirty="0">
                <a:solidFill>
                  <a:srgbClr val="FFC000"/>
                </a:solidFill>
              </a:rPr>
              <a:t>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sz="2400" kern="0" dirty="0">
                <a:solidFill>
                  <a:srgbClr val="FFC000"/>
                </a:solidFill>
              </a:rPr>
              <a:t>∀</a:t>
            </a:r>
            <a:r>
              <a:rPr lang="en-US" sz="2400" kern="0" dirty="0" err="1">
                <a:solidFill>
                  <a:srgbClr val="FFC000"/>
                </a:solidFill>
              </a:rPr>
              <a:t>z</a:t>
            </a:r>
            <a:r>
              <a:rPr lang="en-US" altLang="en-US" sz="2400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C</a:t>
            </a:r>
            <a:r>
              <a: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rPr>
              <a:t>,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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xA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, </a:t>
            </a:r>
            <a:r>
              <a:rPr lang="en-US" sz="2400" dirty="0">
                <a:solidFill>
                  <a:srgbClr val="FFC000"/>
                </a:solidFill>
              </a:rPr>
              <a:t>(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⸰</a:t>
            </a:r>
            <a:r>
              <a:rPr lang="en-CA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)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(x)=z</a:t>
            </a:r>
          </a:p>
          <a:p>
            <a:pPr marL="457200" lvl="1" indent="0" eaLnBrk="1" hangingPunct="1">
              <a:buNone/>
            </a:pP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  Proof:  </a:t>
            </a:r>
            <a:r>
              <a:rPr lang="en-US" altLang="en-US" sz="2400" dirty="0">
                <a:sym typeface="Symbol" panose="05050102010706020507" pitchFamily="18" charset="2"/>
              </a:rPr>
              <a:t>Let </a:t>
            </a:r>
            <a:r>
              <a:rPr lang="en-US" alt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z</a:t>
            </a:r>
            <a:r>
              <a:rPr lang="en-US" altLang="en-US" sz="2400" dirty="0">
                <a:sym typeface="Symbol" panose="05050102010706020507" pitchFamily="18" charset="2"/>
              </a:rPr>
              <a:t> be arbitrary</a:t>
            </a:r>
            <a:endParaRPr lang="en-US" altLang="en-US" dirty="0">
              <a:solidFill>
                <a:srgbClr val="FFC000"/>
              </a:solidFill>
              <a:sym typeface="Symbol" panose="05050102010706020507" pitchFamily="18" charset="2"/>
            </a:endParaRPr>
          </a:p>
          <a:p>
            <a:pPr marL="0" indent="0" eaLnBrk="1" hangingPunct="1"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33DBDAD1-C911-9191-10EA-F43232E538B0}"/>
              </a:ext>
            </a:extLst>
          </p:cNvPr>
          <p:cNvGrpSpPr/>
          <p:nvPr/>
        </p:nvGrpSpPr>
        <p:grpSpPr>
          <a:xfrm>
            <a:off x="2057400" y="4946060"/>
            <a:ext cx="2514600" cy="952500"/>
            <a:chOff x="2057400" y="4946060"/>
            <a:chExt cx="2514600" cy="952500"/>
          </a:xfrm>
        </p:grpSpPr>
        <p:sp>
          <p:nvSpPr>
            <p:cNvPr id="51" name="AutoShape 55">
              <a:extLst>
                <a:ext uri="{FF2B5EF4-FFF2-40B4-BE49-F238E27FC236}">
                  <a16:creationId xmlns:a16="http://schemas.microsoft.com/office/drawing/2014/main" id="{00A94D63-22D3-0427-419E-BB3515FC3D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043" y="4946060"/>
              <a:ext cx="1906957" cy="540340"/>
            </a:xfrm>
            <a:prstGeom prst="wedgeRoundRectCallout">
              <a:avLst>
                <a:gd name="adj1" fmla="val -56415"/>
                <a:gd name="adj2" fmla="val -11526"/>
                <a:gd name="adj3" fmla="val 16667"/>
              </a:avLst>
            </a:prstGeom>
            <a:noFill/>
            <a:ln w="127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altLang="en-US" sz="2400" dirty="0"/>
                <a:t>I give you </a:t>
              </a:r>
              <a:r>
                <a:rPr lang="en-US" altLang="en-US" sz="2400" dirty="0">
                  <a:solidFill>
                    <a:srgbClr val="FF0000"/>
                  </a:solidFill>
                </a:rPr>
                <a:t>z</a:t>
              </a:r>
              <a:r>
                <a:rPr lang="en-US" altLang="en-US" sz="2400" dirty="0"/>
                <a:t>.</a:t>
              </a:r>
            </a:p>
          </p:txBody>
        </p:sp>
        <p:grpSp>
          <p:nvGrpSpPr>
            <p:cNvPr id="52" name="Group 45">
              <a:extLst>
                <a:ext uri="{FF2B5EF4-FFF2-40B4-BE49-F238E27FC236}">
                  <a16:creationId xmlns:a16="http://schemas.microsoft.com/office/drawing/2014/main" id="{125C3510-F759-19CE-D258-DB1A344F7C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57400" y="4946060"/>
              <a:ext cx="474663" cy="952500"/>
              <a:chOff x="2593" y="768"/>
              <a:chExt cx="849" cy="1475"/>
            </a:xfrm>
          </p:grpSpPr>
          <p:sp>
            <p:nvSpPr>
              <p:cNvPr id="53" name="Freeform 46">
                <a:extLst>
                  <a:ext uri="{FF2B5EF4-FFF2-40B4-BE49-F238E27FC236}">
                    <a16:creationId xmlns:a16="http://schemas.microsoft.com/office/drawing/2014/main" id="{B02A1ABD-A2C8-1AD5-B178-D28629DBA0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35" y="1179"/>
                <a:ext cx="302" cy="308"/>
              </a:xfrm>
              <a:custGeom>
                <a:avLst/>
                <a:gdLst>
                  <a:gd name="T0" fmla="*/ 220 w 302"/>
                  <a:gd name="T1" fmla="*/ 225 h 308"/>
                  <a:gd name="T2" fmla="*/ 220 w 302"/>
                  <a:gd name="T3" fmla="*/ 197 h 308"/>
                  <a:gd name="T4" fmla="*/ 216 w 302"/>
                  <a:gd name="T5" fmla="*/ 159 h 308"/>
                  <a:gd name="T6" fmla="*/ 208 w 302"/>
                  <a:gd name="T7" fmla="*/ 135 h 308"/>
                  <a:gd name="T8" fmla="*/ 198 w 302"/>
                  <a:gd name="T9" fmla="*/ 116 h 308"/>
                  <a:gd name="T10" fmla="*/ 181 w 302"/>
                  <a:gd name="T11" fmla="*/ 93 h 308"/>
                  <a:gd name="T12" fmla="*/ 193 w 302"/>
                  <a:gd name="T13" fmla="*/ 80 h 308"/>
                  <a:gd name="T14" fmla="*/ 199 w 302"/>
                  <a:gd name="T15" fmla="*/ 60 h 308"/>
                  <a:gd name="T16" fmla="*/ 196 w 302"/>
                  <a:gd name="T17" fmla="*/ 38 h 308"/>
                  <a:gd name="T18" fmla="*/ 184 w 302"/>
                  <a:gd name="T19" fmla="*/ 18 h 308"/>
                  <a:gd name="T20" fmla="*/ 163 w 302"/>
                  <a:gd name="T21" fmla="*/ 5 h 308"/>
                  <a:gd name="T22" fmla="*/ 142 w 302"/>
                  <a:gd name="T23" fmla="*/ 0 h 308"/>
                  <a:gd name="T24" fmla="*/ 136 w 302"/>
                  <a:gd name="T25" fmla="*/ 9 h 308"/>
                  <a:gd name="T26" fmla="*/ 148 w 302"/>
                  <a:gd name="T27" fmla="*/ 15 h 308"/>
                  <a:gd name="T28" fmla="*/ 160 w 302"/>
                  <a:gd name="T29" fmla="*/ 23 h 308"/>
                  <a:gd name="T30" fmla="*/ 172 w 302"/>
                  <a:gd name="T31" fmla="*/ 39 h 308"/>
                  <a:gd name="T32" fmla="*/ 171 w 302"/>
                  <a:gd name="T33" fmla="*/ 57 h 308"/>
                  <a:gd name="T34" fmla="*/ 157 w 302"/>
                  <a:gd name="T35" fmla="*/ 71 h 308"/>
                  <a:gd name="T36" fmla="*/ 151 w 302"/>
                  <a:gd name="T37" fmla="*/ 74 h 308"/>
                  <a:gd name="T38" fmla="*/ 117 w 302"/>
                  <a:gd name="T39" fmla="*/ 71 h 308"/>
                  <a:gd name="T40" fmla="*/ 93 w 302"/>
                  <a:gd name="T41" fmla="*/ 74 h 308"/>
                  <a:gd name="T42" fmla="*/ 69 w 302"/>
                  <a:gd name="T43" fmla="*/ 84 h 308"/>
                  <a:gd name="T44" fmla="*/ 64 w 302"/>
                  <a:gd name="T45" fmla="*/ 87 h 308"/>
                  <a:gd name="T46" fmla="*/ 45 w 302"/>
                  <a:gd name="T47" fmla="*/ 75 h 308"/>
                  <a:gd name="T48" fmla="*/ 28 w 302"/>
                  <a:gd name="T49" fmla="*/ 59 h 308"/>
                  <a:gd name="T50" fmla="*/ 25 w 302"/>
                  <a:gd name="T51" fmla="*/ 48 h 308"/>
                  <a:gd name="T52" fmla="*/ 30 w 302"/>
                  <a:gd name="T53" fmla="*/ 36 h 308"/>
                  <a:gd name="T54" fmla="*/ 43 w 302"/>
                  <a:gd name="T55" fmla="*/ 29 h 308"/>
                  <a:gd name="T56" fmla="*/ 48 w 302"/>
                  <a:gd name="T57" fmla="*/ 20 h 308"/>
                  <a:gd name="T58" fmla="*/ 40 w 302"/>
                  <a:gd name="T59" fmla="*/ 15 h 308"/>
                  <a:gd name="T60" fmla="*/ 25 w 302"/>
                  <a:gd name="T61" fmla="*/ 18 h 308"/>
                  <a:gd name="T62" fmla="*/ 6 w 302"/>
                  <a:gd name="T63" fmla="*/ 36 h 308"/>
                  <a:gd name="T64" fmla="*/ 0 w 302"/>
                  <a:gd name="T65" fmla="*/ 56 h 308"/>
                  <a:gd name="T66" fmla="*/ 6 w 302"/>
                  <a:gd name="T67" fmla="*/ 74 h 308"/>
                  <a:gd name="T68" fmla="*/ 22 w 302"/>
                  <a:gd name="T69" fmla="*/ 93 h 308"/>
                  <a:gd name="T70" fmla="*/ 40 w 302"/>
                  <a:gd name="T71" fmla="*/ 107 h 308"/>
                  <a:gd name="T72" fmla="*/ 25 w 302"/>
                  <a:gd name="T73" fmla="*/ 140 h 308"/>
                  <a:gd name="T74" fmla="*/ 22 w 302"/>
                  <a:gd name="T75" fmla="*/ 171 h 308"/>
                  <a:gd name="T76" fmla="*/ 24 w 302"/>
                  <a:gd name="T77" fmla="*/ 204 h 308"/>
                  <a:gd name="T78" fmla="*/ 27 w 302"/>
                  <a:gd name="T79" fmla="*/ 233 h 308"/>
                  <a:gd name="T80" fmla="*/ 39 w 302"/>
                  <a:gd name="T81" fmla="*/ 258 h 308"/>
                  <a:gd name="T82" fmla="*/ 55 w 302"/>
                  <a:gd name="T83" fmla="*/ 278 h 308"/>
                  <a:gd name="T84" fmla="*/ 79 w 302"/>
                  <a:gd name="T85" fmla="*/ 293 h 308"/>
                  <a:gd name="T86" fmla="*/ 99 w 302"/>
                  <a:gd name="T87" fmla="*/ 303 h 308"/>
                  <a:gd name="T88" fmla="*/ 124 w 302"/>
                  <a:gd name="T89" fmla="*/ 308 h 308"/>
                  <a:gd name="T90" fmla="*/ 148 w 302"/>
                  <a:gd name="T91" fmla="*/ 308 h 308"/>
                  <a:gd name="T92" fmla="*/ 172 w 302"/>
                  <a:gd name="T93" fmla="*/ 305 h 308"/>
                  <a:gd name="T94" fmla="*/ 196 w 302"/>
                  <a:gd name="T95" fmla="*/ 297 h 308"/>
                  <a:gd name="T96" fmla="*/ 208 w 302"/>
                  <a:gd name="T97" fmla="*/ 284 h 308"/>
                  <a:gd name="T98" fmla="*/ 220 w 302"/>
                  <a:gd name="T99" fmla="*/ 266 h 308"/>
                  <a:gd name="T100" fmla="*/ 253 w 302"/>
                  <a:gd name="T101" fmla="*/ 278 h 308"/>
                  <a:gd name="T102" fmla="*/ 273 w 302"/>
                  <a:gd name="T103" fmla="*/ 288 h 308"/>
                  <a:gd name="T104" fmla="*/ 288 w 302"/>
                  <a:gd name="T105" fmla="*/ 290 h 308"/>
                  <a:gd name="T106" fmla="*/ 298 w 302"/>
                  <a:gd name="T107" fmla="*/ 281 h 308"/>
                  <a:gd name="T108" fmla="*/ 302 w 302"/>
                  <a:gd name="T109" fmla="*/ 269 h 308"/>
                  <a:gd name="T110" fmla="*/ 294 w 302"/>
                  <a:gd name="T111" fmla="*/ 254 h 308"/>
                  <a:gd name="T112" fmla="*/ 270 w 302"/>
                  <a:gd name="T113" fmla="*/ 243 h 308"/>
                  <a:gd name="T114" fmla="*/ 238 w 302"/>
                  <a:gd name="T115" fmla="*/ 236 h 308"/>
                  <a:gd name="T116" fmla="*/ 220 w 302"/>
                  <a:gd name="T117" fmla="*/ 225 h 308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302"/>
                  <a:gd name="T178" fmla="*/ 0 h 308"/>
                  <a:gd name="T179" fmla="*/ 302 w 302"/>
                  <a:gd name="T180" fmla="*/ 308 h 308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302" h="308">
                    <a:moveTo>
                      <a:pt x="220" y="225"/>
                    </a:moveTo>
                    <a:lnTo>
                      <a:pt x="220" y="197"/>
                    </a:lnTo>
                    <a:lnTo>
                      <a:pt x="216" y="159"/>
                    </a:lnTo>
                    <a:lnTo>
                      <a:pt x="208" y="135"/>
                    </a:lnTo>
                    <a:lnTo>
                      <a:pt x="198" y="116"/>
                    </a:lnTo>
                    <a:lnTo>
                      <a:pt x="181" y="93"/>
                    </a:lnTo>
                    <a:lnTo>
                      <a:pt x="193" y="80"/>
                    </a:lnTo>
                    <a:lnTo>
                      <a:pt x="199" y="60"/>
                    </a:lnTo>
                    <a:lnTo>
                      <a:pt x="196" y="38"/>
                    </a:lnTo>
                    <a:lnTo>
                      <a:pt x="184" y="18"/>
                    </a:lnTo>
                    <a:lnTo>
                      <a:pt x="163" y="5"/>
                    </a:lnTo>
                    <a:lnTo>
                      <a:pt x="142" y="0"/>
                    </a:lnTo>
                    <a:lnTo>
                      <a:pt x="136" y="9"/>
                    </a:lnTo>
                    <a:lnTo>
                      <a:pt x="148" y="15"/>
                    </a:lnTo>
                    <a:lnTo>
                      <a:pt x="160" y="23"/>
                    </a:lnTo>
                    <a:lnTo>
                      <a:pt x="172" y="39"/>
                    </a:lnTo>
                    <a:lnTo>
                      <a:pt x="171" y="57"/>
                    </a:lnTo>
                    <a:lnTo>
                      <a:pt x="157" y="71"/>
                    </a:lnTo>
                    <a:lnTo>
                      <a:pt x="151" y="74"/>
                    </a:lnTo>
                    <a:lnTo>
                      <a:pt x="117" y="71"/>
                    </a:lnTo>
                    <a:lnTo>
                      <a:pt x="93" y="74"/>
                    </a:lnTo>
                    <a:lnTo>
                      <a:pt x="69" y="84"/>
                    </a:lnTo>
                    <a:lnTo>
                      <a:pt x="64" y="87"/>
                    </a:lnTo>
                    <a:lnTo>
                      <a:pt x="45" y="75"/>
                    </a:lnTo>
                    <a:lnTo>
                      <a:pt x="28" y="59"/>
                    </a:lnTo>
                    <a:lnTo>
                      <a:pt x="25" y="48"/>
                    </a:lnTo>
                    <a:lnTo>
                      <a:pt x="30" y="36"/>
                    </a:lnTo>
                    <a:lnTo>
                      <a:pt x="43" y="29"/>
                    </a:lnTo>
                    <a:lnTo>
                      <a:pt x="48" y="20"/>
                    </a:lnTo>
                    <a:lnTo>
                      <a:pt x="40" y="15"/>
                    </a:lnTo>
                    <a:lnTo>
                      <a:pt x="25" y="18"/>
                    </a:lnTo>
                    <a:lnTo>
                      <a:pt x="6" y="36"/>
                    </a:lnTo>
                    <a:lnTo>
                      <a:pt x="0" y="56"/>
                    </a:lnTo>
                    <a:lnTo>
                      <a:pt x="6" y="74"/>
                    </a:lnTo>
                    <a:lnTo>
                      <a:pt x="22" y="93"/>
                    </a:lnTo>
                    <a:lnTo>
                      <a:pt x="40" y="107"/>
                    </a:lnTo>
                    <a:lnTo>
                      <a:pt x="25" y="140"/>
                    </a:lnTo>
                    <a:lnTo>
                      <a:pt x="22" y="171"/>
                    </a:lnTo>
                    <a:lnTo>
                      <a:pt x="24" y="204"/>
                    </a:lnTo>
                    <a:lnTo>
                      <a:pt x="27" y="233"/>
                    </a:lnTo>
                    <a:lnTo>
                      <a:pt x="39" y="258"/>
                    </a:lnTo>
                    <a:lnTo>
                      <a:pt x="55" y="278"/>
                    </a:lnTo>
                    <a:lnTo>
                      <a:pt x="79" y="293"/>
                    </a:lnTo>
                    <a:lnTo>
                      <a:pt x="99" y="303"/>
                    </a:lnTo>
                    <a:lnTo>
                      <a:pt x="124" y="308"/>
                    </a:lnTo>
                    <a:lnTo>
                      <a:pt x="148" y="308"/>
                    </a:lnTo>
                    <a:lnTo>
                      <a:pt x="172" y="305"/>
                    </a:lnTo>
                    <a:lnTo>
                      <a:pt x="196" y="297"/>
                    </a:lnTo>
                    <a:lnTo>
                      <a:pt x="208" y="284"/>
                    </a:lnTo>
                    <a:lnTo>
                      <a:pt x="220" y="266"/>
                    </a:lnTo>
                    <a:lnTo>
                      <a:pt x="253" y="278"/>
                    </a:lnTo>
                    <a:lnTo>
                      <a:pt x="273" y="288"/>
                    </a:lnTo>
                    <a:lnTo>
                      <a:pt x="288" y="290"/>
                    </a:lnTo>
                    <a:lnTo>
                      <a:pt x="298" y="281"/>
                    </a:lnTo>
                    <a:lnTo>
                      <a:pt x="302" y="269"/>
                    </a:lnTo>
                    <a:lnTo>
                      <a:pt x="294" y="254"/>
                    </a:lnTo>
                    <a:lnTo>
                      <a:pt x="270" y="243"/>
                    </a:lnTo>
                    <a:lnTo>
                      <a:pt x="238" y="236"/>
                    </a:lnTo>
                    <a:lnTo>
                      <a:pt x="220" y="22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400">
                  <a:solidFill>
                    <a:srgbClr val="FFFFFF"/>
                  </a:solidFill>
                  <a:latin typeface="Times New Roman"/>
                </a:endParaRPr>
              </a:p>
            </p:txBody>
          </p:sp>
          <p:sp>
            <p:nvSpPr>
              <p:cNvPr id="54" name="Freeform 47">
                <a:extLst>
                  <a:ext uri="{FF2B5EF4-FFF2-40B4-BE49-F238E27FC236}">
                    <a16:creationId xmlns:a16="http://schemas.microsoft.com/office/drawing/2014/main" id="{C7E0BAA3-9DBE-010C-6B60-248FBBC1A8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1498"/>
                <a:ext cx="216" cy="346"/>
              </a:xfrm>
              <a:custGeom>
                <a:avLst/>
                <a:gdLst>
                  <a:gd name="T0" fmla="*/ 45 w 216"/>
                  <a:gd name="T1" fmla="*/ 18 h 346"/>
                  <a:gd name="T2" fmla="*/ 57 w 216"/>
                  <a:gd name="T3" fmla="*/ 8 h 346"/>
                  <a:gd name="T4" fmla="*/ 78 w 216"/>
                  <a:gd name="T5" fmla="*/ 0 h 346"/>
                  <a:gd name="T6" fmla="*/ 99 w 216"/>
                  <a:gd name="T7" fmla="*/ 2 h 346"/>
                  <a:gd name="T8" fmla="*/ 117 w 216"/>
                  <a:gd name="T9" fmla="*/ 5 h 346"/>
                  <a:gd name="T10" fmla="*/ 140 w 216"/>
                  <a:gd name="T11" fmla="*/ 12 h 346"/>
                  <a:gd name="T12" fmla="*/ 158 w 216"/>
                  <a:gd name="T13" fmla="*/ 28 h 346"/>
                  <a:gd name="T14" fmla="*/ 174 w 216"/>
                  <a:gd name="T15" fmla="*/ 44 h 346"/>
                  <a:gd name="T16" fmla="*/ 191 w 216"/>
                  <a:gd name="T17" fmla="*/ 73 h 346"/>
                  <a:gd name="T18" fmla="*/ 203 w 216"/>
                  <a:gd name="T19" fmla="*/ 104 h 346"/>
                  <a:gd name="T20" fmla="*/ 210 w 216"/>
                  <a:gd name="T21" fmla="*/ 139 h 346"/>
                  <a:gd name="T22" fmla="*/ 215 w 216"/>
                  <a:gd name="T23" fmla="*/ 173 h 346"/>
                  <a:gd name="T24" fmla="*/ 216 w 216"/>
                  <a:gd name="T25" fmla="*/ 211 h 346"/>
                  <a:gd name="T26" fmla="*/ 210 w 216"/>
                  <a:gd name="T27" fmla="*/ 245 h 346"/>
                  <a:gd name="T28" fmla="*/ 206 w 216"/>
                  <a:gd name="T29" fmla="*/ 271 h 346"/>
                  <a:gd name="T30" fmla="*/ 195 w 216"/>
                  <a:gd name="T31" fmla="*/ 299 h 346"/>
                  <a:gd name="T32" fmla="*/ 176 w 216"/>
                  <a:gd name="T33" fmla="*/ 320 h 346"/>
                  <a:gd name="T34" fmla="*/ 150 w 216"/>
                  <a:gd name="T35" fmla="*/ 337 h 346"/>
                  <a:gd name="T36" fmla="*/ 114 w 216"/>
                  <a:gd name="T37" fmla="*/ 344 h 346"/>
                  <a:gd name="T38" fmla="*/ 78 w 216"/>
                  <a:gd name="T39" fmla="*/ 346 h 346"/>
                  <a:gd name="T40" fmla="*/ 50 w 216"/>
                  <a:gd name="T41" fmla="*/ 340 h 346"/>
                  <a:gd name="T42" fmla="*/ 24 w 216"/>
                  <a:gd name="T43" fmla="*/ 325 h 346"/>
                  <a:gd name="T44" fmla="*/ 9 w 216"/>
                  <a:gd name="T45" fmla="*/ 302 h 346"/>
                  <a:gd name="T46" fmla="*/ 0 w 216"/>
                  <a:gd name="T47" fmla="*/ 268 h 346"/>
                  <a:gd name="T48" fmla="*/ 3 w 216"/>
                  <a:gd name="T49" fmla="*/ 236 h 346"/>
                  <a:gd name="T50" fmla="*/ 17 w 216"/>
                  <a:gd name="T51" fmla="*/ 211 h 346"/>
                  <a:gd name="T52" fmla="*/ 30 w 216"/>
                  <a:gd name="T53" fmla="*/ 193 h 346"/>
                  <a:gd name="T54" fmla="*/ 42 w 216"/>
                  <a:gd name="T55" fmla="*/ 175 h 346"/>
                  <a:gd name="T56" fmla="*/ 47 w 216"/>
                  <a:gd name="T57" fmla="*/ 155 h 346"/>
                  <a:gd name="T58" fmla="*/ 45 w 216"/>
                  <a:gd name="T59" fmla="*/ 134 h 346"/>
                  <a:gd name="T60" fmla="*/ 38 w 216"/>
                  <a:gd name="T61" fmla="*/ 109 h 346"/>
                  <a:gd name="T62" fmla="*/ 32 w 216"/>
                  <a:gd name="T63" fmla="*/ 85 h 346"/>
                  <a:gd name="T64" fmla="*/ 30 w 216"/>
                  <a:gd name="T65" fmla="*/ 59 h 346"/>
                  <a:gd name="T66" fmla="*/ 35 w 216"/>
                  <a:gd name="T67" fmla="*/ 34 h 346"/>
                  <a:gd name="T68" fmla="*/ 45 w 216"/>
                  <a:gd name="T69" fmla="*/ 18 h 34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216"/>
                  <a:gd name="T106" fmla="*/ 0 h 346"/>
                  <a:gd name="T107" fmla="*/ 216 w 216"/>
                  <a:gd name="T108" fmla="*/ 346 h 34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216" h="346">
                    <a:moveTo>
                      <a:pt x="45" y="18"/>
                    </a:moveTo>
                    <a:lnTo>
                      <a:pt x="57" y="8"/>
                    </a:lnTo>
                    <a:lnTo>
                      <a:pt x="78" y="0"/>
                    </a:lnTo>
                    <a:lnTo>
                      <a:pt x="99" y="2"/>
                    </a:lnTo>
                    <a:lnTo>
                      <a:pt x="117" y="5"/>
                    </a:lnTo>
                    <a:lnTo>
                      <a:pt x="140" y="12"/>
                    </a:lnTo>
                    <a:lnTo>
                      <a:pt x="158" y="28"/>
                    </a:lnTo>
                    <a:lnTo>
                      <a:pt x="174" y="44"/>
                    </a:lnTo>
                    <a:lnTo>
                      <a:pt x="191" y="73"/>
                    </a:lnTo>
                    <a:lnTo>
                      <a:pt x="203" y="104"/>
                    </a:lnTo>
                    <a:lnTo>
                      <a:pt x="210" y="139"/>
                    </a:lnTo>
                    <a:lnTo>
                      <a:pt x="215" y="173"/>
                    </a:lnTo>
                    <a:lnTo>
                      <a:pt x="216" y="211"/>
                    </a:lnTo>
                    <a:lnTo>
                      <a:pt x="210" y="245"/>
                    </a:lnTo>
                    <a:lnTo>
                      <a:pt x="206" y="271"/>
                    </a:lnTo>
                    <a:lnTo>
                      <a:pt x="195" y="299"/>
                    </a:lnTo>
                    <a:lnTo>
                      <a:pt x="176" y="320"/>
                    </a:lnTo>
                    <a:lnTo>
                      <a:pt x="150" y="337"/>
                    </a:lnTo>
                    <a:lnTo>
                      <a:pt x="114" y="344"/>
                    </a:lnTo>
                    <a:lnTo>
                      <a:pt x="78" y="346"/>
                    </a:lnTo>
                    <a:lnTo>
                      <a:pt x="50" y="340"/>
                    </a:lnTo>
                    <a:lnTo>
                      <a:pt x="24" y="325"/>
                    </a:lnTo>
                    <a:lnTo>
                      <a:pt x="9" y="302"/>
                    </a:lnTo>
                    <a:lnTo>
                      <a:pt x="0" y="268"/>
                    </a:lnTo>
                    <a:lnTo>
                      <a:pt x="3" y="236"/>
                    </a:lnTo>
                    <a:lnTo>
                      <a:pt x="17" y="211"/>
                    </a:lnTo>
                    <a:lnTo>
                      <a:pt x="30" y="193"/>
                    </a:lnTo>
                    <a:lnTo>
                      <a:pt x="42" y="175"/>
                    </a:lnTo>
                    <a:lnTo>
                      <a:pt x="47" y="155"/>
                    </a:lnTo>
                    <a:lnTo>
                      <a:pt x="45" y="134"/>
                    </a:lnTo>
                    <a:lnTo>
                      <a:pt x="38" y="109"/>
                    </a:lnTo>
                    <a:lnTo>
                      <a:pt x="32" y="85"/>
                    </a:lnTo>
                    <a:lnTo>
                      <a:pt x="30" y="59"/>
                    </a:lnTo>
                    <a:lnTo>
                      <a:pt x="35" y="34"/>
                    </a:lnTo>
                    <a:lnTo>
                      <a:pt x="45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400">
                  <a:solidFill>
                    <a:srgbClr val="FFFFFF"/>
                  </a:solidFill>
                  <a:latin typeface="Times New Roman"/>
                </a:endParaRPr>
              </a:p>
            </p:txBody>
          </p:sp>
          <p:sp>
            <p:nvSpPr>
              <p:cNvPr id="55" name="Freeform 48">
                <a:extLst>
                  <a:ext uri="{FF2B5EF4-FFF2-40B4-BE49-F238E27FC236}">
                    <a16:creationId xmlns:a16="http://schemas.microsoft.com/office/drawing/2014/main" id="{D5123385-BEE6-7164-9940-B5F756E4DC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25" y="1515"/>
                <a:ext cx="321" cy="165"/>
              </a:xfrm>
              <a:custGeom>
                <a:avLst/>
                <a:gdLst>
                  <a:gd name="T0" fmla="*/ 254 w 321"/>
                  <a:gd name="T1" fmla="*/ 36 h 165"/>
                  <a:gd name="T2" fmla="*/ 269 w 321"/>
                  <a:gd name="T3" fmla="*/ 15 h 165"/>
                  <a:gd name="T4" fmla="*/ 294 w 321"/>
                  <a:gd name="T5" fmla="*/ 0 h 165"/>
                  <a:gd name="T6" fmla="*/ 311 w 321"/>
                  <a:gd name="T7" fmla="*/ 3 h 165"/>
                  <a:gd name="T8" fmla="*/ 321 w 321"/>
                  <a:gd name="T9" fmla="*/ 18 h 165"/>
                  <a:gd name="T10" fmla="*/ 318 w 321"/>
                  <a:gd name="T11" fmla="*/ 50 h 165"/>
                  <a:gd name="T12" fmla="*/ 306 w 321"/>
                  <a:gd name="T13" fmla="*/ 80 h 165"/>
                  <a:gd name="T14" fmla="*/ 282 w 321"/>
                  <a:gd name="T15" fmla="*/ 98 h 165"/>
                  <a:gd name="T16" fmla="*/ 243 w 321"/>
                  <a:gd name="T17" fmla="*/ 119 h 165"/>
                  <a:gd name="T18" fmla="*/ 207 w 321"/>
                  <a:gd name="T19" fmla="*/ 147 h 165"/>
                  <a:gd name="T20" fmla="*/ 179 w 321"/>
                  <a:gd name="T21" fmla="*/ 165 h 165"/>
                  <a:gd name="T22" fmla="*/ 162 w 321"/>
                  <a:gd name="T23" fmla="*/ 164 h 165"/>
                  <a:gd name="T24" fmla="*/ 137 w 321"/>
                  <a:gd name="T25" fmla="*/ 149 h 165"/>
                  <a:gd name="T26" fmla="*/ 104 w 321"/>
                  <a:gd name="T27" fmla="*/ 116 h 165"/>
                  <a:gd name="T28" fmla="*/ 75 w 321"/>
                  <a:gd name="T29" fmla="*/ 93 h 165"/>
                  <a:gd name="T30" fmla="*/ 62 w 321"/>
                  <a:gd name="T31" fmla="*/ 98 h 165"/>
                  <a:gd name="T32" fmla="*/ 54 w 321"/>
                  <a:gd name="T33" fmla="*/ 116 h 165"/>
                  <a:gd name="T34" fmla="*/ 50 w 321"/>
                  <a:gd name="T35" fmla="*/ 117 h 165"/>
                  <a:gd name="T36" fmla="*/ 24 w 321"/>
                  <a:gd name="T37" fmla="*/ 120 h 165"/>
                  <a:gd name="T38" fmla="*/ 9 w 321"/>
                  <a:gd name="T39" fmla="*/ 107 h 165"/>
                  <a:gd name="T40" fmla="*/ 2 w 321"/>
                  <a:gd name="T41" fmla="*/ 75 h 165"/>
                  <a:gd name="T42" fmla="*/ 0 w 321"/>
                  <a:gd name="T43" fmla="*/ 30 h 165"/>
                  <a:gd name="T44" fmla="*/ 18 w 321"/>
                  <a:gd name="T45" fmla="*/ 9 h 165"/>
                  <a:gd name="T46" fmla="*/ 45 w 321"/>
                  <a:gd name="T47" fmla="*/ 9 h 165"/>
                  <a:gd name="T48" fmla="*/ 69 w 321"/>
                  <a:gd name="T49" fmla="*/ 20 h 165"/>
                  <a:gd name="T50" fmla="*/ 89 w 321"/>
                  <a:gd name="T51" fmla="*/ 51 h 165"/>
                  <a:gd name="T52" fmla="*/ 104 w 321"/>
                  <a:gd name="T53" fmla="*/ 77 h 165"/>
                  <a:gd name="T54" fmla="*/ 126 w 321"/>
                  <a:gd name="T55" fmla="*/ 101 h 165"/>
                  <a:gd name="T56" fmla="*/ 152 w 321"/>
                  <a:gd name="T57" fmla="*/ 120 h 165"/>
                  <a:gd name="T58" fmla="*/ 171 w 321"/>
                  <a:gd name="T59" fmla="*/ 123 h 165"/>
                  <a:gd name="T60" fmla="*/ 189 w 321"/>
                  <a:gd name="T61" fmla="*/ 116 h 165"/>
                  <a:gd name="T62" fmla="*/ 212 w 321"/>
                  <a:gd name="T63" fmla="*/ 96 h 165"/>
                  <a:gd name="T64" fmla="*/ 231 w 321"/>
                  <a:gd name="T65" fmla="*/ 72 h 165"/>
                  <a:gd name="T66" fmla="*/ 254 w 321"/>
                  <a:gd name="T67" fmla="*/ 36 h 16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21"/>
                  <a:gd name="T103" fmla="*/ 0 h 165"/>
                  <a:gd name="T104" fmla="*/ 321 w 321"/>
                  <a:gd name="T105" fmla="*/ 165 h 16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21" h="165">
                    <a:moveTo>
                      <a:pt x="254" y="36"/>
                    </a:moveTo>
                    <a:lnTo>
                      <a:pt x="269" y="15"/>
                    </a:lnTo>
                    <a:lnTo>
                      <a:pt x="294" y="0"/>
                    </a:lnTo>
                    <a:lnTo>
                      <a:pt x="311" y="3"/>
                    </a:lnTo>
                    <a:lnTo>
                      <a:pt x="321" y="18"/>
                    </a:lnTo>
                    <a:lnTo>
                      <a:pt x="318" y="50"/>
                    </a:lnTo>
                    <a:lnTo>
                      <a:pt x="306" y="80"/>
                    </a:lnTo>
                    <a:lnTo>
                      <a:pt x="282" y="98"/>
                    </a:lnTo>
                    <a:lnTo>
                      <a:pt x="243" y="119"/>
                    </a:lnTo>
                    <a:lnTo>
                      <a:pt x="207" y="147"/>
                    </a:lnTo>
                    <a:lnTo>
                      <a:pt x="179" y="165"/>
                    </a:lnTo>
                    <a:lnTo>
                      <a:pt x="162" y="164"/>
                    </a:lnTo>
                    <a:lnTo>
                      <a:pt x="137" y="149"/>
                    </a:lnTo>
                    <a:lnTo>
                      <a:pt x="104" y="116"/>
                    </a:lnTo>
                    <a:lnTo>
                      <a:pt x="75" y="93"/>
                    </a:lnTo>
                    <a:lnTo>
                      <a:pt x="62" y="98"/>
                    </a:lnTo>
                    <a:lnTo>
                      <a:pt x="54" y="116"/>
                    </a:lnTo>
                    <a:lnTo>
                      <a:pt x="50" y="117"/>
                    </a:lnTo>
                    <a:lnTo>
                      <a:pt x="24" y="120"/>
                    </a:lnTo>
                    <a:lnTo>
                      <a:pt x="9" y="107"/>
                    </a:lnTo>
                    <a:lnTo>
                      <a:pt x="2" y="75"/>
                    </a:lnTo>
                    <a:lnTo>
                      <a:pt x="0" y="30"/>
                    </a:lnTo>
                    <a:lnTo>
                      <a:pt x="18" y="9"/>
                    </a:lnTo>
                    <a:lnTo>
                      <a:pt x="45" y="9"/>
                    </a:lnTo>
                    <a:lnTo>
                      <a:pt x="69" y="20"/>
                    </a:lnTo>
                    <a:lnTo>
                      <a:pt x="89" y="51"/>
                    </a:lnTo>
                    <a:lnTo>
                      <a:pt x="104" y="77"/>
                    </a:lnTo>
                    <a:lnTo>
                      <a:pt x="126" y="101"/>
                    </a:lnTo>
                    <a:lnTo>
                      <a:pt x="152" y="120"/>
                    </a:lnTo>
                    <a:lnTo>
                      <a:pt x="171" y="123"/>
                    </a:lnTo>
                    <a:lnTo>
                      <a:pt x="189" y="116"/>
                    </a:lnTo>
                    <a:lnTo>
                      <a:pt x="212" y="96"/>
                    </a:lnTo>
                    <a:lnTo>
                      <a:pt x="231" y="72"/>
                    </a:lnTo>
                    <a:lnTo>
                      <a:pt x="254" y="3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400">
                  <a:solidFill>
                    <a:srgbClr val="FFFFFF"/>
                  </a:solidFill>
                  <a:latin typeface="Times New Roman"/>
                </a:endParaRPr>
              </a:p>
            </p:txBody>
          </p:sp>
          <p:sp>
            <p:nvSpPr>
              <p:cNvPr id="56" name="Freeform 49">
                <a:extLst>
                  <a:ext uri="{FF2B5EF4-FFF2-40B4-BE49-F238E27FC236}">
                    <a16:creationId xmlns:a16="http://schemas.microsoft.com/office/drawing/2014/main" id="{B7B67F80-15D5-D432-F986-A1897D3746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02" y="1530"/>
                <a:ext cx="240" cy="348"/>
              </a:xfrm>
              <a:custGeom>
                <a:avLst/>
                <a:gdLst>
                  <a:gd name="T0" fmla="*/ 16 w 240"/>
                  <a:gd name="T1" fmla="*/ 2 h 348"/>
                  <a:gd name="T2" fmla="*/ 45 w 240"/>
                  <a:gd name="T3" fmla="*/ 6 h 348"/>
                  <a:gd name="T4" fmla="*/ 67 w 240"/>
                  <a:gd name="T5" fmla="*/ 32 h 348"/>
                  <a:gd name="T6" fmla="*/ 91 w 240"/>
                  <a:gd name="T7" fmla="*/ 57 h 348"/>
                  <a:gd name="T8" fmla="*/ 121 w 240"/>
                  <a:gd name="T9" fmla="*/ 81 h 348"/>
                  <a:gd name="T10" fmla="*/ 144 w 240"/>
                  <a:gd name="T11" fmla="*/ 99 h 348"/>
                  <a:gd name="T12" fmla="*/ 169 w 240"/>
                  <a:gd name="T13" fmla="*/ 113 h 348"/>
                  <a:gd name="T14" fmla="*/ 196 w 240"/>
                  <a:gd name="T15" fmla="*/ 126 h 348"/>
                  <a:gd name="T16" fmla="*/ 219 w 240"/>
                  <a:gd name="T17" fmla="*/ 135 h 348"/>
                  <a:gd name="T18" fmla="*/ 235 w 240"/>
                  <a:gd name="T19" fmla="*/ 147 h 348"/>
                  <a:gd name="T20" fmla="*/ 240 w 240"/>
                  <a:gd name="T21" fmla="*/ 159 h 348"/>
                  <a:gd name="T22" fmla="*/ 231 w 240"/>
                  <a:gd name="T23" fmla="*/ 176 h 348"/>
                  <a:gd name="T24" fmla="*/ 210 w 240"/>
                  <a:gd name="T25" fmla="*/ 191 h 348"/>
                  <a:gd name="T26" fmla="*/ 166 w 240"/>
                  <a:gd name="T27" fmla="*/ 203 h 348"/>
                  <a:gd name="T28" fmla="*/ 127 w 240"/>
                  <a:gd name="T29" fmla="*/ 215 h 348"/>
                  <a:gd name="T30" fmla="*/ 103 w 240"/>
                  <a:gd name="T31" fmla="*/ 230 h 348"/>
                  <a:gd name="T32" fmla="*/ 108 w 240"/>
                  <a:gd name="T33" fmla="*/ 245 h 348"/>
                  <a:gd name="T34" fmla="*/ 109 w 240"/>
                  <a:gd name="T35" fmla="*/ 249 h 348"/>
                  <a:gd name="T36" fmla="*/ 135 w 240"/>
                  <a:gd name="T37" fmla="*/ 273 h 348"/>
                  <a:gd name="T38" fmla="*/ 163 w 240"/>
                  <a:gd name="T39" fmla="*/ 293 h 348"/>
                  <a:gd name="T40" fmla="*/ 189 w 240"/>
                  <a:gd name="T41" fmla="*/ 309 h 348"/>
                  <a:gd name="T42" fmla="*/ 193 w 240"/>
                  <a:gd name="T43" fmla="*/ 317 h 348"/>
                  <a:gd name="T44" fmla="*/ 195 w 240"/>
                  <a:gd name="T45" fmla="*/ 321 h 348"/>
                  <a:gd name="T46" fmla="*/ 192 w 240"/>
                  <a:gd name="T47" fmla="*/ 330 h 348"/>
                  <a:gd name="T48" fmla="*/ 187 w 240"/>
                  <a:gd name="T49" fmla="*/ 333 h 348"/>
                  <a:gd name="T50" fmla="*/ 177 w 240"/>
                  <a:gd name="T51" fmla="*/ 341 h 348"/>
                  <a:gd name="T52" fmla="*/ 172 w 240"/>
                  <a:gd name="T53" fmla="*/ 344 h 348"/>
                  <a:gd name="T54" fmla="*/ 153 w 240"/>
                  <a:gd name="T55" fmla="*/ 348 h 348"/>
                  <a:gd name="T56" fmla="*/ 130 w 240"/>
                  <a:gd name="T57" fmla="*/ 330 h 348"/>
                  <a:gd name="T58" fmla="*/ 112 w 240"/>
                  <a:gd name="T59" fmla="*/ 305 h 348"/>
                  <a:gd name="T60" fmla="*/ 87 w 240"/>
                  <a:gd name="T61" fmla="*/ 270 h 348"/>
                  <a:gd name="T62" fmla="*/ 70 w 240"/>
                  <a:gd name="T63" fmla="*/ 237 h 348"/>
                  <a:gd name="T64" fmla="*/ 69 w 240"/>
                  <a:gd name="T65" fmla="*/ 219 h 348"/>
                  <a:gd name="T66" fmla="*/ 81 w 240"/>
                  <a:gd name="T67" fmla="*/ 203 h 348"/>
                  <a:gd name="T68" fmla="*/ 112 w 240"/>
                  <a:gd name="T69" fmla="*/ 194 h 348"/>
                  <a:gd name="T70" fmla="*/ 148 w 240"/>
                  <a:gd name="T71" fmla="*/ 180 h 348"/>
                  <a:gd name="T72" fmla="*/ 172 w 240"/>
                  <a:gd name="T73" fmla="*/ 173 h 348"/>
                  <a:gd name="T74" fmla="*/ 180 w 240"/>
                  <a:gd name="T75" fmla="*/ 164 h 348"/>
                  <a:gd name="T76" fmla="*/ 175 w 240"/>
                  <a:gd name="T77" fmla="*/ 155 h 348"/>
                  <a:gd name="T78" fmla="*/ 154 w 240"/>
                  <a:gd name="T79" fmla="*/ 141 h 348"/>
                  <a:gd name="T80" fmla="*/ 121 w 240"/>
                  <a:gd name="T81" fmla="*/ 125 h 348"/>
                  <a:gd name="T82" fmla="*/ 85 w 240"/>
                  <a:gd name="T83" fmla="*/ 113 h 348"/>
                  <a:gd name="T84" fmla="*/ 57 w 240"/>
                  <a:gd name="T85" fmla="*/ 101 h 348"/>
                  <a:gd name="T86" fmla="*/ 24 w 240"/>
                  <a:gd name="T87" fmla="*/ 75 h 348"/>
                  <a:gd name="T88" fmla="*/ 9 w 240"/>
                  <a:gd name="T89" fmla="*/ 53 h 348"/>
                  <a:gd name="T90" fmla="*/ 0 w 240"/>
                  <a:gd name="T91" fmla="*/ 24 h 348"/>
                  <a:gd name="T92" fmla="*/ 9 w 240"/>
                  <a:gd name="T93" fmla="*/ 8 h 348"/>
                  <a:gd name="T94" fmla="*/ 22 w 240"/>
                  <a:gd name="T95" fmla="*/ 0 h 348"/>
                  <a:gd name="T96" fmla="*/ 16 w 240"/>
                  <a:gd name="T97" fmla="*/ 2 h 34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40"/>
                  <a:gd name="T148" fmla="*/ 0 h 348"/>
                  <a:gd name="T149" fmla="*/ 240 w 240"/>
                  <a:gd name="T150" fmla="*/ 348 h 34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40" h="348">
                    <a:moveTo>
                      <a:pt x="16" y="2"/>
                    </a:moveTo>
                    <a:lnTo>
                      <a:pt x="45" y="6"/>
                    </a:lnTo>
                    <a:lnTo>
                      <a:pt x="67" y="32"/>
                    </a:lnTo>
                    <a:lnTo>
                      <a:pt x="91" y="57"/>
                    </a:lnTo>
                    <a:lnTo>
                      <a:pt x="121" y="81"/>
                    </a:lnTo>
                    <a:lnTo>
                      <a:pt x="144" y="99"/>
                    </a:lnTo>
                    <a:lnTo>
                      <a:pt x="169" y="113"/>
                    </a:lnTo>
                    <a:lnTo>
                      <a:pt x="196" y="126"/>
                    </a:lnTo>
                    <a:lnTo>
                      <a:pt x="219" y="135"/>
                    </a:lnTo>
                    <a:lnTo>
                      <a:pt x="235" y="147"/>
                    </a:lnTo>
                    <a:lnTo>
                      <a:pt x="240" y="159"/>
                    </a:lnTo>
                    <a:lnTo>
                      <a:pt x="231" y="176"/>
                    </a:lnTo>
                    <a:lnTo>
                      <a:pt x="210" y="191"/>
                    </a:lnTo>
                    <a:lnTo>
                      <a:pt x="166" y="203"/>
                    </a:lnTo>
                    <a:lnTo>
                      <a:pt x="127" y="215"/>
                    </a:lnTo>
                    <a:lnTo>
                      <a:pt x="103" y="230"/>
                    </a:lnTo>
                    <a:lnTo>
                      <a:pt x="108" y="245"/>
                    </a:lnTo>
                    <a:lnTo>
                      <a:pt x="109" y="249"/>
                    </a:lnTo>
                    <a:lnTo>
                      <a:pt x="135" y="273"/>
                    </a:lnTo>
                    <a:lnTo>
                      <a:pt x="163" y="293"/>
                    </a:lnTo>
                    <a:lnTo>
                      <a:pt x="189" y="309"/>
                    </a:lnTo>
                    <a:lnTo>
                      <a:pt x="193" y="317"/>
                    </a:lnTo>
                    <a:lnTo>
                      <a:pt x="195" y="321"/>
                    </a:lnTo>
                    <a:lnTo>
                      <a:pt x="192" y="330"/>
                    </a:lnTo>
                    <a:lnTo>
                      <a:pt x="187" y="333"/>
                    </a:lnTo>
                    <a:lnTo>
                      <a:pt x="177" y="341"/>
                    </a:lnTo>
                    <a:lnTo>
                      <a:pt x="172" y="344"/>
                    </a:lnTo>
                    <a:lnTo>
                      <a:pt x="153" y="348"/>
                    </a:lnTo>
                    <a:lnTo>
                      <a:pt x="130" y="330"/>
                    </a:lnTo>
                    <a:lnTo>
                      <a:pt x="112" y="305"/>
                    </a:lnTo>
                    <a:lnTo>
                      <a:pt x="87" y="270"/>
                    </a:lnTo>
                    <a:lnTo>
                      <a:pt x="70" y="237"/>
                    </a:lnTo>
                    <a:lnTo>
                      <a:pt x="69" y="219"/>
                    </a:lnTo>
                    <a:lnTo>
                      <a:pt x="81" y="203"/>
                    </a:lnTo>
                    <a:lnTo>
                      <a:pt x="112" y="194"/>
                    </a:lnTo>
                    <a:lnTo>
                      <a:pt x="148" y="180"/>
                    </a:lnTo>
                    <a:lnTo>
                      <a:pt x="172" y="173"/>
                    </a:lnTo>
                    <a:lnTo>
                      <a:pt x="180" y="164"/>
                    </a:lnTo>
                    <a:lnTo>
                      <a:pt x="175" y="155"/>
                    </a:lnTo>
                    <a:lnTo>
                      <a:pt x="154" y="141"/>
                    </a:lnTo>
                    <a:lnTo>
                      <a:pt x="121" y="125"/>
                    </a:lnTo>
                    <a:lnTo>
                      <a:pt x="85" y="113"/>
                    </a:lnTo>
                    <a:lnTo>
                      <a:pt x="57" y="101"/>
                    </a:lnTo>
                    <a:lnTo>
                      <a:pt x="24" y="75"/>
                    </a:lnTo>
                    <a:lnTo>
                      <a:pt x="9" y="53"/>
                    </a:lnTo>
                    <a:lnTo>
                      <a:pt x="0" y="24"/>
                    </a:lnTo>
                    <a:lnTo>
                      <a:pt x="9" y="8"/>
                    </a:lnTo>
                    <a:lnTo>
                      <a:pt x="22" y="0"/>
                    </a:lnTo>
                    <a:lnTo>
                      <a:pt x="16" y="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400">
                  <a:solidFill>
                    <a:srgbClr val="FFFFFF"/>
                  </a:solidFill>
                  <a:latin typeface="Times New Roman"/>
                </a:endParaRPr>
              </a:p>
            </p:txBody>
          </p:sp>
          <p:sp>
            <p:nvSpPr>
              <p:cNvPr id="57" name="Freeform 50">
                <a:extLst>
                  <a:ext uri="{FF2B5EF4-FFF2-40B4-BE49-F238E27FC236}">
                    <a16:creationId xmlns:a16="http://schemas.microsoft.com/office/drawing/2014/main" id="{5984E625-AAA1-8CC9-3375-5FAFD5A42A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8" y="1775"/>
                <a:ext cx="187" cy="420"/>
              </a:xfrm>
              <a:custGeom>
                <a:avLst/>
                <a:gdLst>
                  <a:gd name="T0" fmla="*/ 52 w 187"/>
                  <a:gd name="T1" fmla="*/ 0 h 420"/>
                  <a:gd name="T2" fmla="*/ 67 w 187"/>
                  <a:gd name="T3" fmla="*/ 7 h 420"/>
                  <a:gd name="T4" fmla="*/ 84 w 187"/>
                  <a:gd name="T5" fmla="*/ 21 h 420"/>
                  <a:gd name="T6" fmla="*/ 91 w 187"/>
                  <a:gd name="T7" fmla="*/ 39 h 420"/>
                  <a:gd name="T8" fmla="*/ 103 w 187"/>
                  <a:gd name="T9" fmla="*/ 69 h 420"/>
                  <a:gd name="T10" fmla="*/ 111 w 187"/>
                  <a:gd name="T11" fmla="*/ 102 h 420"/>
                  <a:gd name="T12" fmla="*/ 117 w 187"/>
                  <a:gd name="T13" fmla="*/ 133 h 420"/>
                  <a:gd name="T14" fmla="*/ 114 w 187"/>
                  <a:gd name="T15" fmla="*/ 160 h 420"/>
                  <a:gd name="T16" fmla="*/ 108 w 187"/>
                  <a:gd name="T17" fmla="*/ 181 h 420"/>
                  <a:gd name="T18" fmla="*/ 99 w 187"/>
                  <a:gd name="T19" fmla="*/ 205 h 420"/>
                  <a:gd name="T20" fmla="*/ 82 w 187"/>
                  <a:gd name="T21" fmla="*/ 235 h 420"/>
                  <a:gd name="T22" fmla="*/ 64 w 187"/>
                  <a:gd name="T23" fmla="*/ 265 h 420"/>
                  <a:gd name="T24" fmla="*/ 51 w 187"/>
                  <a:gd name="T25" fmla="*/ 286 h 420"/>
                  <a:gd name="T26" fmla="*/ 43 w 187"/>
                  <a:gd name="T27" fmla="*/ 303 h 420"/>
                  <a:gd name="T28" fmla="*/ 43 w 187"/>
                  <a:gd name="T29" fmla="*/ 319 h 420"/>
                  <a:gd name="T30" fmla="*/ 48 w 187"/>
                  <a:gd name="T31" fmla="*/ 333 h 420"/>
                  <a:gd name="T32" fmla="*/ 72 w 187"/>
                  <a:gd name="T33" fmla="*/ 340 h 420"/>
                  <a:gd name="T34" fmla="*/ 106 w 187"/>
                  <a:gd name="T35" fmla="*/ 349 h 420"/>
                  <a:gd name="T36" fmla="*/ 157 w 187"/>
                  <a:gd name="T37" fmla="*/ 366 h 420"/>
                  <a:gd name="T38" fmla="*/ 181 w 187"/>
                  <a:gd name="T39" fmla="*/ 378 h 420"/>
                  <a:gd name="T40" fmla="*/ 187 w 187"/>
                  <a:gd name="T41" fmla="*/ 391 h 420"/>
                  <a:gd name="T42" fmla="*/ 181 w 187"/>
                  <a:gd name="T43" fmla="*/ 402 h 420"/>
                  <a:gd name="T44" fmla="*/ 163 w 187"/>
                  <a:gd name="T45" fmla="*/ 414 h 420"/>
                  <a:gd name="T46" fmla="*/ 157 w 187"/>
                  <a:gd name="T47" fmla="*/ 415 h 420"/>
                  <a:gd name="T48" fmla="*/ 133 w 187"/>
                  <a:gd name="T49" fmla="*/ 420 h 420"/>
                  <a:gd name="T50" fmla="*/ 121 w 187"/>
                  <a:gd name="T51" fmla="*/ 415 h 420"/>
                  <a:gd name="T52" fmla="*/ 112 w 187"/>
                  <a:gd name="T53" fmla="*/ 405 h 420"/>
                  <a:gd name="T54" fmla="*/ 97 w 187"/>
                  <a:gd name="T55" fmla="*/ 387 h 420"/>
                  <a:gd name="T56" fmla="*/ 73 w 187"/>
                  <a:gd name="T57" fmla="*/ 370 h 420"/>
                  <a:gd name="T58" fmla="*/ 54 w 187"/>
                  <a:gd name="T59" fmla="*/ 367 h 420"/>
                  <a:gd name="T60" fmla="*/ 36 w 187"/>
                  <a:gd name="T61" fmla="*/ 367 h 420"/>
                  <a:gd name="T62" fmla="*/ 22 w 187"/>
                  <a:gd name="T63" fmla="*/ 367 h 420"/>
                  <a:gd name="T64" fmla="*/ 10 w 187"/>
                  <a:gd name="T65" fmla="*/ 360 h 420"/>
                  <a:gd name="T66" fmla="*/ 4 w 187"/>
                  <a:gd name="T67" fmla="*/ 352 h 420"/>
                  <a:gd name="T68" fmla="*/ 0 w 187"/>
                  <a:gd name="T69" fmla="*/ 339 h 420"/>
                  <a:gd name="T70" fmla="*/ 3 w 187"/>
                  <a:gd name="T71" fmla="*/ 327 h 420"/>
                  <a:gd name="T72" fmla="*/ 7 w 187"/>
                  <a:gd name="T73" fmla="*/ 307 h 420"/>
                  <a:gd name="T74" fmla="*/ 15 w 187"/>
                  <a:gd name="T75" fmla="*/ 291 h 420"/>
                  <a:gd name="T76" fmla="*/ 27 w 187"/>
                  <a:gd name="T77" fmla="*/ 264 h 420"/>
                  <a:gd name="T78" fmla="*/ 49 w 187"/>
                  <a:gd name="T79" fmla="*/ 229 h 420"/>
                  <a:gd name="T80" fmla="*/ 64 w 187"/>
                  <a:gd name="T81" fmla="*/ 201 h 420"/>
                  <a:gd name="T82" fmla="*/ 70 w 187"/>
                  <a:gd name="T83" fmla="*/ 175 h 420"/>
                  <a:gd name="T84" fmla="*/ 73 w 187"/>
                  <a:gd name="T85" fmla="*/ 150 h 420"/>
                  <a:gd name="T86" fmla="*/ 64 w 187"/>
                  <a:gd name="T87" fmla="*/ 121 h 420"/>
                  <a:gd name="T88" fmla="*/ 52 w 187"/>
                  <a:gd name="T89" fmla="*/ 97 h 420"/>
                  <a:gd name="T90" fmla="*/ 37 w 187"/>
                  <a:gd name="T91" fmla="*/ 72 h 420"/>
                  <a:gd name="T92" fmla="*/ 25 w 187"/>
                  <a:gd name="T93" fmla="*/ 51 h 420"/>
                  <a:gd name="T94" fmla="*/ 21 w 187"/>
                  <a:gd name="T95" fmla="*/ 30 h 420"/>
                  <a:gd name="T96" fmla="*/ 25 w 187"/>
                  <a:gd name="T97" fmla="*/ 16 h 420"/>
                  <a:gd name="T98" fmla="*/ 33 w 187"/>
                  <a:gd name="T99" fmla="*/ 7 h 420"/>
                  <a:gd name="T100" fmla="*/ 46 w 187"/>
                  <a:gd name="T101" fmla="*/ 3 h 420"/>
                  <a:gd name="T102" fmla="*/ 52 w 187"/>
                  <a:gd name="T103" fmla="*/ 0 h 420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187"/>
                  <a:gd name="T157" fmla="*/ 0 h 420"/>
                  <a:gd name="T158" fmla="*/ 187 w 187"/>
                  <a:gd name="T159" fmla="*/ 420 h 420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187" h="420">
                    <a:moveTo>
                      <a:pt x="52" y="0"/>
                    </a:moveTo>
                    <a:lnTo>
                      <a:pt x="67" y="7"/>
                    </a:lnTo>
                    <a:lnTo>
                      <a:pt x="84" y="21"/>
                    </a:lnTo>
                    <a:lnTo>
                      <a:pt x="91" y="39"/>
                    </a:lnTo>
                    <a:lnTo>
                      <a:pt x="103" y="69"/>
                    </a:lnTo>
                    <a:lnTo>
                      <a:pt x="111" y="102"/>
                    </a:lnTo>
                    <a:lnTo>
                      <a:pt x="117" y="133"/>
                    </a:lnTo>
                    <a:lnTo>
                      <a:pt x="114" y="160"/>
                    </a:lnTo>
                    <a:lnTo>
                      <a:pt x="108" y="181"/>
                    </a:lnTo>
                    <a:lnTo>
                      <a:pt x="99" y="205"/>
                    </a:lnTo>
                    <a:lnTo>
                      <a:pt x="82" y="235"/>
                    </a:lnTo>
                    <a:lnTo>
                      <a:pt x="64" y="265"/>
                    </a:lnTo>
                    <a:lnTo>
                      <a:pt x="51" y="286"/>
                    </a:lnTo>
                    <a:lnTo>
                      <a:pt x="43" y="303"/>
                    </a:lnTo>
                    <a:lnTo>
                      <a:pt x="43" y="319"/>
                    </a:lnTo>
                    <a:lnTo>
                      <a:pt x="48" y="333"/>
                    </a:lnTo>
                    <a:lnTo>
                      <a:pt x="72" y="340"/>
                    </a:lnTo>
                    <a:lnTo>
                      <a:pt x="106" y="349"/>
                    </a:lnTo>
                    <a:lnTo>
                      <a:pt x="157" y="366"/>
                    </a:lnTo>
                    <a:lnTo>
                      <a:pt x="181" y="378"/>
                    </a:lnTo>
                    <a:lnTo>
                      <a:pt x="187" y="391"/>
                    </a:lnTo>
                    <a:lnTo>
                      <a:pt x="181" y="402"/>
                    </a:lnTo>
                    <a:lnTo>
                      <a:pt x="163" y="414"/>
                    </a:lnTo>
                    <a:lnTo>
                      <a:pt x="157" y="415"/>
                    </a:lnTo>
                    <a:lnTo>
                      <a:pt x="133" y="420"/>
                    </a:lnTo>
                    <a:lnTo>
                      <a:pt x="121" y="415"/>
                    </a:lnTo>
                    <a:lnTo>
                      <a:pt x="112" y="405"/>
                    </a:lnTo>
                    <a:lnTo>
                      <a:pt x="97" y="387"/>
                    </a:lnTo>
                    <a:lnTo>
                      <a:pt x="73" y="370"/>
                    </a:lnTo>
                    <a:lnTo>
                      <a:pt x="54" y="367"/>
                    </a:lnTo>
                    <a:lnTo>
                      <a:pt x="36" y="367"/>
                    </a:lnTo>
                    <a:lnTo>
                      <a:pt x="22" y="367"/>
                    </a:lnTo>
                    <a:lnTo>
                      <a:pt x="10" y="360"/>
                    </a:lnTo>
                    <a:lnTo>
                      <a:pt x="4" y="352"/>
                    </a:lnTo>
                    <a:lnTo>
                      <a:pt x="0" y="339"/>
                    </a:lnTo>
                    <a:lnTo>
                      <a:pt x="3" y="327"/>
                    </a:lnTo>
                    <a:lnTo>
                      <a:pt x="7" y="307"/>
                    </a:lnTo>
                    <a:lnTo>
                      <a:pt x="15" y="291"/>
                    </a:lnTo>
                    <a:lnTo>
                      <a:pt x="27" y="264"/>
                    </a:lnTo>
                    <a:lnTo>
                      <a:pt x="49" y="229"/>
                    </a:lnTo>
                    <a:lnTo>
                      <a:pt x="64" y="201"/>
                    </a:lnTo>
                    <a:lnTo>
                      <a:pt x="70" y="175"/>
                    </a:lnTo>
                    <a:lnTo>
                      <a:pt x="73" y="150"/>
                    </a:lnTo>
                    <a:lnTo>
                      <a:pt x="64" y="121"/>
                    </a:lnTo>
                    <a:lnTo>
                      <a:pt x="52" y="97"/>
                    </a:lnTo>
                    <a:lnTo>
                      <a:pt x="37" y="72"/>
                    </a:lnTo>
                    <a:lnTo>
                      <a:pt x="25" y="51"/>
                    </a:lnTo>
                    <a:lnTo>
                      <a:pt x="21" y="30"/>
                    </a:lnTo>
                    <a:lnTo>
                      <a:pt x="25" y="16"/>
                    </a:lnTo>
                    <a:lnTo>
                      <a:pt x="33" y="7"/>
                    </a:lnTo>
                    <a:lnTo>
                      <a:pt x="46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400">
                  <a:solidFill>
                    <a:srgbClr val="FFFFFF"/>
                  </a:solidFill>
                  <a:latin typeface="Times New Roman"/>
                </a:endParaRPr>
              </a:p>
            </p:txBody>
          </p:sp>
          <p:sp>
            <p:nvSpPr>
              <p:cNvPr id="58" name="Freeform 51">
                <a:extLst>
                  <a:ext uri="{FF2B5EF4-FFF2-40B4-BE49-F238E27FC236}">
                    <a16:creationId xmlns:a16="http://schemas.microsoft.com/office/drawing/2014/main" id="{3E3E1A0A-883C-99E5-8B57-16B7EBE988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89" y="1773"/>
                <a:ext cx="165" cy="450"/>
              </a:xfrm>
              <a:custGeom>
                <a:avLst/>
                <a:gdLst>
                  <a:gd name="T0" fmla="*/ 81 w 165"/>
                  <a:gd name="T1" fmla="*/ 49 h 450"/>
                  <a:gd name="T2" fmla="*/ 97 w 165"/>
                  <a:gd name="T3" fmla="*/ 25 h 450"/>
                  <a:gd name="T4" fmla="*/ 123 w 165"/>
                  <a:gd name="T5" fmla="*/ 3 h 450"/>
                  <a:gd name="T6" fmla="*/ 147 w 165"/>
                  <a:gd name="T7" fmla="*/ 0 h 450"/>
                  <a:gd name="T8" fmla="*/ 160 w 165"/>
                  <a:gd name="T9" fmla="*/ 15 h 450"/>
                  <a:gd name="T10" fmla="*/ 165 w 165"/>
                  <a:gd name="T11" fmla="*/ 37 h 450"/>
                  <a:gd name="T12" fmla="*/ 157 w 165"/>
                  <a:gd name="T13" fmla="*/ 60 h 450"/>
                  <a:gd name="T14" fmla="*/ 141 w 165"/>
                  <a:gd name="T15" fmla="*/ 75 h 450"/>
                  <a:gd name="T16" fmla="*/ 112 w 165"/>
                  <a:gd name="T17" fmla="*/ 97 h 450"/>
                  <a:gd name="T18" fmla="*/ 93 w 165"/>
                  <a:gd name="T19" fmla="*/ 120 h 450"/>
                  <a:gd name="T20" fmla="*/ 82 w 165"/>
                  <a:gd name="T21" fmla="*/ 144 h 450"/>
                  <a:gd name="T22" fmla="*/ 78 w 165"/>
                  <a:gd name="T23" fmla="*/ 168 h 450"/>
                  <a:gd name="T24" fmla="*/ 76 w 165"/>
                  <a:gd name="T25" fmla="*/ 195 h 450"/>
                  <a:gd name="T26" fmla="*/ 82 w 165"/>
                  <a:gd name="T27" fmla="*/ 223 h 450"/>
                  <a:gd name="T28" fmla="*/ 82 w 165"/>
                  <a:gd name="T29" fmla="*/ 228 h 450"/>
                  <a:gd name="T30" fmla="*/ 90 w 165"/>
                  <a:gd name="T31" fmla="*/ 261 h 450"/>
                  <a:gd name="T32" fmla="*/ 97 w 165"/>
                  <a:gd name="T33" fmla="*/ 294 h 450"/>
                  <a:gd name="T34" fmla="*/ 108 w 165"/>
                  <a:gd name="T35" fmla="*/ 327 h 450"/>
                  <a:gd name="T36" fmla="*/ 118 w 165"/>
                  <a:gd name="T37" fmla="*/ 351 h 450"/>
                  <a:gd name="T38" fmla="*/ 121 w 165"/>
                  <a:gd name="T39" fmla="*/ 369 h 450"/>
                  <a:gd name="T40" fmla="*/ 114 w 165"/>
                  <a:gd name="T41" fmla="*/ 376 h 450"/>
                  <a:gd name="T42" fmla="*/ 96 w 165"/>
                  <a:gd name="T43" fmla="*/ 385 h 450"/>
                  <a:gd name="T44" fmla="*/ 78 w 165"/>
                  <a:gd name="T45" fmla="*/ 405 h 450"/>
                  <a:gd name="T46" fmla="*/ 67 w 165"/>
                  <a:gd name="T47" fmla="*/ 433 h 450"/>
                  <a:gd name="T48" fmla="*/ 63 w 165"/>
                  <a:gd name="T49" fmla="*/ 447 h 450"/>
                  <a:gd name="T50" fmla="*/ 58 w 165"/>
                  <a:gd name="T51" fmla="*/ 450 h 450"/>
                  <a:gd name="T52" fmla="*/ 48 w 165"/>
                  <a:gd name="T53" fmla="*/ 450 h 450"/>
                  <a:gd name="T54" fmla="*/ 13 w 165"/>
                  <a:gd name="T55" fmla="*/ 438 h 450"/>
                  <a:gd name="T56" fmla="*/ 0 w 165"/>
                  <a:gd name="T57" fmla="*/ 424 h 450"/>
                  <a:gd name="T58" fmla="*/ 3 w 165"/>
                  <a:gd name="T59" fmla="*/ 411 h 450"/>
                  <a:gd name="T60" fmla="*/ 13 w 165"/>
                  <a:gd name="T61" fmla="*/ 396 h 450"/>
                  <a:gd name="T62" fmla="*/ 31 w 165"/>
                  <a:gd name="T63" fmla="*/ 381 h 450"/>
                  <a:gd name="T64" fmla="*/ 61 w 165"/>
                  <a:gd name="T65" fmla="*/ 364 h 450"/>
                  <a:gd name="T66" fmla="*/ 72 w 165"/>
                  <a:gd name="T67" fmla="*/ 349 h 450"/>
                  <a:gd name="T68" fmla="*/ 73 w 165"/>
                  <a:gd name="T69" fmla="*/ 325 h 450"/>
                  <a:gd name="T70" fmla="*/ 69 w 165"/>
                  <a:gd name="T71" fmla="*/ 286 h 450"/>
                  <a:gd name="T72" fmla="*/ 55 w 165"/>
                  <a:gd name="T73" fmla="*/ 241 h 450"/>
                  <a:gd name="T74" fmla="*/ 48 w 165"/>
                  <a:gd name="T75" fmla="*/ 195 h 450"/>
                  <a:gd name="T76" fmla="*/ 42 w 165"/>
                  <a:gd name="T77" fmla="*/ 154 h 450"/>
                  <a:gd name="T78" fmla="*/ 43 w 165"/>
                  <a:gd name="T79" fmla="*/ 127 h 450"/>
                  <a:gd name="T80" fmla="*/ 49 w 165"/>
                  <a:gd name="T81" fmla="*/ 100 h 450"/>
                  <a:gd name="T82" fmla="*/ 58 w 165"/>
                  <a:gd name="T83" fmla="*/ 78 h 450"/>
                  <a:gd name="T84" fmla="*/ 72 w 165"/>
                  <a:gd name="T85" fmla="*/ 57 h 450"/>
                  <a:gd name="T86" fmla="*/ 81 w 165"/>
                  <a:gd name="T87" fmla="*/ 49 h 450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165"/>
                  <a:gd name="T133" fmla="*/ 0 h 450"/>
                  <a:gd name="T134" fmla="*/ 165 w 165"/>
                  <a:gd name="T135" fmla="*/ 450 h 450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165" h="450">
                    <a:moveTo>
                      <a:pt x="81" y="49"/>
                    </a:moveTo>
                    <a:lnTo>
                      <a:pt x="97" y="25"/>
                    </a:lnTo>
                    <a:lnTo>
                      <a:pt x="123" y="3"/>
                    </a:lnTo>
                    <a:lnTo>
                      <a:pt x="147" y="0"/>
                    </a:lnTo>
                    <a:lnTo>
                      <a:pt x="160" y="15"/>
                    </a:lnTo>
                    <a:lnTo>
                      <a:pt x="165" y="37"/>
                    </a:lnTo>
                    <a:lnTo>
                      <a:pt x="157" y="60"/>
                    </a:lnTo>
                    <a:lnTo>
                      <a:pt x="141" y="75"/>
                    </a:lnTo>
                    <a:lnTo>
                      <a:pt x="112" y="97"/>
                    </a:lnTo>
                    <a:lnTo>
                      <a:pt x="93" y="120"/>
                    </a:lnTo>
                    <a:lnTo>
                      <a:pt x="82" y="144"/>
                    </a:lnTo>
                    <a:lnTo>
                      <a:pt x="78" y="168"/>
                    </a:lnTo>
                    <a:lnTo>
                      <a:pt x="76" y="195"/>
                    </a:lnTo>
                    <a:lnTo>
                      <a:pt x="82" y="223"/>
                    </a:lnTo>
                    <a:lnTo>
                      <a:pt x="82" y="228"/>
                    </a:lnTo>
                    <a:lnTo>
                      <a:pt x="90" y="261"/>
                    </a:lnTo>
                    <a:lnTo>
                      <a:pt x="97" y="294"/>
                    </a:lnTo>
                    <a:lnTo>
                      <a:pt x="108" y="327"/>
                    </a:lnTo>
                    <a:lnTo>
                      <a:pt x="118" y="351"/>
                    </a:lnTo>
                    <a:lnTo>
                      <a:pt x="121" y="369"/>
                    </a:lnTo>
                    <a:lnTo>
                      <a:pt x="114" y="376"/>
                    </a:lnTo>
                    <a:lnTo>
                      <a:pt x="96" y="385"/>
                    </a:lnTo>
                    <a:lnTo>
                      <a:pt x="78" y="405"/>
                    </a:lnTo>
                    <a:lnTo>
                      <a:pt x="67" y="433"/>
                    </a:lnTo>
                    <a:lnTo>
                      <a:pt x="63" y="447"/>
                    </a:lnTo>
                    <a:lnTo>
                      <a:pt x="58" y="450"/>
                    </a:lnTo>
                    <a:lnTo>
                      <a:pt x="48" y="450"/>
                    </a:lnTo>
                    <a:lnTo>
                      <a:pt x="13" y="438"/>
                    </a:lnTo>
                    <a:lnTo>
                      <a:pt x="0" y="424"/>
                    </a:lnTo>
                    <a:lnTo>
                      <a:pt x="3" y="411"/>
                    </a:lnTo>
                    <a:lnTo>
                      <a:pt x="13" y="396"/>
                    </a:lnTo>
                    <a:lnTo>
                      <a:pt x="31" y="381"/>
                    </a:lnTo>
                    <a:lnTo>
                      <a:pt x="61" y="364"/>
                    </a:lnTo>
                    <a:lnTo>
                      <a:pt x="72" y="349"/>
                    </a:lnTo>
                    <a:lnTo>
                      <a:pt x="73" y="325"/>
                    </a:lnTo>
                    <a:lnTo>
                      <a:pt x="69" y="286"/>
                    </a:lnTo>
                    <a:lnTo>
                      <a:pt x="55" y="241"/>
                    </a:lnTo>
                    <a:lnTo>
                      <a:pt x="48" y="195"/>
                    </a:lnTo>
                    <a:lnTo>
                      <a:pt x="42" y="154"/>
                    </a:lnTo>
                    <a:lnTo>
                      <a:pt x="43" y="127"/>
                    </a:lnTo>
                    <a:lnTo>
                      <a:pt x="49" y="100"/>
                    </a:lnTo>
                    <a:lnTo>
                      <a:pt x="58" y="78"/>
                    </a:lnTo>
                    <a:lnTo>
                      <a:pt x="72" y="57"/>
                    </a:lnTo>
                    <a:lnTo>
                      <a:pt x="81" y="4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400">
                  <a:solidFill>
                    <a:srgbClr val="FFFFFF"/>
                  </a:solidFill>
                  <a:latin typeface="Times New Roman"/>
                </a:endParaRPr>
              </a:p>
            </p:txBody>
          </p:sp>
          <p:sp>
            <p:nvSpPr>
              <p:cNvPr id="59" name="Freeform 52">
                <a:extLst>
                  <a:ext uri="{FF2B5EF4-FFF2-40B4-BE49-F238E27FC236}">
                    <a16:creationId xmlns:a16="http://schemas.microsoft.com/office/drawing/2014/main" id="{1702510A-A75E-244E-13FF-65A2BF99F8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3" y="1767"/>
                <a:ext cx="488" cy="476"/>
              </a:xfrm>
              <a:custGeom>
                <a:avLst/>
                <a:gdLst>
                  <a:gd name="T0" fmla="*/ 480 w 488"/>
                  <a:gd name="T1" fmla="*/ 0 h 476"/>
                  <a:gd name="T2" fmla="*/ 432 w 488"/>
                  <a:gd name="T3" fmla="*/ 19 h 476"/>
                  <a:gd name="T4" fmla="*/ 402 w 488"/>
                  <a:gd name="T5" fmla="*/ 45 h 476"/>
                  <a:gd name="T6" fmla="*/ 381 w 488"/>
                  <a:gd name="T7" fmla="*/ 81 h 476"/>
                  <a:gd name="T8" fmla="*/ 363 w 488"/>
                  <a:gd name="T9" fmla="*/ 118 h 476"/>
                  <a:gd name="T10" fmla="*/ 352 w 488"/>
                  <a:gd name="T11" fmla="*/ 160 h 476"/>
                  <a:gd name="T12" fmla="*/ 346 w 488"/>
                  <a:gd name="T13" fmla="*/ 202 h 476"/>
                  <a:gd name="T14" fmla="*/ 337 w 488"/>
                  <a:gd name="T15" fmla="*/ 241 h 476"/>
                  <a:gd name="T16" fmla="*/ 327 w 488"/>
                  <a:gd name="T17" fmla="*/ 265 h 476"/>
                  <a:gd name="T18" fmla="*/ 313 w 488"/>
                  <a:gd name="T19" fmla="*/ 283 h 476"/>
                  <a:gd name="T20" fmla="*/ 294 w 488"/>
                  <a:gd name="T21" fmla="*/ 300 h 476"/>
                  <a:gd name="T22" fmla="*/ 289 w 488"/>
                  <a:gd name="T23" fmla="*/ 301 h 476"/>
                  <a:gd name="T24" fmla="*/ 264 w 488"/>
                  <a:gd name="T25" fmla="*/ 316 h 476"/>
                  <a:gd name="T26" fmla="*/ 223 w 488"/>
                  <a:gd name="T27" fmla="*/ 334 h 476"/>
                  <a:gd name="T28" fmla="*/ 184 w 488"/>
                  <a:gd name="T29" fmla="*/ 354 h 476"/>
                  <a:gd name="T30" fmla="*/ 148 w 488"/>
                  <a:gd name="T31" fmla="*/ 367 h 476"/>
                  <a:gd name="T32" fmla="*/ 127 w 488"/>
                  <a:gd name="T33" fmla="*/ 333 h 476"/>
                  <a:gd name="T34" fmla="*/ 127 w 488"/>
                  <a:gd name="T35" fmla="*/ 337 h 476"/>
                  <a:gd name="T36" fmla="*/ 111 w 488"/>
                  <a:gd name="T37" fmla="*/ 373 h 476"/>
                  <a:gd name="T38" fmla="*/ 88 w 488"/>
                  <a:gd name="T39" fmla="*/ 405 h 476"/>
                  <a:gd name="T40" fmla="*/ 51 w 488"/>
                  <a:gd name="T41" fmla="*/ 435 h 476"/>
                  <a:gd name="T42" fmla="*/ 12 w 488"/>
                  <a:gd name="T43" fmla="*/ 460 h 476"/>
                  <a:gd name="T44" fmla="*/ 0 w 488"/>
                  <a:gd name="T45" fmla="*/ 469 h 476"/>
                  <a:gd name="T46" fmla="*/ 10 w 488"/>
                  <a:gd name="T47" fmla="*/ 474 h 476"/>
                  <a:gd name="T48" fmla="*/ 6 w 488"/>
                  <a:gd name="T49" fmla="*/ 476 h 476"/>
                  <a:gd name="T50" fmla="*/ 64 w 488"/>
                  <a:gd name="T51" fmla="*/ 459 h 476"/>
                  <a:gd name="T52" fmla="*/ 118 w 488"/>
                  <a:gd name="T53" fmla="*/ 448 h 476"/>
                  <a:gd name="T54" fmla="*/ 175 w 488"/>
                  <a:gd name="T55" fmla="*/ 438 h 476"/>
                  <a:gd name="T56" fmla="*/ 204 w 488"/>
                  <a:gd name="T57" fmla="*/ 436 h 476"/>
                  <a:gd name="T58" fmla="*/ 168 w 488"/>
                  <a:gd name="T59" fmla="*/ 393 h 476"/>
                  <a:gd name="T60" fmla="*/ 163 w 488"/>
                  <a:gd name="T61" fmla="*/ 396 h 476"/>
                  <a:gd name="T62" fmla="*/ 217 w 488"/>
                  <a:gd name="T63" fmla="*/ 366 h 476"/>
                  <a:gd name="T64" fmla="*/ 262 w 488"/>
                  <a:gd name="T65" fmla="*/ 342 h 476"/>
                  <a:gd name="T66" fmla="*/ 298 w 488"/>
                  <a:gd name="T67" fmla="*/ 324 h 476"/>
                  <a:gd name="T68" fmla="*/ 328 w 488"/>
                  <a:gd name="T69" fmla="*/ 301 h 476"/>
                  <a:gd name="T70" fmla="*/ 346 w 488"/>
                  <a:gd name="T71" fmla="*/ 279 h 476"/>
                  <a:gd name="T72" fmla="*/ 358 w 488"/>
                  <a:gd name="T73" fmla="*/ 249 h 476"/>
                  <a:gd name="T74" fmla="*/ 367 w 488"/>
                  <a:gd name="T75" fmla="*/ 208 h 476"/>
                  <a:gd name="T76" fmla="*/ 375 w 488"/>
                  <a:gd name="T77" fmla="*/ 171 h 476"/>
                  <a:gd name="T78" fmla="*/ 384 w 488"/>
                  <a:gd name="T79" fmla="*/ 135 h 476"/>
                  <a:gd name="T80" fmla="*/ 394 w 488"/>
                  <a:gd name="T81" fmla="*/ 99 h 476"/>
                  <a:gd name="T82" fmla="*/ 412 w 488"/>
                  <a:gd name="T83" fmla="*/ 69 h 476"/>
                  <a:gd name="T84" fmla="*/ 433 w 488"/>
                  <a:gd name="T85" fmla="*/ 48 h 476"/>
                  <a:gd name="T86" fmla="*/ 465 w 488"/>
                  <a:gd name="T87" fmla="*/ 33 h 476"/>
                  <a:gd name="T88" fmla="*/ 488 w 488"/>
                  <a:gd name="T89" fmla="*/ 22 h 476"/>
                  <a:gd name="T90" fmla="*/ 480 w 488"/>
                  <a:gd name="T91" fmla="*/ 0 h 47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488"/>
                  <a:gd name="T139" fmla="*/ 0 h 476"/>
                  <a:gd name="T140" fmla="*/ 488 w 488"/>
                  <a:gd name="T141" fmla="*/ 476 h 47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488" h="476">
                    <a:moveTo>
                      <a:pt x="480" y="0"/>
                    </a:moveTo>
                    <a:lnTo>
                      <a:pt x="432" y="19"/>
                    </a:lnTo>
                    <a:lnTo>
                      <a:pt x="402" y="45"/>
                    </a:lnTo>
                    <a:lnTo>
                      <a:pt x="381" y="81"/>
                    </a:lnTo>
                    <a:lnTo>
                      <a:pt x="363" y="118"/>
                    </a:lnTo>
                    <a:lnTo>
                      <a:pt x="352" y="160"/>
                    </a:lnTo>
                    <a:lnTo>
                      <a:pt x="346" y="202"/>
                    </a:lnTo>
                    <a:lnTo>
                      <a:pt x="337" y="241"/>
                    </a:lnTo>
                    <a:lnTo>
                      <a:pt x="327" y="265"/>
                    </a:lnTo>
                    <a:lnTo>
                      <a:pt x="313" y="283"/>
                    </a:lnTo>
                    <a:lnTo>
                      <a:pt x="294" y="300"/>
                    </a:lnTo>
                    <a:lnTo>
                      <a:pt x="289" y="301"/>
                    </a:lnTo>
                    <a:lnTo>
                      <a:pt x="264" y="316"/>
                    </a:lnTo>
                    <a:lnTo>
                      <a:pt x="223" y="334"/>
                    </a:lnTo>
                    <a:lnTo>
                      <a:pt x="184" y="354"/>
                    </a:lnTo>
                    <a:lnTo>
                      <a:pt x="148" y="367"/>
                    </a:lnTo>
                    <a:lnTo>
                      <a:pt x="127" y="333"/>
                    </a:lnTo>
                    <a:lnTo>
                      <a:pt x="127" y="337"/>
                    </a:lnTo>
                    <a:lnTo>
                      <a:pt x="111" y="373"/>
                    </a:lnTo>
                    <a:lnTo>
                      <a:pt x="88" y="405"/>
                    </a:lnTo>
                    <a:lnTo>
                      <a:pt x="51" y="435"/>
                    </a:lnTo>
                    <a:lnTo>
                      <a:pt x="12" y="460"/>
                    </a:lnTo>
                    <a:lnTo>
                      <a:pt x="0" y="469"/>
                    </a:lnTo>
                    <a:lnTo>
                      <a:pt x="10" y="474"/>
                    </a:lnTo>
                    <a:lnTo>
                      <a:pt x="6" y="476"/>
                    </a:lnTo>
                    <a:lnTo>
                      <a:pt x="64" y="459"/>
                    </a:lnTo>
                    <a:lnTo>
                      <a:pt x="118" y="448"/>
                    </a:lnTo>
                    <a:lnTo>
                      <a:pt x="175" y="438"/>
                    </a:lnTo>
                    <a:lnTo>
                      <a:pt x="204" y="436"/>
                    </a:lnTo>
                    <a:lnTo>
                      <a:pt x="168" y="393"/>
                    </a:lnTo>
                    <a:lnTo>
                      <a:pt x="163" y="396"/>
                    </a:lnTo>
                    <a:lnTo>
                      <a:pt x="217" y="366"/>
                    </a:lnTo>
                    <a:lnTo>
                      <a:pt x="262" y="342"/>
                    </a:lnTo>
                    <a:lnTo>
                      <a:pt x="298" y="324"/>
                    </a:lnTo>
                    <a:lnTo>
                      <a:pt x="328" y="301"/>
                    </a:lnTo>
                    <a:lnTo>
                      <a:pt x="346" y="279"/>
                    </a:lnTo>
                    <a:lnTo>
                      <a:pt x="358" y="249"/>
                    </a:lnTo>
                    <a:lnTo>
                      <a:pt x="367" y="208"/>
                    </a:lnTo>
                    <a:lnTo>
                      <a:pt x="375" y="171"/>
                    </a:lnTo>
                    <a:lnTo>
                      <a:pt x="384" y="135"/>
                    </a:lnTo>
                    <a:lnTo>
                      <a:pt x="394" y="99"/>
                    </a:lnTo>
                    <a:lnTo>
                      <a:pt x="412" y="69"/>
                    </a:lnTo>
                    <a:lnTo>
                      <a:pt x="433" y="48"/>
                    </a:lnTo>
                    <a:lnTo>
                      <a:pt x="465" y="33"/>
                    </a:lnTo>
                    <a:lnTo>
                      <a:pt x="488" y="22"/>
                    </a:lnTo>
                    <a:lnTo>
                      <a:pt x="480" y="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l" defTabSz="6858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2400">
                  <a:solidFill>
                    <a:srgbClr val="FFFFFF"/>
                  </a:solidFill>
                  <a:latin typeface="Times New Roman"/>
                </a:endParaRPr>
              </a:p>
            </p:txBody>
          </p:sp>
          <p:grpSp>
            <p:nvGrpSpPr>
              <p:cNvPr id="60" name="Group 53">
                <a:extLst>
                  <a:ext uri="{FF2B5EF4-FFF2-40B4-BE49-F238E27FC236}">
                    <a16:creationId xmlns:a16="http://schemas.microsoft.com/office/drawing/2014/main" id="{44AFA023-C7C1-7B0F-12D2-55E497C7B08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20" y="768"/>
                <a:ext cx="230" cy="1456"/>
                <a:chOff x="2720" y="768"/>
                <a:chExt cx="230" cy="1456"/>
              </a:xfrm>
            </p:grpSpPr>
            <p:sp>
              <p:nvSpPr>
                <p:cNvPr id="61" name="Freeform 54">
                  <a:extLst>
                    <a:ext uri="{FF2B5EF4-FFF2-40B4-BE49-F238E27FC236}">
                      <a16:creationId xmlns:a16="http://schemas.microsoft.com/office/drawing/2014/main" id="{D9542F1A-4D2F-9B36-980B-E132BE68F7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20" y="795"/>
                  <a:ext cx="230" cy="293"/>
                </a:xfrm>
                <a:custGeom>
                  <a:avLst/>
                  <a:gdLst>
                    <a:gd name="T0" fmla="*/ 147 w 230"/>
                    <a:gd name="T1" fmla="*/ 264 h 293"/>
                    <a:gd name="T2" fmla="*/ 170 w 230"/>
                    <a:gd name="T3" fmla="*/ 252 h 293"/>
                    <a:gd name="T4" fmla="*/ 182 w 230"/>
                    <a:gd name="T5" fmla="*/ 234 h 293"/>
                    <a:gd name="T6" fmla="*/ 192 w 230"/>
                    <a:gd name="T7" fmla="*/ 204 h 293"/>
                    <a:gd name="T8" fmla="*/ 198 w 230"/>
                    <a:gd name="T9" fmla="*/ 165 h 293"/>
                    <a:gd name="T10" fmla="*/ 195 w 230"/>
                    <a:gd name="T11" fmla="*/ 111 h 293"/>
                    <a:gd name="T12" fmla="*/ 192 w 230"/>
                    <a:gd name="T13" fmla="*/ 81 h 293"/>
                    <a:gd name="T14" fmla="*/ 167 w 230"/>
                    <a:gd name="T15" fmla="*/ 84 h 293"/>
                    <a:gd name="T16" fmla="*/ 177 w 230"/>
                    <a:gd name="T17" fmla="*/ 2 h 293"/>
                    <a:gd name="T18" fmla="*/ 230 w 230"/>
                    <a:gd name="T19" fmla="*/ 69 h 293"/>
                    <a:gd name="T20" fmla="*/ 212 w 230"/>
                    <a:gd name="T21" fmla="*/ 77 h 293"/>
                    <a:gd name="T22" fmla="*/ 219 w 230"/>
                    <a:gd name="T23" fmla="*/ 125 h 293"/>
                    <a:gd name="T24" fmla="*/ 219 w 230"/>
                    <a:gd name="T25" fmla="*/ 129 h 293"/>
                    <a:gd name="T26" fmla="*/ 219 w 230"/>
                    <a:gd name="T27" fmla="*/ 179 h 293"/>
                    <a:gd name="T28" fmla="*/ 218 w 230"/>
                    <a:gd name="T29" fmla="*/ 183 h 293"/>
                    <a:gd name="T30" fmla="*/ 210 w 230"/>
                    <a:gd name="T31" fmla="*/ 222 h 293"/>
                    <a:gd name="T32" fmla="*/ 197 w 230"/>
                    <a:gd name="T33" fmla="*/ 258 h 293"/>
                    <a:gd name="T34" fmla="*/ 174 w 230"/>
                    <a:gd name="T35" fmla="*/ 279 h 293"/>
                    <a:gd name="T36" fmla="*/ 143 w 230"/>
                    <a:gd name="T37" fmla="*/ 288 h 293"/>
                    <a:gd name="T38" fmla="*/ 113 w 230"/>
                    <a:gd name="T39" fmla="*/ 293 h 293"/>
                    <a:gd name="T40" fmla="*/ 84 w 230"/>
                    <a:gd name="T41" fmla="*/ 290 h 293"/>
                    <a:gd name="T42" fmla="*/ 57 w 230"/>
                    <a:gd name="T43" fmla="*/ 279 h 293"/>
                    <a:gd name="T44" fmla="*/ 33 w 230"/>
                    <a:gd name="T45" fmla="*/ 257 h 293"/>
                    <a:gd name="T46" fmla="*/ 17 w 230"/>
                    <a:gd name="T47" fmla="*/ 227 h 293"/>
                    <a:gd name="T48" fmla="*/ 8 w 230"/>
                    <a:gd name="T49" fmla="*/ 192 h 293"/>
                    <a:gd name="T50" fmla="*/ 5 w 230"/>
                    <a:gd name="T51" fmla="*/ 153 h 293"/>
                    <a:gd name="T52" fmla="*/ 8 w 230"/>
                    <a:gd name="T53" fmla="*/ 116 h 293"/>
                    <a:gd name="T54" fmla="*/ 21 w 230"/>
                    <a:gd name="T55" fmla="*/ 89 h 293"/>
                    <a:gd name="T56" fmla="*/ 0 w 230"/>
                    <a:gd name="T57" fmla="*/ 72 h 293"/>
                    <a:gd name="T58" fmla="*/ 50 w 230"/>
                    <a:gd name="T59" fmla="*/ 0 h 293"/>
                    <a:gd name="T60" fmla="*/ 60 w 230"/>
                    <a:gd name="T61" fmla="*/ 92 h 293"/>
                    <a:gd name="T62" fmla="*/ 36 w 230"/>
                    <a:gd name="T63" fmla="*/ 90 h 293"/>
                    <a:gd name="T64" fmla="*/ 26 w 230"/>
                    <a:gd name="T65" fmla="*/ 128 h 293"/>
                    <a:gd name="T66" fmla="*/ 26 w 230"/>
                    <a:gd name="T67" fmla="*/ 162 h 293"/>
                    <a:gd name="T68" fmla="*/ 29 w 230"/>
                    <a:gd name="T69" fmla="*/ 192 h 293"/>
                    <a:gd name="T70" fmla="*/ 38 w 230"/>
                    <a:gd name="T71" fmla="*/ 221 h 293"/>
                    <a:gd name="T72" fmla="*/ 54 w 230"/>
                    <a:gd name="T73" fmla="*/ 242 h 293"/>
                    <a:gd name="T74" fmla="*/ 74 w 230"/>
                    <a:gd name="T75" fmla="*/ 258 h 293"/>
                    <a:gd name="T76" fmla="*/ 99 w 230"/>
                    <a:gd name="T77" fmla="*/ 267 h 293"/>
                    <a:gd name="T78" fmla="*/ 125 w 230"/>
                    <a:gd name="T79" fmla="*/ 267 h 293"/>
                    <a:gd name="T80" fmla="*/ 147 w 230"/>
                    <a:gd name="T81" fmla="*/ 264 h 293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30"/>
                    <a:gd name="T124" fmla="*/ 0 h 293"/>
                    <a:gd name="T125" fmla="*/ 230 w 230"/>
                    <a:gd name="T126" fmla="*/ 293 h 293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30" h="293">
                      <a:moveTo>
                        <a:pt x="147" y="264"/>
                      </a:moveTo>
                      <a:lnTo>
                        <a:pt x="170" y="252"/>
                      </a:lnTo>
                      <a:lnTo>
                        <a:pt x="182" y="234"/>
                      </a:lnTo>
                      <a:lnTo>
                        <a:pt x="192" y="204"/>
                      </a:lnTo>
                      <a:lnTo>
                        <a:pt x="198" y="165"/>
                      </a:lnTo>
                      <a:lnTo>
                        <a:pt x="195" y="111"/>
                      </a:lnTo>
                      <a:lnTo>
                        <a:pt x="192" y="81"/>
                      </a:lnTo>
                      <a:lnTo>
                        <a:pt x="167" y="84"/>
                      </a:lnTo>
                      <a:lnTo>
                        <a:pt x="177" y="2"/>
                      </a:lnTo>
                      <a:lnTo>
                        <a:pt x="230" y="69"/>
                      </a:lnTo>
                      <a:lnTo>
                        <a:pt x="212" y="77"/>
                      </a:lnTo>
                      <a:lnTo>
                        <a:pt x="219" y="125"/>
                      </a:lnTo>
                      <a:lnTo>
                        <a:pt x="219" y="129"/>
                      </a:lnTo>
                      <a:lnTo>
                        <a:pt x="219" y="179"/>
                      </a:lnTo>
                      <a:lnTo>
                        <a:pt x="218" y="183"/>
                      </a:lnTo>
                      <a:lnTo>
                        <a:pt x="210" y="222"/>
                      </a:lnTo>
                      <a:lnTo>
                        <a:pt x="197" y="258"/>
                      </a:lnTo>
                      <a:lnTo>
                        <a:pt x="174" y="279"/>
                      </a:lnTo>
                      <a:lnTo>
                        <a:pt x="143" y="288"/>
                      </a:lnTo>
                      <a:lnTo>
                        <a:pt x="113" y="293"/>
                      </a:lnTo>
                      <a:lnTo>
                        <a:pt x="84" y="290"/>
                      </a:lnTo>
                      <a:lnTo>
                        <a:pt x="57" y="279"/>
                      </a:lnTo>
                      <a:lnTo>
                        <a:pt x="33" y="257"/>
                      </a:lnTo>
                      <a:lnTo>
                        <a:pt x="17" y="227"/>
                      </a:lnTo>
                      <a:lnTo>
                        <a:pt x="8" y="192"/>
                      </a:lnTo>
                      <a:lnTo>
                        <a:pt x="5" y="153"/>
                      </a:lnTo>
                      <a:lnTo>
                        <a:pt x="8" y="116"/>
                      </a:lnTo>
                      <a:lnTo>
                        <a:pt x="21" y="89"/>
                      </a:lnTo>
                      <a:lnTo>
                        <a:pt x="0" y="72"/>
                      </a:lnTo>
                      <a:lnTo>
                        <a:pt x="50" y="0"/>
                      </a:lnTo>
                      <a:lnTo>
                        <a:pt x="60" y="92"/>
                      </a:lnTo>
                      <a:lnTo>
                        <a:pt x="36" y="90"/>
                      </a:lnTo>
                      <a:lnTo>
                        <a:pt x="26" y="128"/>
                      </a:lnTo>
                      <a:lnTo>
                        <a:pt x="26" y="162"/>
                      </a:lnTo>
                      <a:lnTo>
                        <a:pt x="29" y="192"/>
                      </a:lnTo>
                      <a:lnTo>
                        <a:pt x="38" y="221"/>
                      </a:lnTo>
                      <a:lnTo>
                        <a:pt x="54" y="242"/>
                      </a:lnTo>
                      <a:lnTo>
                        <a:pt x="74" y="258"/>
                      </a:lnTo>
                      <a:lnTo>
                        <a:pt x="99" y="267"/>
                      </a:lnTo>
                      <a:lnTo>
                        <a:pt x="125" y="267"/>
                      </a:lnTo>
                      <a:lnTo>
                        <a:pt x="147" y="264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l" defTabSz="6858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2400">
                    <a:solidFill>
                      <a:srgbClr val="FFFFFF"/>
                    </a:solidFill>
                    <a:latin typeface="Times New Roman"/>
                  </a:endParaRPr>
                </a:p>
              </p:txBody>
            </p:sp>
            <p:sp>
              <p:nvSpPr>
                <p:cNvPr id="62" name="Freeform 55">
                  <a:extLst>
                    <a:ext uri="{FF2B5EF4-FFF2-40B4-BE49-F238E27FC236}">
                      <a16:creationId xmlns:a16="http://schemas.microsoft.com/office/drawing/2014/main" id="{67EA639B-C91A-6DFF-60FD-1A60B2DB35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94" y="768"/>
                  <a:ext cx="96" cy="1456"/>
                </a:xfrm>
                <a:custGeom>
                  <a:avLst/>
                  <a:gdLst>
                    <a:gd name="T0" fmla="*/ 27 w 96"/>
                    <a:gd name="T1" fmla="*/ 306 h 1456"/>
                    <a:gd name="T2" fmla="*/ 28 w 96"/>
                    <a:gd name="T3" fmla="*/ 78 h 1456"/>
                    <a:gd name="T4" fmla="*/ 0 w 96"/>
                    <a:gd name="T5" fmla="*/ 80 h 1456"/>
                    <a:gd name="T6" fmla="*/ 40 w 96"/>
                    <a:gd name="T7" fmla="*/ 0 h 1456"/>
                    <a:gd name="T8" fmla="*/ 73 w 96"/>
                    <a:gd name="T9" fmla="*/ 80 h 1456"/>
                    <a:gd name="T10" fmla="*/ 45 w 96"/>
                    <a:gd name="T11" fmla="*/ 75 h 1456"/>
                    <a:gd name="T12" fmla="*/ 46 w 96"/>
                    <a:gd name="T13" fmla="*/ 306 h 1456"/>
                    <a:gd name="T14" fmla="*/ 55 w 96"/>
                    <a:gd name="T15" fmla="*/ 582 h 1456"/>
                    <a:gd name="T16" fmla="*/ 70 w 96"/>
                    <a:gd name="T17" fmla="*/ 815 h 1456"/>
                    <a:gd name="T18" fmla="*/ 81 w 96"/>
                    <a:gd name="T19" fmla="*/ 1129 h 1456"/>
                    <a:gd name="T20" fmla="*/ 79 w 96"/>
                    <a:gd name="T21" fmla="*/ 1134 h 1456"/>
                    <a:gd name="T22" fmla="*/ 94 w 96"/>
                    <a:gd name="T23" fmla="*/ 1398 h 1456"/>
                    <a:gd name="T24" fmla="*/ 96 w 96"/>
                    <a:gd name="T25" fmla="*/ 1446 h 1456"/>
                    <a:gd name="T26" fmla="*/ 88 w 96"/>
                    <a:gd name="T27" fmla="*/ 1455 h 1456"/>
                    <a:gd name="T28" fmla="*/ 76 w 96"/>
                    <a:gd name="T29" fmla="*/ 1456 h 1456"/>
                    <a:gd name="T30" fmla="*/ 67 w 96"/>
                    <a:gd name="T31" fmla="*/ 1447 h 1456"/>
                    <a:gd name="T32" fmla="*/ 64 w 96"/>
                    <a:gd name="T33" fmla="*/ 1438 h 1456"/>
                    <a:gd name="T34" fmla="*/ 51 w 96"/>
                    <a:gd name="T35" fmla="*/ 911 h 1456"/>
                    <a:gd name="T36" fmla="*/ 34 w 96"/>
                    <a:gd name="T37" fmla="*/ 540 h 1456"/>
                    <a:gd name="T38" fmla="*/ 27 w 96"/>
                    <a:gd name="T39" fmla="*/ 306 h 145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w 96"/>
                    <a:gd name="T61" fmla="*/ 0 h 1456"/>
                    <a:gd name="T62" fmla="*/ 96 w 96"/>
                    <a:gd name="T63" fmla="*/ 1456 h 145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T60" t="T61" r="T62" b="T63"/>
                  <a:pathLst>
                    <a:path w="96" h="1456">
                      <a:moveTo>
                        <a:pt x="27" y="306"/>
                      </a:moveTo>
                      <a:lnTo>
                        <a:pt x="28" y="78"/>
                      </a:lnTo>
                      <a:lnTo>
                        <a:pt x="0" y="80"/>
                      </a:lnTo>
                      <a:lnTo>
                        <a:pt x="40" y="0"/>
                      </a:lnTo>
                      <a:lnTo>
                        <a:pt x="73" y="80"/>
                      </a:lnTo>
                      <a:lnTo>
                        <a:pt x="45" y="75"/>
                      </a:lnTo>
                      <a:lnTo>
                        <a:pt x="46" y="306"/>
                      </a:lnTo>
                      <a:lnTo>
                        <a:pt x="55" y="582"/>
                      </a:lnTo>
                      <a:lnTo>
                        <a:pt x="70" y="815"/>
                      </a:lnTo>
                      <a:lnTo>
                        <a:pt x="81" y="1129"/>
                      </a:lnTo>
                      <a:lnTo>
                        <a:pt x="79" y="1134"/>
                      </a:lnTo>
                      <a:lnTo>
                        <a:pt x="94" y="1398"/>
                      </a:lnTo>
                      <a:lnTo>
                        <a:pt x="96" y="1446"/>
                      </a:lnTo>
                      <a:lnTo>
                        <a:pt x="88" y="1455"/>
                      </a:lnTo>
                      <a:lnTo>
                        <a:pt x="76" y="1456"/>
                      </a:lnTo>
                      <a:lnTo>
                        <a:pt x="67" y="1447"/>
                      </a:lnTo>
                      <a:lnTo>
                        <a:pt x="64" y="1438"/>
                      </a:lnTo>
                      <a:lnTo>
                        <a:pt x="51" y="911"/>
                      </a:lnTo>
                      <a:lnTo>
                        <a:pt x="34" y="540"/>
                      </a:lnTo>
                      <a:lnTo>
                        <a:pt x="27" y="306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l" defTabSz="6858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2400">
                    <a:solidFill>
                      <a:srgbClr val="FFFFFF"/>
                    </a:solidFill>
                    <a:latin typeface="Times New Roman"/>
                  </a:endParaRPr>
                </a:p>
              </p:txBody>
            </p:sp>
          </p:grpSp>
        </p:grpSp>
      </p:grpSp>
      <p:sp>
        <p:nvSpPr>
          <p:cNvPr id="64" name="Oval 63">
            <a:extLst>
              <a:ext uri="{FF2B5EF4-FFF2-40B4-BE49-F238E27FC236}">
                <a16:creationId xmlns:a16="http://schemas.microsoft.com/office/drawing/2014/main" id="{0AD3D007-3D00-C062-FEBD-43F68B6BB1CF}"/>
              </a:ext>
            </a:extLst>
          </p:cNvPr>
          <p:cNvSpPr/>
          <p:nvPr/>
        </p:nvSpPr>
        <p:spPr>
          <a:xfrm>
            <a:off x="2819400" y="3813056"/>
            <a:ext cx="533400" cy="536456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pic>
        <p:nvPicPr>
          <p:cNvPr id="67" name="Picture 66">
            <a:extLst>
              <a:ext uri="{FF2B5EF4-FFF2-40B4-BE49-F238E27FC236}">
                <a16:creationId xmlns:a16="http://schemas.microsoft.com/office/drawing/2014/main" id="{F4D30A7B-8E43-8F85-EDD5-5AA37724F2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3718" y="600364"/>
            <a:ext cx="4256426" cy="1475053"/>
          </a:xfrm>
          <a:prstGeom prst="rect">
            <a:avLst/>
          </a:prstGeom>
        </p:spPr>
      </p:pic>
      <p:sp>
        <p:nvSpPr>
          <p:cNvPr id="65" name="Oval 64">
            <a:extLst>
              <a:ext uri="{FF2B5EF4-FFF2-40B4-BE49-F238E27FC236}">
                <a16:creationId xmlns:a16="http://schemas.microsoft.com/office/drawing/2014/main" id="{808A3B94-BD7C-CDA5-3351-84EC09629539}"/>
              </a:ext>
            </a:extLst>
          </p:cNvPr>
          <p:cNvSpPr/>
          <p:nvPr/>
        </p:nvSpPr>
        <p:spPr>
          <a:xfrm>
            <a:off x="5772728" y="875145"/>
            <a:ext cx="362528" cy="325584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A20BC68D-981A-BA1D-910A-BBEE2970D6F6}"/>
              </a:ext>
            </a:extLst>
          </p:cNvPr>
          <p:cNvCxnSpPr>
            <a:cxnSpLocks/>
          </p:cNvCxnSpPr>
          <p:nvPr/>
        </p:nvCxnSpPr>
        <p:spPr bwMode="auto">
          <a:xfrm>
            <a:off x="5763492" y="1219200"/>
            <a:ext cx="344056" cy="228600"/>
          </a:xfrm>
          <a:prstGeom prst="line">
            <a:avLst/>
          </a:prstGeom>
          <a:noFill/>
          <a:ln w="127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</p:spTree>
    <p:extLst>
      <p:ext uri="{BB962C8B-B14F-4D97-AF65-F5344CB8AC3E}">
        <p14:creationId xmlns:p14="http://schemas.microsoft.com/office/powerpoint/2010/main" val="3391542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002193F5-4681-7661-9641-EE948A79DB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3718" y="600364"/>
            <a:ext cx="4256426" cy="1475053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Proof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057400"/>
            <a:ext cx="8153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FFFF00"/>
                </a:solidFill>
              </a:rPr>
              <a:t>Onto / Surjective function: </a:t>
            </a:r>
            <a:r>
              <a:rPr lang="en-US" sz="2400" dirty="0"/>
              <a:t>every element </a:t>
            </a:r>
            <a:r>
              <a:rPr lang="en-US" sz="2400" dirty="0" err="1">
                <a:solidFill>
                  <a:srgbClr val="FFC000"/>
                </a:solidFill>
              </a:rPr>
              <a:t>z</a:t>
            </a:r>
            <a:r>
              <a:rPr lang="en-US" altLang="en-US" sz="2400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C</a:t>
            </a:r>
            <a:r>
              <a:rPr lang="en-US" sz="2400" dirty="0"/>
              <a:t> is mapped to.</a:t>
            </a:r>
            <a:endParaRPr lang="en-US" sz="2400" dirty="0">
              <a:solidFill>
                <a:srgbClr val="FFFF00"/>
              </a:solidFill>
            </a:endParaRPr>
          </a:p>
          <a:p>
            <a:pPr lvl="1" eaLnBrk="1" hangingPunct="1"/>
            <a:r>
              <a:rPr lang="en-US" sz="2400" dirty="0"/>
              <a:t>Lemma: If </a:t>
            </a:r>
            <a:r>
              <a:rPr lang="en-CA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 </a:t>
            </a:r>
            <a:r>
              <a:rPr lang="en-US" sz="2400" dirty="0"/>
              <a:t>and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dirty="0">
                <a:solidFill>
                  <a:schemeClr val="accent2"/>
                </a:solidFill>
              </a:rPr>
              <a:t> </a:t>
            </a:r>
            <a:r>
              <a:rPr lang="en-US" sz="2400" dirty="0"/>
              <a:t>are onto, then so is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⸰</a:t>
            </a:r>
            <a:r>
              <a:rPr lang="en-CA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sz="2400" dirty="0"/>
              <a:t>.</a:t>
            </a:r>
          </a:p>
          <a:p>
            <a:pPr marL="457200" lvl="1" indent="0" eaLnBrk="1" hangingPunct="1">
              <a:buNone/>
            </a:pPr>
            <a:r>
              <a:rPr lang="en-US" sz="2400" dirty="0"/>
              <a:t>     </a:t>
            </a:r>
            <a:r>
              <a:rPr lang="en-US" sz="2400" kern="0" dirty="0">
                <a:solidFill>
                  <a:srgbClr val="FFFF00"/>
                </a:solidFill>
              </a:rPr>
              <a:t> 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 kern="0" dirty="0">
                <a:solidFill>
                  <a:srgbClr val="FFFF00"/>
                </a:solidFill>
              </a:rPr>
              <a:t>:</a:t>
            </a:r>
            <a:r>
              <a:rPr lang="en-US" sz="2400" kern="0" dirty="0">
                <a:solidFill>
                  <a:srgbClr val="FFC000"/>
                </a:solidFill>
              </a:rPr>
              <a:t>   ∀</a:t>
            </a:r>
            <a:r>
              <a:rPr lang="en-US" sz="2400" kern="0" dirty="0" err="1">
                <a:solidFill>
                  <a:srgbClr val="FFC000"/>
                </a:solidFill>
              </a:rPr>
              <a:t>z</a:t>
            </a:r>
            <a:r>
              <a:rPr lang="en-US" altLang="en-US" sz="2400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C</a:t>
            </a:r>
            <a:r>
              <a: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rPr>
              <a:t>,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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yB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,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(y)=z</a:t>
            </a:r>
          </a:p>
          <a:p>
            <a:pPr marL="457200" lvl="1" indent="0" eaLnBrk="1" hangingPunct="1">
              <a:buNone/>
            </a:pPr>
            <a:r>
              <a:rPr lang="en-US" sz="2400" kern="0" dirty="0">
                <a:solidFill>
                  <a:srgbClr val="FFC000"/>
                </a:solidFill>
              </a:rPr>
              <a:t>     </a:t>
            </a:r>
            <a:r>
              <a:rPr lang="en-US" sz="2400" kern="0" dirty="0">
                <a:solidFill>
                  <a:srgbClr val="FFFF00"/>
                </a:solidFill>
              </a:rPr>
              <a:t> 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sz="2400" kern="0" dirty="0">
                <a:solidFill>
                  <a:srgbClr val="FFFF00"/>
                </a:solidFill>
              </a:rPr>
              <a:t>:</a:t>
            </a:r>
            <a:r>
              <a:rPr lang="en-US" sz="2400" kern="0" dirty="0">
                <a:solidFill>
                  <a:srgbClr val="FFC000"/>
                </a:solidFill>
              </a:rPr>
              <a:t>   ∀</a:t>
            </a:r>
            <a:r>
              <a:rPr lang="en-US" sz="2400" kern="0" dirty="0" err="1">
                <a:solidFill>
                  <a:srgbClr val="FFC000"/>
                </a:solidFill>
              </a:rPr>
              <a:t>y</a:t>
            </a:r>
            <a:r>
              <a:rPr lang="en-US" altLang="en-US" sz="2400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B</a:t>
            </a:r>
            <a:r>
              <a: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rPr>
              <a:t>,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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xA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, 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(x)=y </a:t>
            </a:r>
          </a:p>
          <a:p>
            <a:pPr marL="457200" lvl="1" indent="0" eaLnBrk="1" hangingPunct="1">
              <a:buNone/>
            </a:pPr>
            <a:r>
              <a:rPr lang="en-US" sz="2400" kern="0" dirty="0">
                <a:solidFill>
                  <a:srgbClr val="FFC000"/>
                </a:solidFill>
              </a:rPr>
              <a:t>    </a:t>
            </a:r>
            <a:r>
              <a:rPr lang="en-US" sz="2400" kern="0" dirty="0">
                <a:solidFill>
                  <a:schemeClr val="accent2"/>
                </a:solidFill>
              </a:rPr>
              <a:t>  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US" sz="2400" kern="0" dirty="0">
                <a:solidFill>
                  <a:schemeClr val="accent2"/>
                </a:solidFill>
              </a:rPr>
              <a:t>:</a:t>
            </a:r>
            <a:r>
              <a:rPr lang="en-US" sz="2400" kern="0" dirty="0">
                <a:solidFill>
                  <a:srgbClr val="FFC000"/>
                </a:solidFill>
              </a:rPr>
              <a:t>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sz="2400" kern="0" dirty="0">
                <a:solidFill>
                  <a:srgbClr val="FFC000"/>
                </a:solidFill>
              </a:rPr>
              <a:t>∀</a:t>
            </a:r>
            <a:r>
              <a:rPr lang="en-US" sz="2400" kern="0" dirty="0" err="1">
                <a:solidFill>
                  <a:srgbClr val="FFC000"/>
                </a:solidFill>
              </a:rPr>
              <a:t>z</a:t>
            </a:r>
            <a:r>
              <a:rPr lang="en-US" altLang="en-US" sz="2400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C</a:t>
            </a:r>
            <a:r>
              <a: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rPr>
              <a:t>,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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xA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, </a:t>
            </a:r>
            <a:r>
              <a:rPr lang="en-US" sz="2400" dirty="0">
                <a:solidFill>
                  <a:srgbClr val="FFC000"/>
                </a:solidFill>
              </a:rPr>
              <a:t>(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⸰</a:t>
            </a:r>
            <a:r>
              <a:rPr lang="en-CA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)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(x)=z</a:t>
            </a:r>
          </a:p>
          <a:p>
            <a:pPr marL="457200" lvl="1" indent="0" eaLnBrk="1" hangingPunct="1">
              <a:buNone/>
            </a:pP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  Proof:  </a:t>
            </a:r>
            <a:r>
              <a:rPr lang="en-US" altLang="en-US" sz="2400" dirty="0">
                <a:sym typeface="Symbol" panose="05050102010706020507" pitchFamily="18" charset="2"/>
              </a:rPr>
              <a:t>Let </a:t>
            </a:r>
            <a:r>
              <a:rPr lang="en-US" alt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z</a:t>
            </a:r>
            <a:r>
              <a:rPr lang="en-US" altLang="en-US" sz="2400" dirty="0">
                <a:sym typeface="Symbol" panose="05050102010706020507" pitchFamily="18" charset="2"/>
              </a:rPr>
              <a:t> be arbitrary.</a:t>
            </a:r>
          </a:p>
          <a:p>
            <a:pPr marL="857250" lvl="2" indent="0" eaLnBrk="1" hangingPunct="1">
              <a:buNone/>
            </a:pP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By 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, </a:t>
            </a:r>
            <a:r>
              <a:rPr lang="en-US" altLang="en-US" sz="2400" dirty="0">
                <a:sym typeface="Symbol" panose="05050102010706020507" pitchFamily="18" charset="2"/>
              </a:rPr>
              <a:t>there is a </a:t>
            </a:r>
            <a:r>
              <a:rPr lang="en-US" alt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y </a:t>
            </a:r>
            <a:r>
              <a:rPr lang="en-US" altLang="en-US" sz="2400" dirty="0">
                <a:sym typeface="Symbol" panose="05050102010706020507" pitchFamily="18" charset="2"/>
              </a:rPr>
              <a:t>for which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(</a:t>
            </a:r>
            <a:r>
              <a:rPr lang="en-US" alt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)=</a:t>
            </a:r>
            <a:r>
              <a:rPr lang="en-US" alt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z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. </a:t>
            </a:r>
            <a:endParaRPr lang="en-US" altLang="en-US" dirty="0">
              <a:solidFill>
                <a:srgbClr val="FFC000"/>
              </a:solidFill>
              <a:sym typeface="Symbol" panose="05050102010706020507" pitchFamily="18" charset="2"/>
            </a:endParaRPr>
          </a:p>
          <a:p>
            <a:pPr marL="0" indent="0" eaLnBrk="1" hangingPunct="1"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7A4A67E-15C5-246B-6838-273307CE7DA9}"/>
              </a:ext>
            </a:extLst>
          </p:cNvPr>
          <p:cNvGrpSpPr/>
          <p:nvPr/>
        </p:nvGrpSpPr>
        <p:grpSpPr>
          <a:xfrm>
            <a:off x="1524000" y="5646730"/>
            <a:ext cx="2539008" cy="894087"/>
            <a:chOff x="1524000" y="5268785"/>
            <a:chExt cx="2539008" cy="894087"/>
          </a:xfrm>
        </p:grpSpPr>
        <p:sp>
          <p:nvSpPr>
            <p:cNvPr id="25" name="AutoShape 46">
              <a:extLst>
                <a:ext uri="{FF2B5EF4-FFF2-40B4-BE49-F238E27FC236}">
                  <a16:creationId xmlns:a16="http://schemas.microsoft.com/office/drawing/2014/main" id="{698DA48B-DE10-510B-7FCB-A8BAC509F9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8995" y="5268785"/>
              <a:ext cx="2004013" cy="536456"/>
            </a:xfrm>
            <a:prstGeom prst="wedgeRoundRectCallout">
              <a:avLst>
                <a:gd name="adj1" fmla="val -54407"/>
                <a:gd name="adj2" fmla="val 20804"/>
                <a:gd name="adj3" fmla="val 16667"/>
              </a:avLst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altLang="en-US" sz="2400" dirty="0"/>
                <a:t>I give you </a:t>
              </a:r>
              <a:r>
                <a:rPr lang="en-US" altLang="en-US" sz="2400" dirty="0">
                  <a:solidFill>
                    <a:srgbClr val="FF0000"/>
                  </a:solidFill>
                </a:rPr>
                <a:t>z</a:t>
              </a:r>
              <a:r>
                <a:rPr lang="en-US" altLang="en-US" sz="2400" dirty="0"/>
                <a:t>.</a:t>
              </a: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43D77316-FF48-B084-3CAE-9EE7E8AFF66C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1524000" y="5274990"/>
              <a:ext cx="437834" cy="887882"/>
              <a:chOff x="2308" y="1513"/>
              <a:chExt cx="1162" cy="2570"/>
            </a:xfrm>
          </p:grpSpPr>
          <p:grpSp>
            <p:nvGrpSpPr>
              <p:cNvPr id="33" name="Group 27">
                <a:extLst>
                  <a:ext uri="{FF2B5EF4-FFF2-40B4-BE49-F238E27FC236}">
                    <a16:creationId xmlns:a16="http://schemas.microsoft.com/office/drawing/2014/main" id="{1148807A-3F2E-212E-F31D-15F461FD65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43" name="Freeform 28">
                  <a:extLst>
                    <a:ext uri="{FF2B5EF4-FFF2-40B4-BE49-F238E27FC236}">
                      <a16:creationId xmlns:a16="http://schemas.microsoft.com/office/drawing/2014/main" id="{22C4EDB8-603F-39A2-899C-DCC610BE23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" name="Freeform 29">
                  <a:extLst>
                    <a:ext uri="{FF2B5EF4-FFF2-40B4-BE49-F238E27FC236}">
                      <a16:creationId xmlns:a16="http://schemas.microsoft.com/office/drawing/2014/main" id="{6F6B1B1D-E26D-6118-EEE6-E8A8121C24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" name="Freeform 30">
                  <a:extLst>
                    <a:ext uri="{FF2B5EF4-FFF2-40B4-BE49-F238E27FC236}">
                      <a16:creationId xmlns:a16="http://schemas.microsoft.com/office/drawing/2014/main" id="{701C31AA-6C68-5CBC-85B7-11F26B6361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" name="Freeform 31">
                  <a:extLst>
                    <a:ext uri="{FF2B5EF4-FFF2-40B4-BE49-F238E27FC236}">
                      <a16:creationId xmlns:a16="http://schemas.microsoft.com/office/drawing/2014/main" id="{625848FD-4F18-F583-AA0A-A70FC83F75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" name="Freeform 32">
                  <a:extLst>
                    <a:ext uri="{FF2B5EF4-FFF2-40B4-BE49-F238E27FC236}">
                      <a16:creationId xmlns:a16="http://schemas.microsoft.com/office/drawing/2014/main" id="{3E10DD75-59A3-7302-8764-3279881D80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" name="Freeform 33">
                  <a:extLst>
                    <a:ext uri="{FF2B5EF4-FFF2-40B4-BE49-F238E27FC236}">
                      <a16:creationId xmlns:a16="http://schemas.microsoft.com/office/drawing/2014/main" id="{EB9E0900-154D-2A26-A1DD-E6431807DC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6" name="Freeform 34">
                <a:extLst>
                  <a:ext uri="{FF2B5EF4-FFF2-40B4-BE49-F238E27FC236}">
                    <a16:creationId xmlns:a16="http://schemas.microsoft.com/office/drawing/2014/main" id="{5B971789-54A2-B5A8-098B-09584BBAD4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Freeform 35">
                <a:extLst>
                  <a:ext uri="{FF2B5EF4-FFF2-40B4-BE49-F238E27FC236}">
                    <a16:creationId xmlns:a16="http://schemas.microsoft.com/office/drawing/2014/main" id="{FEA7B781-61A7-BA3F-F568-F3FDEA2507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Oval 36">
                <a:extLst>
                  <a:ext uri="{FF2B5EF4-FFF2-40B4-BE49-F238E27FC236}">
                    <a16:creationId xmlns:a16="http://schemas.microsoft.com/office/drawing/2014/main" id="{A7AC160A-3D97-0100-26B7-C226D1B22B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39" name="Oval 37">
                <a:extLst>
                  <a:ext uri="{FF2B5EF4-FFF2-40B4-BE49-F238E27FC236}">
                    <a16:creationId xmlns:a16="http://schemas.microsoft.com/office/drawing/2014/main" id="{71BA4CF6-7F20-7315-0B71-CAB011884C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40" name="Oval 38">
                <a:extLst>
                  <a:ext uri="{FF2B5EF4-FFF2-40B4-BE49-F238E27FC236}">
                    <a16:creationId xmlns:a16="http://schemas.microsoft.com/office/drawing/2014/main" id="{ADFA209D-3156-12EC-F55E-56D677426C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41" name="Oval 39">
                <a:extLst>
                  <a:ext uri="{FF2B5EF4-FFF2-40B4-BE49-F238E27FC236}">
                    <a16:creationId xmlns:a16="http://schemas.microsoft.com/office/drawing/2014/main" id="{E7F8B14C-7449-818B-DC28-757F8E5365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42" name="Oval 40">
                <a:extLst>
                  <a:ext uri="{FF2B5EF4-FFF2-40B4-BE49-F238E27FC236}">
                    <a16:creationId xmlns:a16="http://schemas.microsoft.com/office/drawing/2014/main" id="{65D3C4C2-02BD-5FA3-FEE8-FBFCAA17F7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0FCA1FA1-9E63-50CC-5EA1-585CBCCB65FD}"/>
              </a:ext>
            </a:extLst>
          </p:cNvPr>
          <p:cNvGrpSpPr/>
          <p:nvPr/>
        </p:nvGrpSpPr>
        <p:grpSpPr>
          <a:xfrm>
            <a:off x="4206029" y="5675596"/>
            <a:ext cx="2940248" cy="664843"/>
            <a:chOff x="4206029" y="5297651"/>
            <a:chExt cx="2940248" cy="664843"/>
          </a:xfrm>
        </p:grpSpPr>
        <p:pic>
          <p:nvPicPr>
            <p:cNvPr id="22" name="Picture 21" descr="http://www.swordofthespirit.net/bulwark/mosesbush.gif">
              <a:extLst>
                <a:ext uri="{FF2B5EF4-FFF2-40B4-BE49-F238E27FC236}">
                  <a16:creationId xmlns:a16="http://schemas.microsoft.com/office/drawing/2014/main" id="{358EFA6B-5F0A-6E46-4CAF-E6CDBE6EAE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53063" y="5500829"/>
              <a:ext cx="79321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AutoShape 38">
              <a:extLst>
                <a:ext uri="{FF2B5EF4-FFF2-40B4-BE49-F238E27FC236}">
                  <a16:creationId xmlns:a16="http://schemas.microsoft.com/office/drawing/2014/main" id="{526E1BEB-044D-4852-D01A-FC8D12C5CB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029" y="5297651"/>
              <a:ext cx="2004013" cy="536455"/>
            </a:xfrm>
            <a:prstGeom prst="wedgeRoundRectCallout">
              <a:avLst>
                <a:gd name="adj1" fmla="val 55981"/>
                <a:gd name="adj2" fmla="val 20381"/>
                <a:gd name="adj3" fmla="val 16667"/>
              </a:avLst>
            </a:prstGeom>
            <a:noFill/>
            <a:ln w="12700">
              <a:solidFill>
                <a:srgbClr val="FFC000"/>
              </a:solidFill>
              <a:miter lim="800000"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lvl="0" algn="ctr">
                <a:spcBef>
                  <a:spcPct val="0"/>
                </a:spcBef>
              </a:pPr>
              <a:r>
                <a:rPr lang="en-US" altLang="en-US" sz="2400" dirty="0">
                  <a:solidFill>
                    <a:srgbClr val="FFFFFF"/>
                  </a:solidFill>
                  <a:latin typeface="Times New Roman" pitchFamily="18" charset="0"/>
                </a:rPr>
                <a:t>I give you </a:t>
              </a:r>
              <a:r>
                <a:rPr lang="en-US" altLang="en-US" sz="2400" dirty="0">
                  <a:solidFill>
                    <a:srgbClr val="FFFF00"/>
                  </a:solidFill>
                  <a:latin typeface="Times New Roman" pitchFamily="18" charset="0"/>
                </a:rPr>
                <a:t>y</a:t>
              </a:r>
              <a:r>
                <a:rPr lang="en-US" altLang="en-US" sz="2400" dirty="0">
                  <a:solidFill>
                    <a:srgbClr val="FFFFFF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31" name="Text Box 43">
              <a:extLst>
                <a:ext uri="{FF2B5EF4-FFF2-40B4-BE49-F238E27FC236}">
                  <a16:creationId xmlns:a16="http://schemas.microsoft.com/office/drawing/2014/main" id="{DF9B00E0-9D3D-2853-9615-00C51A33CA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14068" y="5484351"/>
              <a:ext cx="34657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2400" dirty="0">
                  <a:solidFill>
                    <a:srgbClr val="FFFF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endParaRPr lang="en-US" altLang="en-US" sz="2400" dirty="0"/>
            </a:p>
          </p:txBody>
        </p:sp>
      </p:grpSp>
      <p:sp>
        <p:nvSpPr>
          <p:cNvPr id="2" name="Oval 1">
            <a:extLst>
              <a:ext uri="{FF2B5EF4-FFF2-40B4-BE49-F238E27FC236}">
                <a16:creationId xmlns:a16="http://schemas.microsoft.com/office/drawing/2014/main" id="{DA606A55-3CA7-0A15-3183-E8BEEA1A4E28}"/>
              </a:ext>
            </a:extLst>
          </p:cNvPr>
          <p:cNvSpPr/>
          <p:nvPr/>
        </p:nvSpPr>
        <p:spPr>
          <a:xfrm>
            <a:off x="2209800" y="2895600"/>
            <a:ext cx="533400" cy="536456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9E6D3169-A9F8-F9F9-4600-59B9C187DA3F}"/>
              </a:ext>
            </a:extLst>
          </p:cNvPr>
          <p:cNvSpPr/>
          <p:nvPr/>
        </p:nvSpPr>
        <p:spPr>
          <a:xfrm>
            <a:off x="3057236" y="2895600"/>
            <a:ext cx="533400" cy="536456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379161A6-C6F2-B9E4-E20B-D93ECBD6C430}"/>
              </a:ext>
            </a:extLst>
          </p:cNvPr>
          <p:cNvSpPr/>
          <p:nvPr/>
        </p:nvSpPr>
        <p:spPr>
          <a:xfrm>
            <a:off x="3962400" y="2895600"/>
            <a:ext cx="1143000" cy="536456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10" name="AutoShape 38">
            <a:extLst>
              <a:ext uri="{FF2B5EF4-FFF2-40B4-BE49-F238E27FC236}">
                <a16:creationId xmlns:a16="http://schemas.microsoft.com/office/drawing/2014/main" id="{35C1E8D0-6A1C-4BCD-B80F-A5FC20104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8728" y="6257636"/>
            <a:ext cx="2879077" cy="536455"/>
          </a:xfrm>
          <a:prstGeom prst="wedgeRoundRectCallout">
            <a:avLst>
              <a:gd name="adj1" fmla="val 29995"/>
              <a:gd name="adj2" fmla="val -58819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0" algn="ctr">
              <a:spcBef>
                <a:spcPct val="0"/>
              </a:spcBef>
            </a:pP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</a:rPr>
              <a:t>I assure you </a:t>
            </a:r>
            <a:r>
              <a:rPr lang="en-CA" sz="2400" dirty="0">
                <a:solidFill>
                  <a:srgbClr val="00FFFF"/>
                </a:solidFill>
                <a:latin typeface="Times New Roman" pitchFamily="18" charset="0"/>
              </a:rPr>
              <a:t>f</a:t>
            </a:r>
            <a:r>
              <a:rPr lang="en-CA" sz="2400" baseline="-25000" dirty="0">
                <a:solidFill>
                  <a:srgbClr val="00FFFF"/>
                </a:solidFill>
                <a:latin typeface="Times New Roman" pitchFamily="18" charset="0"/>
              </a:rPr>
              <a:t>2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(y)=z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2C7091CD-E41F-921B-D793-5C92EB6DB781}"/>
              </a:ext>
            </a:extLst>
          </p:cNvPr>
          <p:cNvSpPr/>
          <p:nvPr/>
        </p:nvSpPr>
        <p:spPr>
          <a:xfrm>
            <a:off x="5772728" y="875145"/>
            <a:ext cx="362528" cy="325584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0B137AA0-96D3-A953-C5F8-8900D328C183}"/>
              </a:ext>
            </a:extLst>
          </p:cNvPr>
          <p:cNvSpPr/>
          <p:nvPr/>
        </p:nvSpPr>
        <p:spPr>
          <a:xfrm>
            <a:off x="4276436" y="1161472"/>
            <a:ext cx="362528" cy="325584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260E83B9-0D2A-1448-624A-F7F478225424}"/>
              </a:ext>
            </a:extLst>
          </p:cNvPr>
          <p:cNvCxnSpPr>
            <a:cxnSpLocks/>
          </p:cNvCxnSpPr>
          <p:nvPr/>
        </p:nvCxnSpPr>
        <p:spPr bwMode="auto">
          <a:xfrm>
            <a:off x="5763492" y="1219200"/>
            <a:ext cx="344056" cy="228600"/>
          </a:xfrm>
          <a:prstGeom prst="line">
            <a:avLst/>
          </a:prstGeom>
          <a:noFill/>
          <a:ln w="127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</p:spTree>
    <p:extLst>
      <p:ext uri="{BB962C8B-B14F-4D97-AF65-F5344CB8AC3E}">
        <p14:creationId xmlns:p14="http://schemas.microsoft.com/office/powerpoint/2010/main" val="1724784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8" grpId="0" animBg="1"/>
      <p:bldP spid="8" grpId="1" animBg="1"/>
      <p:bldP spid="9" grpId="0" animBg="1"/>
      <p:bldP spid="10" grpId="0" animBg="1"/>
      <p:bldP spid="1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F68CC681-BCF4-11AF-AE93-C9A65983BD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3718" y="600364"/>
            <a:ext cx="4256426" cy="1475053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Proof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057400"/>
            <a:ext cx="8153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FFFF00"/>
                </a:solidFill>
              </a:rPr>
              <a:t>Onto / Surjective function: </a:t>
            </a:r>
            <a:r>
              <a:rPr lang="en-US" sz="2400" dirty="0"/>
              <a:t>every element </a:t>
            </a:r>
            <a:r>
              <a:rPr lang="en-US" sz="2400" dirty="0" err="1">
                <a:solidFill>
                  <a:srgbClr val="FFC000"/>
                </a:solidFill>
              </a:rPr>
              <a:t>z</a:t>
            </a:r>
            <a:r>
              <a:rPr lang="en-US" altLang="en-US" sz="2400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C</a:t>
            </a:r>
            <a:r>
              <a:rPr lang="en-US" sz="2400" dirty="0"/>
              <a:t> is mapped to.</a:t>
            </a:r>
            <a:endParaRPr lang="en-US" sz="2400" dirty="0">
              <a:solidFill>
                <a:srgbClr val="FFFF00"/>
              </a:solidFill>
            </a:endParaRPr>
          </a:p>
          <a:p>
            <a:pPr lvl="1" eaLnBrk="1" hangingPunct="1"/>
            <a:r>
              <a:rPr lang="en-US" sz="2400" dirty="0"/>
              <a:t>Lemma: If </a:t>
            </a:r>
            <a:r>
              <a:rPr lang="en-CA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 </a:t>
            </a:r>
            <a:r>
              <a:rPr lang="en-US" sz="2400" dirty="0"/>
              <a:t>and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dirty="0">
                <a:solidFill>
                  <a:schemeClr val="accent2"/>
                </a:solidFill>
              </a:rPr>
              <a:t> </a:t>
            </a:r>
            <a:r>
              <a:rPr lang="en-US" sz="2400" dirty="0"/>
              <a:t>are onto, then so is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⸰</a:t>
            </a:r>
            <a:r>
              <a:rPr lang="en-CA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sz="2400" dirty="0"/>
              <a:t>.</a:t>
            </a:r>
          </a:p>
          <a:p>
            <a:pPr marL="457200" lvl="1" indent="0" eaLnBrk="1" hangingPunct="1">
              <a:buNone/>
            </a:pPr>
            <a:r>
              <a:rPr lang="en-US" sz="2400" dirty="0"/>
              <a:t>     </a:t>
            </a:r>
            <a:r>
              <a:rPr lang="en-US" sz="2400" kern="0" dirty="0">
                <a:solidFill>
                  <a:srgbClr val="FFFF00"/>
                </a:solidFill>
              </a:rPr>
              <a:t> 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 kern="0" dirty="0">
                <a:solidFill>
                  <a:srgbClr val="FFFF00"/>
                </a:solidFill>
              </a:rPr>
              <a:t>:</a:t>
            </a:r>
            <a:r>
              <a:rPr lang="en-US" sz="2400" kern="0" dirty="0">
                <a:solidFill>
                  <a:srgbClr val="FFC000"/>
                </a:solidFill>
              </a:rPr>
              <a:t>   ∀</a:t>
            </a:r>
            <a:r>
              <a:rPr lang="en-US" sz="2400" kern="0" dirty="0" err="1">
                <a:solidFill>
                  <a:srgbClr val="FFC000"/>
                </a:solidFill>
              </a:rPr>
              <a:t>z</a:t>
            </a:r>
            <a:r>
              <a:rPr lang="en-US" altLang="en-US" sz="2400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C</a:t>
            </a:r>
            <a:r>
              <a: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rPr>
              <a:t>,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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yB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,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(y)=z</a:t>
            </a:r>
          </a:p>
          <a:p>
            <a:pPr marL="457200" lvl="1" indent="0" eaLnBrk="1" hangingPunct="1">
              <a:buNone/>
            </a:pPr>
            <a:r>
              <a:rPr lang="en-US" sz="2400" kern="0" dirty="0">
                <a:solidFill>
                  <a:srgbClr val="FFC000"/>
                </a:solidFill>
              </a:rPr>
              <a:t>     </a:t>
            </a:r>
            <a:r>
              <a:rPr lang="en-US" sz="2400" kern="0" dirty="0">
                <a:solidFill>
                  <a:srgbClr val="FFFF00"/>
                </a:solidFill>
              </a:rPr>
              <a:t> 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sz="2400" kern="0" dirty="0">
                <a:solidFill>
                  <a:srgbClr val="FFFF00"/>
                </a:solidFill>
              </a:rPr>
              <a:t>:</a:t>
            </a:r>
            <a:r>
              <a:rPr lang="en-US" sz="2400" kern="0" dirty="0">
                <a:solidFill>
                  <a:srgbClr val="FFC000"/>
                </a:solidFill>
              </a:rPr>
              <a:t>   ∀</a:t>
            </a:r>
            <a:r>
              <a:rPr lang="en-US" sz="2400" kern="0" dirty="0" err="1">
                <a:solidFill>
                  <a:srgbClr val="FFC000"/>
                </a:solidFill>
              </a:rPr>
              <a:t>y</a:t>
            </a:r>
            <a:r>
              <a:rPr lang="en-US" altLang="en-US" sz="2400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B</a:t>
            </a:r>
            <a:r>
              <a: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rPr>
              <a:t>,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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xA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, 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(x)=y </a:t>
            </a:r>
          </a:p>
          <a:p>
            <a:pPr marL="457200" lvl="1" indent="0" eaLnBrk="1" hangingPunct="1">
              <a:buNone/>
            </a:pPr>
            <a:r>
              <a:rPr lang="en-US" sz="2400" kern="0" dirty="0">
                <a:solidFill>
                  <a:srgbClr val="FFC000"/>
                </a:solidFill>
              </a:rPr>
              <a:t>    </a:t>
            </a:r>
            <a:r>
              <a:rPr lang="en-US" sz="2400" kern="0" dirty="0">
                <a:solidFill>
                  <a:schemeClr val="accent2"/>
                </a:solidFill>
              </a:rPr>
              <a:t>  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US" sz="2400" kern="0" dirty="0">
                <a:solidFill>
                  <a:schemeClr val="accent2"/>
                </a:solidFill>
              </a:rPr>
              <a:t>:</a:t>
            </a:r>
            <a:r>
              <a:rPr lang="en-US" sz="2400" kern="0" dirty="0">
                <a:solidFill>
                  <a:srgbClr val="FFC000"/>
                </a:solidFill>
              </a:rPr>
              <a:t>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sz="2400" kern="0" dirty="0">
                <a:solidFill>
                  <a:srgbClr val="FFC000"/>
                </a:solidFill>
              </a:rPr>
              <a:t>∀</a:t>
            </a:r>
            <a:r>
              <a:rPr lang="en-US" sz="2400" kern="0" dirty="0" err="1">
                <a:solidFill>
                  <a:srgbClr val="FFC000"/>
                </a:solidFill>
              </a:rPr>
              <a:t>z</a:t>
            </a:r>
            <a:r>
              <a:rPr lang="en-US" altLang="en-US" sz="2400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C</a:t>
            </a:r>
            <a:r>
              <a: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rPr>
              <a:t>,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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xA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, </a:t>
            </a:r>
            <a:r>
              <a:rPr lang="en-US" sz="2400" dirty="0">
                <a:solidFill>
                  <a:srgbClr val="FFC000"/>
                </a:solidFill>
              </a:rPr>
              <a:t>(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⸰</a:t>
            </a:r>
            <a:r>
              <a:rPr lang="en-CA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)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(x)=z</a:t>
            </a:r>
          </a:p>
          <a:p>
            <a:pPr marL="457200" lvl="1" indent="0" eaLnBrk="1" hangingPunct="1">
              <a:buNone/>
            </a:pP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  Proof:  </a:t>
            </a:r>
            <a:r>
              <a:rPr lang="en-US" altLang="en-US" sz="2400" dirty="0">
                <a:sym typeface="Symbol" panose="05050102010706020507" pitchFamily="18" charset="2"/>
              </a:rPr>
              <a:t>Let </a:t>
            </a:r>
            <a:r>
              <a:rPr lang="en-US" alt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z</a:t>
            </a:r>
            <a:r>
              <a:rPr lang="en-US" altLang="en-US" sz="2400" dirty="0">
                <a:sym typeface="Symbol" panose="05050102010706020507" pitchFamily="18" charset="2"/>
              </a:rPr>
              <a:t> be arbitrary.</a:t>
            </a:r>
          </a:p>
          <a:p>
            <a:pPr marL="857250" lvl="2" indent="0" eaLnBrk="1" hangingPunct="1">
              <a:buNone/>
            </a:pP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By 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, </a:t>
            </a:r>
            <a:r>
              <a:rPr lang="en-US" altLang="en-US" sz="2400" dirty="0">
                <a:sym typeface="Symbol" panose="05050102010706020507" pitchFamily="18" charset="2"/>
              </a:rPr>
              <a:t>there is a </a:t>
            </a:r>
            <a:r>
              <a:rPr lang="en-US" alt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y </a:t>
            </a:r>
            <a:r>
              <a:rPr lang="en-US" altLang="en-US" sz="2400" dirty="0">
                <a:sym typeface="Symbol" panose="05050102010706020507" pitchFamily="18" charset="2"/>
              </a:rPr>
              <a:t>for which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(</a:t>
            </a:r>
            <a:r>
              <a:rPr lang="en-US" alt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)=</a:t>
            </a:r>
            <a:r>
              <a:rPr lang="en-US" alt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z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. </a:t>
            </a:r>
          </a:p>
          <a:p>
            <a:pPr marL="857250" lvl="2" indent="0" eaLnBrk="1" hangingPunct="1">
              <a:buNone/>
            </a:pP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sym typeface="Symbol" panose="05050102010706020507" pitchFamily="18" charset="2"/>
              </a:rPr>
              <a:t> By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400" dirty="0">
                <a:solidFill>
                  <a:srgbClr val="FFFF00"/>
                </a:solidFill>
                <a:latin typeface="Times New Roman" pitchFamily="18" charset="0"/>
                <a:sym typeface="Symbol" panose="05050102010706020507" pitchFamily="18" charset="2"/>
              </a:rPr>
              <a:t>, 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sym typeface="Symbol" panose="05050102010706020507" pitchFamily="18" charset="2"/>
              </a:rPr>
              <a:t>there is a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FF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sym typeface="Symbol" panose="05050102010706020507" pitchFamily="18" charset="2"/>
              </a:rPr>
              <a:t>for which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 f</a:t>
            </a:r>
            <a:r>
              <a:rPr lang="en-CA" sz="2400" baseline="-25000" dirty="0">
                <a:solidFill>
                  <a:srgbClr val="FFC000"/>
                </a:solidFill>
                <a:latin typeface="Times New Roman" pitchFamily="18" charset="0"/>
              </a:rPr>
              <a:t>1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(</a:t>
            </a:r>
            <a:r>
              <a:rPr lang="en-US" altLang="en-US" sz="2400" dirty="0">
                <a:solidFill>
                  <a:srgbClr val="FFFF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)=</a:t>
            </a:r>
            <a:r>
              <a:rPr lang="en-US" altLang="en-US" sz="2400" dirty="0">
                <a:solidFill>
                  <a:srgbClr val="FFFF00"/>
                </a:solidFill>
                <a:latin typeface="Times New Roman" pitchFamily="18" charset="0"/>
                <a:sym typeface="Symbol" panose="05050102010706020507" pitchFamily="18" charset="2"/>
              </a:rPr>
              <a:t>y.</a:t>
            </a:r>
            <a:endParaRPr lang="en-US" altLang="en-US" dirty="0">
              <a:solidFill>
                <a:srgbClr val="FFC000"/>
              </a:solidFill>
              <a:sym typeface="Symbol" panose="05050102010706020507" pitchFamily="18" charset="2"/>
            </a:endParaRPr>
          </a:p>
          <a:p>
            <a:pPr marL="0" indent="0" eaLnBrk="1" hangingPunct="1"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7A4A67E-15C5-246B-6838-273307CE7DA9}"/>
              </a:ext>
            </a:extLst>
          </p:cNvPr>
          <p:cNvGrpSpPr/>
          <p:nvPr/>
        </p:nvGrpSpPr>
        <p:grpSpPr>
          <a:xfrm>
            <a:off x="1524000" y="5646730"/>
            <a:ext cx="2539008" cy="894087"/>
            <a:chOff x="1524000" y="5268785"/>
            <a:chExt cx="2539008" cy="894087"/>
          </a:xfrm>
        </p:grpSpPr>
        <p:sp>
          <p:nvSpPr>
            <p:cNvPr id="25" name="AutoShape 46">
              <a:extLst>
                <a:ext uri="{FF2B5EF4-FFF2-40B4-BE49-F238E27FC236}">
                  <a16:creationId xmlns:a16="http://schemas.microsoft.com/office/drawing/2014/main" id="{698DA48B-DE10-510B-7FCB-A8BAC509F9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8995" y="5268785"/>
              <a:ext cx="2004013" cy="536456"/>
            </a:xfrm>
            <a:prstGeom prst="wedgeRoundRectCallout">
              <a:avLst>
                <a:gd name="adj1" fmla="val -54407"/>
                <a:gd name="adj2" fmla="val 20804"/>
                <a:gd name="adj3" fmla="val 16667"/>
              </a:avLst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altLang="en-US" sz="2400" dirty="0"/>
                <a:t>I give you</a:t>
              </a:r>
              <a:r>
                <a:rPr lang="en-US" altLang="en-US" sz="2400" dirty="0">
                  <a:solidFill>
                    <a:srgbClr val="FFFF00"/>
                  </a:solidFill>
                  <a:sym typeface="Symbol" panose="05050102010706020507" pitchFamily="18" charset="2"/>
                </a:rPr>
                <a:t> y</a:t>
              </a:r>
              <a:r>
                <a:rPr lang="en-US" altLang="en-US" sz="2400" dirty="0"/>
                <a:t>.</a:t>
              </a: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43D77316-FF48-B084-3CAE-9EE7E8AFF66C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1524000" y="5274990"/>
              <a:ext cx="437834" cy="887882"/>
              <a:chOff x="2308" y="1513"/>
              <a:chExt cx="1162" cy="2570"/>
            </a:xfrm>
          </p:grpSpPr>
          <p:grpSp>
            <p:nvGrpSpPr>
              <p:cNvPr id="33" name="Group 27">
                <a:extLst>
                  <a:ext uri="{FF2B5EF4-FFF2-40B4-BE49-F238E27FC236}">
                    <a16:creationId xmlns:a16="http://schemas.microsoft.com/office/drawing/2014/main" id="{1148807A-3F2E-212E-F31D-15F461FD65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43" name="Freeform 28">
                  <a:extLst>
                    <a:ext uri="{FF2B5EF4-FFF2-40B4-BE49-F238E27FC236}">
                      <a16:creationId xmlns:a16="http://schemas.microsoft.com/office/drawing/2014/main" id="{22C4EDB8-603F-39A2-899C-DCC610BE23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" name="Freeform 29">
                  <a:extLst>
                    <a:ext uri="{FF2B5EF4-FFF2-40B4-BE49-F238E27FC236}">
                      <a16:creationId xmlns:a16="http://schemas.microsoft.com/office/drawing/2014/main" id="{6F6B1B1D-E26D-6118-EEE6-E8A8121C24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" name="Freeform 30">
                  <a:extLst>
                    <a:ext uri="{FF2B5EF4-FFF2-40B4-BE49-F238E27FC236}">
                      <a16:creationId xmlns:a16="http://schemas.microsoft.com/office/drawing/2014/main" id="{701C31AA-6C68-5CBC-85B7-11F26B6361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" name="Freeform 31">
                  <a:extLst>
                    <a:ext uri="{FF2B5EF4-FFF2-40B4-BE49-F238E27FC236}">
                      <a16:creationId xmlns:a16="http://schemas.microsoft.com/office/drawing/2014/main" id="{625848FD-4F18-F583-AA0A-A70FC83F75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" name="Freeform 32">
                  <a:extLst>
                    <a:ext uri="{FF2B5EF4-FFF2-40B4-BE49-F238E27FC236}">
                      <a16:creationId xmlns:a16="http://schemas.microsoft.com/office/drawing/2014/main" id="{3E10DD75-59A3-7302-8764-3279881D80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" name="Freeform 33">
                  <a:extLst>
                    <a:ext uri="{FF2B5EF4-FFF2-40B4-BE49-F238E27FC236}">
                      <a16:creationId xmlns:a16="http://schemas.microsoft.com/office/drawing/2014/main" id="{EB9E0900-154D-2A26-A1DD-E6431807DC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6" name="Freeform 34">
                <a:extLst>
                  <a:ext uri="{FF2B5EF4-FFF2-40B4-BE49-F238E27FC236}">
                    <a16:creationId xmlns:a16="http://schemas.microsoft.com/office/drawing/2014/main" id="{5B971789-54A2-B5A8-098B-09584BBAD4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Freeform 35">
                <a:extLst>
                  <a:ext uri="{FF2B5EF4-FFF2-40B4-BE49-F238E27FC236}">
                    <a16:creationId xmlns:a16="http://schemas.microsoft.com/office/drawing/2014/main" id="{FEA7B781-61A7-BA3F-F568-F3FDEA2507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Oval 36">
                <a:extLst>
                  <a:ext uri="{FF2B5EF4-FFF2-40B4-BE49-F238E27FC236}">
                    <a16:creationId xmlns:a16="http://schemas.microsoft.com/office/drawing/2014/main" id="{A7AC160A-3D97-0100-26B7-C226D1B22B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39" name="Oval 37">
                <a:extLst>
                  <a:ext uri="{FF2B5EF4-FFF2-40B4-BE49-F238E27FC236}">
                    <a16:creationId xmlns:a16="http://schemas.microsoft.com/office/drawing/2014/main" id="{71BA4CF6-7F20-7315-0B71-CAB011884C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40" name="Oval 38">
                <a:extLst>
                  <a:ext uri="{FF2B5EF4-FFF2-40B4-BE49-F238E27FC236}">
                    <a16:creationId xmlns:a16="http://schemas.microsoft.com/office/drawing/2014/main" id="{ADFA209D-3156-12EC-F55E-56D677426C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41" name="Oval 39">
                <a:extLst>
                  <a:ext uri="{FF2B5EF4-FFF2-40B4-BE49-F238E27FC236}">
                    <a16:creationId xmlns:a16="http://schemas.microsoft.com/office/drawing/2014/main" id="{E7F8B14C-7449-818B-DC28-757F8E5365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42" name="Oval 40">
                <a:extLst>
                  <a:ext uri="{FF2B5EF4-FFF2-40B4-BE49-F238E27FC236}">
                    <a16:creationId xmlns:a16="http://schemas.microsoft.com/office/drawing/2014/main" id="{65D3C4C2-02BD-5FA3-FEE8-FBFCAA17F7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0FCA1FA1-9E63-50CC-5EA1-585CBCCB65FD}"/>
              </a:ext>
            </a:extLst>
          </p:cNvPr>
          <p:cNvGrpSpPr/>
          <p:nvPr/>
        </p:nvGrpSpPr>
        <p:grpSpPr>
          <a:xfrm>
            <a:off x="4206029" y="5675596"/>
            <a:ext cx="2940248" cy="664843"/>
            <a:chOff x="4206029" y="5297651"/>
            <a:chExt cx="2940248" cy="664843"/>
          </a:xfrm>
        </p:grpSpPr>
        <p:pic>
          <p:nvPicPr>
            <p:cNvPr id="22" name="Picture 21" descr="http://www.swordofthespirit.net/bulwark/mosesbush.gif">
              <a:extLst>
                <a:ext uri="{FF2B5EF4-FFF2-40B4-BE49-F238E27FC236}">
                  <a16:creationId xmlns:a16="http://schemas.microsoft.com/office/drawing/2014/main" id="{358EFA6B-5F0A-6E46-4CAF-E6CDBE6EAE2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53063" y="5500829"/>
              <a:ext cx="79321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AutoShape 38">
              <a:extLst>
                <a:ext uri="{FF2B5EF4-FFF2-40B4-BE49-F238E27FC236}">
                  <a16:creationId xmlns:a16="http://schemas.microsoft.com/office/drawing/2014/main" id="{526E1BEB-044D-4852-D01A-FC8D12C5CB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029" y="5297651"/>
              <a:ext cx="2004013" cy="536455"/>
            </a:xfrm>
            <a:prstGeom prst="wedgeRoundRectCallout">
              <a:avLst>
                <a:gd name="adj1" fmla="val 55981"/>
                <a:gd name="adj2" fmla="val 20381"/>
                <a:gd name="adj3" fmla="val 16667"/>
              </a:avLst>
            </a:prstGeom>
            <a:noFill/>
            <a:ln w="12700">
              <a:solidFill>
                <a:srgbClr val="FFC000"/>
              </a:solidFill>
              <a:miter lim="800000"/>
              <a:headEnd/>
              <a:tailEnd/>
            </a:ln>
          </p:spPr>
          <p:txBody>
            <a:bodyPr/>
            <a:lstStyle>
              <a:lvl1pPr algn="l">
                <a:spcBef>
                  <a:spcPct val="20000"/>
                </a:spcBef>
                <a:defRPr sz="3200">
                  <a:solidFill>
                    <a:schemeClr val="tx1"/>
                  </a:solidFill>
                  <a:latin typeface="Comic Sans MS" pitchFamily="66" charset="0"/>
                </a:defRPr>
              </a:lvl1pPr>
              <a:lvl2pPr marL="742950" indent="-285750"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l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lvl="0" algn="ctr">
                <a:spcBef>
                  <a:spcPct val="0"/>
                </a:spcBef>
              </a:pPr>
              <a:r>
                <a:rPr lang="en-US" altLang="en-US" sz="2400" dirty="0">
                  <a:solidFill>
                    <a:srgbClr val="FFFFFF"/>
                  </a:solidFill>
                  <a:latin typeface="Times New Roman" pitchFamily="18" charset="0"/>
                </a:rPr>
                <a:t>I give you </a:t>
              </a:r>
              <a:r>
                <a:rPr lang="en-US" altLang="en-US" sz="2400" dirty="0">
                  <a:solidFill>
                    <a:srgbClr val="FFFF00"/>
                  </a:solidFill>
                  <a:latin typeface="Times New Roman" pitchFamily="18" charset="0"/>
                </a:rPr>
                <a:t>x</a:t>
              </a:r>
              <a:r>
                <a:rPr lang="en-US" altLang="en-US" sz="2400" dirty="0">
                  <a:solidFill>
                    <a:srgbClr val="FFFFFF"/>
                  </a:solidFill>
                  <a:latin typeface="Times New Roman" pitchFamily="18" charset="0"/>
                </a:rPr>
                <a:t>.</a:t>
              </a:r>
            </a:p>
          </p:txBody>
        </p:sp>
        <p:sp>
          <p:nvSpPr>
            <p:cNvPr id="31" name="Text Box 43">
              <a:extLst>
                <a:ext uri="{FF2B5EF4-FFF2-40B4-BE49-F238E27FC236}">
                  <a16:creationId xmlns:a16="http://schemas.microsoft.com/office/drawing/2014/main" id="{DF9B00E0-9D3D-2853-9615-00C51A33CA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14068" y="5484351"/>
              <a:ext cx="3417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2400" dirty="0">
                  <a:solidFill>
                    <a:srgbClr val="FFFF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endParaRPr lang="en-US" altLang="en-US" sz="2400" dirty="0"/>
            </a:p>
          </p:txBody>
        </p:sp>
      </p:grpSp>
      <p:sp>
        <p:nvSpPr>
          <p:cNvPr id="2" name="Oval 1">
            <a:extLst>
              <a:ext uri="{FF2B5EF4-FFF2-40B4-BE49-F238E27FC236}">
                <a16:creationId xmlns:a16="http://schemas.microsoft.com/office/drawing/2014/main" id="{DA606A55-3CA7-0A15-3183-E8BEEA1A4E28}"/>
              </a:ext>
            </a:extLst>
          </p:cNvPr>
          <p:cNvSpPr/>
          <p:nvPr/>
        </p:nvSpPr>
        <p:spPr>
          <a:xfrm>
            <a:off x="2209800" y="3349744"/>
            <a:ext cx="533400" cy="536456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9E6D3169-A9F8-F9F9-4600-59B9C187DA3F}"/>
              </a:ext>
            </a:extLst>
          </p:cNvPr>
          <p:cNvSpPr/>
          <p:nvPr/>
        </p:nvSpPr>
        <p:spPr>
          <a:xfrm>
            <a:off x="3057236" y="3349744"/>
            <a:ext cx="533400" cy="536456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379161A6-C6F2-B9E4-E20B-D93ECBD6C430}"/>
              </a:ext>
            </a:extLst>
          </p:cNvPr>
          <p:cNvSpPr/>
          <p:nvPr/>
        </p:nvSpPr>
        <p:spPr>
          <a:xfrm>
            <a:off x="3962400" y="3349744"/>
            <a:ext cx="1143000" cy="536456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10" name="AutoShape 38">
            <a:extLst>
              <a:ext uri="{FF2B5EF4-FFF2-40B4-BE49-F238E27FC236}">
                <a16:creationId xmlns:a16="http://schemas.microsoft.com/office/drawing/2014/main" id="{35C1E8D0-6A1C-4BCD-B80F-A5FC201044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48728" y="6257636"/>
            <a:ext cx="2879077" cy="536455"/>
          </a:xfrm>
          <a:prstGeom prst="wedgeRoundRectCallout">
            <a:avLst>
              <a:gd name="adj1" fmla="val 29995"/>
              <a:gd name="adj2" fmla="val -58819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0" algn="ctr">
              <a:spcBef>
                <a:spcPct val="0"/>
              </a:spcBef>
            </a:pP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</a:rPr>
              <a:t>I assure you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  <a:latin typeface="Times New Roman" pitchFamily="18" charset="0"/>
              </a:rPr>
              <a:t>1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(</a:t>
            </a:r>
            <a:r>
              <a:rPr lang="en-US" altLang="en-US" sz="2400" dirty="0">
                <a:solidFill>
                  <a:srgbClr val="FFFF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)=</a:t>
            </a:r>
            <a:r>
              <a:rPr lang="en-US" altLang="en-US" sz="2400" dirty="0">
                <a:solidFill>
                  <a:srgbClr val="FFFF00"/>
                </a:solidFill>
                <a:latin typeface="Times New Roman" pitchFamily="18" charset="0"/>
                <a:sym typeface="Symbol" panose="05050102010706020507" pitchFamily="18" charset="2"/>
              </a:rPr>
              <a:t>y.</a:t>
            </a:r>
            <a:endParaRPr lang="en-US" altLang="en-US" sz="2400" dirty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4994DC33-4670-E2BB-A222-7BA206E1F469}"/>
              </a:ext>
            </a:extLst>
          </p:cNvPr>
          <p:cNvSpPr/>
          <p:nvPr/>
        </p:nvSpPr>
        <p:spPr>
          <a:xfrm>
            <a:off x="2803234" y="1152236"/>
            <a:ext cx="362528" cy="325584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3598F286-5CFF-D742-7B66-C7DA88E5BB29}"/>
              </a:ext>
            </a:extLst>
          </p:cNvPr>
          <p:cNvSpPr/>
          <p:nvPr/>
        </p:nvSpPr>
        <p:spPr>
          <a:xfrm>
            <a:off x="4276436" y="1161472"/>
            <a:ext cx="362528" cy="325584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CCB6CD-DEC1-806E-6848-197FD2142DB2}"/>
              </a:ext>
            </a:extLst>
          </p:cNvPr>
          <p:cNvCxnSpPr>
            <a:cxnSpLocks/>
          </p:cNvCxnSpPr>
          <p:nvPr/>
        </p:nvCxnSpPr>
        <p:spPr bwMode="auto">
          <a:xfrm>
            <a:off x="5763492" y="1219200"/>
            <a:ext cx="344056" cy="228600"/>
          </a:xfrm>
          <a:prstGeom prst="line">
            <a:avLst/>
          </a:prstGeom>
          <a:noFill/>
          <a:ln w="127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</p:spTree>
    <p:extLst>
      <p:ext uri="{BB962C8B-B14F-4D97-AF65-F5344CB8AC3E}">
        <p14:creationId xmlns:p14="http://schemas.microsoft.com/office/powerpoint/2010/main" val="4284912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8" grpId="0" animBg="1"/>
      <p:bldP spid="8" grpId="1" animBg="1"/>
      <p:bldP spid="9" grpId="0" animBg="1"/>
      <p:bldP spid="10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24">
                <a:extLst>
                  <a:ext uri="{FF2B5EF4-FFF2-40B4-BE49-F238E27FC236}">
                    <a16:creationId xmlns:a16="http://schemas.microsoft.com/office/drawing/2014/main" id="{2E8FD448-B244-43D4-B000-3874BC943173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SpPr txBox="1"/>
              <p:nvPr/>
            </p:nvSpPr>
            <p:spPr>
              <a:xfrm>
                <a:off x="228600" y="685800"/>
                <a:ext cx="9144000" cy="54864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 marL="342900" lvl="0" indent="-342900" algn="l">
                  <a:spcBef>
                    <a:spcPts val="6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kumimoji="0" lang="en-CA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+mj-lt"/>
                  </a:rPr>
                  <a:t> Vowels </a:t>
                </a:r>
                <a14:m>
                  <m:oMath xmlns:m="http://schemas.openxmlformats.org/officeDocument/2006/math">
                    <m:r>
                      <a:rPr kumimoji="0" lang="en-CA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kumimoji="0" lang="en-CA" sz="240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kumimoji="0" lang="en-CA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a:rPr kumimoji="0" lang="en-CA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kumimoji="0" lang="en-CA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e</m:t>
                        </m:r>
                        <m:r>
                          <a:rPr kumimoji="0" lang="en-CA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kumimoji="0" lang="en-CA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kumimoji="0" lang="en-CA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kumimoji="0" lang="en-CA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o</m:t>
                        </m:r>
                        <m:r>
                          <a:rPr kumimoji="0" lang="en-CA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kumimoji="0" lang="en-CA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u</m:t>
                        </m:r>
                      </m:e>
                    </m:d>
                  </m:oMath>
                </a14:m>
                <a:r>
                  <a:rPr kumimoji="0" lang="en-CA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+mj-lt"/>
                  </a:rPr>
                  <a:t>,  |</a:t>
                </a:r>
                <a:r>
                  <a:rPr lang="en-CA" sz="2400" dirty="0">
                    <a:solidFill>
                      <a:schemeClr val="bg2"/>
                    </a:solidFill>
                    <a:latin typeface="+mj-lt"/>
                  </a:rPr>
                  <a:t>Vowels</a:t>
                </a:r>
                <a:r>
                  <a:rPr kumimoji="0" lang="en-CA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+mj-lt"/>
                  </a:rPr>
                  <a:t>|=5</a:t>
                </a:r>
              </a:p>
              <a:p>
                <a:pPr marL="342900" lvl="0" indent="-342900" algn="l">
                  <a:spcBef>
                    <a:spcPts val="600"/>
                  </a:spcBef>
                  <a:buFont typeface="Arial" panose="020B0604020202020204" pitchFamily="34" charset="0"/>
                  <a:buChar char="•"/>
                  <a:defRPr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kumimoji="0" lang="en-CA" sz="240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CA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,3,5,7,9</m:t>
                        </m:r>
                      </m:e>
                    </m:d>
                  </m:oMath>
                </a14:m>
                <a:r>
                  <a:rPr kumimoji="0" lang="en-CA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CA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{"/>
                        <m:endChr m:val="}"/>
                        <m:ctrlPr>
                          <a:rPr kumimoji="0" lang="en-CA" sz="240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CA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0" lang="en-CA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kumimoji="0" lang="en-CA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kumimoji="0" lang="en-CA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| </m:t>
                        </m:r>
                        <m:r>
                          <m:rPr>
                            <m:sty m:val="p"/>
                          </m:rPr>
                          <a:rPr kumimoji="0" lang="en-CA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kumimoji="0" lang="en-CA" sz="240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CA" sz="240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+mj-lt"/>
                          </a:rPr>
                          <m:t>is</m:t>
                        </m:r>
                        <m:r>
                          <m:rPr>
                            <m:nor/>
                          </m:rPr>
                          <a:rPr kumimoji="0" lang="en-CA" sz="240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CA" sz="240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+mj-lt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CA" sz="240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CA" sz="240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+mj-lt"/>
                          </a:rPr>
                          <m:t>positive</m:t>
                        </m:r>
                        <m:r>
                          <m:rPr>
                            <m:nor/>
                          </m:rPr>
                          <a:rPr kumimoji="0" lang="en-CA" sz="240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CA" sz="240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+mj-lt"/>
                          </a:rPr>
                          <m:t>odd</m:t>
                        </m:r>
                        <m:r>
                          <m:rPr>
                            <m:nor/>
                          </m:rPr>
                          <a:rPr kumimoji="0" lang="en-CA" sz="240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CA" sz="240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+mj-lt"/>
                          </a:rPr>
                          <m:t>integer</m:t>
                        </m:r>
                        <m:r>
                          <m:rPr>
                            <m:nor/>
                          </m:rPr>
                          <a:rPr kumimoji="0" lang="en-CA" sz="240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CA" sz="240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+mj-lt"/>
                          </a:rPr>
                          <m:t>less</m:t>
                        </m:r>
                        <m:r>
                          <m:rPr>
                            <m:nor/>
                          </m:rPr>
                          <a:rPr kumimoji="0" lang="en-CA" sz="240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+mj-lt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CA" sz="240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+mj-lt"/>
                          </a:rPr>
                          <m:t>than</m:t>
                        </m:r>
                        <m:r>
                          <m:rPr>
                            <m:nor/>
                          </m:rPr>
                          <a:rPr kumimoji="0" lang="en-CA" sz="240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+mj-lt"/>
                          </a:rPr>
                          <m:t> 10</m:t>
                        </m:r>
                      </m:e>
                    </m:d>
                  </m:oMath>
                </a14:m>
                <a:endParaRPr kumimoji="0" lang="en-CA" sz="2400" u="none" strike="noStrike" kern="1200" cap="none" spc="0" normalizeH="0" baseline="0" noProof="0" dirty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+mj-lt"/>
                </a:endParaRPr>
              </a:p>
              <a:p>
                <a:pPr marL="342900" lvl="0" indent="-342900" algn="l">
                  <a:spcBef>
                    <a:spcPts val="600"/>
                  </a:spcBef>
                  <a:buFont typeface="Arial" panose="020B0604020202020204" pitchFamily="34" charset="0"/>
                  <a:buChar char="•"/>
                  <a:defRPr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kumimoji="0" lang="en-CA" sz="240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CA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,2,3,</m:t>
                        </m:r>
                        <m:r>
                          <a:rPr kumimoji="0" lang="en-CA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…</m:t>
                        </m:r>
                        <m:r>
                          <a:rPr kumimoji="0" lang="en-CA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99</m:t>
                        </m:r>
                      </m:e>
                    </m:d>
                  </m:oMath>
                </a14:m>
                <a:r>
                  <a:rPr kumimoji="0" lang="en-CA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+mj-lt"/>
                  </a:rPr>
                  <a:t>  </a:t>
                </a:r>
                <a14:m>
                  <m:oMath xmlns:m="http://schemas.openxmlformats.org/officeDocument/2006/math">
                    <m:r>
                      <a:rPr kumimoji="0" lang="en-CA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CA" sz="2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kumimoji="0" lang="en-CA" sz="240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kumimoji="0" lang="en-CA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400" dirty="0">
                            <a:solidFill>
                              <a:schemeClr val="bg2"/>
                            </a:solidFill>
                            <a:latin typeface="+mj-lt"/>
                            <a:ea typeface="Cambria Math" pitchFamily="18" charset="0"/>
                          </a:rPr>
                          <m:t>∈</m:t>
                        </m:r>
                        <m:r>
                          <m:rPr>
                            <m:sty m:val="p"/>
                          </m:rPr>
                          <a:rPr lang="en-CA" sz="2400" b="0" i="1" dirty="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  <a:ea typeface="Cambria Math" pitchFamily="18" charset="0"/>
                          </a:rPr>
                          <m:t>Z</m:t>
                        </m:r>
                        <m:r>
                          <a:rPr kumimoji="0" lang="en-CA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kumimoji="0" lang="en-CA" sz="24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0</m:t>
                        </m:r>
                        <m:r>
                          <m:rPr>
                            <m:nor/>
                          </m:rPr>
                          <a:rPr lang="el-GR" altLang="en-US" sz="2400" dirty="0">
                            <a:solidFill>
                              <a:schemeClr val="bg2"/>
                            </a:solidFill>
                            <a:latin typeface="+mj-lt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≤</m:t>
                        </m:r>
                        <m:r>
                          <m:rPr>
                            <m:sty m:val="p"/>
                          </m:rPr>
                          <a:rPr kumimoji="0" lang="en-CA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l-GR" altLang="en-US" sz="2400" dirty="0">
                            <a:solidFill>
                              <a:schemeClr val="bg2"/>
                            </a:solidFill>
                            <a:latin typeface="+mj-lt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≤</m:t>
                        </m:r>
                        <m:r>
                          <m:rPr>
                            <m:nor/>
                          </m:rPr>
                          <a:rPr kumimoji="0" lang="en-CA" sz="240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+mj-lt"/>
                          </a:rPr>
                          <m:t>100</m:t>
                        </m:r>
                      </m:e>
                    </m:d>
                  </m:oMath>
                </a14:m>
                <a:endParaRPr kumimoji="0" lang="en-CA" sz="2400" u="none" strike="noStrike" kern="1200" cap="none" spc="0" normalizeH="0" baseline="0" noProof="0" dirty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+mj-lt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CA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+mj-lt"/>
                  </a:rPr>
                  <a:t>Prime  = { p | prime(p) } = {2,</a:t>
                </a:r>
                <a:r>
                  <a:rPr kumimoji="0" lang="en-CA" sz="2400" u="none" strike="noStrike" kern="1200" cap="none" spc="0" normalizeH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+mj-lt"/>
                  </a:rPr>
                  <a:t> 3, 5, 7,  11, …. }</a:t>
                </a:r>
                <a:endParaRPr kumimoji="0" lang="en-CA" sz="2400" u="none" strike="noStrike" kern="1200" cap="none" spc="0" normalizeH="0" baseline="0" noProof="0" dirty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+mj-lt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kumimoji="0" lang="en-CA" sz="24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{"/>
                            <m:endChr m:val="}"/>
                            <m:ctrlPr>
                              <a:rPr kumimoji="0" lang="en-CA" sz="240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bg2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kumimoji="0" lang="en-CA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bg2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1,2,3</m:t>
                            </m:r>
                          </m:e>
                        </m:d>
                        <m:r>
                          <a:rPr kumimoji="0" lang="en-CA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kumimoji="0" lang="en-CA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a</m:t>
                        </m:r>
                        <m:r>
                          <a:rPr kumimoji="0" lang="en-CA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, </m:t>
                        </m:r>
                        <m:d>
                          <m:dPr>
                            <m:begChr m:val="{"/>
                            <m:endChr m:val="}"/>
                            <m:ctrlPr>
                              <a:rPr kumimoji="0" lang="en-CA" sz="240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bg2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kumimoji="0" lang="en-CA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bg2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b</m:t>
                            </m:r>
                            <m:r>
                              <a:rPr kumimoji="0" lang="en-CA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bg2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kumimoji="0" lang="en-CA" sz="2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bg2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c</m:t>
                            </m:r>
                          </m:e>
                        </m:d>
                      </m:e>
                    </m:d>
                  </m:oMath>
                </a14:m>
                <a:r>
                  <a:rPr kumimoji="0" lang="en-CA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+mj-lt"/>
                  </a:rPr>
                  <a:t>:  Sets containing sets.</a:t>
                </a:r>
              </a:p>
              <a:p>
                <a:pPr marL="342900" lvl="0" indent="-342900" algn="l">
                  <a:spcBef>
                    <a:spcPts val="6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kumimoji="0" lang="en-CA" alt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+mj-lt"/>
                  </a:rPr>
                  <a:t>{1,2} vs {{1},{2}}, 1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dirty="0">
                        <a:solidFill>
                          <a:schemeClr val="bg2"/>
                        </a:solidFill>
                        <a:latin typeface="+mj-lt"/>
                        <a:ea typeface="Cambria Math" pitchFamily="18" charset="0"/>
                      </a:rPr>
                      <m:t>∈</m:t>
                    </m:r>
                  </m:oMath>
                </a14:m>
                <a:r>
                  <a:rPr lang="en-CA" altLang="en-US" sz="2400" dirty="0">
                    <a:solidFill>
                      <a:schemeClr val="bg2"/>
                    </a:solidFill>
                    <a:latin typeface="+mj-lt"/>
                  </a:rPr>
                  <a:t>{1,2} vs </a:t>
                </a:r>
                <a14:m>
                  <m:oMath xmlns:m="http://schemas.openxmlformats.org/officeDocument/2006/math">
                    <m:r>
                      <a:rPr lang="en-CA" sz="2400" b="0" i="0" dirty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  <a:ea typeface="Cambria Math" pitchFamily="18" charset="0"/>
                      </a:rPr>
                      <m:t>{1}</m:t>
                    </m:r>
                    <m:r>
                      <m:rPr>
                        <m:nor/>
                      </m:rPr>
                      <a:rPr lang="en-US" sz="2400" dirty="0">
                        <a:solidFill>
                          <a:schemeClr val="bg2"/>
                        </a:solidFill>
                        <a:latin typeface="+mj-lt"/>
                        <a:ea typeface="Cambria Math" pitchFamily="18" charset="0"/>
                      </a:rPr>
                      <m:t>∈</m:t>
                    </m:r>
                  </m:oMath>
                </a14:m>
                <a:r>
                  <a:rPr lang="en-CA" altLang="en-US" sz="2400" dirty="0">
                    <a:solidFill>
                      <a:schemeClr val="bg2"/>
                    </a:solidFill>
                    <a:latin typeface="+mj-lt"/>
                  </a:rPr>
                  <a:t>{{1},{2}}</a:t>
                </a:r>
                <a:endParaRPr kumimoji="0" lang="en-CA" sz="2400" u="none" strike="noStrike" kern="1200" cap="none" spc="0" normalizeH="0" baseline="0" noProof="0" dirty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+mj-lt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+mj-lt"/>
                  </a:rPr>
                  <a:t>The set of all sets which are not members of themselves.</a:t>
                </a:r>
                <a:br>
                  <a:rPr kumimoji="0" 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+mj-lt"/>
                  </a:rPr>
                </a:br>
                <a:r>
                  <a:rPr kumimoji="0" 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+mj-lt"/>
                  </a:rPr>
                  <a:t>   Russell’s Paradox: Does it contain itself.</a:t>
                </a:r>
                <a:br>
                  <a:rPr kumimoji="0" 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+mj-lt"/>
                  </a:rPr>
                </a:br>
                <a:r>
                  <a:rPr kumimoji="0" 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+mj-lt"/>
                  </a:rPr>
                  <a:t>      It does iff it does not.</a:t>
                </a: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+mj-lt"/>
                  </a:rPr>
                  <a:t>The universal set U is the set containing everything </a:t>
                </a:r>
                <a:br>
                  <a:rPr kumimoji="0" 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+mj-lt"/>
                  </a:rPr>
                </a:br>
                <a:r>
                  <a:rPr kumimoji="0" 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+mj-lt"/>
                  </a:rPr>
                  <a:t>  (currently under consideration</a:t>
                </a:r>
                <a:r>
                  <a:rPr lang="en-US" sz="2400" dirty="0">
                    <a:solidFill>
                      <a:schemeClr val="bg2"/>
                    </a:solidFill>
                    <a:latin typeface="+mj-lt"/>
                  </a:rPr>
                  <a:t>)</a:t>
                </a:r>
                <a:endParaRPr kumimoji="0" lang="en-US" sz="2400" u="none" strike="noStrike" kern="1200" cap="none" spc="0" normalizeH="0" baseline="0" noProof="0" dirty="0">
                  <a:ln>
                    <a:noFill/>
                  </a:ln>
                  <a:solidFill>
                    <a:schemeClr val="bg2"/>
                  </a:solidFill>
                  <a:effectLst/>
                  <a:uLnTx/>
                  <a:uFillTx/>
                  <a:latin typeface="+mj-lt"/>
                </a:endParaRPr>
              </a:p>
              <a:p>
                <a:pPr marL="342900" lvl="0" indent="-342900" algn="l">
                  <a:spcBef>
                    <a:spcPts val="6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kumimoji="0" 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+mj-lt"/>
                  </a:rPr>
                  <a:t>The empty set = </a:t>
                </a:r>
                <a:r>
                  <a:rPr kumimoji="0" lang="en-US" alt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+mj-lt"/>
                    <a:sym typeface="Symbol" panose="05050102010706020507" pitchFamily="18" charset="2"/>
                  </a:rPr>
                  <a:t></a:t>
                </a:r>
                <a:r>
                  <a:rPr kumimoji="0" 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+mj-lt"/>
                    <a:ea typeface="Cambria Math"/>
                  </a:rPr>
                  <a:t> = {},</a:t>
                </a:r>
                <a:r>
                  <a:rPr kumimoji="0" lang="en-US" sz="2400" u="none" strike="noStrike" kern="1200" cap="none" spc="0" normalizeH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+mj-lt"/>
                    <a:ea typeface="Cambria Math"/>
                  </a:rPr>
                  <a:t>   |</a:t>
                </a:r>
                <a:r>
                  <a:rPr lang="en-US" altLang="en-US" sz="2400" dirty="0">
                    <a:solidFill>
                      <a:schemeClr val="bg2"/>
                    </a:solidFill>
                    <a:latin typeface="+mj-lt"/>
                    <a:sym typeface="Symbol" panose="05050102010706020507" pitchFamily="18" charset="2"/>
                  </a:rPr>
                  <a:t></a:t>
                </a:r>
                <a:r>
                  <a:rPr kumimoji="0" lang="en-US" sz="2400" u="none" strike="noStrike" kern="1200" cap="none" spc="0" normalizeH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+mj-lt"/>
                    <a:ea typeface="Cambria Math"/>
                  </a:rPr>
                  <a:t>|=0</a:t>
                </a:r>
                <a:r>
                  <a:rPr kumimoji="0" 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+mj-lt"/>
                    <a:ea typeface="Cambria Math"/>
                  </a:rPr>
                  <a:t>  </a:t>
                </a: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l-GR" alt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+mj-lt"/>
                    <a:cs typeface="Times New Roman" panose="02020603050405020304" pitchFamily="18" charset="0"/>
                    <a:sym typeface="Symbol" panose="05050102010706020507" pitchFamily="18" charset="2"/>
                  </a:rPr>
                  <a:t></a:t>
                </a:r>
                <a:r>
                  <a:rPr kumimoji="0" 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+mj-lt"/>
                    <a:ea typeface="Cambria Math"/>
                  </a:rPr>
                  <a:t> </a:t>
                </a:r>
                <a:r>
                  <a:rPr kumimoji="0" 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+mj-lt"/>
                  </a:rPr>
                  <a:t> {</a:t>
                </a:r>
                <a:r>
                  <a:rPr kumimoji="0" lang="en-US" alt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+mj-lt"/>
                    <a:sym typeface="Symbol" panose="05050102010706020507" pitchFamily="18" charset="2"/>
                  </a:rPr>
                  <a:t></a:t>
                </a:r>
                <a:r>
                  <a:rPr kumimoji="0" 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+mj-lt"/>
                    <a:ea typeface="Cambria Math"/>
                  </a:rPr>
                  <a:t>} = </a:t>
                </a:r>
                <a:r>
                  <a:rPr kumimoji="0" lang="en-CA" alt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+mj-lt"/>
                  </a:rPr>
                  <a:t>{{}} </a:t>
                </a:r>
                <a:r>
                  <a:rPr kumimoji="0" lang="en-US" sz="2400" u="none" strike="noStrike" kern="1200" cap="none" spc="0" normalizeH="0" baseline="0" noProof="0" dirty="0">
                    <a:ln>
                      <a:noFill/>
                    </a:ln>
                    <a:solidFill>
                      <a:schemeClr val="bg2"/>
                    </a:solidFill>
                    <a:effectLst/>
                    <a:uLnTx/>
                    <a:uFillTx/>
                    <a:latin typeface="+mj-lt"/>
                    <a:ea typeface="Cambria Math"/>
                  </a:rPr>
                  <a:t> ie contains one element which is the empty set.</a:t>
                </a:r>
              </a:p>
            </p:txBody>
          </p:sp>
        </mc:Choice>
        <mc:Fallback xmlns="">
          <p:sp>
            <p:nvSpPr>
              <p:cNvPr id="25" name="Object 24">
                <a:extLst>
                  <a:ext uri="{FF2B5EF4-FFF2-40B4-BE49-F238E27FC236}">
                    <a16:creationId xmlns:a16="http://schemas.microsoft.com/office/drawing/2014/main" id="{2E8FD448-B244-43D4-B000-3874BC943173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685800"/>
                <a:ext cx="9144000" cy="5486400"/>
              </a:xfrm>
              <a:prstGeom prst="rect">
                <a:avLst/>
              </a:prstGeom>
              <a:blipFill>
                <a:blip r:embed="rId3"/>
                <a:stretch>
                  <a:fillRect l="-933" t="-778" b="-4222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1397DC1E-AFAA-4CF1-9702-8C659324BD3C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280756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847A6AB7-ED92-4CC2-895B-E46908831F7A}" type="slidenum">
              <a:rPr kumimoji="0" 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5</a:t>
            </a:fld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7BFB508-3A59-B6BC-42A8-13D6C37792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 altLang="en-US" sz="3600" dirty="0"/>
              <a:t>Sets</a:t>
            </a:r>
          </a:p>
        </p:txBody>
      </p:sp>
    </p:spTree>
    <p:extLst>
      <p:ext uri="{BB962C8B-B14F-4D97-AF65-F5344CB8AC3E}">
        <p14:creationId xmlns:p14="http://schemas.microsoft.com/office/powerpoint/2010/main" val="628870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41">
            <a:extLst>
              <a:ext uri="{FF2B5EF4-FFF2-40B4-BE49-F238E27FC236}">
                <a16:creationId xmlns:a16="http://schemas.microsoft.com/office/drawing/2014/main" id="{A4DA0016-02B9-D0A1-6172-74BD3DE24C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3718" y="600364"/>
            <a:ext cx="4256426" cy="1475053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Proof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057400"/>
            <a:ext cx="8153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FFFF00"/>
                </a:solidFill>
              </a:rPr>
              <a:t>Onto / Surjective function: </a:t>
            </a:r>
            <a:r>
              <a:rPr lang="en-US" sz="2400" dirty="0"/>
              <a:t>every element </a:t>
            </a:r>
            <a:r>
              <a:rPr lang="en-US" sz="2400" dirty="0" err="1">
                <a:solidFill>
                  <a:srgbClr val="FFC000"/>
                </a:solidFill>
              </a:rPr>
              <a:t>z</a:t>
            </a:r>
            <a:r>
              <a:rPr lang="en-US" altLang="en-US" sz="2400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C</a:t>
            </a:r>
            <a:r>
              <a:rPr lang="en-US" sz="2400" dirty="0"/>
              <a:t> is mapped to.</a:t>
            </a:r>
            <a:endParaRPr lang="en-US" sz="2400" dirty="0">
              <a:solidFill>
                <a:srgbClr val="FFFF00"/>
              </a:solidFill>
            </a:endParaRPr>
          </a:p>
          <a:p>
            <a:pPr lvl="1" eaLnBrk="1" hangingPunct="1"/>
            <a:r>
              <a:rPr lang="en-US" sz="2400" dirty="0"/>
              <a:t>Lemma: If </a:t>
            </a:r>
            <a:r>
              <a:rPr lang="en-CA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 </a:t>
            </a:r>
            <a:r>
              <a:rPr lang="en-US" sz="2400" dirty="0"/>
              <a:t>and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dirty="0">
                <a:solidFill>
                  <a:schemeClr val="accent2"/>
                </a:solidFill>
              </a:rPr>
              <a:t> </a:t>
            </a:r>
            <a:r>
              <a:rPr lang="en-US" sz="2400" dirty="0"/>
              <a:t>are onto, then so is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⸰</a:t>
            </a:r>
            <a:r>
              <a:rPr lang="en-CA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sz="2400" dirty="0"/>
              <a:t>.</a:t>
            </a:r>
          </a:p>
          <a:p>
            <a:pPr marL="457200" lvl="1" indent="0" eaLnBrk="1" hangingPunct="1">
              <a:buNone/>
            </a:pPr>
            <a:r>
              <a:rPr lang="en-US" sz="2400" dirty="0"/>
              <a:t>     </a:t>
            </a:r>
            <a:r>
              <a:rPr lang="en-US" sz="2400" kern="0" dirty="0">
                <a:solidFill>
                  <a:srgbClr val="FFFF00"/>
                </a:solidFill>
              </a:rPr>
              <a:t> 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 kern="0" dirty="0">
                <a:solidFill>
                  <a:srgbClr val="FFFF00"/>
                </a:solidFill>
              </a:rPr>
              <a:t>:</a:t>
            </a:r>
            <a:r>
              <a:rPr lang="en-US" sz="2400" kern="0" dirty="0">
                <a:solidFill>
                  <a:srgbClr val="FFC000"/>
                </a:solidFill>
              </a:rPr>
              <a:t>   ∀</a:t>
            </a:r>
            <a:r>
              <a:rPr lang="en-US" sz="2400" kern="0" dirty="0" err="1">
                <a:solidFill>
                  <a:srgbClr val="FFC000"/>
                </a:solidFill>
              </a:rPr>
              <a:t>z</a:t>
            </a:r>
            <a:r>
              <a:rPr lang="en-US" altLang="en-US" sz="2400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C</a:t>
            </a:r>
            <a:r>
              <a: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rPr>
              <a:t>,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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yB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,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(y)=z</a:t>
            </a:r>
          </a:p>
          <a:p>
            <a:pPr marL="457200" lvl="1" indent="0" eaLnBrk="1" hangingPunct="1">
              <a:buNone/>
            </a:pPr>
            <a:r>
              <a:rPr lang="en-US" sz="2400" kern="0" dirty="0">
                <a:solidFill>
                  <a:srgbClr val="FFC000"/>
                </a:solidFill>
              </a:rPr>
              <a:t>     </a:t>
            </a:r>
            <a:r>
              <a:rPr lang="en-US" sz="2400" kern="0" dirty="0">
                <a:solidFill>
                  <a:srgbClr val="FFFF00"/>
                </a:solidFill>
              </a:rPr>
              <a:t> 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sz="2400" kern="0" dirty="0">
                <a:solidFill>
                  <a:srgbClr val="FFFF00"/>
                </a:solidFill>
              </a:rPr>
              <a:t>:</a:t>
            </a:r>
            <a:r>
              <a:rPr lang="en-US" sz="2400" kern="0" dirty="0">
                <a:solidFill>
                  <a:srgbClr val="FFC000"/>
                </a:solidFill>
              </a:rPr>
              <a:t>   ∀</a:t>
            </a:r>
            <a:r>
              <a:rPr lang="en-US" sz="2400" kern="0" dirty="0" err="1">
                <a:solidFill>
                  <a:srgbClr val="FFC000"/>
                </a:solidFill>
              </a:rPr>
              <a:t>y</a:t>
            </a:r>
            <a:r>
              <a:rPr lang="en-US" altLang="en-US" sz="2400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B</a:t>
            </a:r>
            <a:r>
              <a: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rPr>
              <a:t>,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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xA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, 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(x)=y </a:t>
            </a:r>
          </a:p>
          <a:p>
            <a:pPr marL="457200" lvl="1" indent="0" eaLnBrk="1" hangingPunct="1">
              <a:buNone/>
            </a:pPr>
            <a:r>
              <a:rPr lang="en-US" sz="2400" kern="0" dirty="0">
                <a:solidFill>
                  <a:srgbClr val="FFC000"/>
                </a:solidFill>
              </a:rPr>
              <a:t>    </a:t>
            </a:r>
            <a:r>
              <a:rPr lang="en-US" sz="2400" kern="0" dirty="0">
                <a:solidFill>
                  <a:schemeClr val="accent2"/>
                </a:solidFill>
              </a:rPr>
              <a:t>  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US" sz="2400" kern="0" dirty="0">
                <a:solidFill>
                  <a:schemeClr val="accent2"/>
                </a:solidFill>
              </a:rPr>
              <a:t>:</a:t>
            </a:r>
            <a:r>
              <a:rPr lang="en-US" sz="2400" kern="0" dirty="0">
                <a:solidFill>
                  <a:srgbClr val="FFC000"/>
                </a:solidFill>
              </a:rPr>
              <a:t>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sz="2400" kern="0" dirty="0">
                <a:solidFill>
                  <a:srgbClr val="FFC000"/>
                </a:solidFill>
              </a:rPr>
              <a:t>∀</a:t>
            </a:r>
            <a:r>
              <a:rPr lang="en-US" sz="2400" kern="0" dirty="0" err="1">
                <a:solidFill>
                  <a:srgbClr val="FFC000"/>
                </a:solidFill>
              </a:rPr>
              <a:t>z</a:t>
            </a:r>
            <a:r>
              <a:rPr lang="en-US" altLang="en-US" sz="2400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C</a:t>
            </a:r>
            <a:r>
              <a: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rPr>
              <a:t>,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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xA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, </a:t>
            </a:r>
            <a:r>
              <a:rPr lang="en-US" sz="2400" dirty="0">
                <a:solidFill>
                  <a:srgbClr val="FFC000"/>
                </a:solidFill>
              </a:rPr>
              <a:t>(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⸰</a:t>
            </a:r>
            <a:r>
              <a:rPr lang="en-CA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)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(x)=z</a:t>
            </a:r>
          </a:p>
          <a:p>
            <a:pPr marL="457200" lvl="1" indent="0" eaLnBrk="1" hangingPunct="1">
              <a:buNone/>
            </a:pP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  Proof:  </a:t>
            </a:r>
            <a:r>
              <a:rPr lang="en-US" altLang="en-US" sz="2400" dirty="0">
                <a:sym typeface="Symbol" panose="05050102010706020507" pitchFamily="18" charset="2"/>
              </a:rPr>
              <a:t>Let </a:t>
            </a:r>
            <a:r>
              <a:rPr lang="en-US" alt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z</a:t>
            </a:r>
            <a:r>
              <a:rPr lang="en-US" altLang="en-US" sz="2400" dirty="0">
                <a:sym typeface="Symbol" panose="05050102010706020507" pitchFamily="18" charset="2"/>
              </a:rPr>
              <a:t> be arbitrary.</a:t>
            </a:r>
          </a:p>
          <a:p>
            <a:pPr marL="857250" lvl="2" indent="0" eaLnBrk="1" hangingPunct="1">
              <a:buNone/>
            </a:pP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By 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, </a:t>
            </a:r>
            <a:r>
              <a:rPr lang="en-US" altLang="en-US" sz="2400" dirty="0">
                <a:sym typeface="Symbol" panose="05050102010706020507" pitchFamily="18" charset="2"/>
              </a:rPr>
              <a:t>there is a </a:t>
            </a:r>
            <a:r>
              <a:rPr lang="en-US" alt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y </a:t>
            </a:r>
            <a:r>
              <a:rPr lang="en-US" altLang="en-US" sz="2400" dirty="0">
                <a:sym typeface="Symbol" panose="05050102010706020507" pitchFamily="18" charset="2"/>
              </a:rPr>
              <a:t>for which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(</a:t>
            </a:r>
            <a:r>
              <a:rPr lang="en-US" alt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)=</a:t>
            </a:r>
            <a:r>
              <a:rPr lang="en-US" alt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z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. </a:t>
            </a:r>
          </a:p>
          <a:p>
            <a:pPr marL="857250" lvl="2" indent="0" eaLnBrk="1" hangingPunct="1">
              <a:spcBef>
                <a:spcPct val="0"/>
              </a:spcBef>
              <a:buNone/>
            </a:pPr>
            <a:r>
              <a:rPr lang="en-US" altLang="en-US" sz="2400" dirty="0">
                <a:latin typeface="Times New Roman" pitchFamily="18" charset="0"/>
                <a:sym typeface="Symbol" panose="05050102010706020507" pitchFamily="18" charset="2"/>
              </a:rPr>
              <a:t> By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400" dirty="0">
                <a:solidFill>
                  <a:srgbClr val="FFFF00"/>
                </a:solidFill>
                <a:latin typeface="Times New Roman" pitchFamily="18" charset="0"/>
                <a:sym typeface="Symbol" panose="05050102010706020507" pitchFamily="18" charset="2"/>
              </a:rPr>
              <a:t>, </a:t>
            </a:r>
            <a:r>
              <a:rPr lang="en-US" altLang="en-US" sz="2400" dirty="0">
                <a:latin typeface="Times New Roman" pitchFamily="18" charset="0"/>
                <a:sym typeface="Symbol" panose="05050102010706020507" pitchFamily="18" charset="2"/>
              </a:rPr>
              <a:t>there is a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FF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latin typeface="Times New Roman" pitchFamily="18" charset="0"/>
                <a:sym typeface="Symbol" panose="05050102010706020507" pitchFamily="18" charset="2"/>
              </a:rPr>
              <a:t>for which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(</a:t>
            </a:r>
            <a:r>
              <a:rPr lang="en-US" alt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)=</a:t>
            </a:r>
            <a:r>
              <a:rPr lang="en-US" alt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y</a:t>
            </a:r>
          </a:p>
          <a:p>
            <a:pPr marL="857250" lvl="2" indent="0" eaLnBrk="1" hangingPunct="1">
              <a:spcBef>
                <a:spcPct val="0"/>
              </a:spcBef>
              <a:buNone/>
            </a:pPr>
            <a:r>
              <a:rPr lang="en-US" sz="2400" dirty="0">
                <a:solidFill>
                  <a:srgbClr val="FFC000"/>
                </a:solidFill>
              </a:rPr>
              <a:t> (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 ⸰ </a:t>
            </a:r>
            <a:r>
              <a:rPr lang="en-CA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)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(</a:t>
            </a:r>
            <a:r>
              <a:rPr lang="en-US" alt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) =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u="sng" dirty="0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 </a:t>
            </a:r>
            <a:r>
              <a:rPr lang="en-CA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(</a:t>
            </a:r>
            <a:r>
              <a:rPr lang="en-US" alt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) </a:t>
            </a:r>
            <a:r>
              <a:rPr lang="en-US" alt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=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u="sng" dirty="0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= </a:t>
            </a:r>
            <a:r>
              <a:rPr lang="en-US" alt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z</a:t>
            </a:r>
            <a:endParaRPr lang="en-US" altLang="en-US" dirty="0">
              <a:solidFill>
                <a:srgbClr val="FFC000"/>
              </a:solidFill>
              <a:sym typeface="Symbol" panose="05050102010706020507" pitchFamily="18" charset="2"/>
            </a:endParaRPr>
          </a:p>
          <a:p>
            <a:pPr marL="0" indent="0" eaLnBrk="1" hangingPunct="1"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AutoShape 38">
            <a:extLst>
              <a:ext uri="{FF2B5EF4-FFF2-40B4-BE49-F238E27FC236}">
                <a16:creationId xmlns:a16="http://schemas.microsoft.com/office/drawing/2014/main" id="{6DC6E00C-E814-777E-EC56-617EFA41C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0169" y="5990177"/>
            <a:ext cx="3657600" cy="536455"/>
          </a:xfrm>
          <a:prstGeom prst="wedgeRoundRectCallout">
            <a:avLst>
              <a:gd name="adj1" fmla="val -50813"/>
              <a:gd name="adj2" fmla="val 16938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0" algn="ctr">
              <a:spcBef>
                <a:spcPct val="0"/>
              </a:spcBef>
            </a:pP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</a:rPr>
              <a:t>I assure you </a:t>
            </a:r>
            <a:r>
              <a:rPr lang="en-US" sz="2400" dirty="0">
                <a:solidFill>
                  <a:srgbClr val="FFC000"/>
                </a:solidFill>
                <a:latin typeface="Times New Roman" pitchFamily="18" charset="0"/>
              </a:rPr>
              <a:t>(</a:t>
            </a:r>
            <a:r>
              <a:rPr lang="en-CA" sz="2400" dirty="0">
                <a:solidFill>
                  <a:srgbClr val="00FFFF"/>
                </a:solidFill>
                <a:latin typeface="Times New Roman" pitchFamily="18" charset="0"/>
              </a:rPr>
              <a:t>f</a:t>
            </a:r>
            <a:r>
              <a:rPr lang="en-CA" sz="2400" baseline="-25000" dirty="0">
                <a:solidFill>
                  <a:srgbClr val="00FFFF"/>
                </a:solidFill>
                <a:latin typeface="Times New Roman" pitchFamily="18" charset="0"/>
              </a:rPr>
              <a:t>2</a:t>
            </a:r>
            <a:r>
              <a:rPr lang="en-CA" sz="2400" dirty="0">
                <a:solidFill>
                  <a:srgbClr val="FFC000"/>
                </a:solidFill>
                <a:latin typeface="Times New Roman" pitchFamily="18" charset="0"/>
                <a:cs typeface="Times New Roman" panose="02020603050405020304" pitchFamily="18" charset="0"/>
              </a:rPr>
              <a:t> ⸰ </a:t>
            </a:r>
            <a:r>
              <a:rPr lang="en-CA" sz="2400" dirty="0">
                <a:solidFill>
                  <a:srgbClr val="FFC000"/>
                </a:solidFill>
                <a:latin typeface="Times New Roman" pitchFamily="18" charset="0"/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  <a:latin typeface="Times New Roman" pitchFamily="18" charset="0"/>
              </a:rPr>
              <a:t>1</a:t>
            </a:r>
            <a:r>
              <a:rPr lang="en-US" sz="2400" dirty="0">
                <a:solidFill>
                  <a:srgbClr val="FFC000"/>
                </a:solidFill>
                <a:latin typeface="Times New Roman" pitchFamily="18" charset="0"/>
              </a:rPr>
              <a:t>)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(</a:t>
            </a:r>
            <a:r>
              <a:rPr lang="en-US" altLang="en-US" sz="2400" dirty="0">
                <a:solidFill>
                  <a:srgbClr val="FFFF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) = 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sym typeface="Symbol" panose="05050102010706020507" pitchFamily="18" charset="2"/>
              </a:rPr>
              <a:t>z</a:t>
            </a:r>
            <a:r>
              <a:rPr lang="en-US" altLang="en-US" sz="2400" dirty="0">
                <a:solidFill>
                  <a:srgbClr val="FFFF00"/>
                </a:solidFill>
                <a:latin typeface="Times New Roman" pitchFamily="18" charset="0"/>
                <a:sym typeface="Symbol" panose="05050102010706020507" pitchFamily="18" charset="2"/>
              </a:rPr>
              <a:t>.</a:t>
            </a:r>
            <a:endParaRPr lang="en-US" altLang="en-US" sz="2400" dirty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6F78E7EF-D340-2570-7796-30B0CD0BEFB4}"/>
              </a:ext>
            </a:extLst>
          </p:cNvPr>
          <p:cNvSpPr/>
          <p:nvPr/>
        </p:nvSpPr>
        <p:spPr>
          <a:xfrm>
            <a:off x="3743036" y="3776924"/>
            <a:ext cx="533400" cy="536456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77853235-3234-B141-7FF8-F4BFD9CF59EC}"/>
              </a:ext>
            </a:extLst>
          </p:cNvPr>
          <p:cNvSpPr/>
          <p:nvPr/>
        </p:nvSpPr>
        <p:spPr>
          <a:xfrm>
            <a:off x="4648199" y="3776924"/>
            <a:ext cx="2004013" cy="536456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A11FF59-8E08-0E74-C956-F748EE23CEE9}"/>
              </a:ext>
            </a:extLst>
          </p:cNvPr>
          <p:cNvGrpSpPr/>
          <p:nvPr/>
        </p:nvGrpSpPr>
        <p:grpSpPr>
          <a:xfrm>
            <a:off x="1524000" y="5963913"/>
            <a:ext cx="2539008" cy="894087"/>
            <a:chOff x="1524000" y="5268785"/>
            <a:chExt cx="2539008" cy="894087"/>
          </a:xfrm>
        </p:grpSpPr>
        <p:sp>
          <p:nvSpPr>
            <p:cNvPr id="22" name="AutoShape 46">
              <a:extLst>
                <a:ext uri="{FF2B5EF4-FFF2-40B4-BE49-F238E27FC236}">
                  <a16:creationId xmlns:a16="http://schemas.microsoft.com/office/drawing/2014/main" id="{E36928F6-2B71-4C4A-5CD3-30F8BCD802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8995" y="5268785"/>
              <a:ext cx="2004013" cy="536456"/>
            </a:xfrm>
            <a:prstGeom prst="wedgeRoundRectCallout">
              <a:avLst>
                <a:gd name="adj1" fmla="val -54407"/>
                <a:gd name="adj2" fmla="val 20804"/>
                <a:gd name="adj3" fmla="val 16667"/>
              </a:avLst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altLang="en-US" sz="2400" dirty="0"/>
                <a:t>I give you</a:t>
              </a:r>
              <a:r>
                <a:rPr lang="en-US" altLang="en-US" sz="2400" dirty="0">
                  <a:solidFill>
                    <a:srgbClr val="FFFF00"/>
                  </a:solidFill>
                  <a:sym typeface="Symbol" panose="05050102010706020507" pitchFamily="18" charset="2"/>
                </a:rPr>
                <a:t> x</a:t>
              </a:r>
              <a:r>
                <a:rPr lang="en-US" altLang="en-US" sz="2400" dirty="0"/>
                <a:t>.</a:t>
              </a:r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47D7B8F6-76B1-A991-9DC2-44E704AC926B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1524000" y="5274990"/>
              <a:ext cx="437834" cy="887882"/>
              <a:chOff x="2308" y="1513"/>
              <a:chExt cx="1162" cy="2570"/>
            </a:xfrm>
          </p:grpSpPr>
          <p:grpSp>
            <p:nvGrpSpPr>
              <p:cNvPr id="27" name="Group 27">
                <a:extLst>
                  <a:ext uri="{FF2B5EF4-FFF2-40B4-BE49-F238E27FC236}">
                    <a16:creationId xmlns:a16="http://schemas.microsoft.com/office/drawing/2014/main" id="{8EC9CD84-0DFF-3BAA-4705-205CE92886A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08" y="1740"/>
                <a:ext cx="957" cy="2343"/>
                <a:chOff x="2308" y="1740"/>
                <a:chExt cx="957" cy="2343"/>
              </a:xfrm>
            </p:grpSpPr>
            <p:sp>
              <p:nvSpPr>
                <p:cNvPr id="35" name="Freeform 28">
                  <a:extLst>
                    <a:ext uri="{FF2B5EF4-FFF2-40B4-BE49-F238E27FC236}">
                      <a16:creationId xmlns:a16="http://schemas.microsoft.com/office/drawing/2014/main" id="{7B0D58F4-6E4A-3DFC-CD5C-D10AB6E90F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>
                    <a:gd name="T0" fmla="*/ 123 w 432"/>
                    <a:gd name="T1" fmla="*/ 206 h 485"/>
                    <a:gd name="T2" fmla="*/ 159 w 432"/>
                    <a:gd name="T3" fmla="*/ 53 h 485"/>
                    <a:gd name="T4" fmla="*/ 248 w 432"/>
                    <a:gd name="T5" fmla="*/ 0 h 485"/>
                    <a:gd name="T6" fmla="*/ 335 w 432"/>
                    <a:gd name="T7" fmla="*/ 0 h 485"/>
                    <a:gd name="T8" fmla="*/ 388 w 432"/>
                    <a:gd name="T9" fmla="*/ 53 h 485"/>
                    <a:gd name="T10" fmla="*/ 432 w 432"/>
                    <a:gd name="T11" fmla="*/ 215 h 485"/>
                    <a:gd name="T12" fmla="*/ 415 w 432"/>
                    <a:gd name="T13" fmla="*/ 349 h 485"/>
                    <a:gd name="T14" fmla="*/ 379 w 432"/>
                    <a:gd name="T15" fmla="*/ 458 h 485"/>
                    <a:gd name="T16" fmla="*/ 309 w 432"/>
                    <a:gd name="T17" fmla="*/ 485 h 485"/>
                    <a:gd name="T18" fmla="*/ 221 w 432"/>
                    <a:gd name="T19" fmla="*/ 475 h 485"/>
                    <a:gd name="T20" fmla="*/ 132 w 432"/>
                    <a:gd name="T21" fmla="*/ 368 h 485"/>
                    <a:gd name="T22" fmla="*/ 123 w 432"/>
                    <a:gd name="T23" fmla="*/ 288 h 485"/>
                    <a:gd name="T24" fmla="*/ 0 w 432"/>
                    <a:gd name="T25" fmla="*/ 242 h 485"/>
                    <a:gd name="T26" fmla="*/ 0 w 432"/>
                    <a:gd name="T27" fmla="*/ 189 h 485"/>
                    <a:gd name="T28" fmla="*/ 123 w 432"/>
                    <a:gd name="T29" fmla="*/ 206 h 48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432"/>
                    <a:gd name="T46" fmla="*/ 0 h 485"/>
                    <a:gd name="T47" fmla="*/ 432 w 432"/>
                    <a:gd name="T48" fmla="*/ 485 h 48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" name="Freeform 29">
                  <a:extLst>
                    <a:ext uri="{FF2B5EF4-FFF2-40B4-BE49-F238E27FC236}">
                      <a16:creationId xmlns:a16="http://schemas.microsoft.com/office/drawing/2014/main" id="{35CBCFF4-D6FA-0942-BBF3-06C0F66C73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>
                    <a:gd name="T0" fmla="*/ 41 w 500"/>
                    <a:gd name="T1" fmla="*/ 173 h 828"/>
                    <a:gd name="T2" fmla="*/ 163 w 500"/>
                    <a:gd name="T3" fmla="*/ 35 h 828"/>
                    <a:gd name="T4" fmla="*/ 232 w 500"/>
                    <a:gd name="T5" fmla="*/ 0 h 828"/>
                    <a:gd name="T6" fmla="*/ 366 w 500"/>
                    <a:gd name="T7" fmla="*/ 5 h 828"/>
                    <a:gd name="T8" fmla="*/ 488 w 500"/>
                    <a:gd name="T9" fmla="*/ 57 h 828"/>
                    <a:gd name="T10" fmla="*/ 500 w 500"/>
                    <a:gd name="T11" fmla="*/ 126 h 828"/>
                    <a:gd name="T12" fmla="*/ 483 w 500"/>
                    <a:gd name="T13" fmla="*/ 207 h 828"/>
                    <a:gd name="T14" fmla="*/ 396 w 500"/>
                    <a:gd name="T15" fmla="*/ 281 h 828"/>
                    <a:gd name="T16" fmla="*/ 349 w 500"/>
                    <a:gd name="T17" fmla="*/ 414 h 828"/>
                    <a:gd name="T18" fmla="*/ 349 w 500"/>
                    <a:gd name="T19" fmla="*/ 552 h 828"/>
                    <a:gd name="T20" fmla="*/ 384 w 500"/>
                    <a:gd name="T21" fmla="*/ 637 h 828"/>
                    <a:gd name="T22" fmla="*/ 448 w 500"/>
                    <a:gd name="T23" fmla="*/ 695 h 828"/>
                    <a:gd name="T24" fmla="*/ 448 w 500"/>
                    <a:gd name="T25" fmla="*/ 765 h 828"/>
                    <a:gd name="T26" fmla="*/ 419 w 500"/>
                    <a:gd name="T27" fmla="*/ 800 h 828"/>
                    <a:gd name="T28" fmla="*/ 384 w 500"/>
                    <a:gd name="T29" fmla="*/ 816 h 828"/>
                    <a:gd name="T30" fmla="*/ 268 w 500"/>
                    <a:gd name="T31" fmla="*/ 828 h 828"/>
                    <a:gd name="T32" fmla="*/ 163 w 500"/>
                    <a:gd name="T33" fmla="*/ 747 h 828"/>
                    <a:gd name="T34" fmla="*/ 53 w 500"/>
                    <a:gd name="T35" fmla="*/ 574 h 828"/>
                    <a:gd name="T36" fmla="*/ 0 w 500"/>
                    <a:gd name="T37" fmla="*/ 368 h 828"/>
                    <a:gd name="T38" fmla="*/ 140 w 500"/>
                    <a:gd name="T39" fmla="*/ 436 h 828"/>
                    <a:gd name="T40" fmla="*/ 192 w 500"/>
                    <a:gd name="T41" fmla="*/ 436 h 828"/>
                    <a:gd name="T42" fmla="*/ 227 w 500"/>
                    <a:gd name="T43" fmla="*/ 396 h 828"/>
                    <a:gd name="T44" fmla="*/ 251 w 500"/>
                    <a:gd name="T45" fmla="*/ 316 h 828"/>
                    <a:gd name="T46" fmla="*/ 209 w 500"/>
                    <a:gd name="T47" fmla="*/ 293 h 828"/>
                    <a:gd name="T48" fmla="*/ 53 w 500"/>
                    <a:gd name="T49" fmla="*/ 293 h 828"/>
                    <a:gd name="T50" fmla="*/ 18 w 500"/>
                    <a:gd name="T51" fmla="*/ 293 h 828"/>
                    <a:gd name="T52" fmla="*/ 41 w 500"/>
                    <a:gd name="T53" fmla="*/ 173 h 828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00"/>
                    <a:gd name="T82" fmla="*/ 0 h 828"/>
                    <a:gd name="T83" fmla="*/ 500 w 500"/>
                    <a:gd name="T84" fmla="*/ 828 h 828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" name="Freeform 30">
                  <a:extLst>
                    <a:ext uri="{FF2B5EF4-FFF2-40B4-BE49-F238E27FC236}">
                      <a16:creationId xmlns:a16="http://schemas.microsoft.com/office/drawing/2014/main" id="{D1178DD5-B1F6-A8CE-A851-0284151ED8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>
                    <a:gd name="T0" fmla="*/ 0 w 265"/>
                    <a:gd name="T1" fmla="*/ 75 h 895"/>
                    <a:gd name="T2" fmla="*/ 29 w 265"/>
                    <a:gd name="T3" fmla="*/ 23 h 895"/>
                    <a:gd name="T4" fmla="*/ 83 w 265"/>
                    <a:gd name="T5" fmla="*/ 0 h 895"/>
                    <a:gd name="T6" fmla="*/ 135 w 265"/>
                    <a:gd name="T7" fmla="*/ 5 h 895"/>
                    <a:gd name="T8" fmla="*/ 206 w 265"/>
                    <a:gd name="T9" fmla="*/ 108 h 895"/>
                    <a:gd name="T10" fmla="*/ 265 w 265"/>
                    <a:gd name="T11" fmla="*/ 264 h 895"/>
                    <a:gd name="T12" fmla="*/ 265 w 265"/>
                    <a:gd name="T13" fmla="*/ 384 h 895"/>
                    <a:gd name="T14" fmla="*/ 241 w 265"/>
                    <a:gd name="T15" fmla="*/ 447 h 895"/>
                    <a:gd name="T16" fmla="*/ 118 w 265"/>
                    <a:gd name="T17" fmla="*/ 522 h 895"/>
                    <a:gd name="T18" fmla="*/ 83 w 265"/>
                    <a:gd name="T19" fmla="*/ 573 h 895"/>
                    <a:gd name="T20" fmla="*/ 83 w 265"/>
                    <a:gd name="T21" fmla="*/ 608 h 895"/>
                    <a:gd name="T22" fmla="*/ 123 w 265"/>
                    <a:gd name="T23" fmla="*/ 654 h 895"/>
                    <a:gd name="T24" fmla="*/ 189 w 265"/>
                    <a:gd name="T25" fmla="*/ 723 h 895"/>
                    <a:gd name="T26" fmla="*/ 224 w 265"/>
                    <a:gd name="T27" fmla="*/ 814 h 895"/>
                    <a:gd name="T28" fmla="*/ 212 w 265"/>
                    <a:gd name="T29" fmla="*/ 895 h 895"/>
                    <a:gd name="T30" fmla="*/ 177 w 265"/>
                    <a:gd name="T31" fmla="*/ 877 h 895"/>
                    <a:gd name="T32" fmla="*/ 159 w 265"/>
                    <a:gd name="T33" fmla="*/ 764 h 895"/>
                    <a:gd name="T34" fmla="*/ 101 w 265"/>
                    <a:gd name="T35" fmla="*/ 694 h 895"/>
                    <a:gd name="T36" fmla="*/ 54 w 265"/>
                    <a:gd name="T37" fmla="*/ 676 h 895"/>
                    <a:gd name="T38" fmla="*/ 29 w 265"/>
                    <a:gd name="T39" fmla="*/ 643 h 895"/>
                    <a:gd name="T40" fmla="*/ 29 w 265"/>
                    <a:gd name="T41" fmla="*/ 568 h 895"/>
                    <a:gd name="T42" fmla="*/ 64 w 265"/>
                    <a:gd name="T43" fmla="*/ 505 h 895"/>
                    <a:gd name="T44" fmla="*/ 123 w 265"/>
                    <a:gd name="T45" fmla="*/ 465 h 895"/>
                    <a:gd name="T46" fmla="*/ 212 w 265"/>
                    <a:gd name="T47" fmla="*/ 402 h 895"/>
                    <a:gd name="T48" fmla="*/ 224 w 265"/>
                    <a:gd name="T49" fmla="*/ 327 h 895"/>
                    <a:gd name="T50" fmla="*/ 177 w 265"/>
                    <a:gd name="T51" fmla="*/ 224 h 895"/>
                    <a:gd name="T52" fmla="*/ 101 w 265"/>
                    <a:gd name="T53" fmla="*/ 143 h 895"/>
                    <a:gd name="T54" fmla="*/ 0 w 265"/>
                    <a:gd name="T55" fmla="*/ 75 h 89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265"/>
                    <a:gd name="T85" fmla="*/ 0 h 895"/>
                    <a:gd name="T86" fmla="*/ 265 w 265"/>
                    <a:gd name="T87" fmla="*/ 895 h 89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" name="Freeform 31">
                  <a:extLst>
                    <a:ext uri="{FF2B5EF4-FFF2-40B4-BE49-F238E27FC236}">
                      <a16:creationId xmlns:a16="http://schemas.microsoft.com/office/drawing/2014/main" id="{B0D62890-D3F9-6FEC-E81F-9374ADE64E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>
                    <a:gd name="T0" fmla="*/ 398 w 520"/>
                    <a:gd name="T1" fmla="*/ 5 h 435"/>
                    <a:gd name="T2" fmla="*/ 485 w 520"/>
                    <a:gd name="T3" fmla="*/ 0 h 435"/>
                    <a:gd name="T4" fmla="*/ 520 w 520"/>
                    <a:gd name="T5" fmla="*/ 35 h 435"/>
                    <a:gd name="T6" fmla="*/ 497 w 520"/>
                    <a:gd name="T7" fmla="*/ 87 h 435"/>
                    <a:gd name="T8" fmla="*/ 428 w 520"/>
                    <a:gd name="T9" fmla="*/ 110 h 435"/>
                    <a:gd name="T10" fmla="*/ 365 w 520"/>
                    <a:gd name="T11" fmla="*/ 110 h 435"/>
                    <a:gd name="T12" fmla="*/ 272 w 520"/>
                    <a:gd name="T13" fmla="*/ 127 h 435"/>
                    <a:gd name="T14" fmla="*/ 168 w 520"/>
                    <a:gd name="T15" fmla="*/ 145 h 435"/>
                    <a:gd name="T16" fmla="*/ 87 w 520"/>
                    <a:gd name="T17" fmla="*/ 180 h 435"/>
                    <a:gd name="T18" fmla="*/ 63 w 520"/>
                    <a:gd name="T19" fmla="*/ 214 h 435"/>
                    <a:gd name="T20" fmla="*/ 70 w 520"/>
                    <a:gd name="T21" fmla="*/ 249 h 435"/>
                    <a:gd name="T22" fmla="*/ 115 w 520"/>
                    <a:gd name="T23" fmla="*/ 296 h 435"/>
                    <a:gd name="T24" fmla="*/ 202 w 520"/>
                    <a:gd name="T25" fmla="*/ 331 h 435"/>
                    <a:gd name="T26" fmla="*/ 306 w 520"/>
                    <a:gd name="T27" fmla="*/ 331 h 435"/>
                    <a:gd name="T28" fmla="*/ 382 w 520"/>
                    <a:gd name="T29" fmla="*/ 331 h 435"/>
                    <a:gd name="T30" fmla="*/ 468 w 520"/>
                    <a:gd name="T31" fmla="*/ 348 h 435"/>
                    <a:gd name="T32" fmla="*/ 450 w 520"/>
                    <a:gd name="T33" fmla="*/ 435 h 435"/>
                    <a:gd name="T34" fmla="*/ 330 w 520"/>
                    <a:gd name="T35" fmla="*/ 401 h 435"/>
                    <a:gd name="T36" fmla="*/ 290 w 520"/>
                    <a:gd name="T37" fmla="*/ 371 h 435"/>
                    <a:gd name="T38" fmla="*/ 208 w 520"/>
                    <a:gd name="T39" fmla="*/ 371 h 435"/>
                    <a:gd name="T40" fmla="*/ 70 w 520"/>
                    <a:gd name="T41" fmla="*/ 336 h 435"/>
                    <a:gd name="T42" fmla="*/ 12 w 520"/>
                    <a:gd name="T43" fmla="*/ 284 h 435"/>
                    <a:gd name="T44" fmla="*/ 0 w 520"/>
                    <a:gd name="T45" fmla="*/ 214 h 435"/>
                    <a:gd name="T46" fmla="*/ 46 w 520"/>
                    <a:gd name="T47" fmla="*/ 145 h 435"/>
                    <a:gd name="T48" fmla="*/ 202 w 520"/>
                    <a:gd name="T49" fmla="*/ 75 h 435"/>
                    <a:gd name="T50" fmla="*/ 340 w 520"/>
                    <a:gd name="T51" fmla="*/ 40 h 435"/>
                    <a:gd name="T52" fmla="*/ 398 w 520"/>
                    <a:gd name="T53" fmla="*/ 5 h 435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520"/>
                    <a:gd name="T82" fmla="*/ 0 h 435"/>
                    <a:gd name="T83" fmla="*/ 520 w 520"/>
                    <a:gd name="T84" fmla="*/ 435 h 435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" name="Freeform 32">
                  <a:extLst>
                    <a:ext uri="{FF2B5EF4-FFF2-40B4-BE49-F238E27FC236}">
                      <a16:creationId xmlns:a16="http://schemas.microsoft.com/office/drawing/2014/main" id="{3703A6FD-8446-04DD-3ABB-1FAD98DA3E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>
                    <a:gd name="T0" fmla="*/ 0 w 383"/>
                    <a:gd name="T1" fmla="*/ 0 h 1160"/>
                    <a:gd name="T2" fmla="*/ 99 w 383"/>
                    <a:gd name="T3" fmla="*/ 17 h 1160"/>
                    <a:gd name="T4" fmla="*/ 151 w 383"/>
                    <a:gd name="T5" fmla="*/ 103 h 1160"/>
                    <a:gd name="T6" fmla="*/ 203 w 383"/>
                    <a:gd name="T7" fmla="*/ 257 h 1160"/>
                    <a:gd name="T8" fmla="*/ 226 w 383"/>
                    <a:gd name="T9" fmla="*/ 451 h 1160"/>
                    <a:gd name="T10" fmla="*/ 226 w 383"/>
                    <a:gd name="T11" fmla="*/ 560 h 1160"/>
                    <a:gd name="T12" fmla="*/ 191 w 383"/>
                    <a:gd name="T13" fmla="*/ 696 h 1160"/>
                    <a:gd name="T14" fmla="*/ 134 w 383"/>
                    <a:gd name="T15" fmla="*/ 885 h 1160"/>
                    <a:gd name="T16" fmla="*/ 122 w 383"/>
                    <a:gd name="T17" fmla="*/ 937 h 1160"/>
                    <a:gd name="T18" fmla="*/ 139 w 383"/>
                    <a:gd name="T19" fmla="*/ 965 h 1160"/>
                    <a:gd name="T20" fmla="*/ 261 w 383"/>
                    <a:gd name="T21" fmla="*/ 1006 h 1160"/>
                    <a:gd name="T22" fmla="*/ 383 w 383"/>
                    <a:gd name="T23" fmla="*/ 1086 h 1160"/>
                    <a:gd name="T24" fmla="*/ 378 w 383"/>
                    <a:gd name="T25" fmla="*/ 1119 h 1160"/>
                    <a:gd name="T26" fmla="*/ 290 w 383"/>
                    <a:gd name="T27" fmla="*/ 1160 h 1160"/>
                    <a:gd name="T28" fmla="*/ 256 w 383"/>
                    <a:gd name="T29" fmla="*/ 1142 h 1160"/>
                    <a:gd name="T30" fmla="*/ 191 w 383"/>
                    <a:gd name="T31" fmla="*/ 1057 h 1160"/>
                    <a:gd name="T32" fmla="*/ 116 w 383"/>
                    <a:gd name="T33" fmla="*/ 1016 h 1160"/>
                    <a:gd name="T34" fmla="*/ 34 w 383"/>
                    <a:gd name="T35" fmla="*/ 988 h 1160"/>
                    <a:gd name="T36" fmla="*/ 29 w 383"/>
                    <a:gd name="T37" fmla="*/ 948 h 1160"/>
                    <a:gd name="T38" fmla="*/ 52 w 383"/>
                    <a:gd name="T39" fmla="*/ 868 h 1160"/>
                    <a:gd name="T40" fmla="*/ 116 w 383"/>
                    <a:gd name="T41" fmla="*/ 743 h 1160"/>
                    <a:gd name="T42" fmla="*/ 156 w 383"/>
                    <a:gd name="T43" fmla="*/ 594 h 1160"/>
                    <a:gd name="T44" fmla="*/ 156 w 383"/>
                    <a:gd name="T45" fmla="*/ 423 h 1160"/>
                    <a:gd name="T46" fmla="*/ 122 w 383"/>
                    <a:gd name="T47" fmla="*/ 274 h 1160"/>
                    <a:gd name="T48" fmla="*/ 47 w 383"/>
                    <a:gd name="T49" fmla="*/ 136 h 1160"/>
                    <a:gd name="T50" fmla="*/ 12 w 383"/>
                    <a:gd name="T51" fmla="*/ 63 h 1160"/>
                    <a:gd name="T52" fmla="*/ 0 w 383"/>
                    <a:gd name="T53" fmla="*/ 0 h 1160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383"/>
                    <a:gd name="T82" fmla="*/ 0 h 1160"/>
                    <a:gd name="T83" fmla="*/ 383 w 383"/>
                    <a:gd name="T84" fmla="*/ 1160 h 1160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" name="Freeform 33">
                  <a:extLst>
                    <a:ext uri="{FF2B5EF4-FFF2-40B4-BE49-F238E27FC236}">
                      <a16:creationId xmlns:a16="http://schemas.microsoft.com/office/drawing/2014/main" id="{96707EA4-B807-EBD5-7DE9-634B30791B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>
                    <a:gd name="T0" fmla="*/ 421 w 461"/>
                    <a:gd name="T1" fmla="*/ 0 h 1027"/>
                    <a:gd name="T2" fmla="*/ 449 w 461"/>
                    <a:gd name="T3" fmla="*/ 22 h 1027"/>
                    <a:gd name="T4" fmla="*/ 461 w 461"/>
                    <a:gd name="T5" fmla="*/ 91 h 1027"/>
                    <a:gd name="T6" fmla="*/ 439 w 461"/>
                    <a:gd name="T7" fmla="*/ 159 h 1027"/>
                    <a:gd name="T8" fmla="*/ 380 w 461"/>
                    <a:gd name="T9" fmla="*/ 245 h 1027"/>
                    <a:gd name="T10" fmla="*/ 315 w 461"/>
                    <a:gd name="T11" fmla="*/ 348 h 1027"/>
                    <a:gd name="T12" fmla="*/ 293 w 461"/>
                    <a:gd name="T13" fmla="*/ 462 h 1027"/>
                    <a:gd name="T14" fmla="*/ 310 w 461"/>
                    <a:gd name="T15" fmla="*/ 645 h 1027"/>
                    <a:gd name="T16" fmla="*/ 350 w 461"/>
                    <a:gd name="T17" fmla="*/ 868 h 1027"/>
                    <a:gd name="T18" fmla="*/ 380 w 461"/>
                    <a:gd name="T19" fmla="*/ 959 h 1027"/>
                    <a:gd name="T20" fmla="*/ 368 w 461"/>
                    <a:gd name="T21" fmla="*/ 987 h 1027"/>
                    <a:gd name="T22" fmla="*/ 298 w 461"/>
                    <a:gd name="T23" fmla="*/ 992 h 1027"/>
                    <a:gd name="T24" fmla="*/ 211 w 461"/>
                    <a:gd name="T25" fmla="*/ 969 h 1027"/>
                    <a:gd name="T26" fmla="*/ 134 w 461"/>
                    <a:gd name="T27" fmla="*/ 1004 h 1027"/>
                    <a:gd name="T28" fmla="*/ 87 w 461"/>
                    <a:gd name="T29" fmla="*/ 1027 h 1027"/>
                    <a:gd name="T30" fmla="*/ 53 w 461"/>
                    <a:gd name="T31" fmla="*/ 1022 h 1027"/>
                    <a:gd name="T32" fmla="*/ 0 w 461"/>
                    <a:gd name="T33" fmla="*/ 959 h 1027"/>
                    <a:gd name="T34" fmla="*/ 53 w 461"/>
                    <a:gd name="T35" fmla="*/ 936 h 1027"/>
                    <a:gd name="T36" fmla="*/ 187 w 461"/>
                    <a:gd name="T37" fmla="*/ 908 h 1027"/>
                    <a:gd name="T38" fmla="*/ 263 w 461"/>
                    <a:gd name="T39" fmla="*/ 936 h 1027"/>
                    <a:gd name="T40" fmla="*/ 315 w 461"/>
                    <a:gd name="T41" fmla="*/ 936 h 1027"/>
                    <a:gd name="T42" fmla="*/ 310 w 461"/>
                    <a:gd name="T43" fmla="*/ 890 h 1027"/>
                    <a:gd name="T44" fmla="*/ 258 w 461"/>
                    <a:gd name="T45" fmla="*/ 616 h 1027"/>
                    <a:gd name="T46" fmla="*/ 222 w 461"/>
                    <a:gd name="T47" fmla="*/ 456 h 1027"/>
                    <a:gd name="T48" fmla="*/ 228 w 461"/>
                    <a:gd name="T49" fmla="*/ 376 h 1027"/>
                    <a:gd name="T50" fmla="*/ 280 w 461"/>
                    <a:gd name="T51" fmla="*/ 227 h 1027"/>
                    <a:gd name="T52" fmla="*/ 333 w 461"/>
                    <a:gd name="T53" fmla="*/ 91 h 1027"/>
                    <a:gd name="T54" fmla="*/ 421 w 461"/>
                    <a:gd name="T55" fmla="*/ 0 h 102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61"/>
                    <a:gd name="T85" fmla="*/ 0 h 1027"/>
                    <a:gd name="T86" fmla="*/ 461 w 461"/>
                    <a:gd name="T87" fmla="*/ 1027 h 1027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" name="Freeform 34">
                <a:extLst>
                  <a:ext uri="{FF2B5EF4-FFF2-40B4-BE49-F238E27FC236}">
                    <a16:creationId xmlns:a16="http://schemas.microsoft.com/office/drawing/2014/main" id="{E76F3880-B42F-907F-9EC0-1CF0B23C30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6" y="1540"/>
                <a:ext cx="827" cy="563"/>
              </a:xfrm>
              <a:custGeom>
                <a:avLst/>
                <a:gdLst>
                  <a:gd name="T0" fmla="*/ 0 w 827"/>
                  <a:gd name="T1" fmla="*/ 139 h 563"/>
                  <a:gd name="T2" fmla="*/ 108 w 827"/>
                  <a:gd name="T3" fmla="*/ 18 h 563"/>
                  <a:gd name="T4" fmla="*/ 160 w 827"/>
                  <a:gd name="T5" fmla="*/ 75 h 563"/>
                  <a:gd name="T6" fmla="*/ 213 w 827"/>
                  <a:gd name="T7" fmla="*/ 110 h 563"/>
                  <a:gd name="T8" fmla="*/ 269 w 827"/>
                  <a:gd name="T9" fmla="*/ 110 h 563"/>
                  <a:gd name="T10" fmla="*/ 327 w 827"/>
                  <a:gd name="T11" fmla="*/ 52 h 563"/>
                  <a:gd name="T12" fmla="*/ 396 w 827"/>
                  <a:gd name="T13" fmla="*/ 5 h 563"/>
                  <a:gd name="T14" fmla="*/ 477 w 827"/>
                  <a:gd name="T15" fmla="*/ 0 h 563"/>
                  <a:gd name="T16" fmla="*/ 563 w 827"/>
                  <a:gd name="T17" fmla="*/ 35 h 563"/>
                  <a:gd name="T18" fmla="*/ 620 w 827"/>
                  <a:gd name="T19" fmla="*/ 87 h 563"/>
                  <a:gd name="T20" fmla="*/ 648 w 827"/>
                  <a:gd name="T21" fmla="*/ 157 h 563"/>
                  <a:gd name="T22" fmla="*/ 654 w 827"/>
                  <a:gd name="T23" fmla="*/ 249 h 563"/>
                  <a:gd name="T24" fmla="*/ 671 w 827"/>
                  <a:gd name="T25" fmla="*/ 331 h 563"/>
                  <a:gd name="T26" fmla="*/ 718 w 827"/>
                  <a:gd name="T27" fmla="*/ 371 h 563"/>
                  <a:gd name="T28" fmla="*/ 774 w 827"/>
                  <a:gd name="T29" fmla="*/ 389 h 563"/>
                  <a:gd name="T30" fmla="*/ 827 w 827"/>
                  <a:gd name="T31" fmla="*/ 401 h 563"/>
                  <a:gd name="T32" fmla="*/ 786 w 827"/>
                  <a:gd name="T33" fmla="*/ 563 h 563"/>
                  <a:gd name="T34" fmla="*/ 654 w 827"/>
                  <a:gd name="T35" fmla="*/ 540 h 563"/>
                  <a:gd name="T36" fmla="*/ 517 w 827"/>
                  <a:gd name="T37" fmla="*/ 493 h 563"/>
                  <a:gd name="T38" fmla="*/ 407 w 827"/>
                  <a:gd name="T39" fmla="*/ 441 h 563"/>
                  <a:gd name="T40" fmla="*/ 286 w 827"/>
                  <a:gd name="T41" fmla="*/ 389 h 563"/>
                  <a:gd name="T42" fmla="*/ 160 w 827"/>
                  <a:gd name="T43" fmla="*/ 331 h 563"/>
                  <a:gd name="T44" fmla="*/ 57 w 827"/>
                  <a:gd name="T45" fmla="*/ 209 h 563"/>
                  <a:gd name="T46" fmla="*/ 0 w 827"/>
                  <a:gd name="T47" fmla="*/ 139 h 56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827"/>
                  <a:gd name="T73" fmla="*/ 0 h 563"/>
                  <a:gd name="T74" fmla="*/ 827 w 827"/>
                  <a:gd name="T75" fmla="*/ 563 h 563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Freeform 35">
                <a:extLst>
                  <a:ext uri="{FF2B5EF4-FFF2-40B4-BE49-F238E27FC236}">
                    <a16:creationId xmlns:a16="http://schemas.microsoft.com/office/drawing/2014/main" id="{460EC9F3-0155-3BD5-9C9B-BE2690B540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14" y="1513"/>
                <a:ext cx="856" cy="606"/>
              </a:xfrm>
              <a:custGeom>
                <a:avLst/>
                <a:gdLst>
                  <a:gd name="T0" fmla="*/ 75 w 856"/>
                  <a:gd name="T1" fmla="*/ 266 h 606"/>
                  <a:gd name="T2" fmla="*/ 172 w 856"/>
                  <a:gd name="T3" fmla="*/ 363 h 606"/>
                  <a:gd name="T4" fmla="*/ 304 w 856"/>
                  <a:gd name="T5" fmla="*/ 428 h 606"/>
                  <a:gd name="T6" fmla="*/ 489 w 856"/>
                  <a:gd name="T7" fmla="*/ 513 h 606"/>
                  <a:gd name="T8" fmla="*/ 615 w 856"/>
                  <a:gd name="T9" fmla="*/ 566 h 606"/>
                  <a:gd name="T10" fmla="*/ 816 w 856"/>
                  <a:gd name="T11" fmla="*/ 606 h 606"/>
                  <a:gd name="T12" fmla="*/ 856 w 856"/>
                  <a:gd name="T13" fmla="*/ 393 h 606"/>
                  <a:gd name="T14" fmla="*/ 804 w 856"/>
                  <a:gd name="T15" fmla="*/ 393 h 606"/>
                  <a:gd name="T16" fmla="*/ 753 w 856"/>
                  <a:gd name="T17" fmla="*/ 363 h 606"/>
                  <a:gd name="T18" fmla="*/ 695 w 856"/>
                  <a:gd name="T19" fmla="*/ 323 h 606"/>
                  <a:gd name="T20" fmla="*/ 695 w 856"/>
                  <a:gd name="T21" fmla="*/ 243 h 606"/>
                  <a:gd name="T22" fmla="*/ 660 w 856"/>
                  <a:gd name="T23" fmla="*/ 116 h 606"/>
                  <a:gd name="T24" fmla="*/ 597 w 856"/>
                  <a:gd name="T25" fmla="*/ 46 h 606"/>
                  <a:gd name="T26" fmla="*/ 505 w 856"/>
                  <a:gd name="T27" fmla="*/ 0 h 606"/>
                  <a:gd name="T28" fmla="*/ 391 w 856"/>
                  <a:gd name="T29" fmla="*/ 12 h 606"/>
                  <a:gd name="T30" fmla="*/ 321 w 856"/>
                  <a:gd name="T31" fmla="*/ 53 h 606"/>
                  <a:gd name="T32" fmla="*/ 286 w 856"/>
                  <a:gd name="T33" fmla="*/ 98 h 606"/>
                  <a:gd name="T34" fmla="*/ 253 w 856"/>
                  <a:gd name="T35" fmla="*/ 121 h 606"/>
                  <a:gd name="T36" fmla="*/ 218 w 856"/>
                  <a:gd name="T37" fmla="*/ 116 h 606"/>
                  <a:gd name="T38" fmla="*/ 166 w 856"/>
                  <a:gd name="T39" fmla="*/ 63 h 606"/>
                  <a:gd name="T40" fmla="*/ 132 w 856"/>
                  <a:gd name="T41" fmla="*/ 0 h 606"/>
                  <a:gd name="T42" fmla="*/ 103 w 856"/>
                  <a:gd name="T43" fmla="*/ 30 h 606"/>
                  <a:gd name="T44" fmla="*/ 0 w 856"/>
                  <a:gd name="T45" fmla="*/ 150 h 606"/>
                  <a:gd name="T46" fmla="*/ 5 w 856"/>
                  <a:gd name="T47" fmla="*/ 178 h 606"/>
                  <a:gd name="T48" fmla="*/ 17 w 856"/>
                  <a:gd name="T49" fmla="*/ 191 h 606"/>
                  <a:gd name="T50" fmla="*/ 120 w 856"/>
                  <a:gd name="T51" fmla="*/ 81 h 606"/>
                  <a:gd name="T52" fmla="*/ 172 w 856"/>
                  <a:gd name="T53" fmla="*/ 133 h 606"/>
                  <a:gd name="T54" fmla="*/ 206 w 856"/>
                  <a:gd name="T55" fmla="*/ 168 h 606"/>
                  <a:gd name="T56" fmla="*/ 253 w 856"/>
                  <a:gd name="T57" fmla="*/ 168 h 606"/>
                  <a:gd name="T58" fmla="*/ 286 w 856"/>
                  <a:gd name="T59" fmla="*/ 156 h 606"/>
                  <a:gd name="T60" fmla="*/ 339 w 856"/>
                  <a:gd name="T61" fmla="*/ 116 h 606"/>
                  <a:gd name="T62" fmla="*/ 367 w 856"/>
                  <a:gd name="T63" fmla="*/ 70 h 606"/>
                  <a:gd name="T64" fmla="*/ 442 w 856"/>
                  <a:gd name="T65" fmla="*/ 46 h 606"/>
                  <a:gd name="T66" fmla="*/ 505 w 856"/>
                  <a:gd name="T67" fmla="*/ 53 h 606"/>
                  <a:gd name="T68" fmla="*/ 562 w 856"/>
                  <a:gd name="T69" fmla="*/ 87 h 606"/>
                  <a:gd name="T70" fmla="*/ 615 w 856"/>
                  <a:gd name="T71" fmla="*/ 138 h 606"/>
                  <a:gd name="T72" fmla="*/ 643 w 856"/>
                  <a:gd name="T73" fmla="*/ 203 h 606"/>
                  <a:gd name="T74" fmla="*/ 643 w 856"/>
                  <a:gd name="T75" fmla="*/ 260 h 606"/>
                  <a:gd name="T76" fmla="*/ 643 w 856"/>
                  <a:gd name="T77" fmla="*/ 323 h 606"/>
                  <a:gd name="T78" fmla="*/ 666 w 856"/>
                  <a:gd name="T79" fmla="*/ 375 h 606"/>
                  <a:gd name="T80" fmla="*/ 730 w 856"/>
                  <a:gd name="T81" fmla="*/ 410 h 606"/>
                  <a:gd name="T82" fmla="*/ 804 w 856"/>
                  <a:gd name="T83" fmla="*/ 444 h 606"/>
                  <a:gd name="T84" fmla="*/ 770 w 856"/>
                  <a:gd name="T85" fmla="*/ 554 h 606"/>
                  <a:gd name="T86" fmla="*/ 580 w 856"/>
                  <a:gd name="T87" fmla="*/ 503 h 606"/>
                  <a:gd name="T88" fmla="*/ 454 w 856"/>
                  <a:gd name="T89" fmla="*/ 450 h 606"/>
                  <a:gd name="T90" fmla="*/ 339 w 856"/>
                  <a:gd name="T91" fmla="*/ 416 h 606"/>
                  <a:gd name="T92" fmla="*/ 241 w 856"/>
                  <a:gd name="T93" fmla="*/ 363 h 606"/>
                  <a:gd name="T94" fmla="*/ 120 w 856"/>
                  <a:gd name="T95" fmla="*/ 266 h 606"/>
                  <a:gd name="T96" fmla="*/ 34 w 856"/>
                  <a:gd name="T97" fmla="*/ 173 h 606"/>
                  <a:gd name="T98" fmla="*/ 22 w 856"/>
                  <a:gd name="T99" fmla="*/ 185 h 606"/>
                  <a:gd name="T100" fmla="*/ 75 w 856"/>
                  <a:gd name="T101" fmla="*/ 266 h 60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856"/>
                  <a:gd name="T154" fmla="*/ 0 h 606"/>
                  <a:gd name="T155" fmla="*/ 856 w 856"/>
                  <a:gd name="T156" fmla="*/ 606 h 60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Oval 36">
                <a:extLst>
                  <a:ext uri="{FF2B5EF4-FFF2-40B4-BE49-F238E27FC236}">
                    <a16:creationId xmlns:a16="http://schemas.microsoft.com/office/drawing/2014/main" id="{F548CB6E-EE5A-73D6-FDCC-2181A2A2D3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9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31" name="Oval 37">
                <a:extLst>
                  <a:ext uri="{FF2B5EF4-FFF2-40B4-BE49-F238E27FC236}">
                    <a16:creationId xmlns:a16="http://schemas.microsoft.com/office/drawing/2014/main" id="{4578ED05-25CD-D1DD-158C-32BCAE690A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81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32" name="Oval 38">
                <a:extLst>
                  <a:ext uri="{FF2B5EF4-FFF2-40B4-BE49-F238E27FC236}">
                    <a16:creationId xmlns:a16="http://schemas.microsoft.com/office/drawing/2014/main" id="{33DA9278-6F04-827C-D3CD-46EF8D379D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41" y="1887"/>
                <a:ext cx="141" cy="5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33" name="Oval 39">
                <a:extLst>
                  <a:ext uri="{FF2B5EF4-FFF2-40B4-BE49-F238E27FC236}">
                    <a16:creationId xmlns:a16="http://schemas.microsoft.com/office/drawing/2014/main" id="{9A683937-2E9C-6519-69C6-86F3BF8524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4286940">
                <a:off x="2760" y="1913"/>
                <a:ext cx="81" cy="19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274320" rIns="274320" anchor="ctr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r" eaLnBrk="1" hangingPunct="1">
                  <a:spcBef>
                    <a:spcPct val="0"/>
                  </a:spcBef>
                  <a:buFontTx/>
                  <a:buNone/>
                </a:pPr>
                <a:endParaRPr lang="en-US" altLang="en-US"/>
              </a:p>
            </p:txBody>
          </p:sp>
          <p:sp>
            <p:nvSpPr>
              <p:cNvPr id="34" name="Oval 40">
                <a:extLst>
                  <a:ext uri="{FF2B5EF4-FFF2-40B4-BE49-F238E27FC236}">
                    <a16:creationId xmlns:a16="http://schemas.microsoft.com/office/drawing/2014/main" id="{A9B21549-2104-D073-23B8-FC4C8D2D08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7" y="2089"/>
                <a:ext cx="198" cy="8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274320" rIns="274320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</p:grpSp>
      <p:sp>
        <p:nvSpPr>
          <p:cNvPr id="41" name="Oval 40">
            <a:extLst>
              <a:ext uri="{FF2B5EF4-FFF2-40B4-BE49-F238E27FC236}">
                <a16:creationId xmlns:a16="http://schemas.microsoft.com/office/drawing/2014/main" id="{8488674A-4DC7-4192-628A-3FFB0EF0A91E}"/>
              </a:ext>
            </a:extLst>
          </p:cNvPr>
          <p:cNvSpPr/>
          <p:nvPr/>
        </p:nvSpPr>
        <p:spPr>
          <a:xfrm>
            <a:off x="2803234" y="1152236"/>
            <a:ext cx="362528" cy="325584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1D142732-F11A-A22A-FED3-9AD402FE90EA}"/>
              </a:ext>
            </a:extLst>
          </p:cNvPr>
          <p:cNvSpPr/>
          <p:nvPr/>
        </p:nvSpPr>
        <p:spPr>
          <a:xfrm>
            <a:off x="4276436" y="1161472"/>
            <a:ext cx="362528" cy="325584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036A1A36-9CF3-830A-8B47-05138744F5A4}"/>
              </a:ext>
            </a:extLst>
          </p:cNvPr>
          <p:cNvSpPr/>
          <p:nvPr/>
        </p:nvSpPr>
        <p:spPr>
          <a:xfrm>
            <a:off x="5772728" y="875145"/>
            <a:ext cx="362528" cy="325584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E5A7B5A6-77E7-B0C8-A040-580EE445D4A6}"/>
              </a:ext>
            </a:extLst>
          </p:cNvPr>
          <p:cNvCxnSpPr>
            <a:cxnSpLocks/>
          </p:cNvCxnSpPr>
          <p:nvPr/>
        </p:nvCxnSpPr>
        <p:spPr bwMode="auto">
          <a:xfrm>
            <a:off x="5763492" y="1219200"/>
            <a:ext cx="344056" cy="228600"/>
          </a:xfrm>
          <a:prstGeom prst="line">
            <a:avLst/>
          </a:prstGeom>
          <a:noFill/>
          <a:ln w="127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</p:spTree>
    <p:extLst>
      <p:ext uri="{BB962C8B-B14F-4D97-AF65-F5344CB8AC3E}">
        <p14:creationId xmlns:p14="http://schemas.microsoft.com/office/powerpoint/2010/main" val="49825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4" grpId="1" animBg="1"/>
      <p:bldP spid="26" grpId="0" animBg="1"/>
      <p:bldP spid="44" grpId="0" animBg="1"/>
      <p:bldP spid="4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Proof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057400"/>
            <a:ext cx="8153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FFFF00"/>
                </a:solidFill>
              </a:rPr>
              <a:t>Onto / Surjective function: </a:t>
            </a:r>
            <a:r>
              <a:rPr lang="en-US" sz="2400" dirty="0"/>
              <a:t>every element </a:t>
            </a:r>
            <a:r>
              <a:rPr lang="en-US" sz="2400" dirty="0" err="1">
                <a:solidFill>
                  <a:srgbClr val="FFC000"/>
                </a:solidFill>
              </a:rPr>
              <a:t>z</a:t>
            </a:r>
            <a:r>
              <a:rPr lang="en-US" altLang="en-US" sz="2400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C</a:t>
            </a:r>
            <a:r>
              <a:rPr lang="en-US" sz="2400" dirty="0"/>
              <a:t> is mapped to.</a:t>
            </a:r>
            <a:endParaRPr lang="en-US" sz="2400" dirty="0">
              <a:solidFill>
                <a:srgbClr val="FFFF00"/>
              </a:solidFill>
            </a:endParaRPr>
          </a:p>
          <a:p>
            <a:pPr lvl="1" eaLnBrk="1" hangingPunct="1"/>
            <a:r>
              <a:rPr lang="en-US" sz="2400" dirty="0"/>
              <a:t>Lemma: If </a:t>
            </a:r>
            <a:r>
              <a:rPr lang="en-CA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 </a:t>
            </a:r>
            <a:r>
              <a:rPr lang="en-US" sz="2400" dirty="0"/>
              <a:t>and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dirty="0">
                <a:solidFill>
                  <a:schemeClr val="accent2"/>
                </a:solidFill>
              </a:rPr>
              <a:t> </a:t>
            </a:r>
            <a:r>
              <a:rPr lang="en-US" sz="2400" dirty="0"/>
              <a:t>are onto, then so is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⸰</a:t>
            </a:r>
            <a:r>
              <a:rPr lang="en-CA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sz="2400" dirty="0"/>
              <a:t>.</a:t>
            </a:r>
          </a:p>
          <a:p>
            <a:pPr marL="457200" lvl="1" indent="0" eaLnBrk="1" hangingPunct="1">
              <a:buNone/>
            </a:pPr>
            <a:r>
              <a:rPr lang="en-US" sz="2400" dirty="0"/>
              <a:t>     </a:t>
            </a:r>
            <a:r>
              <a:rPr lang="en-US" sz="2400" kern="0" dirty="0">
                <a:solidFill>
                  <a:srgbClr val="FFFF00"/>
                </a:solidFill>
              </a:rPr>
              <a:t> 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 kern="0" dirty="0">
                <a:solidFill>
                  <a:srgbClr val="FFFF00"/>
                </a:solidFill>
              </a:rPr>
              <a:t>:</a:t>
            </a:r>
            <a:r>
              <a:rPr lang="en-US" sz="2400" kern="0" dirty="0">
                <a:solidFill>
                  <a:srgbClr val="FFC000"/>
                </a:solidFill>
              </a:rPr>
              <a:t>   ∀</a:t>
            </a:r>
            <a:r>
              <a:rPr lang="en-US" sz="2400" kern="0" dirty="0" err="1">
                <a:solidFill>
                  <a:srgbClr val="FFC000"/>
                </a:solidFill>
              </a:rPr>
              <a:t>z</a:t>
            </a:r>
            <a:r>
              <a:rPr lang="en-US" altLang="en-US" sz="2400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C</a:t>
            </a:r>
            <a:r>
              <a: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rPr>
              <a:t>,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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yB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,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(y)=z</a:t>
            </a:r>
          </a:p>
          <a:p>
            <a:pPr marL="457200" lvl="1" indent="0" eaLnBrk="1" hangingPunct="1">
              <a:buNone/>
            </a:pPr>
            <a:r>
              <a:rPr lang="en-US" sz="2400" kern="0" dirty="0">
                <a:solidFill>
                  <a:srgbClr val="FFC000"/>
                </a:solidFill>
              </a:rPr>
              <a:t>     </a:t>
            </a:r>
            <a:r>
              <a:rPr lang="en-US" sz="2400" kern="0" dirty="0">
                <a:solidFill>
                  <a:srgbClr val="FFFF00"/>
                </a:solidFill>
              </a:rPr>
              <a:t> 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sz="2400" kern="0" dirty="0">
                <a:solidFill>
                  <a:srgbClr val="FFFF00"/>
                </a:solidFill>
              </a:rPr>
              <a:t>:</a:t>
            </a:r>
            <a:r>
              <a:rPr lang="en-US" sz="2400" kern="0" dirty="0">
                <a:solidFill>
                  <a:srgbClr val="FFC000"/>
                </a:solidFill>
              </a:rPr>
              <a:t>   ∀</a:t>
            </a:r>
            <a:r>
              <a:rPr lang="en-US" sz="2400" kern="0" dirty="0" err="1">
                <a:solidFill>
                  <a:srgbClr val="FFC000"/>
                </a:solidFill>
              </a:rPr>
              <a:t>y</a:t>
            </a:r>
            <a:r>
              <a:rPr lang="en-US" altLang="en-US" sz="2400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B</a:t>
            </a:r>
            <a:r>
              <a: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rPr>
              <a:t>,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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xA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, 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(x)=y </a:t>
            </a:r>
          </a:p>
          <a:p>
            <a:pPr marL="457200" lvl="1" indent="0" eaLnBrk="1" hangingPunct="1">
              <a:buNone/>
            </a:pPr>
            <a:r>
              <a:rPr lang="en-US" sz="2400" kern="0" dirty="0">
                <a:solidFill>
                  <a:srgbClr val="FFC000"/>
                </a:solidFill>
              </a:rPr>
              <a:t>    </a:t>
            </a:r>
            <a:r>
              <a:rPr lang="en-US" sz="2400" kern="0" dirty="0">
                <a:solidFill>
                  <a:schemeClr val="accent2"/>
                </a:solidFill>
              </a:rPr>
              <a:t>  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US" sz="2400" kern="0" dirty="0">
                <a:solidFill>
                  <a:schemeClr val="accent2"/>
                </a:solidFill>
              </a:rPr>
              <a:t>:</a:t>
            </a:r>
            <a:r>
              <a:rPr lang="en-US" sz="2400" kern="0" dirty="0">
                <a:solidFill>
                  <a:srgbClr val="FFC000"/>
                </a:solidFill>
              </a:rPr>
              <a:t>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sz="2400" kern="0" dirty="0">
                <a:solidFill>
                  <a:srgbClr val="FFC000"/>
                </a:solidFill>
              </a:rPr>
              <a:t>∀</a:t>
            </a:r>
            <a:r>
              <a:rPr lang="en-US" sz="2400" kern="0" dirty="0" err="1">
                <a:solidFill>
                  <a:srgbClr val="FFC000"/>
                </a:solidFill>
              </a:rPr>
              <a:t>z</a:t>
            </a:r>
            <a:r>
              <a:rPr lang="en-US" altLang="en-US" sz="2400" kern="0" dirty="0" err="1">
                <a:solidFill>
                  <a:srgbClr val="FFC000"/>
                </a:solidFill>
                <a:sym typeface="Symbol" panose="05050102010706020507" pitchFamily="18" charset="2"/>
              </a:rPr>
              <a:t>C</a:t>
            </a:r>
            <a:r>
              <a: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rPr>
              <a:t>,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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xA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, </a:t>
            </a:r>
            <a:r>
              <a:rPr lang="en-US" sz="2400" dirty="0">
                <a:solidFill>
                  <a:srgbClr val="FFC000"/>
                </a:solidFill>
              </a:rPr>
              <a:t>(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⸰</a:t>
            </a:r>
            <a:r>
              <a:rPr lang="en-CA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)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(x)=z</a:t>
            </a:r>
          </a:p>
          <a:p>
            <a:pPr marL="457200" lvl="1" indent="0" eaLnBrk="1" hangingPunct="1">
              <a:buNone/>
            </a:pP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  Proof:  </a:t>
            </a:r>
            <a:r>
              <a:rPr lang="en-US" altLang="en-US" sz="2400" dirty="0">
                <a:sym typeface="Symbol" panose="05050102010706020507" pitchFamily="18" charset="2"/>
              </a:rPr>
              <a:t>Let </a:t>
            </a:r>
            <a:r>
              <a:rPr lang="en-US" alt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z</a:t>
            </a:r>
            <a:r>
              <a:rPr lang="en-US" altLang="en-US" sz="2400" dirty="0">
                <a:sym typeface="Symbol" panose="05050102010706020507" pitchFamily="18" charset="2"/>
              </a:rPr>
              <a:t> be arbitrary.</a:t>
            </a:r>
          </a:p>
          <a:p>
            <a:pPr marL="857250" lvl="2" indent="0" eaLnBrk="1" hangingPunct="1">
              <a:buNone/>
            </a:pP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By 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, </a:t>
            </a:r>
            <a:r>
              <a:rPr lang="en-US" altLang="en-US" sz="2400" dirty="0">
                <a:sym typeface="Symbol" panose="05050102010706020507" pitchFamily="18" charset="2"/>
              </a:rPr>
              <a:t>there is a </a:t>
            </a:r>
            <a:r>
              <a:rPr lang="en-US" alt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y </a:t>
            </a:r>
            <a:r>
              <a:rPr lang="en-US" altLang="en-US" sz="2400" dirty="0">
                <a:sym typeface="Symbol" panose="05050102010706020507" pitchFamily="18" charset="2"/>
              </a:rPr>
              <a:t>for which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(</a:t>
            </a:r>
            <a:r>
              <a:rPr lang="en-US" alt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)=</a:t>
            </a:r>
            <a:r>
              <a:rPr lang="en-US" alt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z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. </a:t>
            </a:r>
          </a:p>
          <a:p>
            <a:pPr marL="857250" lvl="2" indent="0" eaLnBrk="1" hangingPunct="1">
              <a:spcBef>
                <a:spcPct val="0"/>
              </a:spcBef>
              <a:buNone/>
            </a:pPr>
            <a:r>
              <a:rPr lang="en-US" altLang="en-US" sz="2400" dirty="0">
                <a:latin typeface="Times New Roman" pitchFamily="18" charset="0"/>
                <a:sym typeface="Symbol" panose="05050102010706020507" pitchFamily="18" charset="2"/>
              </a:rPr>
              <a:t> By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400" dirty="0">
                <a:solidFill>
                  <a:srgbClr val="FFFF00"/>
                </a:solidFill>
                <a:latin typeface="Times New Roman" pitchFamily="18" charset="0"/>
                <a:sym typeface="Symbol" panose="05050102010706020507" pitchFamily="18" charset="2"/>
              </a:rPr>
              <a:t>, </a:t>
            </a:r>
            <a:r>
              <a:rPr lang="en-US" altLang="en-US" sz="2400" dirty="0">
                <a:latin typeface="Times New Roman" pitchFamily="18" charset="0"/>
                <a:sym typeface="Symbol" panose="05050102010706020507" pitchFamily="18" charset="2"/>
              </a:rPr>
              <a:t>there is a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FF00"/>
                </a:solidFill>
                <a:latin typeface="Times New Roman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latin typeface="Times New Roman" pitchFamily="18" charset="0"/>
                <a:sym typeface="Symbol" panose="05050102010706020507" pitchFamily="18" charset="2"/>
              </a:rPr>
              <a:t>for which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(</a:t>
            </a:r>
            <a:r>
              <a:rPr lang="en-US" alt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)=</a:t>
            </a:r>
            <a:r>
              <a:rPr lang="en-US" alt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y</a:t>
            </a:r>
          </a:p>
          <a:p>
            <a:pPr marL="857250" lvl="2" indent="0" eaLnBrk="1" hangingPunct="1">
              <a:spcBef>
                <a:spcPct val="0"/>
              </a:spcBef>
              <a:buNone/>
            </a:pPr>
            <a:r>
              <a:rPr lang="en-US" sz="2400" dirty="0">
                <a:solidFill>
                  <a:srgbClr val="FFC000"/>
                </a:solidFill>
              </a:rPr>
              <a:t> (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 ⸰ </a:t>
            </a:r>
            <a:r>
              <a:rPr lang="en-CA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)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(</a:t>
            </a:r>
            <a:r>
              <a:rPr lang="en-US" alt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) =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u="sng" dirty="0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 </a:t>
            </a:r>
            <a:r>
              <a:rPr lang="en-CA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(</a:t>
            </a:r>
            <a:r>
              <a:rPr lang="en-US" alt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) </a:t>
            </a:r>
            <a:r>
              <a:rPr lang="en-US" alt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=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u="sng" dirty="0">
                <a:solidFill>
                  <a:schemeClr val="accent2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= </a:t>
            </a:r>
            <a:r>
              <a:rPr lang="en-US" alt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z</a:t>
            </a:r>
          </a:p>
          <a:p>
            <a:pPr marL="857250" lvl="2" indent="0" eaLnBrk="1" hangingPunct="1">
              <a:spcBef>
                <a:spcPct val="0"/>
              </a:spcBef>
              <a:buNone/>
            </a:pPr>
            <a:r>
              <a:rPr lang="en-US" altLang="en-US" sz="2400" dirty="0">
                <a:latin typeface="Times New Roman" pitchFamily="18" charset="0"/>
                <a:sym typeface="Symbol" panose="05050102010706020507" pitchFamily="18" charset="2"/>
              </a:rPr>
              <a:t> Hence, </a:t>
            </a:r>
            <a:r>
              <a:rPr lang="en-US" altLang="en-US" sz="2400" dirty="0">
                <a:sym typeface="Symbol" panose="05050102010706020507" pitchFamily="18" charset="2"/>
              </a:rPr>
              <a:t>i</a:t>
            </a:r>
            <a:r>
              <a:rPr lang="en-US" sz="2400" dirty="0"/>
              <a:t>f </a:t>
            </a:r>
            <a:r>
              <a:rPr lang="en-CA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 </a:t>
            </a:r>
            <a:r>
              <a:rPr lang="en-US" sz="2400" dirty="0"/>
              <a:t>and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dirty="0">
                <a:solidFill>
                  <a:schemeClr val="accent2"/>
                </a:solidFill>
              </a:rPr>
              <a:t> </a:t>
            </a:r>
            <a:r>
              <a:rPr lang="en-US" sz="2400" dirty="0"/>
              <a:t>are one-to-one, then so is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⸰</a:t>
            </a:r>
            <a:r>
              <a:rPr lang="en-CA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sz="2400" dirty="0"/>
              <a:t>.</a:t>
            </a:r>
            <a:endParaRPr lang="en-US" altLang="en-US" sz="2400" dirty="0">
              <a:latin typeface="Times New Roman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None/>
            </a:pPr>
            <a:endParaRPr lang="en-US" altLang="en-US" dirty="0">
              <a:solidFill>
                <a:srgbClr val="FFC000"/>
              </a:solidFill>
              <a:sym typeface="Symbol" panose="05050102010706020507" pitchFamily="18" charset="2"/>
            </a:endParaRPr>
          </a:p>
          <a:p>
            <a:pPr marL="0" indent="0" eaLnBrk="1" hangingPunct="1"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312EEFE0-7716-E02B-25B6-A72404ED23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3718" y="600364"/>
            <a:ext cx="4256426" cy="1475053"/>
          </a:xfrm>
          <a:prstGeom prst="rect">
            <a:avLst/>
          </a:prstGeom>
        </p:spPr>
      </p:pic>
      <p:sp>
        <p:nvSpPr>
          <p:cNvPr id="30" name="Oval 29">
            <a:extLst>
              <a:ext uri="{FF2B5EF4-FFF2-40B4-BE49-F238E27FC236}">
                <a16:creationId xmlns:a16="http://schemas.microsoft.com/office/drawing/2014/main" id="{5BFD43CF-7BFB-94F6-D249-FBF6FBAD466C}"/>
              </a:ext>
            </a:extLst>
          </p:cNvPr>
          <p:cNvSpPr/>
          <p:nvPr/>
        </p:nvSpPr>
        <p:spPr>
          <a:xfrm>
            <a:off x="2803234" y="1152236"/>
            <a:ext cx="362528" cy="325584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7FFB3C02-48AE-F4DD-5B88-F7F39810B8C9}"/>
              </a:ext>
            </a:extLst>
          </p:cNvPr>
          <p:cNvCxnSpPr>
            <a:cxnSpLocks/>
          </p:cNvCxnSpPr>
          <p:nvPr/>
        </p:nvCxnSpPr>
        <p:spPr bwMode="auto">
          <a:xfrm>
            <a:off x="5763492" y="1219200"/>
            <a:ext cx="344056" cy="228600"/>
          </a:xfrm>
          <a:prstGeom prst="line">
            <a:avLst/>
          </a:prstGeom>
          <a:noFill/>
          <a:ln w="127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5" name="Oval 4">
            <a:extLst>
              <a:ext uri="{FF2B5EF4-FFF2-40B4-BE49-F238E27FC236}">
                <a16:creationId xmlns:a16="http://schemas.microsoft.com/office/drawing/2014/main" id="{7F741D0F-9F66-85AD-589E-74505C59A69D}"/>
              </a:ext>
            </a:extLst>
          </p:cNvPr>
          <p:cNvSpPr/>
          <p:nvPr/>
        </p:nvSpPr>
        <p:spPr>
          <a:xfrm>
            <a:off x="2438400" y="2438400"/>
            <a:ext cx="4876800" cy="536456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6663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Proof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057400"/>
            <a:ext cx="81534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FFFF00"/>
                </a:solidFill>
              </a:rPr>
              <a:t>One-to-One / Injective function:</a:t>
            </a:r>
          </a:p>
          <a:p>
            <a:pPr marL="457200" lvl="1" indent="0" eaLnBrk="1" hangingPunct="1">
              <a:buNone/>
            </a:pPr>
            <a:r>
              <a:rPr lang="en-US" sz="2400" dirty="0"/>
              <a:t>   Elements in </a:t>
            </a:r>
            <a:r>
              <a:rPr lang="en-US" sz="2400" dirty="0">
                <a:solidFill>
                  <a:srgbClr val="FFC000"/>
                </a:solidFill>
              </a:rPr>
              <a:t>C</a:t>
            </a:r>
            <a:r>
              <a:rPr lang="en-US" sz="2400" dirty="0"/>
              <a:t> do not get mapped to twice.</a:t>
            </a:r>
          </a:p>
          <a:p>
            <a:pPr lvl="1" eaLnBrk="1" hangingPunct="1"/>
            <a:r>
              <a:rPr lang="en-US" sz="2400" dirty="0"/>
              <a:t>Lemma: If </a:t>
            </a:r>
            <a:r>
              <a:rPr lang="en-CA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 </a:t>
            </a:r>
            <a:r>
              <a:rPr lang="en-US" sz="2400" dirty="0"/>
              <a:t>and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dirty="0">
                <a:solidFill>
                  <a:schemeClr val="accent2"/>
                </a:solidFill>
              </a:rPr>
              <a:t> </a:t>
            </a:r>
            <a:r>
              <a:rPr lang="en-US" sz="2400" dirty="0"/>
              <a:t>are one-to-one, then so is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⸰</a:t>
            </a:r>
            <a:r>
              <a:rPr lang="en-CA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sz="2400" dirty="0"/>
              <a:t>.</a:t>
            </a:r>
          </a:p>
          <a:p>
            <a:pPr marL="0" indent="0" eaLnBrk="1" hangingPunct="1">
              <a:buNone/>
            </a:pPr>
            <a:r>
              <a:rPr lang="en-US" sz="2400" dirty="0"/>
              <a:t>           </a:t>
            </a:r>
            <a:r>
              <a:rPr lang="en-US" sz="2400" kern="0" dirty="0">
                <a:solidFill>
                  <a:srgbClr val="FFFF00"/>
                </a:solidFill>
              </a:rPr>
              <a:t> 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 kern="0" dirty="0">
                <a:solidFill>
                  <a:srgbClr val="FFFF00"/>
                </a:solidFill>
              </a:rPr>
              <a:t>:</a:t>
            </a:r>
            <a:r>
              <a:rPr lang="en-US" sz="2400" kern="0" dirty="0">
                <a:solidFill>
                  <a:srgbClr val="FFC000"/>
                </a:solidFill>
              </a:rPr>
              <a:t>   ∀</a:t>
            </a:r>
            <a:r>
              <a:rPr lang="en-US" sz="2400" kern="0" dirty="0" err="1">
                <a:solidFill>
                  <a:srgbClr val="FFC000"/>
                </a:solidFill>
              </a:rPr>
              <a:t>x,x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rPr>
              <a:t>A [</a:t>
            </a:r>
            <a:r>
              <a:rPr lang="en-US" sz="2400" dirty="0">
                <a:solidFill>
                  <a:srgbClr val="FFC000"/>
                </a:solidFill>
              </a:rPr>
              <a:t>x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US" sz="2400" kern="0" dirty="0">
                <a:solidFill>
                  <a:srgbClr val="FFC000"/>
                </a:solidFill>
              </a:rPr>
              <a:t>x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  </a:t>
            </a:r>
            <a:r>
              <a:rPr lang="en-US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(x)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US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(</a:t>
            </a:r>
            <a:r>
              <a:rPr lang="en-US" sz="2400" kern="0" dirty="0">
                <a:solidFill>
                  <a:srgbClr val="FFC000"/>
                </a:solidFill>
              </a:rPr>
              <a:t>x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sz="2400" dirty="0">
                <a:solidFill>
                  <a:srgbClr val="FFC000"/>
                </a:solidFill>
              </a:rPr>
              <a:t>)]</a:t>
            </a:r>
          </a:p>
          <a:p>
            <a:pPr marL="0" indent="0" eaLnBrk="1" hangingPunct="1">
              <a:buNone/>
            </a:pPr>
            <a:r>
              <a:rPr lang="en-US" sz="2400" kern="0" dirty="0">
                <a:solidFill>
                  <a:srgbClr val="FFFF00"/>
                </a:solidFill>
              </a:rPr>
              <a:t>            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sz="2400" kern="0" dirty="0">
                <a:solidFill>
                  <a:srgbClr val="FFFF00"/>
                </a:solidFill>
              </a:rPr>
              <a:t>:</a:t>
            </a:r>
            <a:r>
              <a:rPr lang="en-US" sz="2400" kern="0" dirty="0">
                <a:solidFill>
                  <a:srgbClr val="FFC000"/>
                </a:solidFill>
              </a:rPr>
              <a:t>   ∀</a:t>
            </a:r>
            <a:r>
              <a:rPr lang="en-US" sz="2400" kern="0" dirty="0" err="1">
                <a:solidFill>
                  <a:srgbClr val="FFC000"/>
                </a:solidFill>
              </a:rPr>
              <a:t>y,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rPr>
              <a:t>B [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rPr>
              <a:t>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 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US" sz="2400" dirty="0">
                <a:solidFill>
                  <a:schemeClr val="accent2"/>
                </a:solidFill>
              </a:rPr>
              <a:t>(</a:t>
            </a:r>
            <a:r>
              <a:rPr lang="en-US" sz="2400" dirty="0">
                <a:solidFill>
                  <a:srgbClr val="FFC000"/>
                </a:solidFill>
              </a:rPr>
              <a:t>y</a:t>
            </a:r>
            <a:r>
              <a:rPr lang="en-US" sz="2400" dirty="0">
                <a:solidFill>
                  <a:schemeClr val="accent2"/>
                </a:solidFill>
              </a:rPr>
              <a:t>)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US" sz="2400" dirty="0">
                <a:solidFill>
                  <a:schemeClr val="accent2"/>
                </a:solidFill>
              </a:rPr>
              <a:t>(</a:t>
            </a:r>
            <a:r>
              <a:rPr lang="en-US" sz="2400" dirty="0">
                <a:solidFill>
                  <a:srgbClr val="FFC000"/>
                </a:solidFill>
              </a:rPr>
              <a:t>y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sz="2400" dirty="0">
                <a:solidFill>
                  <a:schemeClr val="accent2"/>
                </a:solidFill>
              </a:rPr>
              <a:t>)</a:t>
            </a:r>
            <a:r>
              <a:rPr lang="en-US" sz="2400" dirty="0">
                <a:solidFill>
                  <a:srgbClr val="FFC000"/>
                </a:solidFill>
              </a:rPr>
              <a:t>]</a:t>
            </a:r>
          </a:p>
          <a:p>
            <a:pPr marL="0" indent="0" eaLnBrk="1" hangingPunct="1">
              <a:buNone/>
            </a:pPr>
            <a:r>
              <a:rPr lang="en-US" sz="2400" kern="0" dirty="0">
                <a:solidFill>
                  <a:srgbClr val="FFFF00"/>
                </a:solidFill>
              </a:rPr>
              <a:t>       </a:t>
            </a:r>
            <a:r>
              <a:rPr lang="en-US" sz="2400" kern="0" dirty="0">
                <a:solidFill>
                  <a:schemeClr val="accent2"/>
                </a:solidFill>
              </a:rPr>
              <a:t>     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US" sz="2400" kern="0" dirty="0">
                <a:solidFill>
                  <a:schemeClr val="accent2"/>
                </a:solidFill>
              </a:rPr>
              <a:t>:</a:t>
            </a:r>
            <a:r>
              <a:rPr lang="en-US" sz="2400" kern="0" dirty="0">
                <a:solidFill>
                  <a:srgbClr val="FFC000"/>
                </a:solidFill>
              </a:rPr>
              <a:t> 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kern="0" dirty="0">
                <a:solidFill>
                  <a:srgbClr val="FFC000"/>
                </a:solidFill>
              </a:rPr>
              <a:t>∀</a:t>
            </a:r>
            <a:r>
              <a:rPr lang="en-US" sz="2400" kern="0" dirty="0" err="1">
                <a:solidFill>
                  <a:srgbClr val="FFC000"/>
                </a:solidFill>
              </a:rPr>
              <a:t>x,x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sz="2400" kern="0" dirty="0">
                <a:solidFill>
                  <a:srgbClr val="FFC000"/>
                </a:solidFill>
                <a:sym typeface="Symbol" panose="05050102010706020507" pitchFamily="18" charset="2"/>
              </a:rPr>
              <a:t>A [</a:t>
            </a:r>
            <a:r>
              <a:rPr lang="en-US" sz="2400" dirty="0">
                <a:solidFill>
                  <a:srgbClr val="FFC000"/>
                </a:solidFill>
              </a:rPr>
              <a:t>x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US" sz="2400" kern="0" dirty="0">
                <a:solidFill>
                  <a:srgbClr val="FFC000"/>
                </a:solidFill>
              </a:rPr>
              <a:t>x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  </a:t>
            </a:r>
            <a:r>
              <a:rPr lang="en-US" sz="2400" dirty="0">
                <a:solidFill>
                  <a:srgbClr val="FFC000"/>
                </a:solidFill>
              </a:rPr>
              <a:t>(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⸰</a:t>
            </a:r>
            <a:r>
              <a:rPr lang="en-CA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)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(x)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US" sz="2400" dirty="0">
                <a:solidFill>
                  <a:srgbClr val="FFC000"/>
                </a:solidFill>
              </a:rPr>
              <a:t>(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⸰</a:t>
            </a:r>
            <a:r>
              <a:rPr lang="en-CA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)(</a:t>
            </a:r>
            <a:r>
              <a:rPr lang="en-US" sz="2400" kern="0" dirty="0">
                <a:solidFill>
                  <a:srgbClr val="FFC000"/>
                </a:solidFill>
              </a:rPr>
              <a:t>x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sz="2400" dirty="0">
                <a:solidFill>
                  <a:srgbClr val="FFC000"/>
                </a:solidFill>
              </a:rPr>
              <a:t>)]</a:t>
            </a:r>
          </a:p>
          <a:p>
            <a:pPr marL="457200" lvl="1" indent="0" eaLnBrk="1" hangingPunct="1">
              <a:buNone/>
            </a:pP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Proof:  </a:t>
            </a:r>
            <a:r>
              <a:rPr lang="en-US" altLang="en-US" sz="2400" dirty="0">
                <a:sym typeface="Symbol" panose="05050102010706020507" pitchFamily="18" charset="2"/>
              </a:rPr>
              <a:t>Let </a:t>
            </a:r>
            <a:r>
              <a:rPr lang="en-US" sz="2400" kern="0" dirty="0" err="1">
                <a:solidFill>
                  <a:srgbClr val="FF0000"/>
                </a:solidFill>
              </a:rPr>
              <a:t>x</a:t>
            </a:r>
            <a:r>
              <a:rPr lang="en-US" altLang="en-US" sz="2400" dirty="0" err="1">
                <a:solidFill>
                  <a:srgbClr val="FF0000"/>
                </a:solidFill>
                <a:sym typeface="Symbol" panose="05050102010706020507" pitchFamily="18" charset="2"/>
              </a:rPr>
              <a:t>,</a:t>
            </a:r>
            <a:r>
              <a:rPr lang="en-US" sz="2400" kern="0" dirty="0" err="1">
                <a:solidFill>
                  <a:srgbClr val="FF0000"/>
                </a:solidFill>
              </a:rPr>
              <a:t>x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sz="2400" dirty="0">
                <a:sym typeface="Symbol" panose="05050102010706020507" pitchFamily="18" charset="2"/>
              </a:rPr>
              <a:t> be arbitrary with </a:t>
            </a:r>
            <a:r>
              <a:rPr lang="en-US" sz="2400" dirty="0">
                <a:solidFill>
                  <a:srgbClr val="FF0000"/>
                </a:solidFill>
              </a:rPr>
              <a:t>x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US" sz="2400" kern="0" dirty="0">
                <a:solidFill>
                  <a:srgbClr val="FF0000"/>
                </a:solidFill>
              </a:rPr>
              <a:t>x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marL="857250" lvl="2" indent="0" eaLnBrk="1" hangingPunct="1"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       By 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, </a:t>
            </a:r>
            <a:r>
              <a:rPr lang="en-US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(</a:t>
            </a:r>
            <a:r>
              <a:rPr lang="en-US" sz="2400" dirty="0">
                <a:solidFill>
                  <a:srgbClr val="FF0000"/>
                </a:solidFill>
              </a:rPr>
              <a:t>x</a:t>
            </a:r>
            <a:r>
              <a:rPr lang="en-US" sz="2400" dirty="0">
                <a:solidFill>
                  <a:srgbClr val="FFC000"/>
                </a:solidFill>
              </a:rPr>
              <a:t>)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US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(</a:t>
            </a:r>
            <a:r>
              <a:rPr lang="en-US" sz="2400" kern="0" dirty="0">
                <a:solidFill>
                  <a:srgbClr val="FF0000"/>
                </a:solidFill>
              </a:rPr>
              <a:t>x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sz="2400" dirty="0">
                <a:solidFill>
                  <a:srgbClr val="FFC000"/>
                </a:solidFill>
              </a:rPr>
              <a:t>).</a:t>
            </a:r>
            <a:endParaRPr lang="en-US" altLang="en-US" sz="2400" dirty="0">
              <a:solidFill>
                <a:srgbClr val="FFC000"/>
              </a:solidFill>
              <a:sym typeface="Symbol" panose="05050102010706020507" pitchFamily="18" charset="2"/>
            </a:endParaRPr>
          </a:p>
          <a:p>
            <a:pPr marL="857250" lvl="2" indent="0" eaLnBrk="1" hangingPunct="1">
              <a:spcBef>
                <a:spcPct val="0"/>
              </a:spcBef>
              <a:buNone/>
            </a:pPr>
            <a:r>
              <a:rPr lang="en-US" altLang="en-US" sz="2400" dirty="0">
                <a:latin typeface="Times New Roman" pitchFamily="18" charset="0"/>
                <a:sym typeface="Symbol" panose="05050102010706020507" pitchFamily="18" charset="2"/>
              </a:rPr>
              <a:t>       By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400" dirty="0">
                <a:solidFill>
                  <a:srgbClr val="FFFF00"/>
                </a:solidFill>
                <a:latin typeface="Times New Roman" pitchFamily="18" charset="0"/>
                <a:sym typeface="Symbol" panose="05050102010706020507" pitchFamily="18" charset="2"/>
              </a:rPr>
              <a:t>,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US" sz="2400" dirty="0">
                <a:solidFill>
                  <a:schemeClr val="accent2"/>
                </a:solidFill>
              </a:rPr>
              <a:t>(</a:t>
            </a:r>
            <a:r>
              <a:rPr lang="en-US" sz="2400" dirty="0">
                <a:solidFill>
                  <a:srgbClr val="FF0000"/>
                </a:solidFill>
              </a:rPr>
              <a:t>y</a:t>
            </a:r>
            <a:r>
              <a:rPr lang="en-US" sz="2400" dirty="0">
                <a:solidFill>
                  <a:schemeClr val="accent2"/>
                </a:solidFill>
              </a:rPr>
              <a:t>)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US" sz="2400" dirty="0">
                <a:solidFill>
                  <a:schemeClr val="accent2"/>
                </a:solidFill>
              </a:rPr>
              <a:t>(</a:t>
            </a:r>
            <a:r>
              <a:rPr lang="en-US" sz="2400" dirty="0">
                <a:solidFill>
                  <a:srgbClr val="FF0000"/>
                </a:solidFill>
              </a:rPr>
              <a:t>y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sz="2400" dirty="0">
                <a:solidFill>
                  <a:schemeClr val="accent2"/>
                </a:solidFill>
              </a:rPr>
              <a:t>)</a:t>
            </a:r>
          </a:p>
          <a:p>
            <a:pPr marL="857250" lvl="2" indent="0" eaLnBrk="1" hangingPunct="1">
              <a:spcBef>
                <a:spcPct val="0"/>
              </a:spcBef>
              <a:buNone/>
            </a:pPr>
            <a:r>
              <a:rPr lang="en-US" sz="2400" dirty="0">
                <a:solidFill>
                  <a:schemeClr val="accent2"/>
                </a:solidFill>
              </a:rPr>
              <a:t>       </a:t>
            </a:r>
            <a:r>
              <a:rPr lang="en-US" sz="2400" dirty="0"/>
              <a:t>Hence, if </a:t>
            </a:r>
            <a:r>
              <a:rPr lang="en-CA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 </a:t>
            </a:r>
            <a:r>
              <a:rPr lang="en-US" sz="2400" dirty="0"/>
              <a:t>and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dirty="0">
                <a:solidFill>
                  <a:schemeClr val="accent2"/>
                </a:solidFill>
              </a:rPr>
              <a:t> </a:t>
            </a:r>
            <a:r>
              <a:rPr lang="en-US" sz="2400" dirty="0"/>
              <a:t>are one-to-one, then so is 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⸰</a:t>
            </a:r>
            <a:r>
              <a:rPr lang="en-CA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sz="2400" dirty="0"/>
              <a:t>.</a:t>
            </a:r>
          </a:p>
          <a:p>
            <a:pPr marL="0" indent="0" eaLnBrk="1" hangingPunct="1">
              <a:buNone/>
            </a:pPr>
            <a:endParaRPr lang="en-US" sz="2400" dirty="0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312EEFE0-7716-E02B-25B6-A72404ED23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3718" y="600364"/>
            <a:ext cx="4256426" cy="1475053"/>
          </a:xfrm>
          <a:prstGeom prst="rect">
            <a:avLst/>
          </a:prstGeom>
        </p:spPr>
      </p:pic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7FFB3C02-48AE-F4DD-5B88-F7F39810B8C9}"/>
              </a:ext>
            </a:extLst>
          </p:cNvPr>
          <p:cNvCxnSpPr>
            <a:cxnSpLocks/>
          </p:cNvCxnSpPr>
          <p:nvPr/>
        </p:nvCxnSpPr>
        <p:spPr bwMode="auto">
          <a:xfrm>
            <a:off x="5257800" y="1526312"/>
            <a:ext cx="344056" cy="228600"/>
          </a:xfrm>
          <a:prstGeom prst="line">
            <a:avLst/>
          </a:prstGeom>
          <a:noFill/>
          <a:ln w="127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387A4F00-5247-688A-C8DF-76A398AD6E2E}"/>
              </a:ext>
            </a:extLst>
          </p:cNvPr>
          <p:cNvSpPr txBox="1"/>
          <p:nvPr/>
        </p:nvSpPr>
        <p:spPr>
          <a:xfrm>
            <a:off x="4724400" y="5123872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400" dirty="0"/>
              <a:t>Let </a:t>
            </a:r>
            <a:r>
              <a:rPr lang="en-US" sz="2400" dirty="0">
                <a:solidFill>
                  <a:srgbClr val="FF0000"/>
                </a:solidFill>
              </a:rPr>
              <a:t>y=</a:t>
            </a:r>
            <a:r>
              <a:rPr lang="en-US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(</a:t>
            </a:r>
            <a:r>
              <a:rPr lang="en-US" sz="2400" dirty="0">
                <a:solidFill>
                  <a:srgbClr val="FF0000"/>
                </a:solidFill>
              </a:rPr>
              <a:t>x</a:t>
            </a:r>
            <a:r>
              <a:rPr lang="en-US" sz="2400" dirty="0">
                <a:solidFill>
                  <a:srgbClr val="FFC000"/>
                </a:solidFill>
              </a:rPr>
              <a:t>)</a:t>
            </a:r>
            <a:r>
              <a:rPr 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nd</a:t>
            </a:r>
            <a:r>
              <a:rPr 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(</a:t>
            </a:r>
            <a:r>
              <a:rPr lang="en-US" sz="2400" kern="0" dirty="0">
                <a:solidFill>
                  <a:srgbClr val="FF0000"/>
                </a:solidFill>
              </a:rPr>
              <a:t>x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sz="2400" dirty="0">
                <a:solidFill>
                  <a:srgbClr val="FFC000"/>
                </a:solidFill>
              </a:rPr>
              <a:t>)</a:t>
            </a:r>
            <a:endParaRPr lang="en-CA" sz="2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0678756-4846-74F2-7A12-75F01E9EB252}"/>
              </a:ext>
            </a:extLst>
          </p:cNvPr>
          <p:cNvSpPr txBox="1"/>
          <p:nvPr/>
        </p:nvSpPr>
        <p:spPr>
          <a:xfrm>
            <a:off x="4733636" y="5514267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400" dirty="0"/>
              <a:t>Hence, </a:t>
            </a:r>
            <a:r>
              <a:rPr lang="en-US" sz="2400" dirty="0">
                <a:solidFill>
                  <a:srgbClr val="FFC000"/>
                </a:solidFill>
              </a:rPr>
              <a:t>(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⸰</a:t>
            </a:r>
            <a:r>
              <a:rPr lang="en-CA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)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(</a:t>
            </a:r>
            <a:r>
              <a:rPr lang="en-US" alt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)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lang="en-US" sz="2400" dirty="0">
                <a:solidFill>
                  <a:srgbClr val="FFC000"/>
                </a:solidFill>
              </a:rPr>
              <a:t>(</a:t>
            </a:r>
            <a:r>
              <a:rPr lang="en-CA" sz="2400" dirty="0">
                <a:solidFill>
                  <a:schemeClr val="accent2"/>
                </a:solidFill>
              </a:rPr>
              <a:t>f</a:t>
            </a:r>
            <a:r>
              <a:rPr lang="en-CA" sz="2400" baseline="-25000" dirty="0">
                <a:solidFill>
                  <a:schemeClr val="accent2"/>
                </a:solidFill>
              </a:rPr>
              <a:t>2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⸰</a:t>
            </a:r>
            <a:r>
              <a:rPr lang="en-CA" sz="2400" dirty="0">
                <a:solidFill>
                  <a:srgbClr val="FFC000"/>
                </a:solidFill>
              </a:rPr>
              <a:t>f</a:t>
            </a:r>
            <a:r>
              <a:rPr lang="en-CA" sz="2400" baseline="-25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)(</a:t>
            </a:r>
            <a:r>
              <a:rPr lang="en-US" sz="2400" kern="0" dirty="0">
                <a:solidFill>
                  <a:srgbClr val="FF0000"/>
                </a:solidFill>
              </a:rPr>
              <a:t>x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sz="2400" dirty="0">
                <a:solidFill>
                  <a:srgbClr val="FFC000"/>
                </a:solidFill>
              </a:rPr>
              <a:t>)</a:t>
            </a:r>
            <a:r>
              <a:rPr lang="en-US" sz="2400" dirty="0"/>
              <a:t> </a:t>
            </a:r>
            <a:endParaRPr lang="en-CA" sz="2400" dirty="0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42004E40-8E1E-D6DB-18A1-A52CEB50C8DF}"/>
              </a:ext>
            </a:extLst>
          </p:cNvPr>
          <p:cNvSpPr/>
          <p:nvPr/>
        </p:nvSpPr>
        <p:spPr>
          <a:xfrm>
            <a:off x="2867886" y="1219200"/>
            <a:ext cx="244766" cy="258620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2D737670-3E22-91B7-6117-90F49F207F72}"/>
              </a:ext>
            </a:extLst>
          </p:cNvPr>
          <p:cNvSpPr/>
          <p:nvPr/>
        </p:nvSpPr>
        <p:spPr>
          <a:xfrm>
            <a:off x="2847108" y="932872"/>
            <a:ext cx="244766" cy="258620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038089C4-9466-C168-145B-281193398260}"/>
              </a:ext>
            </a:extLst>
          </p:cNvPr>
          <p:cNvSpPr/>
          <p:nvPr/>
        </p:nvSpPr>
        <p:spPr>
          <a:xfrm>
            <a:off x="4364178" y="1191492"/>
            <a:ext cx="244766" cy="258620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9C1D5641-DA1A-F5CD-63F2-1EBA1B180512}"/>
              </a:ext>
            </a:extLst>
          </p:cNvPr>
          <p:cNvSpPr/>
          <p:nvPr/>
        </p:nvSpPr>
        <p:spPr>
          <a:xfrm>
            <a:off x="4343400" y="905164"/>
            <a:ext cx="244766" cy="258620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9CDD6520-1FFB-40B9-E9D6-7A978A51AF65}"/>
              </a:ext>
            </a:extLst>
          </p:cNvPr>
          <p:cNvSpPr/>
          <p:nvPr/>
        </p:nvSpPr>
        <p:spPr>
          <a:xfrm>
            <a:off x="5839692" y="1466272"/>
            <a:ext cx="244766" cy="258620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B2BC4A37-42B1-F8C0-FBE4-111217A79A1C}"/>
              </a:ext>
            </a:extLst>
          </p:cNvPr>
          <p:cNvSpPr/>
          <p:nvPr/>
        </p:nvSpPr>
        <p:spPr>
          <a:xfrm>
            <a:off x="5839692" y="905164"/>
            <a:ext cx="244766" cy="258620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536C181D-2DB3-E192-ECAA-D1C87AA1B55C}"/>
              </a:ext>
            </a:extLst>
          </p:cNvPr>
          <p:cNvSpPr/>
          <p:nvPr/>
        </p:nvSpPr>
        <p:spPr>
          <a:xfrm>
            <a:off x="2895600" y="4215652"/>
            <a:ext cx="2163620" cy="536456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78D56B28-1430-1F22-7AE5-A8926D8479FB}"/>
              </a:ext>
            </a:extLst>
          </p:cNvPr>
          <p:cNvSpPr/>
          <p:nvPr/>
        </p:nvSpPr>
        <p:spPr>
          <a:xfrm>
            <a:off x="3400524" y="3355567"/>
            <a:ext cx="2683934" cy="536456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A013E4B3-D694-A020-7792-74D94BA3486B}"/>
              </a:ext>
            </a:extLst>
          </p:cNvPr>
          <p:cNvSpPr/>
          <p:nvPr/>
        </p:nvSpPr>
        <p:spPr>
          <a:xfrm>
            <a:off x="3352800" y="3770744"/>
            <a:ext cx="2683934" cy="536456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4F53F900-3C89-ED2C-1076-EC899EB348A0}"/>
              </a:ext>
            </a:extLst>
          </p:cNvPr>
          <p:cNvSpPr/>
          <p:nvPr/>
        </p:nvSpPr>
        <p:spPr>
          <a:xfrm>
            <a:off x="5183524" y="4231083"/>
            <a:ext cx="2683934" cy="536456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3D40F6AC-030D-0F74-8669-303A31A45E0E}"/>
              </a:ext>
            </a:extLst>
          </p:cNvPr>
          <p:cNvSpPr/>
          <p:nvPr/>
        </p:nvSpPr>
        <p:spPr>
          <a:xfrm>
            <a:off x="2438400" y="2885620"/>
            <a:ext cx="5562600" cy="536456"/>
          </a:xfrm>
          <a:prstGeom prst="ellipse">
            <a:avLst/>
          </a:prstGeom>
          <a:ln w="2857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50282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1" grpId="0" animBg="1"/>
      <p:bldP spid="31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7" grpId="0" animBg="1"/>
      <p:bldP spid="38" grpId="0" animBg="1"/>
      <p:bldP spid="38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66F9A3-1405-454D-A7F9-0BAB81B684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phs of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78989E-A234-4929-B83E-C7D9CF1E37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7924800" cy="990600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Let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f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 be a function from the set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 to the set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. The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grap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 of the function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f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 is the set of ordered pairs</a:t>
            </a:r>
          </a:p>
        </p:txBody>
      </p:sp>
      <p:graphicFrame>
        <p:nvGraphicFramePr>
          <p:cNvPr id="16" name="Object 3">
            <a:extLst>
              <a:ext uri="{FF2B5EF4-FFF2-40B4-BE49-F238E27FC236}">
                <a16:creationId xmlns:a16="http://schemas.microsoft.com/office/drawing/2014/main" id="{02B7271B-2A1A-44C8-ACEF-984C180A77C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222783"/>
          <a:ext cx="34782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6920" imgH="253800" progId="Equation.DSMT4">
                  <p:embed/>
                </p:oleObj>
              </mc:Choice>
              <mc:Fallback>
                <p:oleObj name="Equation" r:id="rId2" imgW="1726920" imgH="253800" progId="Equation.DSMT4">
                  <p:embed/>
                  <p:pic>
                    <p:nvPicPr>
                      <p:cNvPr id="16" name="Object 3">
                        <a:extLst>
                          <a:ext uri="{FF2B5EF4-FFF2-40B4-BE49-F238E27FC236}">
                            <a16:creationId xmlns:a16="http://schemas.microsoft.com/office/drawing/2014/main" id="{02B7271B-2A1A-44C8-ACEF-984C180A77C4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" y="2222783"/>
                        <a:ext cx="3478213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4" descr="A graph of F left parenthesis N right parenthesis equals two N plus one from Z to Z.">
            <a:extLst>
              <a:ext uri="{FF2B5EF4-FFF2-40B4-BE49-F238E27FC236}">
                <a16:creationId xmlns:a16="http://schemas.microsoft.com/office/drawing/2014/main" id="{F6EDBFDF-F729-4855-BA43-260D60561C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2000" y="2898648"/>
            <a:ext cx="2587752" cy="2587752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A25AAC2-B853-416E-AB38-94C9FC799CD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57200" y="5562600"/>
            <a:ext cx="3400425" cy="990600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Graph of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f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(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) =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</a:rPr>
              <a:t>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ea typeface="Cambria Math" pitchFamily="18" charset="0"/>
              </a:rPr>
              <a:t>+ 1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from Z to Z</a:t>
            </a:r>
          </a:p>
        </p:txBody>
      </p:sp>
      <p:pic>
        <p:nvPicPr>
          <p:cNvPr id="18" name="Picture 6" descr="The graph of F left parenthesis X right parenthesis equals x squared from Z to Z with 7 points plotted. -3, 9. -2, 4. -1, 1. 0, 0. 1, 1. 2, 4. 3, 9.">
            <a:extLst>
              <a:ext uri="{FF2B5EF4-FFF2-40B4-BE49-F238E27FC236}">
                <a16:creationId xmlns:a16="http://schemas.microsoft.com/office/drawing/2014/main" id="{6EACDA2C-E5E2-49CF-B1DE-E31AFAA8C7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57800" y="2819400"/>
            <a:ext cx="2819400" cy="254655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3C3F17-5746-41FC-8A4E-2A99DE276767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5362577" y="5562600"/>
            <a:ext cx="3095623" cy="583372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Graph of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F0A317F-F05B-45C7-A223-5F5A3189B7C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9128" y="5562600"/>
          <a:ext cx="14001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53800" progId="Equation.DSMT4">
                  <p:embed/>
                </p:oleObj>
              </mc:Choice>
              <mc:Fallback>
                <p:oleObj name="Equation" r:id="rId6" imgW="60948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F0A317F-F05B-45C7-A223-5F5A3189B7C0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39128" y="5562600"/>
                        <a:ext cx="1400175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9E2230B-1DB0-4610-9294-B7B7503705C8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5362577" y="5990052"/>
            <a:ext cx="1905000" cy="511175"/>
          </a:xfrm>
        </p:spPr>
        <p:txBody>
          <a:bodyPr/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from Z to Z</a:t>
            </a:r>
            <a:endParaRPr lang="en-US" dirty="0">
              <a:latin typeface="Calibri (Body)"/>
            </a:endParaRPr>
          </a:p>
        </p:txBody>
      </p:sp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D157955C-32D0-428F-94E5-91B71E18783D}"/>
              </a:ext>
            </a:extLst>
          </p:cNvPr>
          <p:cNvSpPr>
            <a:spLocks noGrp="1"/>
          </p:cNvSpPr>
          <p:nvPr>
            <p:ph type="body" sz="quarter" idx="39"/>
          </p:nvPr>
        </p:nvSpPr>
        <p:spPr>
          <a:xfrm>
            <a:off x="3465576" y="6477000"/>
            <a:ext cx="2212848" cy="176784"/>
          </a:xfrm>
        </p:spPr>
        <p:txBody>
          <a:bodyPr/>
          <a:lstStyle/>
          <a:p>
            <a:r>
              <a:rPr lang="en-US" dirty="0">
                <a:hlinkClick r:id="" action="ppaction://noaction"/>
              </a:rPr>
              <a:t>Access the text alternative for slide images.</a:t>
            </a:r>
            <a:endParaRPr lang="en-US" dirty="0"/>
          </a:p>
        </p:txBody>
      </p: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52EB8680-9013-45DD-8FFD-4EBE7D4905B2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7A6AB7-ED92-4CC2-895B-E46908831F7A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4531055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Important Functions</a:t>
            </a: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33400"/>
          </a:xfrm>
        </p:spPr>
        <p:txBody>
          <a:bodyPr/>
          <a:lstStyle/>
          <a:p>
            <a:r>
              <a:rPr lang="en-US" dirty="0">
                <a:latin typeface="Calibri (Body)"/>
              </a:rPr>
              <a:t>The </a:t>
            </a:r>
            <a:r>
              <a:rPr lang="en-US" i="1" dirty="0">
                <a:latin typeface="Calibri (Body)"/>
              </a:rPr>
              <a:t>floor</a:t>
            </a:r>
            <a:r>
              <a:rPr lang="en-US" dirty="0">
                <a:latin typeface="Calibri (Body)"/>
              </a:rPr>
              <a:t> function, denoted</a:t>
            </a:r>
          </a:p>
        </p:txBody>
      </p:sp>
      <p:graphicFrame>
        <p:nvGraphicFramePr>
          <p:cNvPr id="17" name="Object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3638" y="1935163"/>
          <a:ext cx="17367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266400" progId="Equation.DSMT4">
                  <p:embed/>
                </p:oleObj>
              </mc:Choice>
              <mc:Fallback>
                <p:oleObj name="Equation" r:id="rId2" imgW="698400" imgH="266400" progId="Equation.DSMT4">
                  <p:embed/>
                  <p:pic>
                    <p:nvPicPr>
                      <p:cNvPr id="17" name="Object 3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03638" y="1935163"/>
                        <a:ext cx="1736725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4"/>
          <p:cNvSpPr>
            <a:spLocks noGrp="1"/>
          </p:cNvSpPr>
          <p:nvPr>
            <p:ph idx="13"/>
          </p:nvPr>
        </p:nvSpPr>
        <p:spPr>
          <a:xfrm>
            <a:off x="457200" y="2590800"/>
            <a:ext cx="8229600" cy="111252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>
                <a:latin typeface="Calibri (Body)"/>
              </a:rPr>
              <a:t>is the largest integer less than or equal to </a:t>
            </a:r>
            <a:r>
              <a:rPr lang="en-US" i="1" dirty="0">
                <a:latin typeface="Calibri (Body)"/>
              </a:rPr>
              <a:t>x</a:t>
            </a:r>
            <a:r>
              <a:rPr lang="en-US" dirty="0">
                <a:latin typeface="Calibri (Body)"/>
              </a:rPr>
              <a:t>.</a:t>
            </a:r>
          </a:p>
          <a:p>
            <a:pPr>
              <a:spcBef>
                <a:spcPts val="0"/>
              </a:spcBef>
            </a:pPr>
            <a:r>
              <a:rPr lang="en-US" dirty="0">
                <a:latin typeface="Calibri (Body)"/>
              </a:rPr>
              <a:t>The </a:t>
            </a:r>
            <a:r>
              <a:rPr lang="en-US" i="1" dirty="0">
                <a:latin typeface="Calibri (Body)"/>
              </a:rPr>
              <a:t>ceiling </a:t>
            </a:r>
            <a:r>
              <a:rPr lang="en-US" dirty="0">
                <a:latin typeface="Calibri (Body)"/>
              </a:rPr>
              <a:t>function, denoted</a:t>
            </a:r>
          </a:p>
        </p:txBody>
      </p:sp>
      <p:graphicFrame>
        <p:nvGraphicFramePr>
          <p:cNvPr id="18" name="Object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2050" y="3919538"/>
          <a:ext cx="17399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66400" progId="Equation.DSMT4">
                  <p:embed/>
                </p:oleObj>
              </mc:Choice>
              <mc:Fallback>
                <p:oleObj name="Equation" r:id="rId4" imgW="698400" imgH="266400" progId="Equation.DSMT4">
                  <p:embed/>
                  <p:pic>
                    <p:nvPicPr>
                      <p:cNvPr id="18" name="Object 5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2050" y="3919538"/>
                        <a:ext cx="1739900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6"/>
          <p:cNvSpPr>
            <a:spLocks noGrp="1"/>
          </p:cNvSpPr>
          <p:nvPr>
            <p:ph idx="14"/>
          </p:nvPr>
        </p:nvSpPr>
        <p:spPr>
          <a:xfrm>
            <a:off x="457200" y="4648200"/>
            <a:ext cx="8229600" cy="11430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>
                <a:latin typeface="Calibri (Body)"/>
              </a:rPr>
              <a:t>is the smallest integer greater than or equal to </a:t>
            </a:r>
            <a:r>
              <a:rPr lang="en-US" i="1" dirty="0">
                <a:latin typeface="Calibri (Body)"/>
              </a:rPr>
              <a:t>x. </a:t>
            </a:r>
            <a:r>
              <a:rPr lang="en-US" b="1" dirty="0">
                <a:latin typeface="Calibri (Body)"/>
              </a:rPr>
              <a:t>Example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72C076C-FA83-44AD-895F-DE5A42DA68B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5288010"/>
          <a:ext cx="4175125" cy="1265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507960" progId="Equation.DSMT4">
                  <p:embed/>
                </p:oleObj>
              </mc:Choice>
              <mc:Fallback>
                <p:oleObj name="Equation" r:id="rId6" imgW="1676160" imgH="507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72C076C-FA83-44AD-895F-DE5A42DA68BC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43200" y="5288010"/>
                        <a:ext cx="4175125" cy="1265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BC13DEEB-3A84-4A69-869F-21681C95D503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7A6AB7-ED92-4CC2-895B-E46908831F7A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137588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oor and Ceiling Functions</a:t>
            </a:r>
            <a:r>
              <a:rPr lang="en-US" sz="1500" dirty="0"/>
              <a:t> 1</a:t>
            </a:r>
          </a:p>
        </p:txBody>
      </p:sp>
      <p:pic>
        <p:nvPicPr>
          <p:cNvPr id="8" name="Picture 2" descr="Graphs of floor and ceiling functions on a rectangular coordinate system.">
            <a:extLst>
              <a:ext uri="{FF2B5EF4-FFF2-40B4-BE49-F238E27FC236}">
                <a16:creationId xmlns:a16="http://schemas.microsoft.com/office/drawing/2014/main" id="{C8955154-E063-488A-BDDE-8C122C270E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4089" y="1600200"/>
            <a:ext cx="7735823" cy="35814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3"/>
          <p:cNvSpPr>
            <a:spLocks noGrp="1"/>
          </p:cNvSpPr>
          <p:nvPr>
            <p:ph idx="13"/>
          </p:nvPr>
        </p:nvSpPr>
        <p:spPr>
          <a:xfrm>
            <a:off x="457200" y="5638800"/>
            <a:ext cx="8229600" cy="609600"/>
          </a:xfrm>
        </p:spPr>
        <p:txBody>
          <a:bodyPr/>
          <a:lstStyle/>
          <a:p>
            <a:r>
              <a:rPr lang="en-US" dirty="0"/>
              <a:t>Graph of (a) Floor and (b) Ceiling Functions 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3465576" y="6446520"/>
            <a:ext cx="2212848" cy="182880"/>
          </a:xfrm>
        </p:spPr>
        <p:txBody>
          <a:bodyPr anchor="ctr"/>
          <a:lstStyle/>
          <a:p>
            <a:r>
              <a:rPr lang="en-US" dirty="0">
                <a:hlinkClick r:id="" action="ppaction://noaction"/>
              </a:rPr>
              <a:t>Access the text alternative for slide images.</a:t>
            </a:r>
            <a:endParaRPr lang="en-US" dirty="0">
              <a:hlinkClick r:id="rId3" action="ppaction://hlinksldjump"/>
            </a:endParaRP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50D10EF-38D1-4B22-A236-CA1A47321678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7A6AB7-ED92-4CC2-895B-E46908831F7A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432036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7F319D-32E6-4559-B42D-5A24F42717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ial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C58C73-AA9F-487D-A5C6-CBD72A6CAA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7924800" cy="1524000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Definition:</a:t>
            </a:r>
            <a:endParaRPr kumimoji="0" lang="en-US" sz="28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(Body)"/>
              <a:sym typeface="Wingdings" pitchFamily="2" charset="2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20701FC-CCA5-42C6-8F7A-1BAD9DF6B93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9079" y="1291771"/>
          <a:ext cx="1640921" cy="537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228600" progId="Equation.DSMT4">
                  <p:embed/>
                </p:oleObj>
              </mc:Choice>
              <mc:Fallback>
                <p:oleObj name="Equation" r:id="rId2" imgW="69840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20701FC-CCA5-42C6-8F7A-1BAD9DF6B937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69079" y="1291771"/>
                        <a:ext cx="1640921" cy="537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7267AFD-E774-45C1-AE48-240C52DEC7F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3786909" y="1304741"/>
            <a:ext cx="1981200" cy="535214"/>
          </a:xfrm>
        </p:spPr>
        <p:txBody>
          <a:bodyPr/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sym typeface="Wingdings" pitchFamily="2" charset="2"/>
              </a:rPr>
              <a:t>denoted by</a:t>
            </a:r>
            <a:endParaRPr lang="en-US" dirty="0">
              <a:latin typeface="Calibri (Body)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4C4A3DB-9BB5-4220-84DA-2AD54AB7F4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1488" y="1292225"/>
          <a:ext cx="14366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80" imgH="253800" progId="Equation.DSMT4">
                  <p:embed/>
                </p:oleObj>
              </mc:Choice>
              <mc:Fallback>
                <p:oleObj name="Equation" r:id="rId4" imgW="62208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4C4A3DB-9BB5-4220-84DA-2AD54AB7F45E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51488" y="1292225"/>
                        <a:ext cx="1436687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C694B6A-56F8-4DFE-9E3C-EA2796742375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6934200" y="1309490"/>
            <a:ext cx="990600" cy="461354"/>
          </a:xfrm>
        </p:spPr>
        <p:txBody>
          <a:bodyPr/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sym typeface="Wingdings" pitchFamily="2" charset="2"/>
              </a:rPr>
              <a:t>is the</a:t>
            </a:r>
            <a:endParaRPr lang="en-US" dirty="0">
              <a:latin typeface="Calibri (Body)"/>
            </a:endParaRP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4C2DE20-42BF-4F48-A5DD-3F1022B299E6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57200" y="1749997"/>
            <a:ext cx="7315200" cy="993203"/>
          </a:xfrm>
        </p:spPr>
        <p:txBody>
          <a:bodyPr/>
          <a:lstStyle/>
          <a:p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sym typeface="Wingdings" pitchFamily="2" charset="2"/>
              </a:rPr>
              <a:t>product of the first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sym typeface="Wingdings" pitchFamily="2" charset="2"/>
              </a:rPr>
              <a:t>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sym typeface="Wingdings" pitchFamily="2" charset="2"/>
              </a:rPr>
              <a:t> positive integers when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sym typeface="Wingdings" pitchFamily="2" charset="2"/>
              </a:rPr>
              <a:t>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sym typeface="Wingdings" pitchFamily="2" charset="2"/>
              </a:rPr>
              <a:t> is a nonnegative integer.</a:t>
            </a:r>
            <a:endParaRPr lang="en-US" dirty="0">
              <a:latin typeface="Calibri (Body)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88967F6-579A-4117-BDA8-D0D24E4A3EC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388" y="2738205"/>
          <a:ext cx="3226521" cy="542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253800" progId="Equation.DSMT4">
                  <p:embed/>
                </p:oleObj>
              </mc:Choice>
              <mc:Fallback>
                <p:oleObj name="Equation" r:id="rId6" imgW="151128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88967F6-579A-4117-BDA8-D0D24E4A3ECF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0388" y="2738205"/>
                        <a:ext cx="3226521" cy="542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51978B0-B988-41B6-8554-A24A19CDCAB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1164" y="2738205"/>
          <a:ext cx="1775478" cy="55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253800" progId="Equation.DSMT4">
                  <p:embed/>
                </p:oleObj>
              </mc:Choice>
              <mc:Fallback>
                <p:oleObj name="Equation" r:id="rId8" imgW="81252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51978B0-B988-41B6-8554-A24A19CDCABC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61164" y="2738205"/>
                        <a:ext cx="1775478" cy="55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EEEBB04E-5FA7-4A6B-9183-3B385F658E92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609600" y="4111169"/>
            <a:ext cx="2362200" cy="537031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  <a:sym typeface="Wingdings" pitchFamily="2" charset="2"/>
              </a:rPr>
              <a:t>Examples: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(Body)"/>
            </a:endParaRPr>
          </a:p>
        </p:txBody>
      </p:sp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id="{C6388BCE-231C-4F43-8F02-0744E7B6A0C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648200"/>
          <a:ext cx="489585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36760" imgH="939600" progId="Equation.DSMT4">
                  <p:embed/>
                </p:oleObj>
              </mc:Choice>
              <mc:Fallback>
                <p:oleObj name="Equation" r:id="rId10" imgW="2336760" imgH="939600" progId="Equation.DSMT4">
                  <p:embed/>
                  <p:pic>
                    <p:nvPicPr>
                      <p:cNvPr id="17" name="Object 5">
                        <a:extLst>
                          <a:ext uri="{FF2B5EF4-FFF2-40B4-BE49-F238E27FC236}">
                            <a16:creationId xmlns:a16="http://schemas.microsoft.com/office/drawing/2014/main" id="{C6388BCE-231C-4F43-8F02-0744E7B6A0C9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2000" y="4648200"/>
                        <a:ext cx="4895850" cy="196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C05C3497-840F-4386-B2FC-17AD496CAFA9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5638800" y="3425371"/>
            <a:ext cx="3200400" cy="537029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Stirling’s Formula:</a:t>
            </a:r>
          </a:p>
        </p:txBody>
      </p:sp>
      <p:graphicFrame>
        <p:nvGraphicFramePr>
          <p:cNvPr id="18" name="Object 7">
            <a:extLst>
              <a:ext uri="{FF2B5EF4-FFF2-40B4-BE49-F238E27FC236}">
                <a16:creationId xmlns:a16="http://schemas.microsoft.com/office/drawing/2014/main" id="{54C925FE-7EE0-4899-B111-D053F9585DB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6725" y="4030663"/>
          <a:ext cx="44100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61960" imgH="507960" progId="Equation.DSMT4">
                  <p:embed/>
                </p:oleObj>
              </mc:Choice>
              <mc:Fallback>
                <p:oleObj name="Equation" r:id="rId12" imgW="2361960" imgH="507960" progId="Equation.DSMT4">
                  <p:embed/>
                  <p:pic>
                    <p:nvPicPr>
                      <p:cNvPr id="18" name="Object 7">
                        <a:extLst>
                          <a:ext uri="{FF2B5EF4-FFF2-40B4-BE49-F238E27FC236}">
                            <a16:creationId xmlns:a16="http://schemas.microsoft.com/office/drawing/2014/main" id="{54C925FE-7EE0-4899-B111-D053F9585DBD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76725" y="4030663"/>
                        <a:ext cx="441007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82B01C38-7680-4D20-91AC-D80E83A10143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7A6AB7-ED92-4CC2-895B-E46908831F7A}" type="slidenum">
              <a:rPr kumimoji="0" lang="en-US" sz="8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sz="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058021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Sequences/Recurrences/Sum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10134600" cy="746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400" dirty="0">
                <a:solidFill>
                  <a:srgbClr val="FFFF00"/>
                </a:solidFill>
                <a:latin typeface="+mj-lt"/>
              </a:rPr>
              <a:t>Sequence: </a:t>
            </a:r>
            <a:r>
              <a:rPr lang="en-US" sz="2400" dirty="0">
                <a:latin typeface="+mj-lt"/>
              </a:rPr>
              <a:t>A ordered list of objects (possibly infinitely long)</a:t>
            </a:r>
          </a:p>
          <a:p>
            <a:pPr marL="0" lvl="0" indent="0" eaLnBrk="1" hangingPunct="1">
              <a:buNone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</a:rPr>
              <a:t>  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| 0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n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=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…,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endParaRPr lang="en-CA" altLang="en-US" sz="2400" dirty="0">
              <a:solidFill>
                <a:srgbClr val="FFC000"/>
              </a:solidFill>
              <a:latin typeface="+mj-lt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eaLnBrk="1" hangingPunct="1">
              <a:defRPr/>
            </a:pPr>
            <a:r>
              <a:rPr lang="en-US" sz="2400" dirty="0">
                <a:solidFill>
                  <a:srgbClr val="FFFF00"/>
                </a:solidFill>
                <a:latin typeface="+mj-lt"/>
              </a:rPr>
              <a:t>Arbitrary: </a:t>
            </a:r>
            <a:r>
              <a:rPr lang="en-US" sz="2400" dirty="0">
                <a:latin typeface="+mj-lt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3, r, 92, a, …. 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lvl="1" eaLnBrk="1" hangingPunct="1">
              <a:defRPr/>
            </a:pPr>
            <a:r>
              <a:rPr lang="en-US" sz="2400" dirty="0">
                <a:solidFill>
                  <a:srgbClr val="FFFF00"/>
                </a:solidFill>
                <a:latin typeface="+mj-lt"/>
              </a:rPr>
              <a:t>String: </a:t>
            </a:r>
            <a:r>
              <a:rPr lang="en-US" sz="2400" dirty="0">
                <a:latin typeface="+mj-lt"/>
              </a:rPr>
              <a:t>       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H, e, l, l, o,  , T, h, e, r, e, …. 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lvl="1" eaLnBrk="1" hangingPunct="1">
              <a:defRPr/>
            </a:pPr>
            <a:r>
              <a:rPr lang="en-US" sz="2400" dirty="0">
                <a:solidFill>
                  <a:srgbClr val="FFFF00"/>
                </a:solidFill>
                <a:latin typeface="+mj-lt"/>
              </a:rPr>
              <a:t>Direction: </a:t>
            </a:r>
            <a:r>
              <a:rPr lang="en-US" sz="2400" dirty="0">
                <a:latin typeface="+mj-lt"/>
              </a:rPr>
              <a:t>  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go left, go up, go right, …. 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lvl="1"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Arithmetic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0, 1, 2, 3, …, n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lvl="2" eaLnBrk="1" hangingPunct="1"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Each is an </a:t>
            </a: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dditive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bigger.</a:t>
            </a:r>
            <a:endParaRPr lang="en-CA" sz="2400" dirty="0"/>
          </a:p>
          <a:p>
            <a:pPr lvl="2" eaLnBrk="1" hangingPunct="1">
              <a:defRPr/>
            </a:pPr>
            <a:r>
              <a:rPr lang="en-CA" sz="2400" dirty="0"/>
              <a:t>Linear growth</a:t>
            </a:r>
          </a:p>
          <a:p>
            <a:pPr lvl="1"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Geometric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1, 2, 4, 8, 16, …, 2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2" eaLnBrk="1" hangingPunct="1"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Each is a </a:t>
            </a: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multiplicativ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2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bigger.</a:t>
            </a:r>
          </a:p>
          <a:p>
            <a:pPr lvl="2" eaLnBrk="1" hangingPunct="1">
              <a:defRPr/>
            </a:pPr>
            <a:r>
              <a:rPr lang="en-CA" sz="2400" dirty="0"/>
              <a:t>Exponential growth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Fibonacci: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0, 1, </a:t>
            </a:r>
            <a:r>
              <a:rPr lang="en-CA" sz="2400" dirty="0">
                <a:solidFill>
                  <a:srgbClr val="FFC000"/>
                </a:solidFill>
              </a:rPr>
              <a:t>1, 2, 3, 5, 8, 13, 21,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2" eaLnBrk="1" hangingPunct="1">
              <a:defRPr/>
            </a:pPr>
            <a:r>
              <a:rPr lang="en-CA" sz="2400" dirty="0"/>
              <a:t>Golden ratio</a:t>
            </a:r>
          </a:p>
          <a:p>
            <a:pPr lvl="1"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Harmonic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1, </a:t>
            </a:r>
            <a:r>
              <a:rPr lang="en-US" sz="2400" baseline="30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/</a:t>
            </a:r>
            <a:r>
              <a:rPr lang="en-US" sz="2400" baseline="-25000" dirty="0">
                <a:solidFill>
                  <a:srgbClr val="FFC000"/>
                </a:solidFill>
              </a:rPr>
              <a:t>2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2400" baseline="30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/</a:t>
            </a:r>
            <a:r>
              <a:rPr lang="en-US" sz="2400" baseline="-25000" dirty="0">
                <a:solidFill>
                  <a:srgbClr val="FFC000"/>
                </a:solidFill>
              </a:rPr>
              <a:t>3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2400" baseline="30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/</a:t>
            </a:r>
            <a:r>
              <a:rPr lang="en-US" sz="2400" baseline="-25000" dirty="0">
                <a:solidFill>
                  <a:srgbClr val="FFC000"/>
                </a:solidFill>
              </a:rPr>
              <a:t>4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…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From music</a:t>
            </a:r>
            <a:endParaRPr lang="en-US" sz="2400" dirty="0"/>
          </a:p>
          <a:p>
            <a:pPr lvl="1" eaLnBrk="1" hangingPunct="1">
              <a:defRPr/>
            </a:pP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17" name="Picture 2" descr="The Golden Ratio: The Ultimate Guide to Understanding and ...">
            <a:extLst>
              <a:ext uri="{FF2B5EF4-FFF2-40B4-BE49-F238E27FC236}">
                <a16:creationId xmlns:a16="http://schemas.microsoft.com/office/drawing/2014/main" id="{B9B3E862-CBF8-FED3-FF2E-3074506F10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5553075"/>
            <a:ext cx="1657350" cy="123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Harmonic - Wikipedia">
            <a:extLst>
              <a:ext uri="{FF2B5EF4-FFF2-40B4-BE49-F238E27FC236}">
                <a16:creationId xmlns:a16="http://schemas.microsoft.com/office/drawing/2014/main" id="{933D1CC6-EA48-0C28-DF6E-0B3FD66375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4827204"/>
            <a:ext cx="1752600" cy="19641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9813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Sequences/Recurrences/Sum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10134600" cy="746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400" dirty="0">
                <a:solidFill>
                  <a:srgbClr val="FFFF00"/>
                </a:solidFill>
                <a:latin typeface="+mj-lt"/>
              </a:rPr>
              <a:t>Sequence: </a:t>
            </a:r>
            <a:r>
              <a:rPr lang="en-US" sz="2400" dirty="0">
                <a:latin typeface="+mj-lt"/>
              </a:rPr>
              <a:t>A ordered list of objects (possibly infinitely long)</a:t>
            </a:r>
          </a:p>
          <a:p>
            <a:pPr marL="0" lvl="0" indent="0" eaLnBrk="1" hangingPunct="1">
              <a:buNone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</a:rPr>
              <a:t>         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| 0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n 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  = 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, a</a:t>
            </a:r>
            <a:r>
              <a:rPr lang="en-CA" altLang="en-US" sz="2400" baseline="-250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, a</a:t>
            </a:r>
            <a:r>
              <a:rPr lang="en-CA" altLang="en-US" sz="2400" baseline="-250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, a</a:t>
            </a:r>
            <a:r>
              <a:rPr lang="en-CA" altLang="en-US" sz="2400" baseline="-250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, …, a</a:t>
            </a:r>
            <a:r>
              <a:rPr lang="en-CA" altLang="en-US" sz="2400" baseline="-250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lvl="0"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Closed Formula: </a:t>
            </a:r>
            <a:r>
              <a:rPr lang="en-US" sz="2400" dirty="0"/>
              <a:t>Expresses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/>
              <a:t>as a function of </a:t>
            </a:r>
            <a:r>
              <a:rPr lang="en-CA" sz="2400" dirty="0">
                <a:solidFill>
                  <a:srgbClr val="FFC000"/>
                </a:solidFill>
              </a:rPr>
              <a:t>i</a:t>
            </a:r>
            <a:r>
              <a:rPr lang="en-CA" sz="2400" dirty="0"/>
              <a:t>.</a:t>
            </a:r>
            <a:endParaRPr lang="en-US" sz="2400" i="1" dirty="0"/>
          </a:p>
          <a:p>
            <a:pPr lvl="0" eaLnBrk="1" hangingPunct="1">
              <a:defRPr/>
            </a:pPr>
            <a:r>
              <a:rPr lang="en-US" sz="2400" dirty="0">
                <a:solidFill>
                  <a:schemeClr val="tx2"/>
                </a:solidFill>
                <a:latin typeface="+mj-lt"/>
              </a:rPr>
              <a:t>Recurrence Relation: </a:t>
            </a:r>
            <a:r>
              <a:rPr lang="en-US" sz="2400" dirty="0">
                <a:latin typeface="+mj-lt"/>
              </a:rPr>
              <a:t>Expresses next 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>
                <a:latin typeface="+mj-lt"/>
              </a:rPr>
              <a:t>as a function of previous</a:t>
            </a:r>
          </a:p>
          <a:p>
            <a:pPr marL="1714500" lvl="4" indent="0" eaLnBrk="1" hangingPunct="1">
              <a:buNone/>
              <a:defRPr/>
            </a:pPr>
            <a:r>
              <a:rPr lang="en-US" sz="2400" dirty="0">
                <a:latin typeface="+mj-lt"/>
              </a:rPr>
              <a:t>as a function of previous 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i-1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, a</a:t>
            </a:r>
            <a:r>
              <a:rPr lang="en-CA" altLang="en-US" sz="2400" baseline="-250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i-2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, a</a:t>
            </a:r>
            <a:r>
              <a:rPr lang="en-CA" altLang="en-US" sz="2400" baseline="-250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i-3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, …, a</a:t>
            </a:r>
            <a:r>
              <a:rPr lang="en-CA" altLang="en-US" sz="2400" baseline="-250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Summation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∑</a:t>
            </a:r>
            <a:r>
              <a:rPr lang="en-CA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0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=  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… +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1714500" lvl="4" indent="0" eaLnBrk="1" hangingPunct="1">
              <a:buNone/>
              <a:defRPr/>
            </a:pPr>
            <a:endParaRPr lang="en-US" sz="2400" i="1" dirty="0">
              <a:latin typeface="+mj-lt"/>
            </a:endParaRPr>
          </a:p>
          <a:p>
            <a:pPr marL="0" indent="0" eaLnBrk="1" hangingPunct="1">
              <a:buNone/>
              <a:defRPr/>
            </a:pPr>
            <a:r>
              <a:rPr lang="en-US" sz="2400" dirty="0">
                <a:solidFill>
                  <a:srgbClr val="FFFF00"/>
                </a:solidFill>
              </a:rPr>
              <a:t>Arithmetic: 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Sequence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0, 1, 2, 3, …, n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Closed Formula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Rec Rel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2400" dirty="0">
                <a:solidFill>
                  <a:srgbClr val="FFC000"/>
                </a:solidFill>
              </a:rPr>
              <a:t>= 0, 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 1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Sum: 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∑</a:t>
            </a:r>
            <a:r>
              <a:rPr lang="en-CA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0..n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=   1 + 2 + 3 + 4 + … + 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8A8B39B-A70A-528B-601C-9D459711F6D2}"/>
              </a:ext>
            </a:extLst>
          </p:cNvPr>
          <p:cNvSpPr txBox="1"/>
          <p:nvPr/>
        </p:nvSpPr>
        <p:spPr>
          <a:xfrm>
            <a:off x="4953000" y="5069840"/>
            <a:ext cx="4191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Each is an </a:t>
            </a: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dditive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1 bigger</a:t>
            </a:r>
          </a:p>
        </p:txBody>
      </p:sp>
    </p:spTree>
    <p:extLst>
      <p:ext uri="{BB962C8B-B14F-4D97-AF65-F5344CB8AC3E}">
        <p14:creationId xmlns:p14="http://schemas.microsoft.com/office/powerpoint/2010/main" val="1473585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AutoShape 2"/>
          <p:cNvSpPr>
            <a:spLocks noChangeArrowheads="1"/>
          </p:cNvSpPr>
          <p:nvPr/>
        </p:nvSpPr>
        <p:spPr bwMode="auto">
          <a:xfrm rot="-5400000">
            <a:off x="5788819" y="2362994"/>
            <a:ext cx="3117850" cy="3116262"/>
          </a:xfrm>
          <a:prstGeom prst="rtTriangle">
            <a:avLst/>
          </a:prstGeom>
          <a:solidFill>
            <a:schemeClr val="bg2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i="0"/>
          </a:p>
        </p:txBody>
      </p:sp>
      <p:sp>
        <p:nvSpPr>
          <p:cNvPr id="144387" name="Rectangle 3"/>
          <p:cNvSpPr>
            <a:spLocks noChangeArrowheads="1"/>
          </p:cNvSpPr>
          <p:nvPr/>
        </p:nvSpPr>
        <p:spPr bwMode="auto">
          <a:xfrm>
            <a:off x="76200" y="1066800"/>
            <a:ext cx="5334000" cy="609600"/>
          </a:xfrm>
          <a:prstGeom prst="rect">
            <a:avLst/>
          </a:prstGeom>
          <a:solidFill>
            <a:schemeClr val="bg2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i="0"/>
          </a:p>
        </p:txBody>
      </p:sp>
      <p:grpSp>
        <p:nvGrpSpPr>
          <p:cNvPr id="144388" name="Group 4"/>
          <p:cNvGrpSpPr>
            <a:grpSpLocks/>
          </p:cNvGrpSpPr>
          <p:nvPr/>
        </p:nvGrpSpPr>
        <p:grpSpPr bwMode="auto">
          <a:xfrm>
            <a:off x="6237288" y="2816225"/>
            <a:ext cx="2671762" cy="2667000"/>
            <a:chOff x="3932" y="2643"/>
            <a:chExt cx="1683" cy="1680"/>
          </a:xfrm>
        </p:grpSpPr>
        <p:sp>
          <p:nvSpPr>
            <p:cNvPr id="144405" name="Oval 5"/>
            <p:cNvSpPr>
              <a:spLocks noChangeArrowheads="1"/>
            </p:cNvSpPr>
            <p:nvPr/>
          </p:nvSpPr>
          <p:spPr bwMode="auto">
            <a:xfrm rot="-10789243">
              <a:off x="4942" y="3650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4406" name="Oval 6"/>
            <p:cNvSpPr>
              <a:spLocks noChangeArrowheads="1"/>
            </p:cNvSpPr>
            <p:nvPr/>
          </p:nvSpPr>
          <p:spPr bwMode="auto">
            <a:xfrm rot="-10789243">
              <a:off x="4940" y="3986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4407" name="Oval 7"/>
            <p:cNvSpPr>
              <a:spLocks noChangeArrowheads="1"/>
            </p:cNvSpPr>
            <p:nvPr/>
          </p:nvSpPr>
          <p:spPr bwMode="auto">
            <a:xfrm rot="-10789243">
              <a:off x="5278" y="3651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4408" name="Oval 8"/>
            <p:cNvSpPr>
              <a:spLocks noChangeArrowheads="1"/>
            </p:cNvSpPr>
            <p:nvPr/>
          </p:nvSpPr>
          <p:spPr bwMode="auto">
            <a:xfrm rot="-10789243">
              <a:off x="3932" y="3982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4409" name="Oval 9"/>
            <p:cNvSpPr>
              <a:spLocks noChangeArrowheads="1"/>
            </p:cNvSpPr>
            <p:nvPr/>
          </p:nvSpPr>
          <p:spPr bwMode="auto">
            <a:xfrm rot="-10789243">
              <a:off x="4268" y="3983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4410" name="Oval 10"/>
            <p:cNvSpPr>
              <a:spLocks noChangeArrowheads="1"/>
            </p:cNvSpPr>
            <p:nvPr/>
          </p:nvSpPr>
          <p:spPr bwMode="auto">
            <a:xfrm rot="-10789243">
              <a:off x="4604" y="3984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4411" name="Oval 11"/>
            <p:cNvSpPr>
              <a:spLocks noChangeArrowheads="1"/>
            </p:cNvSpPr>
            <p:nvPr/>
          </p:nvSpPr>
          <p:spPr bwMode="auto">
            <a:xfrm rot="-10789243">
              <a:off x="5276" y="3987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4412" name="Oval 12"/>
            <p:cNvSpPr>
              <a:spLocks noChangeArrowheads="1"/>
            </p:cNvSpPr>
            <p:nvPr/>
          </p:nvSpPr>
          <p:spPr bwMode="auto">
            <a:xfrm rot="-10789243">
              <a:off x="4607" y="3313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4413" name="Oval 13"/>
            <p:cNvSpPr>
              <a:spLocks noChangeArrowheads="1"/>
            </p:cNvSpPr>
            <p:nvPr/>
          </p:nvSpPr>
          <p:spPr bwMode="auto">
            <a:xfrm rot="-10789243">
              <a:off x="4943" y="3314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4414" name="Oval 14"/>
            <p:cNvSpPr>
              <a:spLocks noChangeArrowheads="1"/>
            </p:cNvSpPr>
            <p:nvPr/>
          </p:nvSpPr>
          <p:spPr bwMode="auto">
            <a:xfrm rot="-10789243">
              <a:off x="5279" y="3315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4415" name="Oval 15"/>
            <p:cNvSpPr>
              <a:spLocks noChangeArrowheads="1"/>
            </p:cNvSpPr>
            <p:nvPr/>
          </p:nvSpPr>
          <p:spPr bwMode="auto">
            <a:xfrm rot="-10789243">
              <a:off x="4270" y="3647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4416" name="Oval 16"/>
            <p:cNvSpPr>
              <a:spLocks noChangeArrowheads="1"/>
            </p:cNvSpPr>
            <p:nvPr/>
          </p:nvSpPr>
          <p:spPr bwMode="auto">
            <a:xfrm rot="-10789243">
              <a:off x="4606" y="3648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4417" name="Oval 17"/>
            <p:cNvSpPr>
              <a:spLocks noChangeArrowheads="1"/>
            </p:cNvSpPr>
            <p:nvPr/>
          </p:nvSpPr>
          <p:spPr bwMode="auto">
            <a:xfrm rot="-10789243">
              <a:off x="5276" y="2643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4418" name="Oval 18"/>
            <p:cNvSpPr>
              <a:spLocks noChangeArrowheads="1"/>
            </p:cNvSpPr>
            <p:nvPr/>
          </p:nvSpPr>
          <p:spPr bwMode="auto">
            <a:xfrm rot="-10789243">
              <a:off x="4944" y="2978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4419" name="Oval 19"/>
            <p:cNvSpPr>
              <a:spLocks noChangeArrowheads="1"/>
            </p:cNvSpPr>
            <p:nvPr/>
          </p:nvSpPr>
          <p:spPr bwMode="auto">
            <a:xfrm rot="-10789243">
              <a:off x="5276" y="2979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</p:grpSp>
      <p:sp>
        <p:nvSpPr>
          <p:cNvPr id="144389" name="Text Box 20"/>
          <p:cNvSpPr txBox="1">
            <a:spLocks noChangeArrowheads="1"/>
          </p:cNvSpPr>
          <p:nvPr/>
        </p:nvSpPr>
        <p:spPr bwMode="auto">
          <a:xfrm>
            <a:off x="6237288" y="5483225"/>
            <a:ext cx="2411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3" tIns="45717" rIns="91433" bIns="45717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i="0"/>
              <a:t> 1     2 . . . . . . . . </a:t>
            </a:r>
            <a:r>
              <a:rPr lang="en-US" altLang="en-US" sz="2400" b="1"/>
              <a:t>n</a:t>
            </a:r>
          </a:p>
        </p:txBody>
      </p:sp>
      <p:sp>
        <p:nvSpPr>
          <p:cNvPr id="144390" name="Text Box 21"/>
          <p:cNvSpPr txBox="1">
            <a:spLocks noChangeArrowheads="1"/>
          </p:cNvSpPr>
          <p:nvPr/>
        </p:nvSpPr>
        <p:spPr bwMode="auto">
          <a:xfrm>
            <a:off x="5638800" y="1066800"/>
            <a:ext cx="320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3" tIns="45717" rIns="91433" bIns="45717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i="0"/>
              <a:t>= number of white dots</a:t>
            </a:r>
          </a:p>
        </p:txBody>
      </p:sp>
      <p:sp>
        <p:nvSpPr>
          <p:cNvPr id="144391" name="Rectangle 23"/>
          <p:cNvSpPr>
            <a:spLocks noChangeArrowheads="1"/>
          </p:cNvSpPr>
          <p:nvPr/>
        </p:nvSpPr>
        <p:spPr bwMode="auto">
          <a:xfrm>
            <a:off x="248494" y="1144588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1</a:t>
            </a:r>
            <a:endParaRPr lang="en-US" altLang="en-US" sz="2400" b="1" i="0"/>
          </a:p>
        </p:txBody>
      </p:sp>
      <p:sp>
        <p:nvSpPr>
          <p:cNvPr id="144392" name="Rectangle 24"/>
          <p:cNvSpPr>
            <a:spLocks noChangeArrowheads="1"/>
          </p:cNvSpPr>
          <p:nvPr/>
        </p:nvSpPr>
        <p:spPr bwMode="auto">
          <a:xfrm>
            <a:off x="614311" y="1144588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+</a:t>
            </a:r>
            <a:endParaRPr lang="en-US" altLang="en-US" sz="2400" b="1" i="0"/>
          </a:p>
        </p:txBody>
      </p:sp>
      <p:sp>
        <p:nvSpPr>
          <p:cNvPr id="144393" name="Rectangle 25"/>
          <p:cNvSpPr>
            <a:spLocks noChangeArrowheads="1"/>
          </p:cNvSpPr>
          <p:nvPr/>
        </p:nvSpPr>
        <p:spPr bwMode="auto">
          <a:xfrm>
            <a:off x="999381" y="1144588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2</a:t>
            </a:r>
            <a:endParaRPr lang="en-US" altLang="en-US" sz="2400" b="1" i="0"/>
          </a:p>
        </p:txBody>
      </p:sp>
      <p:sp>
        <p:nvSpPr>
          <p:cNvPr id="144394" name="Rectangle 26"/>
          <p:cNvSpPr>
            <a:spLocks noChangeArrowheads="1"/>
          </p:cNvSpPr>
          <p:nvPr/>
        </p:nvSpPr>
        <p:spPr bwMode="auto">
          <a:xfrm>
            <a:off x="1365199" y="1144588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+</a:t>
            </a:r>
            <a:endParaRPr lang="en-US" altLang="en-US" sz="2400" b="1" i="0"/>
          </a:p>
        </p:txBody>
      </p:sp>
      <p:sp>
        <p:nvSpPr>
          <p:cNvPr id="144395" name="Rectangle 27"/>
          <p:cNvSpPr>
            <a:spLocks noChangeArrowheads="1"/>
          </p:cNvSpPr>
          <p:nvPr/>
        </p:nvSpPr>
        <p:spPr bwMode="auto">
          <a:xfrm>
            <a:off x="1750269" y="1144588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3</a:t>
            </a:r>
            <a:endParaRPr lang="en-US" altLang="en-US" sz="2400" b="1" i="0"/>
          </a:p>
        </p:txBody>
      </p:sp>
      <p:sp>
        <p:nvSpPr>
          <p:cNvPr id="144396" name="Rectangle 28"/>
          <p:cNvSpPr>
            <a:spLocks noChangeArrowheads="1"/>
          </p:cNvSpPr>
          <p:nvPr/>
        </p:nvSpPr>
        <p:spPr bwMode="auto">
          <a:xfrm>
            <a:off x="2116086" y="1144588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+</a:t>
            </a:r>
            <a:endParaRPr lang="en-US" altLang="en-US" sz="2400" b="1" i="0"/>
          </a:p>
        </p:txBody>
      </p:sp>
      <p:sp>
        <p:nvSpPr>
          <p:cNvPr id="144397" name="Rectangle 29"/>
          <p:cNvSpPr>
            <a:spLocks noChangeArrowheads="1"/>
          </p:cNvSpPr>
          <p:nvPr/>
        </p:nvSpPr>
        <p:spPr bwMode="auto">
          <a:xfrm>
            <a:off x="2457178" y="1144588"/>
            <a:ext cx="3847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. . .</a:t>
            </a:r>
            <a:endParaRPr lang="en-US" altLang="en-US" sz="2400" b="1" i="0"/>
          </a:p>
        </p:txBody>
      </p:sp>
      <p:sp>
        <p:nvSpPr>
          <p:cNvPr id="144398" name="Rectangle 30"/>
          <p:cNvSpPr>
            <a:spLocks noChangeArrowheads="1"/>
          </p:cNvSpPr>
          <p:nvPr/>
        </p:nvSpPr>
        <p:spPr bwMode="auto">
          <a:xfrm>
            <a:off x="3225377" y="1144588"/>
            <a:ext cx="2516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+ </a:t>
            </a:r>
            <a:endParaRPr lang="en-US" altLang="en-US" sz="2400" b="1" i="0"/>
          </a:p>
        </p:txBody>
      </p:sp>
      <p:sp>
        <p:nvSpPr>
          <p:cNvPr id="144399" name="Rectangle 31"/>
          <p:cNvSpPr>
            <a:spLocks noChangeArrowheads="1"/>
          </p:cNvSpPr>
          <p:nvPr/>
        </p:nvSpPr>
        <p:spPr bwMode="auto">
          <a:xfrm>
            <a:off x="3505200" y="1144588"/>
            <a:ext cx="4280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FFFF"/>
                </a:solidFill>
              </a:rPr>
              <a:t>n</a:t>
            </a:r>
            <a:r>
              <a:rPr lang="en-US" altLang="en-US" sz="2400" b="1" i="0">
                <a:solidFill>
                  <a:srgbClr val="FFFFFF"/>
                </a:solidFill>
              </a:rPr>
              <a:t>-1</a:t>
            </a:r>
            <a:endParaRPr lang="en-US" altLang="en-US" sz="2400" b="1" i="0"/>
          </a:p>
        </p:txBody>
      </p:sp>
      <p:sp>
        <p:nvSpPr>
          <p:cNvPr id="144400" name="Rectangle 32"/>
          <p:cNvSpPr>
            <a:spLocks noChangeArrowheads="1"/>
          </p:cNvSpPr>
          <p:nvPr/>
        </p:nvSpPr>
        <p:spPr bwMode="auto">
          <a:xfrm>
            <a:off x="3989336" y="1144588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+</a:t>
            </a:r>
            <a:endParaRPr lang="en-US" altLang="en-US" sz="2400" b="1" i="0"/>
          </a:p>
        </p:txBody>
      </p:sp>
      <p:sp>
        <p:nvSpPr>
          <p:cNvPr id="144401" name="Rectangle 33"/>
          <p:cNvSpPr>
            <a:spLocks noChangeArrowheads="1"/>
          </p:cNvSpPr>
          <p:nvPr/>
        </p:nvSpPr>
        <p:spPr bwMode="auto">
          <a:xfrm>
            <a:off x="4370352" y="1144588"/>
            <a:ext cx="17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FFFF"/>
                </a:solidFill>
              </a:rPr>
              <a:t>n</a:t>
            </a:r>
            <a:endParaRPr lang="en-US" altLang="en-US" sz="2400" b="1"/>
          </a:p>
        </p:txBody>
      </p:sp>
      <p:sp>
        <p:nvSpPr>
          <p:cNvPr id="144402" name="Rectangle 34"/>
          <p:cNvSpPr>
            <a:spLocks noChangeArrowheads="1"/>
          </p:cNvSpPr>
          <p:nvPr/>
        </p:nvSpPr>
        <p:spPr bwMode="auto">
          <a:xfrm>
            <a:off x="4740224" y="1144588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=</a:t>
            </a:r>
            <a:endParaRPr lang="en-US" altLang="en-US" sz="2400" b="1" i="0"/>
          </a:p>
        </p:txBody>
      </p:sp>
      <p:sp>
        <p:nvSpPr>
          <p:cNvPr id="144403" name="Rectangle 35"/>
          <p:cNvSpPr>
            <a:spLocks noChangeArrowheads="1"/>
          </p:cNvSpPr>
          <p:nvPr/>
        </p:nvSpPr>
        <p:spPr bwMode="auto">
          <a:xfrm>
            <a:off x="5126002" y="1144588"/>
            <a:ext cx="17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FFFF"/>
                </a:solidFill>
              </a:rPr>
              <a:t>S</a:t>
            </a:r>
            <a:endParaRPr lang="en-US" altLang="en-US" sz="2400" b="1"/>
          </a:p>
        </p:txBody>
      </p:sp>
      <p:sp>
        <p:nvSpPr>
          <p:cNvPr id="144404" name="Rectangle 36"/>
          <p:cNvSpPr>
            <a:spLocks noChangeArrowheads="1"/>
          </p:cNvSpPr>
          <p:nvPr/>
        </p:nvSpPr>
        <p:spPr bwMode="auto">
          <a:xfrm>
            <a:off x="685800" y="76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chemeClr val="tx2"/>
                </a:solidFill>
              </a:rPr>
              <a:t>Adding Made Easy</a:t>
            </a:r>
          </a:p>
        </p:txBody>
      </p:sp>
    </p:spTree>
    <p:extLst>
      <p:ext uri="{BB962C8B-B14F-4D97-AF65-F5344CB8AC3E}">
        <p14:creationId xmlns:p14="http://schemas.microsoft.com/office/powerpoint/2010/main" val="2765466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animBg="1"/>
      <p:bldP spid="144387" grpId="0" animBg="1"/>
      <p:bldP spid="144389" grpId="0"/>
      <p:bldP spid="144390" grpId="0"/>
      <p:bldP spid="144391" grpId="0"/>
      <p:bldP spid="144392" grpId="0"/>
      <p:bldP spid="144393" grpId="0"/>
      <p:bldP spid="144394" grpId="0"/>
      <p:bldP spid="144395" grpId="0"/>
      <p:bldP spid="144396" grpId="0"/>
      <p:bldP spid="144397" grpId="0"/>
      <p:bldP spid="144398" grpId="0"/>
      <p:bldP spid="144399" grpId="0"/>
      <p:bldP spid="144400" grpId="0"/>
      <p:bldP spid="144401" grpId="0"/>
      <p:bldP spid="144402" grpId="0"/>
      <p:bldP spid="144403" grpId="0"/>
      <p:bldP spid="14440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5C11BAE-248A-4A69-95E4-195C45E7FB4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043573"/>
              </p:ext>
            </p:extLst>
          </p:nvPr>
        </p:nvGraphicFramePr>
        <p:xfrm>
          <a:off x="2401888" y="1219200"/>
          <a:ext cx="3648075" cy="253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8710" imgH="2539115" progId="Equation.DSMT4">
                  <p:embed/>
                </p:oleObj>
              </mc:Choice>
              <mc:Fallback>
                <p:oleObj name="Equation" r:id="rId2" imgW="3648710" imgH="2539115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5C11BAE-248A-4A69-95E4-195C45E7FB45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01888" y="1219200"/>
                        <a:ext cx="3648075" cy="2538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39BF48-8F86-4030-90AC-2122D6611B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52750" y="4540567"/>
            <a:ext cx="3238500" cy="533400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closed interval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(Body)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FF44030-E321-47B5-A744-971983553BD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4572000"/>
          <a:ext cx="69342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53800" progId="Equation.DSMT4">
                  <p:embed/>
                </p:oleObj>
              </mc:Choice>
              <mc:Fallback>
                <p:oleObj name="Equation" r:id="rId4" imgW="33012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FF44030-E321-47B5-A744-971983553BD5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57800" y="4572000"/>
                        <a:ext cx="69342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CF3B670-CECC-4E82-A42E-75A24167E5F6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2952750" y="5342716"/>
            <a:ext cx="3238500" cy="611187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(Body)"/>
              </a:rPr>
              <a:t>open interval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(Body)"/>
              <a:ea typeface="Cambria Math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B6C22A6-98C6-4625-94F8-D937D08A5AA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7000" y="5336387"/>
          <a:ext cx="812800" cy="580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253800" progId="Equation.DSMT4">
                  <p:embed/>
                </p:oleObj>
              </mc:Choice>
              <mc:Fallback>
                <p:oleObj name="Equation" r:id="rId6" imgW="35532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B6C22A6-98C6-4625-94F8-D937D08A5AA8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07000" y="5336387"/>
                        <a:ext cx="812800" cy="580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6D0DAFD6-ABBB-412A-B345-030416F3E288}"/>
              </a:ext>
            </a:extLst>
          </p:cNvPr>
          <p:cNvSpPr txBox="1">
            <a:spLocks/>
          </p:cNvSpPr>
          <p:nvPr/>
        </p:nvSpPr>
        <p:spPr>
          <a:xfrm>
            <a:off x="8686800" y="6705600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847A6AB7-ED92-4CC2-895B-E46908831F7A}" type="slidenum">
              <a:rPr kumimoji="0" lang="en-US" sz="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6</a:t>
            </a:fld>
            <a:endParaRPr kumimoji="0" lang="en-US" sz="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4BDC4A9E-6010-3F83-8750-A1C3546AD0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 altLang="en-US" sz="3600" dirty="0"/>
              <a:t>Sets</a:t>
            </a:r>
          </a:p>
        </p:txBody>
      </p:sp>
    </p:spTree>
    <p:extLst>
      <p:ext uri="{BB962C8B-B14F-4D97-AF65-F5344CB8AC3E}">
        <p14:creationId xmlns:p14="http://schemas.microsoft.com/office/powerpoint/2010/main" val="424081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ChangeArrowheads="1"/>
          </p:cNvSpPr>
          <p:nvPr/>
        </p:nvSpPr>
        <p:spPr bwMode="auto">
          <a:xfrm>
            <a:off x="76200" y="1600199"/>
            <a:ext cx="5334000" cy="537767"/>
          </a:xfrm>
          <a:prstGeom prst="rect">
            <a:avLst/>
          </a:prstGeom>
          <a:solidFill>
            <a:schemeClr val="bg2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i="0"/>
          </a:p>
        </p:txBody>
      </p:sp>
      <p:sp>
        <p:nvSpPr>
          <p:cNvPr id="145411" name="Rectangle 4"/>
          <p:cNvSpPr>
            <a:spLocks noChangeArrowheads="1"/>
          </p:cNvSpPr>
          <p:nvPr/>
        </p:nvSpPr>
        <p:spPr bwMode="auto">
          <a:xfrm>
            <a:off x="248494" y="1144587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1</a:t>
            </a:r>
            <a:endParaRPr lang="en-US" altLang="en-US" sz="2400" b="1" i="0"/>
          </a:p>
        </p:txBody>
      </p:sp>
      <p:sp>
        <p:nvSpPr>
          <p:cNvPr id="145412" name="Rectangle 5"/>
          <p:cNvSpPr>
            <a:spLocks noChangeArrowheads="1"/>
          </p:cNvSpPr>
          <p:nvPr/>
        </p:nvSpPr>
        <p:spPr bwMode="auto">
          <a:xfrm>
            <a:off x="614311" y="1144587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+</a:t>
            </a:r>
            <a:endParaRPr lang="en-US" altLang="en-US" sz="2400" b="1" i="0"/>
          </a:p>
        </p:txBody>
      </p:sp>
      <p:sp>
        <p:nvSpPr>
          <p:cNvPr id="145413" name="Rectangle 6"/>
          <p:cNvSpPr>
            <a:spLocks noChangeArrowheads="1"/>
          </p:cNvSpPr>
          <p:nvPr/>
        </p:nvSpPr>
        <p:spPr bwMode="auto">
          <a:xfrm>
            <a:off x="999381" y="1144587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2</a:t>
            </a:r>
            <a:endParaRPr lang="en-US" altLang="en-US" sz="2400" b="1" i="0"/>
          </a:p>
        </p:txBody>
      </p:sp>
      <p:sp>
        <p:nvSpPr>
          <p:cNvPr id="145414" name="Rectangle 7"/>
          <p:cNvSpPr>
            <a:spLocks noChangeArrowheads="1"/>
          </p:cNvSpPr>
          <p:nvPr/>
        </p:nvSpPr>
        <p:spPr bwMode="auto">
          <a:xfrm>
            <a:off x="1365199" y="1144587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+</a:t>
            </a:r>
            <a:endParaRPr lang="en-US" altLang="en-US" sz="2400" b="1" i="0"/>
          </a:p>
        </p:txBody>
      </p:sp>
      <p:sp>
        <p:nvSpPr>
          <p:cNvPr id="145415" name="Rectangle 8"/>
          <p:cNvSpPr>
            <a:spLocks noChangeArrowheads="1"/>
          </p:cNvSpPr>
          <p:nvPr/>
        </p:nvSpPr>
        <p:spPr bwMode="auto">
          <a:xfrm>
            <a:off x="1750269" y="1144587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3</a:t>
            </a:r>
            <a:endParaRPr lang="en-US" altLang="en-US" sz="2400" b="1" i="0"/>
          </a:p>
        </p:txBody>
      </p:sp>
      <p:sp>
        <p:nvSpPr>
          <p:cNvPr id="145416" name="Rectangle 9"/>
          <p:cNvSpPr>
            <a:spLocks noChangeArrowheads="1"/>
          </p:cNvSpPr>
          <p:nvPr/>
        </p:nvSpPr>
        <p:spPr bwMode="auto">
          <a:xfrm>
            <a:off x="2116086" y="1144587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+</a:t>
            </a:r>
            <a:endParaRPr lang="en-US" altLang="en-US" sz="2400" b="1" i="0"/>
          </a:p>
        </p:txBody>
      </p:sp>
      <p:sp>
        <p:nvSpPr>
          <p:cNvPr id="145417" name="Rectangle 10"/>
          <p:cNvSpPr>
            <a:spLocks noChangeArrowheads="1"/>
          </p:cNvSpPr>
          <p:nvPr/>
        </p:nvSpPr>
        <p:spPr bwMode="auto">
          <a:xfrm>
            <a:off x="2457178" y="1144587"/>
            <a:ext cx="3847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. . .</a:t>
            </a:r>
            <a:endParaRPr lang="en-US" altLang="en-US" sz="2400" b="1" i="0"/>
          </a:p>
        </p:txBody>
      </p:sp>
      <p:sp>
        <p:nvSpPr>
          <p:cNvPr id="145418" name="Rectangle 11"/>
          <p:cNvSpPr>
            <a:spLocks noChangeArrowheads="1"/>
          </p:cNvSpPr>
          <p:nvPr/>
        </p:nvSpPr>
        <p:spPr bwMode="auto">
          <a:xfrm>
            <a:off x="3225377" y="1144587"/>
            <a:ext cx="2516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+ </a:t>
            </a:r>
            <a:endParaRPr lang="en-US" altLang="en-US" sz="2400" b="1" i="0"/>
          </a:p>
        </p:txBody>
      </p:sp>
      <p:sp>
        <p:nvSpPr>
          <p:cNvPr id="145419" name="Rectangle 12"/>
          <p:cNvSpPr>
            <a:spLocks noChangeArrowheads="1"/>
          </p:cNvSpPr>
          <p:nvPr/>
        </p:nvSpPr>
        <p:spPr bwMode="auto">
          <a:xfrm>
            <a:off x="3505200" y="1144587"/>
            <a:ext cx="4280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FFFF"/>
                </a:solidFill>
              </a:rPr>
              <a:t>n</a:t>
            </a:r>
            <a:r>
              <a:rPr lang="en-US" altLang="en-US" sz="2400" b="1" i="0">
                <a:solidFill>
                  <a:srgbClr val="FFFFFF"/>
                </a:solidFill>
              </a:rPr>
              <a:t>-1</a:t>
            </a:r>
            <a:endParaRPr lang="en-US" altLang="en-US" sz="2400" b="1" i="0"/>
          </a:p>
        </p:txBody>
      </p:sp>
      <p:sp>
        <p:nvSpPr>
          <p:cNvPr id="145420" name="Rectangle 13"/>
          <p:cNvSpPr>
            <a:spLocks noChangeArrowheads="1"/>
          </p:cNvSpPr>
          <p:nvPr/>
        </p:nvSpPr>
        <p:spPr bwMode="auto">
          <a:xfrm>
            <a:off x="3989336" y="1144587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+</a:t>
            </a:r>
            <a:endParaRPr lang="en-US" altLang="en-US" sz="2400" b="1" i="0"/>
          </a:p>
        </p:txBody>
      </p:sp>
      <p:sp>
        <p:nvSpPr>
          <p:cNvPr id="145421" name="Rectangle 14"/>
          <p:cNvSpPr>
            <a:spLocks noChangeArrowheads="1"/>
          </p:cNvSpPr>
          <p:nvPr/>
        </p:nvSpPr>
        <p:spPr bwMode="auto">
          <a:xfrm>
            <a:off x="4370352" y="1144587"/>
            <a:ext cx="17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FFFF"/>
                </a:solidFill>
              </a:rPr>
              <a:t>n</a:t>
            </a:r>
            <a:endParaRPr lang="en-US" altLang="en-US" sz="2400" b="1"/>
          </a:p>
        </p:txBody>
      </p:sp>
      <p:sp>
        <p:nvSpPr>
          <p:cNvPr id="145422" name="Rectangle 15"/>
          <p:cNvSpPr>
            <a:spLocks noChangeArrowheads="1"/>
          </p:cNvSpPr>
          <p:nvPr/>
        </p:nvSpPr>
        <p:spPr bwMode="auto">
          <a:xfrm>
            <a:off x="4740224" y="1144587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=</a:t>
            </a:r>
            <a:endParaRPr lang="en-US" altLang="en-US" sz="2400" b="1" i="0"/>
          </a:p>
        </p:txBody>
      </p:sp>
      <p:sp>
        <p:nvSpPr>
          <p:cNvPr id="145423" name="Rectangle 16"/>
          <p:cNvSpPr>
            <a:spLocks noChangeArrowheads="1"/>
          </p:cNvSpPr>
          <p:nvPr/>
        </p:nvSpPr>
        <p:spPr bwMode="auto">
          <a:xfrm>
            <a:off x="5126002" y="1144587"/>
            <a:ext cx="17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FFFF"/>
                </a:solidFill>
              </a:rPr>
              <a:t>S</a:t>
            </a:r>
            <a:endParaRPr lang="en-US" altLang="en-US" sz="2400" b="1"/>
          </a:p>
        </p:txBody>
      </p:sp>
      <p:sp>
        <p:nvSpPr>
          <p:cNvPr id="145424" name="Rectangle 17"/>
          <p:cNvSpPr>
            <a:spLocks noChangeArrowheads="1"/>
          </p:cNvSpPr>
          <p:nvPr/>
        </p:nvSpPr>
        <p:spPr bwMode="auto">
          <a:xfrm>
            <a:off x="244440" y="1687512"/>
            <a:ext cx="17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FF00"/>
                </a:solidFill>
              </a:rPr>
              <a:t>n</a:t>
            </a:r>
            <a:endParaRPr lang="en-US" altLang="en-US" sz="2400" b="1"/>
          </a:p>
        </p:txBody>
      </p:sp>
      <p:sp>
        <p:nvSpPr>
          <p:cNvPr id="145425" name="Rectangle 18"/>
          <p:cNvSpPr>
            <a:spLocks noChangeArrowheads="1"/>
          </p:cNvSpPr>
          <p:nvPr/>
        </p:nvSpPr>
        <p:spPr bwMode="auto">
          <a:xfrm>
            <a:off x="614311" y="1687512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00"/>
                </a:solidFill>
              </a:rPr>
              <a:t>+</a:t>
            </a:r>
            <a:endParaRPr lang="en-US" altLang="en-US" sz="2400" b="1" i="0"/>
          </a:p>
        </p:txBody>
      </p:sp>
      <p:sp>
        <p:nvSpPr>
          <p:cNvPr id="145426" name="Rectangle 19"/>
          <p:cNvSpPr>
            <a:spLocks noChangeArrowheads="1"/>
          </p:cNvSpPr>
          <p:nvPr/>
        </p:nvSpPr>
        <p:spPr bwMode="auto">
          <a:xfrm>
            <a:off x="895015" y="1687512"/>
            <a:ext cx="4280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FF00"/>
                </a:solidFill>
              </a:rPr>
              <a:t>n</a:t>
            </a:r>
            <a:r>
              <a:rPr lang="en-US" altLang="en-US" sz="2400" b="1" i="0">
                <a:solidFill>
                  <a:srgbClr val="FFFF00"/>
                </a:solidFill>
              </a:rPr>
              <a:t>-1</a:t>
            </a:r>
            <a:endParaRPr lang="en-US" altLang="en-US" sz="2400" b="1" i="0"/>
          </a:p>
        </p:txBody>
      </p:sp>
      <p:sp>
        <p:nvSpPr>
          <p:cNvPr id="145427" name="Rectangle 20"/>
          <p:cNvSpPr>
            <a:spLocks noChangeArrowheads="1"/>
          </p:cNvSpPr>
          <p:nvPr/>
        </p:nvSpPr>
        <p:spPr bwMode="auto">
          <a:xfrm>
            <a:off x="1365199" y="1687512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00"/>
                </a:solidFill>
              </a:rPr>
              <a:t>+</a:t>
            </a:r>
            <a:endParaRPr lang="en-US" altLang="en-US" sz="2400" b="1" i="0"/>
          </a:p>
        </p:txBody>
      </p:sp>
      <p:sp>
        <p:nvSpPr>
          <p:cNvPr id="145428" name="Rectangle 21"/>
          <p:cNvSpPr>
            <a:spLocks noChangeArrowheads="1"/>
          </p:cNvSpPr>
          <p:nvPr/>
        </p:nvSpPr>
        <p:spPr bwMode="auto">
          <a:xfrm>
            <a:off x="1620162" y="1687512"/>
            <a:ext cx="4280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FFFF00"/>
                </a:solidFill>
              </a:rPr>
              <a:t>n</a:t>
            </a:r>
            <a:r>
              <a:rPr lang="en-US" altLang="en-US" sz="2400" b="1" i="0" dirty="0">
                <a:solidFill>
                  <a:srgbClr val="FFFF00"/>
                </a:solidFill>
              </a:rPr>
              <a:t>-2</a:t>
            </a:r>
            <a:endParaRPr lang="en-US" altLang="en-US" sz="2400" b="1" i="0" dirty="0"/>
          </a:p>
        </p:txBody>
      </p:sp>
      <p:sp>
        <p:nvSpPr>
          <p:cNvPr id="145429" name="Rectangle 22"/>
          <p:cNvSpPr>
            <a:spLocks noChangeArrowheads="1"/>
          </p:cNvSpPr>
          <p:nvPr/>
        </p:nvSpPr>
        <p:spPr bwMode="auto">
          <a:xfrm>
            <a:off x="2116086" y="1687512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00"/>
                </a:solidFill>
              </a:rPr>
              <a:t>+</a:t>
            </a:r>
            <a:endParaRPr lang="en-US" altLang="en-US" sz="2400" b="1" i="0"/>
          </a:p>
        </p:txBody>
      </p:sp>
      <p:sp>
        <p:nvSpPr>
          <p:cNvPr id="145430" name="Rectangle 23"/>
          <p:cNvSpPr>
            <a:spLocks noChangeArrowheads="1"/>
          </p:cNvSpPr>
          <p:nvPr/>
        </p:nvSpPr>
        <p:spPr bwMode="auto">
          <a:xfrm>
            <a:off x="2432621" y="1687512"/>
            <a:ext cx="5386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00"/>
                </a:solidFill>
              </a:rPr>
              <a:t> . . . </a:t>
            </a:r>
            <a:endParaRPr lang="en-US" altLang="en-US" sz="2400" b="1" i="0"/>
          </a:p>
        </p:txBody>
      </p:sp>
      <p:sp>
        <p:nvSpPr>
          <p:cNvPr id="145431" name="Rectangle 24"/>
          <p:cNvSpPr>
            <a:spLocks noChangeArrowheads="1"/>
          </p:cNvSpPr>
          <p:nvPr/>
        </p:nvSpPr>
        <p:spPr bwMode="auto">
          <a:xfrm>
            <a:off x="3225377" y="1687512"/>
            <a:ext cx="2516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00"/>
                </a:solidFill>
              </a:rPr>
              <a:t> +</a:t>
            </a:r>
            <a:endParaRPr lang="en-US" altLang="en-US" sz="2400" b="1" i="0"/>
          </a:p>
        </p:txBody>
      </p:sp>
      <p:sp>
        <p:nvSpPr>
          <p:cNvPr id="145432" name="Rectangle 25"/>
          <p:cNvSpPr>
            <a:spLocks noChangeArrowheads="1"/>
          </p:cNvSpPr>
          <p:nvPr/>
        </p:nvSpPr>
        <p:spPr bwMode="auto">
          <a:xfrm>
            <a:off x="3623519" y="1687512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00"/>
                </a:solidFill>
              </a:rPr>
              <a:t>2</a:t>
            </a:r>
            <a:endParaRPr lang="en-US" altLang="en-US" sz="2400" b="1" i="0"/>
          </a:p>
        </p:txBody>
      </p:sp>
      <p:sp>
        <p:nvSpPr>
          <p:cNvPr id="145433" name="Rectangle 26"/>
          <p:cNvSpPr>
            <a:spLocks noChangeArrowheads="1"/>
          </p:cNvSpPr>
          <p:nvPr/>
        </p:nvSpPr>
        <p:spPr bwMode="auto">
          <a:xfrm>
            <a:off x="3989336" y="1687512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00"/>
                </a:solidFill>
              </a:rPr>
              <a:t>+</a:t>
            </a:r>
            <a:endParaRPr lang="en-US" altLang="en-US" sz="2400" b="1" i="0"/>
          </a:p>
        </p:txBody>
      </p:sp>
      <p:sp>
        <p:nvSpPr>
          <p:cNvPr id="145434" name="Rectangle 27"/>
          <p:cNvSpPr>
            <a:spLocks noChangeArrowheads="1"/>
          </p:cNvSpPr>
          <p:nvPr/>
        </p:nvSpPr>
        <p:spPr bwMode="auto">
          <a:xfrm>
            <a:off x="4374406" y="1687512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00"/>
                </a:solidFill>
              </a:rPr>
              <a:t>1</a:t>
            </a:r>
            <a:endParaRPr lang="en-US" altLang="en-US" sz="2400" b="1" i="0"/>
          </a:p>
        </p:txBody>
      </p:sp>
      <p:sp>
        <p:nvSpPr>
          <p:cNvPr id="145435" name="Rectangle 28"/>
          <p:cNvSpPr>
            <a:spLocks noChangeArrowheads="1"/>
          </p:cNvSpPr>
          <p:nvPr/>
        </p:nvSpPr>
        <p:spPr bwMode="auto">
          <a:xfrm>
            <a:off x="4740224" y="1687512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00"/>
                </a:solidFill>
              </a:rPr>
              <a:t>=</a:t>
            </a:r>
            <a:endParaRPr lang="en-US" altLang="en-US" sz="2400" b="1" i="0"/>
          </a:p>
        </p:txBody>
      </p:sp>
      <p:sp>
        <p:nvSpPr>
          <p:cNvPr id="145436" name="Rectangle 29"/>
          <p:cNvSpPr>
            <a:spLocks noChangeArrowheads="1"/>
          </p:cNvSpPr>
          <p:nvPr/>
        </p:nvSpPr>
        <p:spPr bwMode="auto">
          <a:xfrm>
            <a:off x="5126002" y="1687512"/>
            <a:ext cx="17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FF00"/>
                </a:solidFill>
              </a:rPr>
              <a:t>S</a:t>
            </a:r>
            <a:endParaRPr lang="en-US" altLang="en-US" sz="2400" b="1"/>
          </a:p>
        </p:txBody>
      </p:sp>
      <p:grpSp>
        <p:nvGrpSpPr>
          <p:cNvPr id="145437" name="Group 30"/>
          <p:cNvGrpSpPr>
            <a:grpSpLocks/>
          </p:cNvGrpSpPr>
          <p:nvPr/>
        </p:nvGrpSpPr>
        <p:grpSpPr bwMode="auto">
          <a:xfrm>
            <a:off x="6237288" y="2819400"/>
            <a:ext cx="2671762" cy="2667000"/>
            <a:chOff x="3932" y="2643"/>
            <a:chExt cx="1683" cy="1680"/>
          </a:xfrm>
        </p:grpSpPr>
        <p:sp>
          <p:nvSpPr>
            <p:cNvPr id="145459" name="Oval 31"/>
            <p:cNvSpPr>
              <a:spLocks noChangeArrowheads="1"/>
            </p:cNvSpPr>
            <p:nvPr/>
          </p:nvSpPr>
          <p:spPr bwMode="auto">
            <a:xfrm rot="-10789243">
              <a:off x="4942" y="3650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5460" name="Oval 32"/>
            <p:cNvSpPr>
              <a:spLocks noChangeArrowheads="1"/>
            </p:cNvSpPr>
            <p:nvPr/>
          </p:nvSpPr>
          <p:spPr bwMode="auto">
            <a:xfrm rot="-10789243">
              <a:off x="4940" y="3986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5461" name="Oval 33"/>
            <p:cNvSpPr>
              <a:spLocks noChangeArrowheads="1"/>
            </p:cNvSpPr>
            <p:nvPr/>
          </p:nvSpPr>
          <p:spPr bwMode="auto">
            <a:xfrm rot="-10789243">
              <a:off x="5278" y="3651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5462" name="Oval 34"/>
            <p:cNvSpPr>
              <a:spLocks noChangeArrowheads="1"/>
            </p:cNvSpPr>
            <p:nvPr/>
          </p:nvSpPr>
          <p:spPr bwMode="auto">
            <a:xfrm rot="-10789243">
              <a:off x="3932" y="3982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5463" name="Oval 35"/>
            <p:cNvSpPr>
              <a:spLocks noChangeArrowheads="1"/>
            </p:cNvSpPr>
            <p:nvPr/>
          </p:nvSpPr>
          <p:spPr bwMode="auto">
            <a:xfrm rot="-10789243">
              <a:off x="4268" y="3983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5464" name="Oval 36"/>
            <p:cNvSpPr>
              <a:spLocks noChangeArrowheads="1"/>
            </p:cNvSpPr>
            <p:nvPr/>
          </p:nvSpPr>
          <p:spPr bwMode="auto">
            <a:xfrm rot="-10789243">
              <a:off x="4604" y="3984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5465" name="Oval 37"/>
            <p:cNvSpPr>
              <a:spLocks noChangeArrowheads="1"/>
            </p:cNvSpPr>
            <p:nvPr/>
          </p:nvSpPr>
          <p:spPr bwMode="auto">
            <a:xfrm rot="-10789243">
              <a:off x="5276" y="3987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5466" name="Oval 38"/>
            <p:cNvSpPr>
              <a:spLocks noChangeArrowheads="1"/>
            </p:cNvSpPr>
            <p:nvPr/>
          </p:nvSpPr>
          <p:spPr bwMode="auto">
            <a:xfrm rot="-10789243">
              <a:off x="4607" y="3313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5467" name="Oval 39"/>
            <p:cNvSpPr>
              <a:spLocks noChangeArrowheads="1"/>
            </p:cNvSpPr>
            <p:nvPr/>
          </p:nvSpPr>
          <p:spPr bwMode="auto">
            <a:xfrm rot="-10789243">
              <a:off x="4943" y="3314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5468" name="Oval 40"/>
            <p:cNvSpPr>
              <a:spLocks noChangeArrowheads="1"/>
            </p:cNvSpPr>
            <p:nvPr/>
          </p:nvSpPr>
          <p:spPr bwMode="auto">
            <a:xfrm rot="-10789243">
              <a:off x="5279" y="3315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5469" name="Oval 41"/>
            <p:cNvSpPr>
              <a:spLocks noChangeArrowheads="1"/>
            </p:cNvSpPr>
            <p:nvPr/>
          </p:nvSpPr>
          <p:spPr bwMode="auto">
            <a:xfrm rot="-10789243">
              <a:off x="4270" y="3647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5470" name="Oval 42"/>
            <p:cNvSpPr>
              <a:spLocks noChangeArrowheads="1"/>
            </p:cNvSpPr>
            <p:nvPr/>
          </p:nvSpPr>
          <p:spPr bwMode="auto">
            <a:xfrm rot="-10789243">
              <a:off x="4606" y="3648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5471" name="Oval 43"/>
            <p:cNvSpPr>
              <a:spLocks noChangeArrowheads="1"/>
            </p:cNvSpPr>
            <p:nvPr/>
          </p:nvSpPr>
          <p:spPr bwMode="auto">
            <a:xfrm rot="-10789243">
              <a:off x="5276" y="2643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5472" name="Oval 44"/>
            <p:cNvSpPr>
              <a:spLocks noChangeArrowheads="1"/>
            </p:cNvSpPr>
            <p:nvPr/>
          </p:nvSpPr>
          <p:spPr bwMode="auto">
            <a:xfrm rot="-10789243">
              <a:off x="4944" y="2978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5473" name="Oval 45"/>
            <p:cNvSpPr>
              <a:spLocks noChangeArrowheads="1"/>
            </p:cNvSpPr>
            <p:nvPr/>
          </p:nvSpPr>
          <p:spPr bwMode="auto">
            <a:xfrm rot="-10789243">
              <a:off x="5276" y="2979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</p:grpSp>
      <p:sp>
        <p:nvSpPr>
          <p:cNvPr id="145438" name="Text Box 46"/>
          <p:cNvSpPr txBox="1">
            <a:spLocks noChangeArrowheads="1"/>
          </p:cNvSpPr>
          <p:nvPr/>
        </p:nvSpPr>
        <p:spPr bwMode="auto">
          <a:xfrm>
            <a:off x="6237288" y="5486400"/>
            <a:ext cx="2411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3" tIns="45717" rIns="91433" bIns="45717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i="0"/>
              <a:t> 1     2 . . . . . . . . </a:t>
            </a:r>
            <a:r>
              <a:rPr lang="en-US" altLang="en-US" sz="2400" b="1"/>
              <a:t>n</a:t>
            </a:r>
          </a:p>
        </p:txBody>
      </p:sp>
      <p:sp>
        <p:nvSpPr>
          <p:cNvPr id="145439" name="Text Box 48"/>
          <p:cNvSpPr txBox="1">
            <a:spLocks noChangeArrowheads="1"/>
          </p:cNvSpPr>
          <p:nvPr/>
        </p:nvSpPr>
        <p:spPr bwMode="auto">
          <a:xfrm>
            <a:off x="5661025" y="1676400"/>
            <a:ext cx="332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3" tIns="45717" rIns="91433" bIns="45717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i="0">
                <a:solidFill>
                  <a:schemeClr val="tx2"/>
                </a:solidFill>
              </a:rPr>
              <a:t>= number of yellow dots</a:t>
            </a:r>
          </a:p>
        </p:txBody>
      </p:sp>
      <p:sp>
        <p:nvSpPr>
          <p:cNvPr id="145440" name="AutoShape 49"/>
          <p:cNvSpPr>
            <a:spLocks noChangeArrowheads="1"/>
          </p:cNvSpPr>
          <p:nvPr/>
        </p:nvSpPr>
        <p:spPr bwMode="auto">
          <a:xfrm rot="5417507">
            <a:off x="1383507" y="2643980"/>
            <a:ext cx="3117850" cy="3116263"/>
          </a:xfrm>
          <a:prstGeom prst="rtTriangle">
            <a:avLst/>
          </a:prstGeom>
          <a:solidFill>
            <a:schemeClr val="bg2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i="0"/>
          </a:p>
        </p:txBody>
      </p:sp>
      <p:sp>
        <p:nvSpPr>
          <p:cNvPr id="145441" name="Oval 50"/>
          <p:cNvSpPr>
            <a:spLocks noChangeArrowheads="1"/>
          </p:cNvSpPr>
          <p:nvPr/>
        </p:nvSpPr>
        <p:spPr bwMode="auto">
          <a:xfrm rot="28264">
            <a:off x="1917700" y="3224212"/>
            <a:ext cx="534988" cy="534988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i="0"/>
          </a:p>
        </p:txBody>
      </p:sp>
      <p:sp>
        <p:nvSpPr>
          <p:cNvPr id="145442" name="Oval 51"/>
          <p:cNvSpPr>
            <a:spLocks noChangeArrowheads="1"/>
          </p:cNvSpPr>
          <p:nvPr/>
        </p:nvSpPr>
        <p:spPr bwMode="auto">
          <a:xfrm rot="28264">
            <a:off x="1924050" y="2693987"/>
            <a:ext cx="533400" cy="531813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i="0"/>
          </a:p>
        </p:txBody>
      </p:sp>
      <p:sp>
        <p:nvSpPr>
          <p:cNvPr id="145443" name="Oval 52"/>
          <p:cNvSpPr>
            <a:spLocks noChangeArrowheads="1"/>
          </p:cNvSpPr>
          <p:nvPr/>
        </p:nvSpPr>
        <p:spPr bwMode="auto">
          <a:xfrm rot="28264">
            <a:off x="1384300" y="3221037"/>
            <a:ext cx="533400" cy="533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i="0"/>
          </a:p>
        </p:txBody>
      </p:sp>
      <p:sp>
        <p:nvSpPr>
          <p:cNvPr id="145444" name="Oval 53"/>
          <p:cNvSpPr>
            <a:spLocks noChangeArrowheads="1"/>
          </p:cNvSpPr>
          <p:nvPr/>
        </p:nvSpPr>
        <p:spPr bwMode="auto">
          <a:xfrm rot="28264">
            <a:off x="3524250" y="2705100"/>
            <a:ext cx="533400" cy="534987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i="0"/>
          </a:p>
        </p:txBody>
      </p:sp>
      <p:sp>
        <p:nvSpPr>
          <p:cNvPr id="145445" name="Oval 54"/>
          <p:cNvSpPr>
            <a:spLocks noChangeArrowheads="1"/>
          </p:cNvSpPr>
          <p:nvPr/>
        </p:nvSpPr>
        <p:spPr bwMode="auto">
          <a:xfrm rot="28264">
            <a:off x="2990850" y="2700337"/>
            <a:ext cx="531813" cy="534988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i="0"/>
          </a:p>
        </p:txBody>
      </p:sp>
      <p:sp>
        <p:nvSpPr>
          <p:cNvPr id="145446" name="Oval 55"/>
          <p:cNvSpPr>
            <a:spLocks noChangeArrowheads="1"/>
          </p:cNvSpPr>
          <p:nvPr/>
        </p:nvSpPr>
        <p:spPr bwMode="auto">
          <a:xfrm rot="28264">
            <a:off x="2457450" y="2698750"/>
            <a:ext cx="534988" cy="533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i="0"/>
          </a:p>
        </p:txBody>
      </p:sp>
      <p:sp>
        <p:nvSpPr>
          <p:cNvPr id="145447" name="Oval 56"/>
          <p:cNvSpPr>
            <a:spLocks noChangeArrowheads="1"/>
          </p:cNvSpPr>
          <p:nvPr/>
        </p:nvSpPr>
        <p:spPr bwMode="auto">
          <a:xfrm rot="28264">
            <a:off x="1389063" y="2689225"/>
            <a:ext cx="534987" cy="533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i="0"/>
          </a:p>
        </p:txBody>
      </p:sp>
      <p:sp>
        <p:nvSpPr>
          <p:cNvPr id="145448" name="Oval 57"/>
          <p:cNvSpPr>
            <a:spLocks noChangeArrowheads="1"/>
          </p:cNvSpPr>
          <p:nvPr/>
        </p:nvSpPr>
        <p:spPr bwMode="auto">
          <a:xfrm rot="28264">
            <a:off x="2446338" y="3763962"/>
            <a:ext cx="533400" cy="531813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i="0"/>
          </a:p>
        </p:txBody>
      </p:sp>
      <p:sp>
        <p:nvSpPr>
          <p:cNvPr id="145449" name="Oval 58"/>
          <p:cNvSpPr>
            <a:spLocks noChangeArrowheads="1"/>
          </p:cNvSpPr>
          <p:nvPr/>
        </p:nvSpPr>
        <p:spPr bwMode="auto">
          <a:xfrm rot="28264">
            <a:off x="1912938" y="3760787"/>
            <a:ext cx="531812" cy="533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i="0"/>
          </a:p>
        </p:txBody>
      </p:sp>
      <p:sp>
        <p:nvSpPr>
          <p:cNvPr id="145450" name="Oval 59"/>
          <p:cNvSpPr>
            <a:spLocks noChangeArrowheads="1"/>
          </p:cNvSpPr>
          <p:nvPr/>
        </p:nvSpPr>
        <p:spPr bwMode="auto">
          <a:xfrm rot="28264">
            <a:off x="1381125" y="3756025"/>
            <a:ext cx="533400" cy="533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i="0"/>
          </a:p>
        </p:txBody>
      </p:sp>
      <p:sp>
        <p:nvSpPr>
          <p:cNvPr id="145451" name="Oval 60"/>
          <p:cNvSpPr>
            <a:spLocks noChangeArrowheads="1"/>
          </p:cNvSpPr>
          <p:nvPr/>
        </p:nvSpPr>
        <p:spPr bwMode="auto">
          <a:xfrm rot="28264">
            <a:off x="2984500" y="3236912"/>
            <a:ext cx="533400" cy="533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i="0"/>
          </a:p>
        </p:txBody>
      </p:sp>
      <p:sp>
        <p:nvSpPr>
          <p:cNvPr id="145452" name="Oval 61"/>
          <p:cNvSpPr>
            <a:spLocks noChangeArrowheads="1"/>
          </p:cNvSpPr>
          <p:nvPr/>
        </p:nvSpPr>
        <p:spPr bwMode="auto">
          <a:xfrm rot="28264">
            <a:off x="2451100" y="3232150"/>
            <a:ext cx="531813" cy="533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i="0"/>
          </a:p>
        </p:txBody>
      </p:sp>
      <p:sp>
        <p:nvSpPr>
          <p:cNvPr id="145453" name="Oval 62"/>
          <p:cNvSpPr>
            <a:spLocks noChangeArrowheads="1"/>
          </p:cNvSpPr>
          <p:nvPr/>
        </p:nvSpPr>
        <p:spPr bwMode="auto">
          <a:xfrm rot="28264">
            <a:off x="1379538" y="4822825"/>
            <a:ext cx="533400" cy="533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i="0"/>
          </a:p>
        </p:txBody>
      </p:sp>
      <p:sp>
        <p:nvSpPr>
          <p:cNvPr id="145454" name="Oval 63"/>
          <p:cNvSpPr>
            <a:spLocks noChangeArrowheads="1"/>
          </p:cNvSpPr>
          <p:nvPr/>
        </p:nvSpPr>
        <p:spPr bwMode="auto">
          <a:xfrm rot="28264">
            <a:off x="1909763" y="4292600"/>
            <a:ext cx="531812" cy="533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i="0"/>
          </a:p>
        </p:txBody>
      </p:sp>
      <p:sp>
        <p:nvSpPr>
          <p:cNvPr id="145455" name="Oval 64"/>
          <p:cNvSpPr>
            <a:spLocks noChangeArrowheads="1"/>
          </p:cNvSpPr>
          <p:nvPr/>
        </p:nvSpPr>
        <p:spPr bwMode="auto">
          <a:xfrm rot="28264">
            <a:off x="1382713" y="4287837"/>
            <a:ext cx="533400" cy="533400"/>
          </a:xfrm>
          <a:prstGeom prst="ellipse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i="0"/>
          </a:p>
        </p:txBody>
      </p:sp>
      <p:sp>
        <p:nvSpPr>
          <p:cNvPr id="145456" name="Text Box 65"/>
          <p:cNvSpPr txBox="1">
            <a:spLocks noChangeArrowheads="1"/>
          </p:cNvSpPr>
          <p:nvPr/>
        </p:nvSpPr>
        <p:spPr bwMode="auto">
          <a:xfrm>
            <a:off x="1420813" y="5486400"/>
            <a:ext cx="2259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3" tIns="45717" rIns="91433" bIns="45717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i="0"/>
              <a:t> </a:t>
            </a:r>
            <a:r>
              <a:rPr lang="en-US" altLang="en-US" sz="2400" b="1"/>
              <a:t>n</a:t>
            </a:r>
            <a:r>
              <a:rPr lang="en-US" altLang="en-US" sz="2400" b="1" i="0"/>
              <a:t>  . . . . . . .  2   1</a:t>
            </a:r>
          </a:p>
        </p:txBody>
      </p:sp>
      <p:sp>
        <p:nvSpPr>
          <p:cNvPr id="145457" name="Text Box 66"/>
          <p:cNvSpPr txBox="1">
            <a:spLocks noChangeArrowheads="1"/>
          </p:cNvSpPr>
          <p:nvPr/>
        </p:nvSpPr>
        <p:spPr bwMode="auto">
          <a:xfrm>
            <a:off x="5638800" y="1077913"/>
            <a:ext cx="320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3" tIns="45717" rIns="91433" bIns="45717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i="0" dirty="0"/>
              <a:t>= number of white dots</a:t>
            </a:r>
          </a:p>
        </p:txBody>
      </p:sp>
      <p:sp>
        <p:nvSpPr>
          <p:cNvPr id="145458" name="Rectangle 67"/>
          <p:cNvSpPr>
            <a:spLocks noChangeArrowheads="1"/>
          </p:cNvSpPr>
          <p:nvPr/>
        </p:nvSpPr>
        <p:spPr bwMode="auto">
          <a:xfrm>
            <a:off x="685800" y="76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chemeClr val="tx2"/>
                </a:solidFill>
              </a:rPr>
              <a:t>Adding Made Easy</a:t>
            </a:r>
          </a:p>
        </p:txBody>
      </p:sp>
    </p:spTree>
    <p:extLst>
      <p:ext uri="{BB962C8B-B14F-4D97-AF65-F5344CB8AC3E}">
        <p14:creationId xmlns:p14="http://schemas.microsoft.com/office/powerpoint/2010/main" val="2619894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5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5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5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5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5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5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5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5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5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5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5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5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5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5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5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5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5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5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5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5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5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5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5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45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45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45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45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45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45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45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45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45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45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45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45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45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45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45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45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45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45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45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45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45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45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45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45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45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45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 animBg="1"/>
      <p:bldP spid="145424" grpId="0"/>
      <p:bldP spid="145425" grpId="0"/>
      <p:bldP spid="145426" grpId="0"/>
      <p:bldP spid="145427" grpId="0"/>
      <p:bldP spid="145428" grpId="0"/>
      <p:bldP spid="145429" grpId="0"/>
      <p:bldP spid="145430" grpId="0"/>
      <p:bldP spid="145431" grpId="0"/>
      <p:bldP spid="145432" grpId="0"/>
      <p:bldP spid="145433" grpId="0"/>
      <p:bldP spid="145434" grpId="0"/>
      <p:bldP spid="145435" grpId="0"/>
      <p:bldP spid="145436" grpId="0"/>
      <p:bldP spid="145439" grpId="0"/>
      <p:bldP spid="145440" grpId="0" animBg="1"/>
      <p:bldP spid="145441" grpId="0" animBg="1"/>
      <p:bldP spid="145442" grpId="0" animBg="1"/>
      <p:bldP spid="145443" grpId="0" animBg="1"/>
      <p:bldP spid="145444" grpId="0" animBg="1"/>
      <p:bldP spid="145445" grpId="0" animBg="1"/>
      <p:bldP spid="145446" grpId="0" animBg="1"/>
      <p:bldP spid="145447" grpId="0" animBg="1"/>
      <p:bldP spid="145448" grpId="0" animBg="1"/>
      <p:bldP spid="145449" grpId="0" animBg="1"/>
      <p:bldP spid="145450" grpId="0" animBg="1"/>
      <p:bldP spid="145451" grpId="0" animBg="1"/>
      <p:bldP spid="145452" grpId="0" animBg="1"/>
      <p:bldP spid="145453" grpId="0" animBg="1"/>
      <p:bldP spid="145454" grpId="0" animBg="1"/>
      <p:bldP spid="145455" grpId="0" animBg="1"/>
      <p:bldP spid="14545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ChangeArrowheads="1"/>
          </p:cNvSpPr>
          <p:nvPr/>
        </p:nvSpPr>
        <p:spPr bwMode="auto">
          <a:xfrm>
            <a:off x="6211888" y="2250123"/>
            <a:ext cx="2697162" cy="3219450"/>
          </a:xfrm>
          <a:prstGeom prst="rect">
            <a:avLst/>
          </a:prstGeom>
          <a:solidFill>
            <a:schemeClr val="bg2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i="0"/>
          </a:p>
        </p:txBody>
      </p:sp>
      <p:grpSp>
        <p:nvGrpSpPr>
          <p:cNvPr id="146435" name="Group 4"/>
          <p:cNvGrpSpPr>
            <a:grpSpLocks/>
          </p:cNvGrpSpPr>
          <p:nvPr/>
        </p:nvGrpSpPr>
        <p:grpSpPr bwMode="auto">
          <a:xfrm>
            <a:off x="6248400" y="2783523"/>
            <a:ext cx="2671763" cy="2667000"/>
            <a:chOff x="3932" y="2643"/>
            <a:chExt cx="1683" cy="1680"/>
          </a:xfrm>
        </p:grpSpPr>
        <p:sp>
          <p:nvSpPr>
            <p:cNvPr id="146500" name="Oval 5"/>
            <p:cNvSpPr>
              <a:spLocks noChangeArrowheads="1"/>
            </p:cNvSpPr>
            <p:nvPr/>
          </p:nvSpPr>
          <p:spPr bwMode="auto">
            <a:xfrm rot="-10789243">
              <a:off x="4942" y="3650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501" name="Oval 6"/>
            <p:cNvSpPr>
              <a:spLocks noChangeArrowheads="1"/>
            </p:cNvSpPr>
            <p:nvPr/>
          </p:nvSpPr>
          <p:spPr bwMode="auto">
            <a:xfrm rot="-10789243">
              <a:off x="4940" y="3986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502" name="Oval 7"/>
            <p:cNvSpPr>
              <a:spLocks noChangeArrowheads="1"/>
            </p:cNvSpPr>
            <p:nvPr/>
          </p:nvSpPr>
          <p:spPr bwMode="auto">
            <a:xfrm rot="-10789243">
              <a:off x="5278" y="3651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503" name="Oval 8"/>
            <p:cNvSpPr>
              <a:spLocks noChangeArrowheads="1"/>
            </p:cNvSpPr>
            <p:nvPr/>
          </p:nvSpPr>
          <p:spPr bwMode="auto">
            <a:xfrm rot="-10789243">
              <a:off x="3932" y="3982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504" name="Oval 9"/>
            <p:cNvSpPr>
              <a:spLocks noChangeArrowheads="1"/>
            </p:cNvSpPr>
            <p:nvPr/>
          </p:nvSpPr>
          <p:spPr bwMode="auto">
            <a:xfrm rot="-10789243">
              <a:off x="4268" y="3983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505" name="Oval 10"/>
            <p:cNvSpPr>
              <a:spLocks noChangeArrowheads="1"/>
            </p:cNvSpPr>
            <p:nvPr/>
          </p:nvSpPr>
          <p:spPr bwMode="auto">
            <a:xfrm rot="-10789243">
              <a:off x="4604" y="3984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506" name="Oval 11"/>
            <p:cNvSpPr>
              <a:spLocks noChangeArrowheads="1"/>
            </p:cNvSpPr>
            <p:nvPr/>
          </p:nvSpPr>
          <p:spPr bwMode="auto">
            <a:xfrm rot="-10789243">
              <a:off x="5276" y="3987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507" name="Oval 12"/>
            <p:cNvSpPr>
              <a:spLocks noChangeArrowheads="1"/>
            </p:cNvSpPr>
            <p:nvPr/>
          </p:nvSpPr>
          <p:spPr bwMode="auto">
            <a:xfrm rot="-10789243">
              <a:off x="4607" y="3313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508" name="Oval 13"/>
            <p:cNvSpPr>
              <a:spLocks noChangeArrowheads="1"/>
            </p:cNvSpPr>
            <p:nvPr/>
          </p:nvSpPr>
          <p:spPr bwMode="auto">
            <a:xfrm rot="-10789243">
              <a:off x="4943" y="3314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509" name="Oval 14"/>
            <p:cNvSpPr>
              <a:spLocks noChangeArrowheads="1"/>
            </p:cNvSpPr>
            <p:nvPr/>
          </p:nvSpPr>
          <p:spPr bwMode="auto">
            <a:xfrm rot="-10789243">
              <a:off x="5279" y="3315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510" name="Oval 15"/>
            <p:cNvSpPr>
              <a:spLocks noChangeArrowheads="1"/>
            </p:cNvSpPr>
            <p:nvPr/>
          </p:nvSpPr>
          <p:spPr bwMode="auto">
            <a:xfrm rot="-10789243">
              <a:off x="4270" y="3647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511" name="Oval 16"/>
            <p:cNvSpPr>
              <a:spLocks noChangeArrowheads="1"/>
            </p:cNvSpPr>
            <p:nvPr/>
          </p:nvSpPr>
          <p:spPr bwMode="auto">
            <a:xfrm rot="-10789243">
              <a:off x="4606" y="3648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512" name="Oval 17"/>
            <p:cNvSpPr>
              <a:spLocks noChangeArrowheads="1"/>
            </p:cNvSpPr>
            <p:nvPr/>
          </p:nvSpPr>
          <p:spPr bwMode="auto">
            <a:xfrm rot="-10789243">
              <a:off x="5276" y="2643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513" name="Oval 18"/>
            <p:cNvSpPr>
              <a:spLocks noChangeArrowheads="1"/>
            </p:cNvSpPr>
            <p:nvPr/>
          </p:nvSpPr>
          <p:spPr bwMode="auto">
            <a:xfrm rot="-10789243">
              <a:off x="4944" y="2978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514" name="Oval 19"/>
            <p:cNvSpPr>
              <a:spLocks noChangeArrowheads="1"/>
            </p:cNvSpPr>
            <p:nvPr/>
          </p:nvSpPr>
          <p:spPr bwMode="auto">
            <a:xfrm rot="-10789243">
              <a:off x="5276" y="2979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</p:grp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1905000" y="2180273"/>
            <a:ext cx="6896100" cy="3651250"/>
            <a:chOff x="1200" y="1684"/>
            <a:chExt cx="4344" cy="2300"/>
          </a:xfrm>
        </p:grpSpPr>
        <p:sp>
          <p:nvSpPr>
            <p:cNvPr id="146465" name="Text Box 50"/>
            <p:cNvSpPr txBox="1">
              <a:spLocks noChangeArrowheads="1"/>
            </p:cNvSpPr>
            <p:nvPr/>
          </p:nvSpPr>
          <p:spPr bwMode="auto">
            <a:xfrm>
              <a:off x="3876" y="3772"/>
              <a:ext cx="166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3" tIns="45717" rIns="91433" bIns="45717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1" i="0">
                  <a:solidFill>
                    <a:schemeClr val="folHlink"/>
                  </a:solidFill>
                </a:rPr>
                <a:t> </a:t>
              </a: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r>
                <a:rPr lang="en-US" altLang="en-US" sz="1600" b="1" i="0">
                  <a:solidFill>
                    <a:schemeClr val="folHlink"/>
                  </a:solidFill>
                </a:rPr>
                <a:t>+1   </a:t>
              </a: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r>
                <a:rPr lang="en-US" altLang="en-US" sz="1600" b="1" i="0">
                  <a:solidFill>
                    <a:schemeClr val="folHlink"/>
                  </a:solidFill>
                </a:rPr>
                <a:t>+1    </a:t>
              </a: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r>
                <a:rPr lang="en-US" altLang="en-US" sz="1600" b="1" i="0">
                  <a:solidFill>
                    <a:schemeClr val="folHlink"/>
                  </a:solidFill>
                </a:rPr>
                <a:t>+1     </a:t>
              </a: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r>
                <a:rPr lang="en-US" altLang="en-US" sz="1600" b="1" i="0">
                  <a:solidFill>
                    <a:schemeClr val="folHlink"/>
                  </a:solidFill>
                </a:rPr>
                <a:t>+1   </a:t>
              </a: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r>
                <a:rPr lang="en-US" altLang="en-US" sz="1600" b="1" i="0">
                  <a:solidFill>
                    <a:schemeClr val="folHlink"/>
                  </a:solidFill>
                </a:rPr>
                <a:t>+1</a:t>
              </a:r>
              <a:endParaRPr lang="en-US" altLang="en-US" sz="1600" b="1" i="0"/>
            </a:p>
          </p:txBody>
        </p:sp>
        <p:sp>
          <p:nvSpPr>
            <p:cNvPr id="146466" name="Text Box 51"/>
            <p:cNvSpPr txBox="1">
              <a:spLocks noChangeArrowheads="1"/>
            </p:cNvSpPr>
            <p:nvPr/>
          </p:nvSpPr>
          <p:spPr bwMode="auto">
            <a:xfrm>
              <a:off x="3684" y="3363"/>
              <a:ext cx="192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3" tIns="45717" rIns="91433" bIns="45717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endParaRPr lang="en-US" altLang="en-US" sz="2400" b="1"/>
            </a:p>
          </p:txBody>
        </p:sp>
        <p:sp>
          <p:nvSpPr>
            <p:cNvPr id="146467" name="Text Box 52"/>
            <p:cNvSpPr txBox="1">
              <a:spLocks noChangeArrowheads="1"/>
            </p:cNvSpPr>
            <p:nvPr/>
          </p:nvSpPr>
          <p:spPr bwMode="auto">
            <a:xfrm>
              <a:off x="3684" y="3020"/>
              <a:ext cx="192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3" tIns="45717" rIns="91433" bIns="45717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endParaRPr lang="en-US" altLang="en-US" sz="2400" b="1"/>
            </a:p>
          </p:txBody>
        </p:sp>
        <p:sp>
          <p:nvSpPr>
            <p:cNvPr id="146468" name="Text Box 53"/>
            <p:cNvSpPr txBox="1">
              <a:spLocks noChangeArrowheads="1"/>
            </p:cNvSpPr>
            <p:nvPr/>
          </p:nvSpPr>
          <p:spPr bwMode="auto">
            <a:xfrm>
              <a:off x="3684" y="2654"/>
              <a:ext cx="192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3" tIns="45717" rIns="91433" bIns="45717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endParaRPr lang="en-US" altLang="en-US" sz="2400" b="1"/>
            </a:p>
          </p:txBody>
        </p:sp>
        <p:sp>
          <p:nvSpPr>
            <p:cNvPr id="146469" name="Text Box 54"/>
            <p:cNvSpPr txBox="1">
              <a:spLocks noChangeArrowheads="1"/>
            </p:cNvSpPr>
            <p:nvPr/>
          </p:nvSpPr>
          <p:spPr bwMode="auto">
            <a:xfrm>
              <a:off x="3684" y="2361"/>
              <a:ext cx="192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3" tIns="45717" rIns="91433" bIns="45717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endParaRPr lang="en-US" altLang="en-US" sz="2400" b="1"/>
            </a:p>
          </p:txBody>
        </p:sp>
        <p:sp>
          <p:nvSpPr>
            <p:cNvPr id="146470" name="Text Box 55"/>
            <p:cNvSpPr txBox="1">
              <a:spLocks noChangeArrowheads="1"/>
            </p:cNvSpPr>
            <p:nvPr/>
          </p:nvSpPr>
          <p:spPr bwMode="auto">
            <a:xfrm>
              <a:off x="3684" y="2020"/>
              <a:ext cx="192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3" tIns="45717" rIns="91433" bIns="45717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endParaRPr lang="en-US" altLang="en-US" sz="2400" b="1"/>
            </a:p>
          </p:txBody>
        </p:sp>
        <p:sp>
          <p:nvSpPr>
            <p:cNvPr id="146471" name="Text Box 56"/>
            <p:cNvSpPr txBox="1">
              <a:spLocks noChangeArrowheads="1"/>
            </p:cNvSpPr>
            <p:nvPr/>
          </p:nvSpPr>
          <p:spPr bwMode="auto">
            <a:xfrm>
              <a:off x="3684" y="1684"/>
              <a:ext cx="192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3" tIns="45717" rIns="91433" bIns="45717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endParaRPr lang="en-US" altLang="en-US" sz="2400" b="1"/>
            </a:p>
          </p:txBody>
        </p:sp>
        <p:sp>
          <p:nvSpPr>
            <p:cNvPr id="146472" name="Text Box 57"/>
            <p:cNvSpPr txBox="1">
              <a:spLocks noChangeArrowheads="1"/>
            </p:cNvSpPr>
            <p:nvPr/>
          </p:nvSpPr>
          <p:spPr bwMode="auto">
            <a:xfrm>
              <a:off x="1200" y="2430"/>
              <a:ext cx="1824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3" tIns="45717" rIns="91433" bIns="45717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0"/>
                </a:spcBef>
                <a:buFontTx/>
                <a:buNone/>
              </a:pPr>
              <a:r>
                <a:rPr lang="en-US" altLang="en-US" sz="2400" b="1" i="0" dirty="0">
                  <a:solidFill>
                    <a:schemeClr val="accent2"/>
                  </a:solidFill>
                </a:rPr>
                <a:t>= # dots in the grid</a:t>
              </a:r>
            </a:p>
            <a:p>
              <a:pPr algn="l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chemeClr val="accent2"/>
                  </a:solidFill>
                </a:rPr>
                <a:t>= n</a:t>
              </a:r>
              <a:r>
                <a:rPr lang="en-US" altLang="en-US" sz="2400" b="1" i="0" dirty="0">
                  <a:solidFill>
                    <a:schemeClr val="accent2"/>
                  </a:solidFill>
                </a:rPr>
                <a:t>(</a:t>
              </a:r>
              <a:r>
                <a:rPr lang="en-US" altLang="en-US" sz="2400" b="1" dirty="0">
                  <a:solidFill>
                    <a:schemeClr val="accent2"/>
                  </a:solidFill>
                </a:rPr>
                <a:t>n</a:t>
              </a:r>
              <a:r>
                <a:rPr lang="en-US" altLang="en-US" sz="2400" b="1" i="0" dirty="0">
                  <a:solidFill>
                    <a:schemeClr val="accent2"/>
                  </a:solidFill>
                </a:rPr>
                <a:t>+1) </a:t>
              </a:r>
            </a:p>
          </p:txBody>
        </p:sp>
      </p:grpSp>
      <p:grpSp>
        <p:nvGrpSpPr>
          <p:cNvPr id="5" name="Group 58"/>
          <p:cNvGrpSpPr>
            <a:grpSpLocks/>
          </p:cNvGrpSpPr>
          <p:nvPr/>
        </p:nvGrpSpPr>
        <p:grpSpPr bwMode="auto">
          <a:xfrm>
            <a:off x="0" y="2265362"/>
            <a:ext cx="8929688" cy="3297238"/>
            <a:chOff x="0" y="1720"/>
            <a:chExt cx="5625" cy="2077"/>
          </a:xfrm>
        </p:grpSpPr>
        <p:grpSp>
          <p:nvGrpSpPr>
            <p:cNvPr id="146447" name="Group 59"/>
            <p:cNvGrpSpPr>
              <a:grpSpLocks/>
            </p:cNvGrpSpPr>
            <p:nvPr/>
          </p:nvGrpSpPr>
          <p:grpSpPr bwMode="auto">
            <a:xfrm>
              <a:off x="3934" y="1720"/>
              <a:ext cx="1691" cy="1680"/>
              <a:chOff x="4327" y="1835"/>
              <a:chExt cx="1861" cy="1792"/>
            </a:xfrm>
          </p:grpSpPr>
          <p:sp>
            <p:nvSpPr>
              <p:cNvPr id="146450" name="Oval 60"/>
              <p:cNvSpPr>
                <a:spLocks noChangeArrowheads="1"/>
              </p:cNvSpPr>
              <p:nvPr/>
            </p:nvSpPr>
            <p:spPr bwMode="auto">
              <a:xfrm rot="44464">
                <a:off x="4704" y="2197"/>
                <a:ext cx="369" cy="359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146451" name="Oval 61"/>
              <p:cNvSpPr>
                <a:spLocks noChangeArrowheads="1"/>
              </p:cNvSpPr>
              <p:nvPr/>
            </p:nvSpPr>
            <p:spPr bwMode="auto">
              <a:xfrm rot="44464">
                <a:off x="4710" y="1840"/>
                <a:ext cx="369" cy="35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146452" name="Oval 62"/>
              <p:cNvSpPr>
                <a:spLocks noChangeArrowheads="1"/>
              </p:cNvSpPr>
              <p:nvPr/>
            </p:nvSpPr>
            <p:spPr bwMode="auto">
              <a:xfrm rot="44464">
                <a:off x="4335" y="2192"/>
                <a:ext cx="370" cy="359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146453" name="Oval 63"/>
              <p:cNvSpPr>
                <a:spLocks noChangeArrowheads="1"/>
              </p:cNvSpPr>
              <p:nvPr/>
            </p:nvSpPr>
            <p:spPr bwMode="auto">
              <a:xfrm rot="44464">
                <a:off x="5818" y="1854"/>
                <a:ext cx="370" cy="359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146454" name="Oval 64"/>
              <p:cNvSpPr>
                <a:spLocks noChangeArrowheads="1"/>
              </p:cNvSpPr>
              <p:nvPr/>
            </p:nvSpPr>
            <p:spPr bwMode="auto">
              <a:xfrm rot="44464">
                <a:off x="5448" y="1849"/>
                <a:ext cx="369" cy="359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146455" name="Oval 65"/>
              <p:cNvSpPr>
                <a:spLocks noChangeArrowheads="1"/>
              </p:cNvSpPr>
              <p:nvPr/>
            </p:nvSpPr>
            <p:spPr bwMode="auto">
              <a:xfrm rot="44464">
                <a:off x="5080" y="1845"/>
                <a:ext cx="370" cy="359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146456" name="Oval 66"/>
              <p:cNvSpPr>
                <a:spLocks noChangeArrowheads="1"/>
              </p:cNvSpPr>
              <p:nvPr/>
            </p:nvSpPr>
            <p:spPr bwMode="auto">
              <a:xfrm rot="44464">
                <a:off x="4341" y="1835"/>
                <a:ext cx="370" cy="35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146457" name="Oval 67"/>
              <p:cNvSpPr>
                <a:spLocks noChangeArrowheads="1"/>
              </p:cNvSpPr>
              <p:nvPr/>
            </p:nvSpPr>
            <p:spPr bwMode="auto">
              <a:xfrm rot="44464">
                <a:off x="5069" y="2561"/>
                <a:ext cx="370" cy="35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146458" name="Oval 68"/>
              <p:cNvSpPr>
                <a:spLocks noChangeArrowheads="1"/>
              </p:cNvSpPr>
              <p:nvPr/>
            </p:nvSpPr>
            <p:spPr bwMode="auto">
              <a:xfrm rot="44464">
                <a:off x="4700" y="2557"/>
                <a:ext cx="369" cy="35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146459" name="Oval 69"/>
              <p:cNvSpPr>
                <a:spLocks noChangeArrowheads="1"/>
              </p:cNvSpPr>
              <p:nvPr/>
            </p:nvSpPr>
            <p:spPr bwMode="auto">
              <a:xfrm rot="44464">
                <a:off x="4331" y="2552"/>
                <a:ext cx="370" cy="35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146460" name="Oval 70"/>
              <p:cNvSpPr>
                <a:spLocks noChangeArrowheads="1"/>
              </p:cNvSpPr>
              <p:nvPr/>
            </p:nvSpPr>
            <p:spPr bwMode="auto">
              <a:xfrm rot="44464">
                <a:off x="5443" y="2209"/>
                <a:ext cx="369" cy="35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146461" name="Oval 71"/>
              <p:cNvSpPr>
                <a:spLocks noChangeArrowheads="1"/>
              </p:cNvSpPr>
              <p:nvPr/>
            </p:nvSpPr>
            <p:spPr bwMode="auto">
              <a:xfrm rot="44464">
                <a:off x="5074" y="2205"/>
                <a:ext cx="370" cy="35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146462" name="Oval 72"/>
              <p:cNvSpPr>
                <a:spLocks noChangeArrowheads="1"/>
              </p:cNvSpPr>
              <p:nvPr/>
            </p:nvSpPr>
            <p:spPr bwMode="auto">
              <a:xfrm rot="44464">
                <a:off x="4327" y="3269"/>
                <a:ext cx="370" cy="35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146463" name="Oval 73"/>
              <p:cNvSpPr>
                <a:spLocks noChangeArrowheads="1"/>
              </p:cNvSpPr>
              <p:nvPr/>
            </p:nvSpPr>
            <p:spPr bwMode="auto">
              <a:xfrm rot="44464">
                <a:off x="4695" y="2914"/>
                <a:ext cx="370" cy="359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146464" name="Oval 74"/>
              <p:cNvSpPr>
                <a:spLocks noChangeArrowheads="1"/>
              </p:cNvSpPr>
              <p:nvPr/>
            </p:nvSpPr>
            <p:spPr bwMode="auto">
              <a:xfrm rot="44464">
                <a:off x="4330" y="2909"/>
                <a:ext cx="370" cy="359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</p:grpSp>
        <p:sp>
          <p:nvSpPr>
            <p:cNvPr id="146448" name="AutoShape 75"/>
            <p:cNvSpPr>
              <a:spLocks/>
            </p:cNvSpPr>
            <p:nvPr/>
          </p:nvSpPr>
          <p:spPr bwMode="auto">
            <a:xfrm>
              <a:off x="3072" y="1751"/>
              <a:ext cx="612" cy="2046"/>
            </a:xfrm>
            <a:prstGeom prst="leftBrace">
              <a:avLst>
                <a:gd name="adj1" fmla="val 27859"/>
                <a:gd name="adj2" fmla="val 50000"/>
              </a:avLst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i="0"/>
            </a:p>
          </p:txBody>
        </p:sp>
        <p:sp>
          <p:nvSpPr>
            <p:cNvPr id="146449" name="Text Box 76"/>
            <p:cNvSpPr txBox="1">
              <a:spLocks noChangeArrowheads="1"/>
            </p:cNvSpPr>
            <p:nvPr/>
          </p:nvSpPr>
          <p:spPr bwMode="auto">
            <a:xfrm>
              <a:off x="0" y="2296"/>
              <a:ext cx="1824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3" tIns="45717" rIns="91433" bIns="45717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i="0" dirty="0">
                  <a:solidFill>
                    <a:schemeClr val="accent2"/>
                  </a:solidFill>
                </a:rPr>
                <a:t>2</a:t>
              </a:r>
              <a:r>
                <a:rPr lang="en-US" altLang="en-US" sz="2400" dirty="0">
                  <a:solidFill>
                    <a:schemeClr val="accent2"/>
                  </a:solidFill>
                </a:rPr>
                <a:t>S</a:t>
              </a:r>
              <a:r>
                <a:rPr lang="en-US" altLang="en-US" sz="2400" i="0" dirty="0">
                  <a:solidFill>
                    <a:schemeClr val="accent2"/>
                  </a:solidFill>
                </a:rPr>
                <a:t> dots</a:t>
              </a:r>
            </a:p>
          </p:txBody>
        </p:sp>
      </p:grpSp>
      <p:grpSp>
        <p:nvGrpSpPr>
          <p:cNvPr id="7" name="Group 85"/>
          <p:cNvGrpSpPr>
            <a:grpSpLocks/>
          </p:cNvGrpSpPr>
          <p:nvPr/>
        </p:nvGrpSpPr>
        <p:grpSpPr bwMode="auto">
          <a:xfrm>
            <a:off x="1600200" y="4455160"/>
            <a:ext cx="2311400" cy="847725"/>
            <a:chOff x="336" y="957"/>
            <a:chExt cx="1456" cy="534"/>
          </a:xfrm>
        </p:grpSpPr>
        <p:sp>
          <p:nvSpPr>
            <p:cNvPr id="146442" name="Text Box 78"/>
            <p:cNvSpPr txBox="1">
              <a:spLocks noChangeArrowheads="1"/>
            </p:cNvSpPr>
            <p:nvPr/>
          </p:nvSpPr>
          <p:spPr bwMode="auto">
            <a:xfrm>
              <a:off x="432" y="1053"/>
              <a:ext cx="4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S</a:t>
              </a:r>
              <a:r>
                <a:rPr lang="en-US" altLang="en-US" sz="2400" i="0"/>
                <a:t> = </a:t>
              </a:r>
            </a:p>
          </p:txBody>
        </p:sp>
        <p:sp>
          <p:nvSpPr>
            <p:cNvPr id="146443" name="Text Box 79"/>
            <p:cNvSpPr txBox="1">
              <a:spLocks noChangeArrowheads="1"/>
            </p:cNvSpPr>
            <p:nvPr/>
          </p:nvSpPr>
          <p:spPr bwMode="auto">
            <a:xfrm>
              <a:off x="925" y="957"/>
              <a:ext cx="69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/>
                <a:t>n</a:t>
              </a:r>
              <a:r>
                <a:rPr lang="en-US" altLang="en-US" sz="2400" i="0" dirty="0"/>
                <a:t> (</a:t>
              </a:r>
              <a:r>
                <a:rPr lang="en-US" altLang="en-US" sz="2400" dirty="0"/>
                <a:t>n</a:t>
              </a:r>
              <a:r>
                <a:rPr lang="en-US" altLang="en-US" sz="2400" i="0" dirty="0"/>
                <a:t>+1)</a:t>
              </a:r>
            </a:p>
          </p:txBody>
        </p:sp>
        <p:sp>
          <p:nvSpPr>
            <p:cNvPr id="146444" name="Text Box 80"/>
            <p:cNvSpPr txBox="1">
              <a:spLocks noChangeArrowheads="1"/>
            </p:cNvSpPr>
            <p:nvPr/>
          </p:nvSpPr>
          <p:spPr bwMode="auto">
            <a:xfrm>
              <a:off x="1167" y="1200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0" dirty="0"/>
                <a:t>2</a:t>
              </a:r>
            </a:p>
          </p:txBody>
        </p:sp>
        <p:sp>
          <p:nvSpPr>
            <p:cNvPr id="146445" name="Line 82"/>
            <p:cNvSpPr>
              <a:spLocks noChangeShapeType="1"/>
            </p:cNvSpPr>
            <p:nvPr/>
          </p:nvSpPr>
          <p:spPr bwMode="auto">
            <a:xfrm>
              <a:off x="912" y="1218"/>
              <a:ext cx="72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146446" name="Rectangle 84"/>
            <p:cNvSpPr>
              <a:spLocks noChangeArrowheads="1"/>
            </p:cNvSpPr>
            <p:nvPr/>
          </p:nvSpPr>
          <p:spPr bwMode="auto">
            <a:xfrm>
              <a:off x="336" y="960"/>
              <a:ext cx="1456" cy="513"/>
            </a:xfrm>
            <a:prstGeom prst="rect">
              <a:avLst/>
            </a:prstGeom>
            <a:noFill/>
            <a:ln w="50800">
              <a:solidFill>
                <a:srgbClr val="33CC3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400" dirty="0"/>
            </a:p>
          </p:txBody>
        </p:sp>
      </p:grpSp>
      <p:sp>
        <p:nvSpPr>
          <p:cNvPr id="146441" name="Rectangle 87"/>
          <p:cNvSpPr>
            <a:spLocks noChangeArrowheads="1"/>
          </p:cNvSpPr>
          <p:nvPr/>
        </p:nvSpPr>
        <p:spPr bwMode="auto">
          <a:xfrm>
            <a:off x="685800" y="76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chemeClr val="tx2"/>
                </a:solidFill>
              </a:rPr>
              <a:t>Adding Made Easy</a:t>
            </a:r>
          </a:p>
        </p:txBody>
      </p:sp>
      <p:grpSp>
        <p:nvGrpSpPr>
          <p:cNvPr id="146544" name="Group 146543">
            <a:extLst>
              <a:ext uri="{FF2B5EF4-FFF2-40B4-BE49-F238E27FC236}">
                <a16:creationId xmlns:a16="http://schemas.microsoft.com/office/drawing/2014/main" id="{B71FBB70-EA6B-3A34-C9AC-EE243EFCDC4A}"/>
              </a:ext>
            </a:extLst>
          </p:cNvPr>
          <p:cNvGrpSpPr/>
          <p:nvPr/>
        </p:nvGrpSpPr>
        <p:grpSpPr>
          <a:xfrm>
            <a:off x="244440" y="1066800"/>
            <a:ext cx="8737635" cy="1055687"/>
            <a:chOff x="244440" y="1066800"/>
            <a:chExt cx="8737635" cy="1055687"/>
          </a:xfrm>
        </p:grpSpPr>
        <p:sp>
          <p:nvSpPr>
            <p:cNvPr id="146516" name="Rectangle 4">
              <a:extLst>
                <a:ext uri="{FF2B5EF4-FFF2-40B4-BE49-F238E27FC236}">
                  <a16:creationId xmlns:a16="http://schemas.microsoft.com/office/drawing/2014/main" id="{85F6D0DD-03A4-469D-DA08-59613427E3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494" y="1144587"/>
              <a:ext cx="15388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0">
                  <a:solidFill>
                    <a:srgbClr val="FFFFFF"/>
                  </a:solidFill>
                </a:rPr>
                <a:t>1</a:t>
              </a:r>
              <a:endParaRPr lang="en-US" altLang="en-US" sz="2400" b="1" i="0"/>
            </a:p>
          </p:txBody>
        </p:sp>
        <p:sp>
          <p:nvSpPr>
            <p:cNvPr id="146517" name="Rectangle 5">
              <a:extLst>
                <a:ext uri="{FF2B5EF4-FFF2-40B4-BE49-F238E27FC236}">
                  <a16:creationId xmlns:a16="http://schemas.microsoft.com/office/drawing/2014/main" id="{49297647-6945-FAC6-A9C1-6E64B3909A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4311" y="1144587"/>
              <a:ext cx="1747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0">
                  <a:solidFill>
                    <a:srgbClr val="FFFFFF"/>
                  </a:solidFill>
                </a:rPr>
                <a:t>+</a:t>
              </a:r>
              <a:endParaRPr lang="en-US" altLang="en-US" sz="2400" b="1" i="0"/>
            </a:p>
          </p:txBody>
        </p:sp>
        <p:sp>
          <p:nvSpPr>
            <p:cNvPr id="146518" name="Rectangle 6">
              <a:extLst>
                <a:ext uri="{FF2B5EF4-FFF2-40B4-BE49-F238E27FC236}">
                  <a16:creationId xmlns:a16="http://schemas.microsoft.com/office/drawing/2014/main" id="{2A6195EE-4E8A-A442-8119-3332A680C6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9381" y="1144587"/>
              <a:ext cx="15388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0">
                  <a:solidFill>
                    <a:srgbClr val="FFFFFF"/>
                  </a:solidFill>
                </a:rPr>
                <a:t>2</a:t>
              </a:r>
              <a:endParaRPr lang="en-US" altLang="en-US" sz="2400" b="1" i="0"/>
            </a:p>
          </p:txBody>
        </p:sp>
        <p:sp>
          <p:nvSpPr>
            <p:cNvPr id="146519" name="Rectangle 7">
              <a:extLst>
                <a:ext uri="{FF2B5EF4-FFF2-40B4-BE49-F238E27FC236}">
                  <a16:creationId xmlns:a16="http://schemas.microsoft.com/office/drawing/2014/main" id="{56DFF3F5-78C9-E3D9-38DA-D64EA0968B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5199" y="1144587"/>
              <a:ext cx="1747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0">
                  <a:solidFill>
                    <a:srgbClr val="FFFFFF"/>
                  </a:solidFill>
                </a:rPr>
                <a:t>+</a:t>
              </a:r>
              <a:endParaRPr lang="en-US" altLang="en-US" sz="2400" b="1" i="0"/>
            </a:p>
          </p:txBody>
        </p:sp>
        <p:sp>
          <p:nvSpPr>
            <p:cNvPr id="146520" name="Rectangle 8">
              <a:extLst>
                <a:ext uri="{FF2B5EF4-FFF2-40B4-BE49-F238E27FC236}">
                  <a16:creationId xmlns:a16="http://schemas.microsoft.com/office/drawing/2014/main" id="{B9DECC10-8234-2068-FA57-45186CF5D0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0269" y="1144587"/>
              <a:ext cx="15388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0">
                  <a:solidFill>
                    <a:srgbClr val="FFFFFF"/>
                  </a:solidFill>
                </a:rPr>
                <a:t>3</a:t>
              </a:r>
              <a:endParaRPr lang="en-US" altLang="en-US" sz="2400" b="1" i="0"/>
            </a:p>
          </p:txBody>
        </p:sp>
        <p:sp>
          <p:nvSpPr>
            <p:cNvPr id="146521" name="Rectangle 9">
              <a:extLst>
                <a:ext uri="{FF2B5EF4-FFF2-40B4-BE49-F238E27FC236}">
                  <a16:creationId xmlns:a16="http://schemas.microsoft.com/office/drawing/2014/main" id="{28022775-0EA8-F6F0-1E44-E6B695455F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6086" y="1144587"/>
              <a:ext cx="1747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0">
                  <a:solidFill>
                    <a:srgbClr val="FFFFFF"/>
                  </a:solidFill>
                </a:rPr>
                <a:t>+</a:t>
              </a:r>
              <a:endParaRPr lang="en-US" altLang="en-US" sz="2400" b="1" i="0"/>
            </a:p>
          </p:txBody>
        </p:sp>
        <p:sp>
          <p:nvSpPr>
            <p:cNvPr id="146522" name="Rectangle 10">
              <a:extLst>
                <a:ext uri="{FF2B5EF4-FFF2-40B4-BE49-F238E27FC236}">
                  <a16:creationId xmlns:a16="http://schemas.microsoft.com/office/drawing/2014/main" id="{E45186E2-FD7D-3922-F968-E870406F52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7178" y="1144587"/>
              <a:ext cx="38472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0">
                  <a:solidFill>
                    <a:srgbClr val="FFFFFF"/>
                  </a:solidFill>
                </a:rPr>
                <a:t>. . .</a:t>
              </a:r>
              <a:endParaRPr lang="en-US" altLang="en-US" sz="2400" b="1" i="0"/>
            </a:p>
          </p:txBody>
        </p:sp>
        <p:sp>
          <p:nvSpPr>
            <p:cNvPr id="146523" name="Rectangle 11">
              <a:extLst>
                <a:ext uri="{FF2B5EF4-FFF2-40B4-BE49-F238E27FC236}">
                  <a16:creationId xmlns:a16="http://schemas.microsoft.com/office/drawing/2014/main" id="{8625AED1-3FB9-2161-B7EA-A5215C2845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5377" y="1144587"/>
              <a:ext cx="2516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0">
                  <a:solidFill>
                    <a:srgbClr val="FFFFFF"/>
                  </a:solidFill>
                </a:rPr>
                <a:t>+ </a:t>
              </a:r>
              <a:endParaRPr lang="en-US" altLang="en-US" sz="2400" b="1" i="0"/>
            </a:p>
          </p:txBody>
        </p:sp>
        <p:sp>
          <p:nvSpPr>
            <p:cNvPr id="146524" name="Rectangle 12">
              <a:extLst>
                <a:ext uri="{FF2B5EF4-FFF2-40B4-BE49-F238E27FC236}">
                  <a16:creationId xmlns:a16="http://schemas.microsoft.com/office/drawing/2014/main" id="{9FE9720E-11C3-6D26-AD88-43241ABEA8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5200" y="1144587"/>
              <a:ext cx="42800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FFFFFF"/>
                  </a:solidFill>
                </a:rPr>
                <a:t>n</a:t>
              </a:r>
              <a:r>
                <a:rPr lang="en-US" altLang="en-US" sz="2400" b="1" i="0">
                  <a:solidFill>
                    <a:srgbClr val="FFFFFF"/>
                  </a:solidFill>
                </a:rPr>
                <a:t>-1</a:t>
              </a:r>
              <a:endParaRPr lang="en-US" altLang="en-US" sz="2400" b="1" i="0"/>
            </a:p>
          </p:txBody>
        </p:sp>
        <p:sp>
          <p:nvSpPr>
            <p:cNvPr id="146525" name="Rectangle 13">
              <a:extLst>
                <a:ext uri="{FF2B5EF4-FFF2-40B4-BE49-F238E27FC236}">
                  <a16:creationId xmlns:a16="http://schemas.microsoft.com/office/drawing/2014/main" id="{0FFDD740-7DFB-DEAD-CED9-D8041F5B71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9336" y="1144587"/>
              <a:ext cx="1747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0">
                  <a:solidFill>
                    <a:srgbClr val="FFFFFF"/>
                  </a:solidFill>
                </a:rPr>
                <a:t>+</a:t>
              </a:r>
              <a:endParaRPr lang="en-US" altLang="en-US" sz="2400" b="1" i="0"/>
            </a:p>
          </p:txBody>
        </p:sp>
        <p:sp>
          <p:nvSpPr>
            <p:cNvPr id="146526" name="Rectangle 14">
              <a:extLst>
                <a:ext uri="{FF2B5EF4-FFF2-40B4-BE49-F238E27FC236}">
                  <a16:creationId xmlns:a16="http://schemas.microsoft.com/office/drawing/2014/main" id="{90B9E449-5163-6D26-5B81-371DCD3981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0352" y="1144587"/>
              <a:ext cx="1715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FFFFFF"/>
                  </a:solidFill>
                </a:rPr>
                <a:t>n</a:t>
              </a:r>
              <a:endParaRPr lang="en-US" altLang="en-US" sz="2400" b="1"/>
            </a:p>
          </p:txBody>
        </p:sp>
        <p:sp>
          <p:nvSpPr>
            <p:cNvPr id="146527" name="Rectangle 15">
              <a:extLst>
                <a:ext uri="{FF2B5EF4-FFF2-40B4-BE49-F238E27FC236}">
                  <a16:creationId xmlns:a16="http://schemas.microsoft.com/office/drawing/2014/main" id="{5A87F03F-877E-E137-5902-6B94DC272D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224" y="1144587"/>
              <a:ext cx="1747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0">
                  <a:solidFill>
                    <a:srgbClr val="FFFFFF"/>
                  </a:solidFill>
                </a:rPr>
                <a:t>=</a:t>
              </a:r>
              <a:endParaRPr lang="en-US" altLang="en-US" sz="2400" b="1" i="0"/>
            </a:p>
          </p:txBody>
        </p:sp>
        <p:sp>
          <p:nvSpPr>
            <p:cNvPr id="146528" name="Rectangle 16">
              <a:extLst>
                <a:ext uri="{FF2B5EF4-FFF2-40B4-BE49-F238E27FC236}">
                  <a16:creationId xmlns:a16="http://schemas.microsoft.com/office/drawing/2014/main" id="{327A7F3E-1E65-7774-B3EA-A9B8C46A88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6002" y="1144587"/>
              <a:ext cx="1715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FFFFFF"/>
                  </a:solidFill>
                </a:rPr>
                <a:t>S</a:t>
              </a:r>
              <a:endParaRPr lang="en-US" altLang="en-US" sz="2400" b="1"/>
            </a:p>
          </p:txBody>
        </p:sp>
        <p:sp>
          <p:nvSpPr>
            <p:cNvPr id="146529" name="Rectangle 17">
              <a:extLst>
                <a:ext uri="{FF2B5EF4-FFF2-40B4-BE49-F238E27FC236}">
                  <a16:creationId xmlns:a16="http://schemas.microsoft.com/office/drawing/2014/main" id="{B3E47E7F-692B-CBF2-A841-D6EED88B89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440" y="1687512"/>
              <a:ext cx="1715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FFFF00"/>
                  </a:solidFill>
                </a:rPr>
                <a:t>n</a:t>
              </a:r>
              <a:endParaRPr lang="en-US" altLang="en-US" sz="2400" b="1"/>
            </a:p>
          </p:txBody>
        </p:sp>
        <p:sp>
          <p:nvSpPr>
            <p:cNvPr id="146530" name="Rectangle 18">
              <a:extLst>
                <a:ext uri="{FF2B5EF4-FFF2-40B4-BE49-F238E27FC236}">
                  <a16:creationId xmlns:a16="http://schemas.microsoft.com/office/drawing/2014/main" id="{8942FE91-C22B-F98D-C47C-91FEB56E3B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4311" y="1687512"/>
              <a:ext cx="1747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0">
                  <a:solidFill>
                    <a:srgbClr val="FFFF00"/>
                  </a:solidFill>
                </a:rPr>
                <a:t>+</a:t>
              </a:r>
              <a:endParaRPr lang="en-US" altLang="en-US" sz="2400" b="1" i="0"/>
            </a:p>
          </p:txBody>
        </p:sp>
        <p:sp>
          <p:nvSpPr>
            <p:cNvPr id="146531" name="Rectangle 19">
              <a:extLst>
                <a:ext uri="{FF2B5EF4-FFF2-40B4-BE49-F238E27FC236}">
                  <a16:creationId xmlns:a16="http://schemas.microsoft.com/office/drawing/2014/main" id="{45ECAEF0-D058-38B0-BF52-06517B1CC6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5015" y="1687512"/>
              <a:ext cx="42800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FFFF00"/>
                  </a:solidFill>
                </a:rPr>
                <a:t>n</a:t>
              </a:r>
              <a:r>
                <a:rPr lang="en-US" altLang="en-US" sz="2400" b="1" i="0">
                  <a:solidFill>
                    <a:srgbClr val="FFFF00"/>
                  </a:solidFill>
                </a:rPr>
                <a:t>-1</a:t>
              </a:r>
              <a:endParaRPr lang="en-US" altLang="en-US" sz="2400" b="1" i="0"/>
            </a:p>
          </p:txBody>
        </p:sp>
        <p:sp>
          <p:nvSpPr>
            <p:cNvPr id="146532" name="Rectangle 20">
              <a:extLst>
                <a:ext uri="{FF2B5EF4-FFF2-40B4-BE49-F238E27FC236}">
                  <a16:creationId xmlns:a16="http://schemas.microsoft.com/office/drawing/2014/main" id="{F445857A-50CB-2B04-B17F-1A9D4CF51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5199" y="1687512"/>
              <a:ext cx="1747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0">
                  <a:solidFill>
                    <a:srgbClr val="FFFF00"/>
                  </a:solidFill>
                </a:rPr>
                <a:t>+</a:t>
              </a:r>
              <a:endParaRPr lang="en-US" altLang="en-US" sz="2400" b="1" i="0"/>
            </a:p>
          </p:txBody>
        </p:sp>
        <p:sp>
          <p:nvSpPr>
            <p:cNvPr id="146533" name="Rectangle 21">
              <a:extLst>
                <a:ext uri="{FF2B5EF4-FFF2-40B4-BE49-F238E27FC236}">
                  <a16:creationId xmlns:a16="http://schemas.microsoft.com/office/drawing/2014/main" id="{0B5BB758-4106-EE01-0392-38BF45DCBF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0162" y="1687512"/>
              <a:ext cx="42800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FFFF00"/>
                  </a:solidFill>
                </a:rPr>
                <a:t>n</a:t>
              </a:r>
              <a:r>
                <a:rPr lang="en-US" altLang="en-US" sz="2400" b="1" i="0" dirty="0">
                  <a:solidFill>
                    <a:srgbClr val="FFFF00"/>
                  </a:solidFill>
                </a:rPr>
                <a:t>-2</a:t>
              </a:r>
              <a:endParaRPr lang="en-US" altLang="en-US" sz="2400" b="1" i="0" dirty="0"/>
            </a:p>
          </p:txBody>
        </p:sp>
        <p:sp>
          <p:nvSpPr>
            <p:cNvPr id="146534" name="Rectangle 22">
              <a:extLst>
                <a:ext uri="{FF2B5EF4-FFF2-40B4-BE49-F238E27FC236}">
                  <a16:creationId xmlns:a16="http://schemas.microsoft.com/office/drawing/2014/main" id="{7DCEB4CF-5024-AF80-6903-7C25856D1E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6086" y="1687512"/>
              <a:ext cx="1747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0">
                  <a:solidFill>
                    <a:srgbClr val="FFFF00"/>
                  </a:solidFill>
                </a:rPr>
                <a:t>+</a:t>
              </a:r>
              <a:endParaRPr lang="en-US" altLang="en-US" sz="2400" b="1" i="0"/>
            </a:p>
          </p:txBody>
        </p:sp>
        <p:sp>
          <p:nvSpPr>
            <p:cNvPr id="146535" name="Rectangle 23">
              <a:extLst>
                <a:ext uri="{FF2B5EF4-FFF2-40B4-BE49-F238E27FC236}">
                  <a16:creationId xmlns:a16="http://schemas.microsoft.com/office/drawing/2014/main" id="{207A907D-7A18-135F-8964-683182DF72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2621" y="1687512"/>
              <a:ext cx="53860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0">
                  <a:solidFill>
                    <a:srgbClr val="FFFF00"/>
                  </a:solidFill>
                </a:rPr>
                <a:t> . . . </a:t>
              </a:r>
              <a:endParaRPr lang="en-US" altLang="en-US" sz="2400" b="1" i="0"/>
            </a:p>
          </p:txBody>
        </p:sp>
        <p:sp>
          <p:nvSpPr>
            <p:cNvPr id="146536" name="Rectangle 24">
              <a:extLst>
                <a:ext uri="{FF2B5EF4-FFF2-40B4-BE49-F238E27FC236}">
                  <a16:creationId xmlns:a16="http://schemas.microsoft.com/office/drawing/2014/main" id="{F514EC80-F07D-1703-25ED-A312A8E240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5377" y="1687512"/>
              <a:ext cx="2516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0">
                  <a:solidFill>
                    <a:srgbClr val="FFFF00"/>
                  </a:solidFill>
                </a:rPr>
                <a:t> +</a:t>
              </a:r>
              <a:endParaRPr lang="en-US" altLang="en-US" sz="2400" b="1" i="0"/>
            </a:p>
          </p:txBody>
        </p:sp>
        <p:sp>
          <p:nvSpPr>
            <p:cNvPr id="146537" name="Rectangle 25">
              <a:extLst>
                <a:ext uri="{FF2B5EF4-FFF2-40B4-BE49-F238E27FC236}">
                  <a16:creationId xmlns:a16="http://schemas.microsoft.com/office/drawing/2014/main" id="{18485B51-6301-00A0-08AF-D460B69C85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3519" y="1687512"/>
              <a:ext cx="15388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0">
                  <a:solidFill>
                    <a:srgbClr val="FFFF00"/>
                  </a:solidFill>
                </a:rPr>
                <a:t>2</a:t>
              </a:r>
              <a:endParaRPr lang="en-US" altLang="en-US" sz="2400" b="1" i="0"/>
            </a:p>
          </p:txBody>
        </p:sp>
        <p:sp>
          <p:nvSpPr>
            <p:cNvPr id="146538" name="Rectangle 26">
              <a:extLst>
                <a:ext uri="{FF2B5EF4-FFF2-40B4-BE49-F238E27FC236}">
                  <a16:creationId xmlns:a16="http://schemas.microsoft.com/office/drawing/2014/main" id="{AFF7AA6D-B5C7-35C0-B27F-1207549CF1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9336" y="1687512"/>
              <a:ext cx="1747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0">
                  <a:solidFill>
                    <a:srgbClr val="FFFF00"/>
                  </a:solidFill>
                </a:rPr>
                <a:t>+</a:t>
              </a:r>
              <a:endParaRPr lang="en-US" altLang="en-US" sz="2400" b="1" i="0"/>
            </a:p>
          </p:txBody>
        </p:sp>
        <p:sp>
          <p:nvSpPr>
            <p:cNvPr id="146539" name="Rectangle 27">
              <a:extLst>
                <a:ext uri="{FF2B5EF4-FFF2-40B4-BE49-F238E27FC236}">
                  <a16:creationId xmlns:a16="http://schemas.microsoft.com/office/drawing/2014/main" id="{9BB70F74-F6CB-370E-C871-7CABBEF754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4406" y="1687512"/>
              <a:ext cx="15388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0">
                  <a:solidFill>
                    <a:srgbClr val="FFFF00"/>
                  </a:solidFill>
                </a:rPr>
                <a:t>1</a:t>
              </a:r>
              <a:endParaRPr lang="en-US" altLang="en-US" sz="2400" b="1" i="0"/>
            </a:p>
          </p:txBody>
        </p:sp>
        <p:sp>
          <p:nvSpPr>
            <p:cNvPr id="146540" name="Rectangle 28">
              <a:extLst>
                <a:ext uri="{FF2B5EF4-FFF2-40B4-BE49-F238E27FC236}">
                  <a16:creationId xmlns:a16="http://schemas.microsoft.com/office/drawing/2014/main" id="{63348BFB-FA98-79BC-26A1-9EB1531E82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0224" y="1687512"/>
              <a:ext cx="1747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0">
                  <a:solidFill>
                    <a:srgbClr val="FFFF00"/>
                  </a:solidFill>
                </a:rPr>
                <a:t>=</a:t>
              </a:r>
              <a:endParaRPr lang="en-US" altLang="en-US" sz="2400" b="1" i="0"/>
            </a:p>
          </p:txBody>
        </p:sp>
        <p:sp>
          <p:nvSpPr>
            <p:cNvPr id="146541" name="Rectangle 29">
              <a:extLst>
                <a:ext uri="{FF2B5EF4-FFF2-40B4-BE49-F238E27FC236}">
                  <a16:creationId xmlns:a16="http://schemas.microsoft.com/office/drawing/2014/main" id="{D730A179-C88C-DD9B-99F6-85365D5C4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6002" y="1687512"/>
              <a:ext cx="1715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FFFF00"/>
                  </a:solidFill>
                </a:rPr>
                <a:t>S</a:t>
              </a:r>
              <a:endParaRPr lang="en-US" altLang="en-US" sz="2400" b="1"/>
            </a:p>
          </p:txBody>
        </p:sp>
        <p:sp>
          <p:nvSpPr>
            <p:cNvPr id="146542" name="Text Box 48">
              <a:extLst>
                <a:ext uri="{FF2B5EF4-FFF2-40B4-BE49-F238E27FC236}">
                  <a16:creationId xmlns:a16="http://schemas.microsoft.com/office/drawing/2014/main" id="{CC55EFC6-3668-FA37-5B84-85866B2EF5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61025" y="1665287"/>
              <a:ext cx="33210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3" tIns="45717" rIns="91433" bIns="45717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 i="0">
                  <a:solidFill>
                    <a:schemeClr val="tx2"/>
                  </a:solidFill>
                </a:rPr>
                <a:t>= number of yellow dots</a:t>
              </a:r>
            </a:p>
          </p:txBody>
        </p:sp>
        <p:sp>
          <p:nvSpPr>
            <p:cNvPr id="146543" name="Text Box 66">
              <a:extLst>
                <a:ext uri="{FF2B5EF4-FFF2-40B4-BE49-F238E27FC236}">
                  <a16:creationId xmlns:a16="http://schemas.microsoft.com/office/drawing/2014/main" id="{B7580824-89FC-A9C3-69CD-AAB997E538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8800" y="1066800"/>
              <a:ext cx="32035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3" tIns="45717" rIns="91433" bIns="45717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 i="0" dirty="0"/>
                <a:t>= number of white do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18828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ChangeArrowheads="1"/>
          </p:cNvSpPr>
          <p:nvPr/>
        </p:nvSpPr>
        <p:spPr bwMode="auto">
          <a:xfrm>
            <a:off x="6211888" y="2250123"/>
            <a:ext cx="2697162" cy="3219450"/>
          </a:xfrm>
          <a:prstGeom prst="rect">
            <a:avLst/>
          </a:prstGeom>
          <a:solidFill>
            <a:schemeClr val="bg2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i="0"/>
          </a:p>
        </p:txBody>
      </p:sp>
      <p:grpSp>
        <p:nvGrpSpPr>
          <p:cNvPr id="146435" name="Group 4"/>
          <p:cNvGrpSpPr>
            <a:grpSpLocks/>
          </p:cNvGrpSpPr>
          <p:nvPr/>
        </p:nvGrpSpPr>
        <p:grpSpPr bwMode="auto">
          <a:xfrm>
            <a:off x="6248400" y="2783523"/>
            <a:ext cx="2671763" cy="2667000"/>
            <a:chOff x="3932" y="2643"/>
            <a:chExt cx="1683" cy="1680"/>
          </a:xfrm>
        </p:grpSpPr>
        <p:sp>
          <p:nvSpPr>
            <p:cNvPr id="146500" name="Oval 5"/>
            <p:cNvSpPr>
              <a:spLocks noChangeArrowheads="1"/>
            </p:cNvSpPr>
            <p:nvPr/>
          </p:nvSpPr>
          <p:spPr bwMode="auto">
            <a:xfrm rot="-10789243">
              <a:off x="4942" y="3650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501" name="Oval 6"/>
            <p:cNvSpPr>
              <a:spLocks noChangeArrowheads="1"/>
            </p:cNvSpPr>
            <p:nvPr/>
          </p:nvSpPr>
          <p:spPr bwMode="auto">
            <a:xfrm rot="-10789243">
              <a:off x="4940" y="3986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502" name="Oval 7"/>
            <p:cNvSpPr>
              <a:spLocks noChangeArrowheads="1"/>
            </p:cNvSpPr>
            <p:nvPr/>
          </p:nvSpPr>
          <p:spPr bwMode="auto">
            <a:xfrm rot="-10789243">
              <a:off x="5278" y="3651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503" name="Oval 8"/>
            <p:cNvSpPr>
              <a:spLocks noChangeArrowheads="1"/>
            </p:cNvSpPr>
            <p:nvPr/>
          </p:nvSpPr>
          <p:spPr bwMode="auto">
            <a:xfrm rot="-10789243">
              <a:off x="3932" y="3982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504" name="Oval 9"/>
            <p:cNvSpPr>
              <a:spLocks noChangeArrowheads="1"/>
            </p:cNvSpPr>
            <p:nvPr/>
          </p:nvSpPr>
          <p:spPr bwMode="auto">
            <a:xfrm rot="-10789243">
              <a:off x="4268" y="3983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505" name="Oval 10"/>
            <p:cNvSpPr>
              <a:spLocks noChangeArrowheads="1"/>
            </p:cNvSpPr>
            <p:nvPr/>
          </p:nvSpPr>
          <p:spPr bwMode="auto">
            <a:xfrm rot="-10789243">
              <a:off x="4604" y="3984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506" name="Oval 11"/>
            <p:cNvSpPr>
              <a:spLocks noChangeArrowheads="1"/>
            </p:cNvSpPr>
            <p:nvPr/>
          </p:nvSpPr>
          <p:spPr bwMode="auto">
            <a:xfrm rot="-10789243">
              <a:off x="5276" y="3987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507" name="Oval 12"/>
            <p:cNvSpPr>
              <a:spLocks noChangeArrowheads="1"/>
            </p:cNvSpPr>
            <p:nvPr/>
          </p:nvSpPr>
          <p:spPr bwMode="auto">
            <a:xfrm rot="-10789243">
              <a:off x="4607" y="3313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508" name="Oval 13"/>
            <p:cNvSpPr>
              <a:spLocks noChangeArrowheads="1"/>
            </p:cNvSpPr>
            <p:nvPr/>
          </p:nvSpPr>
          <p:spPr bwMode="auto">
            <a:xfrm rot="-10789243">
              <a:off x="4943" y="3314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509" name="Oval 14"/>
            <p:cNvSpPr>
              <a:spLocks noChangeArrowheads="1"/>
            </p:cNvSpPr>
            <p:nvPr/>
          </p:nvSpPr>
          <p:spPr bwMode="auto">
            <a:xfrm rot="-10789243">
              <a:off x="5279" y="3315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510" name="Oval 15"/>
            <p:cNvSpPr>
              <a:spLocks noChangeArrowheads="1"/>
            </p:cNvSpPr>
            <p:nvPr/>
          </p:nvSpPr>
          <p:spPr bwMode="auto">
            <a:xfrm rot="-10789243">
              <a:off x="4270" y="3647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511" name="Oval 16"/>
            <p:cNvSpPr>
              <a:spLocks noChangeArrowheads="1"/>
            </p:cNvSpPr>
            <p:nvPr/>
          </p:nvSpPr>
          <p:spPr bwMode="auto">
            <a:xfrm rot="-10789243">
              <a:off x="4606" y="3648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512" name="Oval 17"/>
            <p:cNvSpPr>
              <a:spLocks noChangeArrowheads="1"/>
            </p:cNvSpPr>
            <p:nvPr/>
          </p:nvSpPr>
          <p:spPr bwMode="auto">
            <a:xfrm rot="-10789243">
              <a:off x="5276" y="2643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513" name="Oval 18"/>
            <p:cNvSpPr>
              <a:spLocks noChangeArrowheads="1"/>
            </p:cNvSpPr>
            <p:nvPr/>
          </p:nvSpPr>
          <p:spPr bwMode="auto">
            <a:xfrm rot="-10789243">
              <a:off x="4944" y="2978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514" name="Oval 19"/>
            <p:cNvSpPr>
              <a:spLocks noChangeArrowheads="1"/>
            </p:cNvSpPr>
            <p:nvPr/>
          </p:nvSpPr>
          <p:spPr bwMode="auto">
            <a:xfrm rot="-10789243">
              <a:off x="5276" y="2979"/>
              <a:ext cx="336" cy="33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</p:grp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5848350" y="2180273"/>
            <a:ext cx="2952750" cy="3651250"/>
            <a:chOff x="3684" y="1684"/>
            <a:chExt cx="1860" cy="2300"/>
          </a:xfrm>
        </p:grpSpPr>
        <p:sp>
          <p:nvSpPr>
            <p:cNvPr id="146465" name="Text Box 50"/>
            <p:cNvSpPr txBox="1">
              <a:spLocks noChangeArrowheads="1"/>
            </p:cNvSpPr>
            <p:nvPr/>
          </p:nvSpPr>
          <p:spPr bwMode="auto">
            <a:xfrm>
              <a:off x="3876" y="3772"/>
              <a:ext cx="166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433" tIns="45717" rIns="91433" bIns="45717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1" i="0">
                  <a:solidFill>
                    <a:schemeClr val="folHlink"/>
                  </a:solidFill>
                </a:rPr>
                <a:t> </a:t>
              </a: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r>
                <a:rPr lang="en-US" altLang="en-US" sz="1600" b="1" i="0">
                  <a:solidFill>
                    <a:schemeClr val="folHlink"/>
                  </a:solidFill>
                </a:rPr>
                <a:t>+1   </a:t>
              </a: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r>
                <a:rPr lang="en-US" altLang="en-US" sz="1600" b="1" i="0">
                  <a:solidFill>
                    <a:schemeClr val="folHlink"/>
                  </a:solidFill>
                </a:rPr>
                <a:t>+1    </a:t>
              </a: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r>
                <a:rPr lang="en-US" altLang="en-US" sz="1600" b="1" i="0">
                  <a:solidFill>
                    <a:schemeClr val="folHlink"/>
                  </a:solidFill>
                </a:rPr>
                <a:t>+1     </a:t>
              </a: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r>
                <a:rPr lang="en-US" altLang="en-US" sz="1600" b="1" i="0">
                  <a:solidFill>
                    <a:schemeClr val="folHlink"/>
                  </a:solidFill>
                </a:rPr>
                <a:t>+1   </a:t>
              </a: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r>
                <a:rPr lang="en-US" altLang="en-US" sz="1600" b="1" i="0">
                  <a:solidFill>
                    <a:schemeClr val="folHlink"/>
                  </a:solidFill>
                </a:rPr>
                <a:t>+1</a:t>
              </a:r>
              <a:endParaRPr lang="en-US" altLang="en-US" sz="1600" b="1" i="0"/>
            </a:p>
          </p:txBody>
        </p:sp>
        <p:sp>
          <p:nvSpPr>
            <p:cNvPr id="146466" name="Text Box 51"/>
            <p:cNvSpPr txBox="1">
              <a:spLocks noChangeArrowheads="1"/>
            </p:cNvSpPr>
            <p:nvPr/>
          </p:nvSpPr>
          <p:spPr bwMode="auto">
            <a:xfrm>
              <a:off x="3684" y="3363"/>
              <a:ext cx="192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3" tIns="45717" rIns="91433" bIns="45717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endParaRPr lang="en-US" altLang="en-US" sz="2400" b="1"/>
            </a:p>
          </p:txBody>
        </p:sp>
        <p:sp>
          <p:nvSpPr>
            <p:cNvPr id="146467" name="Text Box 52"/>
            <p:cNvSpPr txBox="1">
              <a:spLocks noChangeArrowheads="1"/>
            </p:cNvSpPr>
            <p:nvPr/>
          </p:nvSpPr>
          <p:spPr bwMode="auto">
            <a:xfrm>
              <a:off x="3684" y="3020"/>
              <a:ext cx="192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3" tIns="45717" rIns="91433" bIns="45717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endParaRPr lang="en-US" altLang="en-US" sz="2400" b="1"/>
            </a:p>
          </p:txBody>
        </p:sp>
        <p:sp>
          <p:nvSpPr>
            <p:cNvPr id="146468" name="Text Box 53"/>
            <p:cNvSpPr txBox="1">
              <a:spLocks noChangeArrowheads="1"/>
            </p:cNvSpPr>
            <p:nvPr/>
          </p:nvSpPr>
          <p:spPr bwMode="auto">
            <a:xfrm>
              <a:off x="3684" y="2654"/>
              <a:ext cx="192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3" tIns="45717" rIns="91433" bIns="45717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endParaRPr lang="en-US" altLang="en-US" sz="2400" b="1"/>
            </a:p>
          </p:txBody>
        </p:sp>
        <p:sp>
          <p:nvSpPr>
            <p:cNvPr id="146469" name="Text Box 54"/>
            <p:cNvSpPr txBox="1">
              <a:spLocks noChangeArrowheads="1"/>
            </p:cNvSpPr>
            <p:nvPr/>
          </p:nvSpPr>
          <p:spPr bwMode="auto">
            <a:xfrm>
              <a:off x="3684" y="2361"/>
              <a:ext cx="192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3" tIns="45717" rIns="91433" bIns="45717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endParaRPr lang="en-US" altLang="en-US" sz="2400" b="1"/>
            </a:p>
          </p:txBody>
        </p:sp>
        <p:sp>
          <p:nvSpPr>
            <p:cNvPr id="146470" name="Text Box 55"/>
            <p:cNvSpPr txBox="1">
              <a:spLocks noChangeArrowheads="1"/>
            </p:cNvSpPr>
            <p:nvPr/>
          </p:nvSpPr>
          <p:spPr bwMode="auto">
            <a:xfrm>
              <a:off x="3684" y="2020"/>
              <a:ext cx="192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3" tIns="45717" rIns="91433" bIns="45717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endParaRPr lang="en-US" altLang="en-US" sz="2400" b="1"/>
            </a:p>
          </p:txBody>
        </p:sp>
        <p:sp>
          <p:nvSpPr>
            <p:cNvPr id="146471" name="Text Box 56"/>
            <p:cNvSpPr txBox="1">
              <a:spLocks noChangeArrowheads="1"/>
            </p:cNvSpPr>
            <p:nvPr/>
          </p:nvSpPr>
          <p:spPr bwMode="auto">
            <a:xfrm>
              <a:off x="3684" y="1684"/>
              <a:ext cx="192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33" tIns="45717" rIns="91433" bIns="45717" anchor="ctr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chemeClr val="folHlink"/>
                  </a:solidFill>
                </a:rPr>
                <a:t>n</a:t>
              </a:r>
              <a:endParaRPr lang="en-US" altLang="en-US" sz="2400" b="1"/>
            </a:p>
          </p:txBody>
        </p:sp>
      </p:grpSp>
      <p:grpSp>
        <p:nvGrpSpPr>
          <p:cNvPr id="146447" name="Group 59"/>
          <p:cNvGrpSpPr>
            <a:grpSpLocks/>
          </p:cNvGrpSpPr>
          <p:nvPr/>
        </p:nvGrpSpPr>
        <p:grpSpPr bwMode="auto">
          <a:xfrm>
            <a:off x="6245227" y="2250123"/>
            <a:ext cx="2684463" cy="2667000"/>
            <a:chOff x="4327" y="1835"/>
            <a:chExt cx="1861" cy="1792"/>
          </a:xfrm>
        </p:grpSpPr>
        <p:sp>
          <p:nvSpPr>
            <p:cNvPr id="146450" name="Oval 60"/>
            <p:cNvSpPr>
              <a:spLocks noChangeArrowheads="1"/>
            </p:cNvSpPr>
            <p:nvPr/>
          </p:nvSpPr>
          <p:spPr bwMode="auto">
            <a:xfrm rot="44464">
              <a:off x="4704" y="2197"/>
              <a:ext cx="369" cy="35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451" name="Oval 61"/>
            <p:cNvSpPr>
              <a:spLocks noChangeArrowheads="1"/>
            </p:cNvSpPr>
            <p:nvPr/>
          </p:nvSpPr>
          <p:spPr bwMode="auto">
            <a:xfrm rot="44464">
              <a:off x="4710" y="1840"/>
              <a:ext cx="369" cy="35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452" name="Oval 62"/>
            <p:cNvSpPr>
              <a:spLocks noChangeArrowheads="1"/>
            </p:cNvSpPr>
            <p:nvPr/>
          </p:nvSpPr>
          <p:spPr bwMode="auto">
            <a:xfrm rot="44464">
              <a:off x="4335" y="2192"/>
              <a:ext cx="370" cy="35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453" name="Oval 63"/>
            <p:cNvSpPr>
              <a:spLocks noChangeArrowheads="1"/>
            </p:cNvSpPr>
            <p:nvPr/>
          </p:nvSpPr>
          <p:spPr bwMode="auto">
            <a:xfrm rot="44464">
              <a:off x="5818" y="1854"/>
              <a:ext cx="370" cy="35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454" name="Oval 64"/>
            <p:cNvSpPr>
              <a:spLocks noChangeArrowheads="1"/>
            </p:cNvSpPr>
            <p:nvPr/>
          </p:nvSpPr>
          <p:spPr bwMode="auto">
            <a:xfrm rot="44464">
              <a:off x="5448" y="1849"/>
              <a:ext cx="369" cy="35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455" name="Oval 65"/>
            <p:cNvSpPr>
              <a:spLocks noChangeArrowheads="1"/>
            </p:cNvSpPr>
            <p:nvPr/>
          </p:nvSpPr>
          <p:spPr bwMode="auto">
            <a:xfrm rot="44464">
              <a:off x="5080" y="1845"/>
              <a:ext cx="370" cy="35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456" name="Oval 66"/>
            <p:cNvSpPr>
              <a:spLocks noChangeArrowheads="1"/>
            </p:cNvSpPr>
            <p:nvPr/>
          </p:nvSpPr>
          <p:spPr bwMode="auto">
            <a:xfrm rot="44464">
              <a:off x="4341" y="1835"/>
              <a:ext cx="370" cy="35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457" name="Oval 67"/>
            <p:cNvSpPr>
              <a:spLocks noChangeArrowheads="1"/>
            </p:cNvSpPr>
            <p:nvPr/>
          </p:nvSpPr>
          <p:spPr bwMode="auto">
            <a:xfrm rot="44464">
              <a:off x="5069" y="2561"/>
              <a:ext cx="370" cy="35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458" name="Oval 68"/>
            <p:cNvSpPr>
              <a:spLocks noChangeArrowheads="1"/>
            </p:cNvSpPr>
            <p:nvPr/>
          </p:nvSpPr>
          <p:spPr bwMode="auto">
            <a:xfrm rot="44464">
              <a:off x="4700" y="2557"/>
              <a:ext cx="369" cy="35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459" name="Oval 69"/>
            <p:cNvSpPr>
              <a:spLocks noChangeArrowheads="1"/>
            </p:cNvSpPr>
            <p:nvPr/>
          </p:nvSpPr>
          <p:spPr bwMode="auto">
            <a:xfrm rot="44464">
              <a:off x="4331" y="2552"/>
              <a:ext cx="370" cy="35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460" name="Oval 70"/>
            <p:cNvSpPr>
              <a:spLocks noChangeArrowheads="1"/>
            </p:cNvSpPr>
            <p:nvPr/>
          </p:nvSpPr>
          <p:spPr bwMode="auto">
            <a:xfrm rot="44464">
              <a:off x="5443" y="2209"/>
              <a:ext cx="369" cy="35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461" name="Oval 71"/>
            <p:cNvSpPr>
              <a:spLocks noChangeArrowheads="1"/>
            </p:cNvSpPr>
            <p:nvPr/>
          </p:nvSpPr>
          <p:spPr bwMode="auto">
            <a:xfrm rot="44464">
              <a:off x="5074" y="2205"/>
              <a:ext cx="370" cy="35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462" name="Oval 72"/>
            <p:cNvSpPr>
              <a:spLocks noChangeArrowheads="1"/>
            </p:cNvSpPr>
            <p:nvPr/>
          </p:nvSpPr>
          <p:spPr bwMode="auto">
            <a:xfrm rot="44464">
              <a:off x="4327" y="3269"/>
              <a:ext cx="370" cy="35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463" name="Oval 73"/>
            <p:cNvSpPr>
              <a:spLocks noChangeArrowheads="1"/>
            </p:cNvSpPr>
            <p:nvPr/>
          </p:nvSpPr>
          <p:spPr bwMode="auto">
            <a:xfrm rot="44464">
              <a:off x="4695" y="2914"/>
              <a:ext cx="370" cy="35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  <p:sp>
          <p:nvSpPr>
            <p:cNvPr id="146464" name="Oval 74"/>
            <p:cNvSpPr>
              <a:spLocks noChangeArrowheads="1"/>
            </p:cNvSpPr>
            <p:nvPr/>
          </p:nvSpPr>
          <p:spPr bwMode="auto">
            <a:xfrm rot="44464">
              <a:off x="4330" y="2909"/>
              <a:ext cx="370" cy="35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3000"/>
            </a:p>
          </p:txBody>
        </p:sp>
      </p:grpSp>
      <p:grpSp>
        <p:nvGrpSpPr>
          <p:cNvPr id="7" name="Group 85"/>
          <p:cNvGrpSpPr>
            <a:grpSpLocks/>
          </p:cNvGrpSpPr>
          <p:nvPr/>
        </p:nvGrpSpPr>
        <p:grpSpPr bwMode="auto">
          <a:xfrm>
            <a:off x="1600200" y="1666875"/>
            <a:ext cx="2311400" cy="847725"/>
            <a:chOff x="336" y="957"/>
            <a:chExt cx="1456" cy="534"/>
          </a:xfrm>
        </p:grpSpPr>
        <p:sp>
          <p:nvSpPr>
            <p:cNvPr id="146442" name="Text Box 78"/>
            <p:cNvSpPr txBox="1">
              <a:spLocks noChangeArrowheads="1"/>
            </p:cNvSpPr>
            <p:nvPr/>
          </p:nvSpPr>
          <p:spPr bwMode="auto">
            <a:xfrm>
              <a:off x="432" y="1053"/>
              <a:ext cx="4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S</a:t>
              </a:r>
              <a:r>
                <a:rPr lang="en-US" altLang="en-US" sz="2400" i="0"/>
                <a:t> = </a:t>
              </a:r>
            </a:p>
          </p:txBody>
        </p:sp>
        <p:sp>
          <p:nvSpPr>
            <p:cNvPr id="146443" name="Text Box 79"/>
            <p:cNvSpPr txBox="1">
              <a:spLocks noChangeArrowheads="1"/>
            </p:cNvSpPr>
            <p:nvPr/>
          </p:nvSpPr>
          <p:spPr bwMode="auto">
            <a:xfrm>
              <a:off x="925" y="957"/>
              <a:ext cx="69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/>
                <a:t>n</a:t>
              </a:r>
              <a:r>
                <a:rPr lang="en-US" altLang="en-US" sz="2400" i="0" dirty="0"/>
                <a:t> (</a:t>
              </a:r>
              <a:r>
                <a:rPr lang="en-US" altLang="en-US" sz="2400" dirty="0"/>
                <a:t>n</a:t>
              </a:r>
              <a:r>
                <a:rPr lang="en-US" altLang="en-US" sz="2400" i="0" dirty="0"/>
                <a:t>+1)</a:t>
              </a:r>
            </a:p>
          </p:txBody>
        </p:sp>
        <p:sp>
          <p:nvSpPr>
            <p:cNvPr id="146444" name="Text Box 80"/>
            <p:cNvSpPr txBox="1">
              <a:spLocks noChangeArrowheads="1"/>
            </p:cNvSpPr>
            <p:nvPr/>
          </p:nvSpPr>
          <p:spPr bwMode="auto">
            <a:xfrm>
              <a:off x="1167" y="1200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0" dirty="0"/>
                <a:t>2</a:t>
              </a:r>
            </a:p>
          </p:txBody>
        </p:sp>
        <p:sp>
          <p:nvSpPr>
            <p:cNvPr id="146445" name="Line 82"/>
            <p:cNvSpPr>
              <a:spLocks noChangeShapeType="1"/>
            </p:cNvSpPr>
            <p:nvPr/>
          </p:nvSpPr>
          <p:spPr bwMode="auto">
            <a:xfrm>
              <a:off x="912" y="1218"/>
              <a:ext cx="72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146446" name="Rectangle 84"/>
            <p:cNvSpPr>
              <a:spLocks noChangeArrowheads="1"/>
            </p:cNvSpPr>
            <p:nvPr/>
          </p:nvSpPr>
          <p:spPr bwMode="auto">
            <a:xfrm>
              <a:off x="336" y="960"/>
              <a:ext cx="1456" cy="513"/>
            </a:xfrm>
            <a:prstGeom prst="rect">
              <a:avLst/>
            </a:prstGeom>
            <a:noFill/>
            <a:ln w="50800">
              <a:solidFill>
                <a:srgbClr val="33CC3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400" dirty="0"/>
            </a:p>
          </p:txBody>
        </p:sp>
      </p:grpSp>
      <p:sp>
        <p:nvSpPr>
          <p:cNvPr id="146441" name="Rectangle 87"/>
          <p:cNvSpPr>
            <a:spLocks noChangeArrowheads="1"/>
          </p:cNvSpPr>
          <p:nvPr/>
        </p:nvSpPr>
        <p:spPr bwMode="auto">
          <a:xfrm>
            <a:off x="685800" y="76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chemeClr val="tx2"/>
                </a:solidFill>
              </a:rPr>
              <a:t>Adding Made Easy</a:t>
            </a:r>
          </a:p>
        </p:txBody>
      </p:sp>
      <p:sp>
        <p:nvSpPr>
          <p:cNvPr id="8" name="Rectangle 21">
            <a:extLst>
              <a:ext uri="{FF2B5EF4-FFF2-40B4-BE49-F238E27FC236}">
                <a16:creationId xmlns:a16="http://schemas.microsoft.com/office/drawing/2014/main" id="{8A054564-FBD9-EF05-8C1B-4E68412E3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248" y="2646942"/>
            <a:ext cx="3203091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ts val="0"/>
              </a:spcBef>
              <a:buFontTx/>
              <a:buNone/>
            </a:pPr>
            <a:r>
              <a:rPr lang="en-US" altLang="en-US" sz="2400" i="0" dirty="0"/>
              <a:t>1            </a:t>
            </a:r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400" i="0" dirty="0"/>
              <a:t>1+2        </a:t>
            </a:r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400" i="0" dirty="0"/>
              <a:t>1+2+3     </a:t>
            </a:r>
            <a:endParaRPr lang="en-US" altLang="en-US" sz="2400" dirty="0">
              <a:sym typeface="Symbol" pitchFamily="18" charset="2"/>
            </a:endParaRPr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400" i="0" dirty="0"/>
              <a:t>1+2+3+4   </a:t>
            </a:r>
          </a:p>
          <a:p>
            <a:pPr algn="l" eaLnBrk="1" hangingPunct="1">
              <a:spcBef>
                <a:spcPts val="0"/>
              </a:spcBef>
              <a:buFontTx/>
              <a:buNone/>
            </a:pPr>
            <a:r>
              <a:rPr lang="en-US" altLang="en-US" sz="2400" dirty="0"/>
              <a:t>1+2+3+4+5</a:t>
            </a:r>
          </a:p>
          <a:p>
            <a:pPr algn="l" eaLnBrk="1" hangingPunct="1">
              <a:spcBef>
                <a:spcPts val="0"/>
              </a:spcBef>
              <a:buFontTx/>
              <a:buNone/>
            </a:pPr>
            <a:r>
              <a:rPr lang="en-US" altLang="en-US" sz="2400" dirty="0"/>
              <a:t>1+2+3+4+5+6</a:t>
            </a:r>
          </a:p>
          <a:p>
            <a:pPr algn="l" eaLnBrk="1" hangingPunct="1">
              <a:spcBef>
                <a:spcPts val="0"/>
              </a:spcBef>
              <a:buFontTx/>
              <a:buNone/>
            </a:pPr>
            <a:r>
              <a:rPr lang="en-US" altLang="en-US" sz="2400" dirty="0"/>
              <a:t>1+2+3+4+5+6+7</a:t>
            </a:r>
            <a:endParaRPr lang="en-US" altLang="en-US" sz="2400" i="0" dirty="0"/>
          </a:p>
        </p:txBody>
      </p:sp>
      <p:sp>
        <p:nvSpPr>
          <p:cNvPr id="146516" name="Rectangle 4">
            <a:extLst>
              <a:ext uri="{FF2B5EF4-FFF2-40B4-BE49-F238E27FC236}">
                <a16:creationId xmlns:a16="http://schemas.microsoft.com/office/drawing/2014/main" id="{85F6D0DD-03A4-469D-DA08-59613427E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94" y="1144587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1</a:t>
            </a:r>
            <a:endParaRPr lang="en-US" altLang="en-US" sz="2400" b="1" i="0"/>
          </a:p>
        </p:txBody>
      </p:sp>
      <p:sp>
        <p:nvSpPr>
          <p:cNvPr id="146517" name="Rectangle 5">
            <a:extLst>
              <a:ext uri="{FF2B5EF4-FFF2-40B4-BE49-F238E27FC236}">
                <a16:creationId xmlns:a16="http://schemas.microsoft.com/office/drawing/2014/main" id="{49297647-6945-FAC6-A9C1-6E64B3909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11" y="1144587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+</a:t>
            </a:r>
            <a:endParaRPr lang="en-US" altLang="en-US" sz="2400" b="1" i="0"/>
          </a:p>
        </p:txBody>
      </p:sp>
      <p:sp>
        <p:nvSpPr>
          <p:cNvPr id="146518" name="Rectangle 6">
            <a:extLst>
              <a:ext uri="{FF2B5EF4-FFF2-40B4-BE49-F238E27FC236}">
                <a16:creationId xmlns:a16="http://schemas.microsoft.com/office/drawing/2014/main" id="{2A6195EE-4E8A-A442-8119-3332A680C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9381" y="1144587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2</a:t>
            </a:r>
            <a:endParaRPr lang="en-US" altLang="en-US" sz="2400" b="1" i="0"/>
          </a:p>
        </p:txBody>
      </p:sp>
      <p:sp>
        <p:nvSpPr>
          <p:cNvPr id="146519" name="Rectangle 7">
            <a:extLst>
              <a:ext uri="{FF2B5EF4-FFF2-40B4-BE49-F238E27FC236}">
                <a16:creationId xmlns:a16="http://schemas.microsoft.com/office/drawing/2014/main" id="{56DFF3F5-78C9-E3D9-38DA-D64EA0968B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5199" y="1144587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+</a:t>
            </a:r>
            <a:endParaRPr lang="en-US" altLang="en-US" sz="2400" b="1" i="0"/>
          </a:p>
        </p:txBody>
      </p:sp>
      <p:sp>
        <p:nvSpPr>
          <p:cNvPr id="146520" name="Rectangle 8">
            <a:extLst>
              <a:ext uri="{FF2B5EF4-FFF2-40B4-BE49-F238E27FC236}">
                <a16:creationId xmlns:a16="http://schemas.microsoft.com/office/drawing/2014/main" id="{B9DECC10-8234-2068-FA57-45186CF5D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0269" y="1144587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3</a:t>
            </a:r>
            <a:endParaRPr lang="en-US" altLang="en-US" sz="2400" b="1" i="0"/>
          </a:p>
        </p:txBody>
      </p:sp>
      <p:sp>
        <p:nvSpPr>
          <p:cNvPr id="146521" name="Rectangle 9">
            <a:extLst>
              <a:ext uri="{FF2B5EF4-FFF2-40B4-BE49-F238E27FC236}">
                <a16:creationId xmlns:a16="http://schemas.microsoft.com/office/drawing/2014/main" id="{28022775-0EA8-F6F0-1E44-E6B695455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6086" y="1144587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+</a:t>
            </a:r>
            <a:endParaRPr lang="en-US" altLang="en-US" sz="2400" b="1" i="0"/>
          </a:p>
        </p:txBody>
      </p:sp>
      <p:sp>
        <p:nvSpPr>
          <p:cNvPr id="146522" name="Rectangle 10">
            <a:extLst>
              <a:ext uri="{FF2B5EF4-FFF2-40B4-BE49-F238E27FC236}">
                <a16:creationId xmlns:a16="http://schemas.microsoft.com/office/drawing/2014/main" id="{E45186E2-FD7D-3922-F968-E870406F52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7178" y="1144587"/>
            <a:ext cx="3847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. . .</a:t>
            </a:r>
            <a:endParaRPr lang="en-US" altLang="en-US" sz="2400" b="1" i="0"/>
          </a:p>
        </p:txBody>
      </p:sp>
      <p:sp>
        <p:nvSpPr>
          <p:cNvPr id="146523" name="Rectangle 11">
            <a:extLst>
              <a:ext uri="{FF2B5EF4-FFF2-40B4-BE49-F238E27FC236}">
                <a16:creationId xmlns:a16="http://schemas.microsoft.com/office/drawing/2014/main" id="{8625AED1-3FB9-2161-B7EA-A5215C284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5377" y="1144587"/>
            <a:ext cx="2516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+ </a:t>
            </a:r>
            <a:endParaRPr lang="en-US" altLang="en-US" sz="2400" b="1" i="0"/>
          </a:p>
        </p:txBody>
      </p:sp>
      <p:sp>
        <p:nvSpPr>
          <p:cNvPr id="146524" name="Rectangle 12">
            <a:extLst>
              <a:ext uri="{FF2B5EF4-FFF2-40B4-BE49-F238E27FC236}">
                <a16:creationId xmlns:a16="http://schemas.microsoft.com/office/drawing/2014/main" id="{9FE9720E-11C3-6D26-AD88-43241ABEA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1144587"/>
            <a:ext cx="4280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FFFF"/>
                </a:solidFill>
              </a:rPr>
              <a:t>n</a:t>
            </a:r>
            <a:r>
              <a:rPr lang="en-US" altLang="en-US" sz="2400" b="1" i="0">
                <a:solidFill>
                  <a:srgbClr val="FFFFFF"/>
                </a:solidFill>
              </a:rPr>
              <a:t>-1</a:t>
            </a:r>
            <a:endParaRPr lang="en-US" altLang="en-US" sz="2400" b="1" i="0"/>
          </a:p>
        </p:txBody>
      </p:sp>
      <p:sp>
        <p:nvSpPr>
          <p:cNvPr id="146525" name="Rectangle 13">
            <a:extLst>
              <a:ext uri="{FF2B5EF4-FFF2-40B4-BE49-F238E27FC236}">
                <a16:creationId xmlns:a16="http://schemas.microsoft.com/office/drawing/2014/main" id="{0FFDD740-7DFB-DEAD-CED9-D8041F5B71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9336" y="1144587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+</a:t>
            </a:r>
            <a:endParaRPr lang="en-US" altLang="en-US" sz="2400" b="1" i="0"/>
          </a:p>
        </p:txBody>
      </p:sp>
      <p:sp>
        <p:nvSpPr>
          <p:cNvPr id="146526" name="Rectangle 14">
            <a:extLst>
              <a:ext uri="{FF2B5EF4-FFF2-40B4-BE49-F238E27FC236}">
                <a16:creationId xmlns:a16="http://schemas.microsoft.com/office/drawing/2014/main" id="{90B9E449-5163-6D26-5B81-371DCD3981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0352" y="1144587"/>
            <a:ext cx="17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FFFF"/>
                </a:solidFill>
              </a:rPr>
              <a:t>n</a:t>
            </a:r>
            <a:endParaRPr lang="en-US" altLang="en-US" sz="2400" b="1"/>
          </a:p>
        </p:txBody>
      </p:sp>
      <p:sp>
        <p:nvSpPr>
          <p:cNvPr id="146527" name="Rectangle 15">
            <a:extLst>
              <a:ext uri="{FF2B5EF4-FFF2-40B4-BE49-F238E27FC236}">
                <a16:creationId xmlns:a16="http://schemas.microsoft.com/office/drawing/2014/main" id="{5A87F03F-877E-E137-5902-6B94DC272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0224" y="1144587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=</a:t>
            </a:r>
            <a:endParaRPr lang="en-US" altLang="en-US" sz="2400" b="1" i="0"/>
          </a:p>
        </p:txBody>
      </p:sp>
      <p:sp>
        <p:nvSpPr>
          <p:cNvPr id="146528" name="Rectangle 16">
            <a:extLst>
              <a:ext uri="{FF2B5EF4-FFF2-40B4-BE49-F238E27FC236}">
                <a16:creationId xmlns:a16="http://schemas.microsoft.com/office/drawing/2014/main" id="{327A7F3E-1E65-7774-B3EA-A9B8C46A8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6002" y="1144587"/>
            <a:ext cx="17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FFFF"/>
                </a:solidFill>
              </a:rPr>
              <a:t>S</a:t>
            </a:r>
            <a:endParaRPr lang="en-US" altLang="en-US" sz="2400" b="1"/>
          </a:p>
        </p:txBody>
      </p:sp>
      <p:sp>
        <p:nvSpPr>
          <p:cNvPr id="2" name="Rectangle 21">
            <a:extLst>
              <a:ext uri="{FF2B5EF4-FFF2-40B4-BE49-F238E27FC236}">
                <a16:creationId xmlns:a16="http://schemas.microsoft.com/office/drawing/2014/main" id="{49449980-382C-E89F-4F4C-2F696B82F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7357" y="2641973"/>
            <a:ext cx="2087043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ts val="0"/>
              </a:spcBef>
              <a:buFontTx/>
              <a:buNone/>
            </a:pPr>
            <a:r>
              <a:rPr lang="en-US" altLang="en-US" sz="2400" i="0" dirty="0"/>
              <a:t>=  ½</a:t>
            </a:r>
            <a:r>
              <a:rPr lang="en-US" altLang="en-US" sz="2400" dirty="0">
                <a:sym typeface="Symbol" pitchFamily="18" charset="2"/>
              </a:rPr>
              <a:t>12 =   1</a:t>
            </a:r>
            <a:r>
              <a:rPr lang="en-US" altLang="en-US" sz="2400" i="0" dirty="0"/>
              <a:t> </a:t>
            </a:r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400" i="0" dirty="0"/>
              <a:t>=  ½</a:t>
            </a:r>
            <a:r>
              <a:rPr lang="en-US" altLang="en-US" sz="2400" dirty="0">
                <a:sym typeface="Symbol" pitchFamily="18" charset="2"/>
              </a:rPr>
              <a:t>23 =   3</a:t>
            </a:r>
            <a:r>
              <a:rPr lang="en-US" altLang="en-US" sz="2400" i="0" dirty="0"/>
              <a:t> </a:t>
            </a:r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400" i="0" dirty="0"/>
              <a:t>=  ½</a:t>
            </a:r>
            <a:r>
              <a:rPr lang="en-US" altLang="en-US" sz="2400" dirty="0">
                <a:sym typeface="Symbol" pitchFamily="18" charset="2"/>
              </a:rPr>
              <a:t>34 =   6</a:t>
            </a:r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400" i="0" dirty="0"/>
              <a:t>=  ½</a:t>
            </a:r>
            <a:r>
              <a:rPr lang="en-US" altLang="en-US" sz="2400" dirty="0">
                <a:sym typeface="Symbol" pitchFamily="18" charset="2"/>
              </a:rPr>
              <a:t></a:t>
            </a:r>
            <a:r>
              <a:rPr lang="en-US" altLang="en-US" sz="2400" i="0" dirty="0"/>
              <a:t>4</a:t>
            </a:r>
            <a:r>
              <a:rPr lang="en-US" altLang="en-US" sz="2400" dirty="0">
                <a:sym typeface="Symbol" pitchFamily="18" charset="2"/>
              </a:rPr>
              <a:t>5 = 10</a:t>
            </a:r>
            <a:r>
              <a:rPr lang="en-US" altLang="en-US" sz="2400" i="0" dirty="0"/>
              <a:t> </a:t>
            </a:r>
          </a:p>
          <a:p>
            <a:pPr algn="l" eaLnBrk="1" hangingPunct="1">
              <a:spcBef>
                <a:spcPts val="0"/>
              </a:spcBef>
              <a:buFontTx/>
              <a:buNone/>
            </a:pPr>
            <a:r>
              <a:rPr lang="en-US" altLang="en-US" sz="2400" dirty="0"/>
              <a:t>=  ½</a:t>
            </a:r>
            <a:r>
              <a:rPr lang="en-US" altLang="en-US" sz="2400" dirty="0">
                <a:sym typeface="Symbol" pitchFamily="18" charset="2"/>
              </a:rPr>
              <a:t>56 = 15</a:t>
            </a:r>
          </a:p>
          <a:p>
            <a:pPr algn="l" eaLnBrk="1" hangingPunct="1">
              <a:spcBef>
                <a:spcPts val="0"/>
              </a:spcBef>
              <a:buFontTx/>
              <a:buNone/>
            </a:pPr>
            <a:r>
              <a:rPr lang="en-US" altLang="en-US" sz="2400" dirty="0"/>
              <a:t>=  ½</a:t>
            </a:r>
            <a:r>
              <a:rPr lang="en-US" altLang="en-US" sz="2400" dirty="0">
                <a:sym typeface="Symbol" pitchFamily="18" charset="2"/>
              </a:rPr>
              <a:t>67 = 21</a:t>
            </a:r>
          </a:p>
          <a:p>
            <a:pPr algn="l" eaLnBrk="1" hangingPunct="1">
              <a:spcBef>
                <a:spcPts val="0"/>
              </a:spcBef>
              <a:buFontTx/>
              <a:buNone/>
            </a:pPr>
            <a:r>
              <a:rPr lang="en-US" altLang="en-US" sz="2400" dirty="0"/>
              <a:t>=  ½</a:t>
            </a:r>
            <a:r>
              <a:rPr lang="en-US" altLang="en-US" sz="2400" dirty="0">
                <a:sym typeface="Symbol" pitchFamily="18" charset="2"/>
              </a:rPr>
              <a:t>78 = 28</a:t>
            </a:r>
            <a:endParaRPr lang="en-US" altLang="en-US" sz="2400" i="0" dirty="0"/>
          </a:p>
        </p:txBody>
      </p:sp>
      <p:sp>
        <p:nvSpPr>
          <p:cNvPr id="26" name="AutoShape 35">
            <a:extLst>
              <a:ext uri="{FF2B5EF4-FFF2-40B4-BE49-F238E27FC236}">
                <a16:creationId xmlns:a16="http://schemas.microsoft.com/office/drawing/2014/main" id="{9B6381F8-B5BD-3322-B6FF-115B042BB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302" y="5344953"/>
            <a:ext cx="4148537" cy="897261"/>
          </a:xfrm>
          <a:prstGeom prst="wedgeRoundRectCallout">
            <a:avLst>
              <a:gd name="adj1" fmla="val -53324"/>
              <a:gd name="adj2" fmla="val -21789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We tend to focus on what happens when n gets really big.</a:t>
            </a:r>
          </a:p>
        </p:txBody>
      </p:sp>
      <p:grpSp>
        <p:nvGrpSpPr>
          <p:cNvPr id="29" name="Group 29">
            <a:extLst>
              <a:ext uri="{FF2B5EF4-FFF2-40B4-BE49-F238E27FC236}">
                <a16:creationId xmlns:a16="http://schemas.microsoft.com/office/drawing/2014/main" id="{5148BE8C-0AFB-9587-80E7-D4B805C6EC50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5470807"/>
            <a:ext cx="917591" cy="929993"/>
            <a:chOff x="2065" y="1551"/>
            <a:chExt cx="1628" cy="1988"/>
          </a:xfrm>
        </p:grpSpPr>
        <p:sp>
          <p:nvSpPr>
            <p:cNvPr id="30" name="Freeform 30">
              <a:extLst>
                <a:ext uri="{FF2B5EF4-FFF2-40B4-BE49-F238E27FC236}">
                  <a16:creationId xmlns:a16="http://schemas.microsoft.com/office/drawing/2014/main" id="{FDB9ABB5-B849-2671-368C-D5246F90345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1" name="Freeform 31">
              <a:extLst>
                <a:ext uri="{FF2B5EF4-FFF2-40B4-BE49-F238E27FC236}">
                  <a16:creationId xmlns:a16="http://schemas.microsoft.com/office/drawing/2014/main" id="{45137C0C-5F18-1AA3-3CA2-80EE06B10EA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2" name="Freeform 32">
              <a:extLst>
                <a:ext uri="{FF2B5EF4-FFF2-40B4-BE49-F238E27FC236}">
                  <a16:creationId xmlns:a16="http://schemas.microsoft.com/office/drawing/2014/main" id="{1946A316-F18A-8771-0ACE-AFCD4735748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3" name="Freeform 33">
              <a:extLst>
                <a:ext uri="{FF2B5EF4-FFF2-40B4-BE49-F238E27FC236}">
                  <a16:creationId xmlns:a16="http://schemas.microsoft.com/office/drawing/2014/main" id="{31618D6E-B18A-BDA0-0E8E-7DE939A1530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4" name="Freeform 34">
              <a:extLst>
                <a:ext uri="{FF2B5EF4-FFF2-40B4-BE49-F238E27FC236}">
                  <a16:creationId xmlns:a16="http://schemas.microsoft.com/office/drawing/2014/main" id="{A797F88F-C7FC-11C1-A582-F7DE37A84E8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5" name="Freeform 35">
              <a:extLst>
                <a:ext uri="{FF2B5EF4-FFF2-40B4-BE49-F238E27FC236}">
                  <a16:creationId xmlns:a16="http://schemas.microsoft.com/office/drawing/2014/main" id="{554E0B94-CA09-2346-D4A6-F9B8603E02E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6" name="Freeform 36">
              <a:extLst>
                <a:ext uri="{FF2B5EF4-FFF2-40B4-BE49-F238E27FC236}">
                  <a16:creationId xmlns:a16="http://schemas.microsoft.com/office/drawing/2014/main" id="{5E8C682B-1C83-961C-BE3C-A4E4709203C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7" name="Freeform 37">
              <a:extLst>
                <a:ext uri="{FF2B5EF4-FFF2-40B4-BE49-F238E27FC236}">
                  <a16:creationId xmlns:a16="http://schemas.microsoft.com/office/drawing/2014/main" id="{4D728C45-9408-5416-AAA4-4A4B02B2098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8" name="Freeform 38">
              <a:extLst>
                <a:ext uri="{FF2B5EF4-FFF2-40B4-BE49-F238E27FC236}">
                  <a16:creationId xmlns:a16="http://schemas.microsoft.com/office/drawing/2014/main" id="{4D27AA3E-5652-541D-A3E9-49446464E1D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9" name="Freeform 39">
              <a:extLst>
                <a:ext uri="{FF2B5EF4-FFF2-40B4-BE49-F238E27FC236}">
                  <a16:creationId xmlns:a16="http://schemas.microsoft.com/office/drawing/2014/main" id="{358F6DC6-3553-110E-2119-EB5591B92C3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0" name="Freeform 40">
              <a:extLst>
                <a:ext uri="{FF2B5EF4-FFF2-40B4-BE49-F238E27FC236}">
                  <a16:creationId xmlns:a16="http://schemas.microsoft.com/office/drawing/2014/main" id="{C7AFD647-5492-DEB5-3CBF-C88C0B8B16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1" name="Freeform 41">
              <a:extLst>
                <a:ext uri="{FF2B5EF4-FFF2-40B4-BE49-F238E27FC236}">
                  <a16:creationId xmlns:a16="http://schemas.microsoft.com/office/drawing/2014/main" id="{8FDB07E7-A9EB-BC01-0905-9D8EEE55BFD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2" name="Freeform 42">
              <a:extLst>
                <a:ext uri="{FF2B5EF4-FFF2-40B4-BE49-F238E27FC236}">
                  <a16:creationId xmlns:a16="http://schemas.microsoft.com/office/drawing/2014/main" id="{65FE506F-4D9A-FC91-9825-0982B449DB1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3" name="Freeform 43">
              <a:extLst>
                <a:ext uri="{FF2B5EF4-FFF2-40B4-BE49-F238E27FC236}">
                  <a16:creationId xmlns:a16="http://schemas.microsoft.com/office/drawing/2014/main" id="{53281889-0D17-499D-EA72-79001716732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4" name="Freeform 44">
              <a:extLst>
                <a:ext uri="{FF2B5EF4-FFF2-40B4-BE49-F238E27FC236}">
                  <a16:creationId xmlns:a16="http://schemas.microsoft.com/office/drawing/2014/main" id="{B5574116-9355-E9EF-16C9-8AF14D8C9C5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5" name="Freeform 45">
              <a:extLst>
                <a:ext uri="{FF2B5EF4-FFF2-40B4-BE49-F238E27FC236}">
                  <a16:creationId xmlns:a16="http://schemas.microsoft.com/office/drawing/2014/main" id="{770A008A-4A3E-8277-42B2-4651F96A913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6" name="Freeform 46">
              <a:extLst>
                <a:ext uri="{FF2B5EF4-FFF2-40B4-BE49-F238E27FC236}">
                  <a16:creationId xmlns:a16="http://schemas.microsoft.com/office/drawing/2014/main" id="{714B16AE-04D7-0B65-746B-74F9EBD8625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87742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/>
      <p:bldP spid="26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85"/>
          <p:cNvGrpSpPr>
            <a:grpSpLocks/>
          </p:cNvGrpSpPr>
          <p:nvPr/>
        </p:nvGrpSpPr>
        <p:grpSpPr bwMode="auto">
          <a:xfrm>
            <a:off x="1600200" y="1666875"/>
            <a:ext cx="2311400" cy="847725"/>
            <a:chOff x="336" y="957"/>
            <a:chExt cx="1456" cy="534"/>
          </a:xfrm>
        </p:grpSpPr>
        <p:sp>
          <p:nvSpPr>
            <p:cNvPr id="146442" name="Text Box 78"/>
            <p:cNvSpPr txBox="1">
              <a:spLocks noChangeArrowheads="1"/>
            </p:cNvSpPr>
            <p:nvPr/>
          </p:nvSpPr>
          <p:spPr bwMode="auto">
            <a:xfrm>
              <a:off x="432" y="1053"/>
              <a:ext cx="4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S</a:t>
              </a:r>
              <a:r>
                <a:rPr lang="en-US" altLang="en-US" sz="2400" i="0"/>
                <a:t> = </a:t>
              </a:r>
            </a:p>
          </p:txBody>
        </p:sp>
        <p:sp>
          <p:nvSpPr>
            <p:cNvPr id="146443" name="Text Box 79"/>
            <p:cNvSpPr txBox="1">
              <a:spLocks noChangeArrowheads="1"/>
            </p:cNvSpPr>
            <p:nvPr/>
          </p:nvSpPr>
          <p:spPr bwMode="auto">
            <a:xfrm>
              <a:off x="925" y="957"/>
              <a:ext cx="69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/>
                <a:t>n</a:t>
              </a:r>
              <a:r>
                <a:rPr lang="en-US" altLang="en-US" sz="2400" i="0" dirty="0"/>
                <a:t> (</a:t>
              </a:r>
              <a:r>
                <a:rPr lang="en-US" altLang="en-US" sz="2400" dirty="0"/>
                <a:t>n</a:t>
              </a:r>
              <a:r>
                <a:rPr lang="en-US" altLang="en-US" sz="2400" i="0" dirty="0"/>
                <a:t>+1)</a:t>
              </a:r>
            </a:p>
          </p:txBody>
        </p:sp>
        <p:sp>
          <p:nvSpPr>
            <p:cNvPr id="146444" name="Text Box 80"/>
            <p:cNvSpPr txBox="1">
              <a:spLocks noChangeArrowheads="1"/>
            </p:cNvSpPr>
            <p:nvPr/>
          </p:nvSpPr>
          <p:spPr bwMode="auto">
            <a:xfrm>
              <a:off x="1167" y="1200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0" dirty="0"/>
                <a:t>2</a:t>
              </a:r>
            </a:p>
          </p:txBody>
        </p:sp>
        <p:sp>
          <p:nvSpPr>
            <p:cNvPr id="146445" name="Line 82"/>
            <p:cNvSpPr>
              <a:spLocks noChangeShapeType="1"/>
            </p:cNvSpPr>
            <p:nvPr/>
          </p:nvSpPr>
          <p:spPr bwMode="auto">
            <a:xfrm>
              <a:off x="912" y="1218"/>
              <a:ext cx="72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146446" name="Rectangle 84"/>
            <p:cNvSpPr>
              <a:spLocks noChangeArrowheads="1"/>
            </p:cNvSpPr>
            <p:nvPr/>
          </p:nvSpPr>
          <p:spPr bwMode="auto">
            <a:xfrm>
              <a:off x="336" y="960"/>
              <a:ext cx="1456" cy="513"/>
            </a:xfrm>
            <a:prstGeom prst="rect">
              <a:avLst/>
            </a:prstGeom>
            <a:noFill/>
            <a:ln w="50800">
              <a:solidFill>
                <a:srgbClr val="33CC3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400" dirty="0"/>
            </a:p>
          </p:txBody>
        </p:sp>
      </p:grpSp>
      <p:sp>
        <p:nvSpPr>
          <p:cNvPr id="146441" name="Rectangle 87"/>
          <p:cNvSpPr>
            <a:spLocks noChangeArrowheads="1"/>
          </p:cNvSpPr>
          <p:nvPr/>
        </p:nvSpPr>
        <p:spPr bwMode="auto">
          <a:xfrm>
            <a:off x="685800" y="76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chemeClr val="tx2"/>
                </a:solidFill>
              </a:rPr>
              <a:t>Adding Made Easy</a:t>
            </a:r>
          </a:p>
        </p:txBody>
      </p:sp>
      <p:sp>
        <p:nvSpPr>
          <p:cNvPr id="146516" name="Rectangle 4">
            <a:extLst>
              <a:ext uri="{FF2B5EF4-FFF2-40B4-BE49-F238E27FC236}">
                <a16:creationId xmlns:a16="http://schemas.microsoft.com/office/drawing/2014/main" id="{85F6D0DD-03A4-469D-DA08-59613427E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94" y="1144587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1</a:t>
            </a:r>
            <a:endParaRPr lang="en-US" altLang="en-US" sz="2400" b="1" i="0"/>
          </a:p>
        </p:txBody>
      </p:sp>
      <p:sp>
        <p:nvSpPr>
          <p:cNvPr id="146517" name="Rectangle 5">
            <a:extLst>
              <a:ext uri="{FF2B5EF4-FFF2-40B4-BE49-F238E27FC236}">
                <a16:creationId xmlns:a16="http://schemas.microsoft.com/office/drawing/2014/main" id="{49297647-6945-FAC6-A9C1-6E64B3909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11" y="1144587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+</a:t>
            </a:r>
            <a:endParaRPr lang="en-US" altLang="en-US" sz="2400" b="1" i="0"/>
          </a:p>
        </p:txBody>
      </p:sp>
      <p:sp>
        <p:nvSpPr>
          <p:cNvPr id="146518" name="Rectangle 6">
            <a:extLst>
              <a:ext uri="{FF2B5EF4-FFF2-40B4-BE49-F238E27FC236}">
                <a16:creationId xmlns:a16="http://schemas.microsoft.com/office/drawing/2014/main" id="{2A6195EE-4E8A-A442-8119-3332A680C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9381" y="1144587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2</a:t>
            </a:r>
            <a:endParaRPr lang="en-US" altLang="en-US" sz="2400" b="1" i="0"/>
          </a:p>
        </p:txBody>
      </p:sp>
      <p:sp>
        <p:nvSpPr>
          <p:cNvPr id="146519" name="Rectangle 7">
            <a:extLst>
              <a:ext uri="{FF2B5EF4-FFF2-40B4-BE49-F238E27FC236}">
                <a16:creationId xmlns:a16="http://schemas.microsoft.com/office/drawing/2014/main" id="{56DFF3F5-78C9-E3D9-38DA-D64EA0968B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5199" y="1144587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+</a:t>
            </a:r>
            <a:endParaRPr lang="en-US" altLang="en-US" sz="2400" b="1" i="0"/>
          </a:p>
        </p:txBody>
      </p:sp>
      <p:sp>
        <p:nvSpPr>
          <p:cNvPr id="146520" name="Rectangle 8">
            <a:extLst>
              <a:ext uri="{FF2B5EF4-FFF2-40B4-BE49-F238E27FC236}">
                <a16:creationId xmlns:a16="http://schemas.microsoft.com/office/drawing/2014/main" id="{B9DECC10-8234-2068-FA57-45186CF5D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0269" y="1144587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3</a:t>
            </a:r>
            <a:endParaRPr lang="en-US" altLang="en-US" sz="2400" b="1" i="0"/>
          </a:p>
        </p:txBody>
      </p:sp>
      <p:sp>
        <p:nvSpPr>
          <p:cNvPr id="146521" name="Rectangle 9">
            <a:extLst>
              <a:ext uri="{FF2B5EF4-FFF2-40B4-BE49-F238E27FC236}">
                <a16:creationId xmlns:a16="http://schemas.microsoft.com/office/drawing/2014/main" id="{28022775-0EA8-F6F0-1E44-E6B695455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6086" y="1144587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+</a:t>
            </a:r>
            <a:endParaRPr lang="en-US" altLang="en-US" sz="2400" b="1" i="0"/>
          </a:p>
        </p:txBody>
      </p:sp>
      <p:sp>
        <p:nvSpPr>
          <p:cNvPr id="146522" name="Rectangle 10">
            <a:extLst>
              <a:ext uri="{FF2B5EF4-FFF2-40B4-BE49-F238E27FC236}">
                <a16:creationId xmlns:a16="http://schemas.microsoft.com/office/drawing/2014/main" id="{E45186E2-FD7D-3922-F968-E870406F52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7178" y="1144587"/>
            <a:ext cx="3847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. . .</a:t>
            </a:r>
            <a:endParaRPr lang="en-US" altLang="en-US" sz="2400" b="1" i="0"/>
          </a:p>
        </p:txBody>
      </p:sp>
      <p:sp>
        <p:nvSpPr>
          <p:cNvPr id="146523" name="Rectangle 11">
            <a:extLst>
              <a:ext uri="{FF2B5EF4-FFF2-40B4-BE49-F238E27FC236}">
                <a16:creationId xmlns:a16="http://schemas.microsoft.com/office/drawing/2014/main" id="{8625AED1-3FB9-2161-B7EA-A5215C284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5377" y="1144587"/>
            <a:ext cx="2516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+ </a:t>
            </a:r>
            <a:endParaRPr lang="en-US" altLang="en-US" sz="2400" b="1" i="0"/>
          </a:p>
        </p:txBody>
      </p:sp>
      <p:sp>
        <p:nvSpPr>
          <p:cNvPr id="146524" name="Rectangle 12">
            <a:extLst>
              <a:ext uri="{FF2B5EF4-FFF2-40B4-BE49-F238E27FC236}">
                <a16:creationId xmlns:a16="http://schemas.microsoft.com/office/drawing/2014/main" id="{9FE9720E-11C3-6D26-AD88-43241ABEA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1144587"/>
            <a:ext cx="4280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FFFF"/>
                </a:solidFill>
              </a:rPr>
              <a:t>n</a:t>
            </a:r>
            <a:r>
              <a:rPr lang="en-US" altLang="en-US" sz="2400" b="1" i="0">
                <a:solidFill>
                  <a:srgbClr val="FFFFFF"/>
                </a:solidFill>
              </a:rPr>
              <a:t>-1</a:t>
            </a:r>
            <a:endParaRPr lang="en-US" altLang="en-US" sz="2400" b="1" i="0"/>
          </a:p>
        </p:txBody>
      </p:sp>
      <p:sp>
        <p:nvSpPr>
          <p:cNvPr id="146525" name="Rectangle 13">
            <a:extLst>
              <a:ext uri="{FF2B5EF4-FFF2-40B4-BE49-F238E27FC236}">
                <a16:creationId xmlns:a16="http://schemas.microsoft.com/office/drawing/2014/main" id="{0FFDD740-7DFB-DEAD-CED9-D8041F5B71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9336" y="1144587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+</a:t>
            </a:r>
            <a:endParaRPr lang="en-US" altLang="en-US" sz="2400" b="1" i="0"/>
          </a:p>
        </p:txBody>
      </p:sp>
      <p:sp>
        <p:nvSpPr>
          <p:cNvPr id="146526" name="Rectangle 14">
            <a:extLst>
              <a:ext uri="{FF2B5EF4-FFF2-40B4-BE49-F238E27FC236}">
                <a16:creationId xmlns:a16="http://schemas.microsoft.com/office/drawing/2014/main" id="{90B9E449-5163-6D26-5B81-371DCD3981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0352" y="1144587"/>
            <a:ext cx="17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FFFF"/>
                </a:solidFill>
              </a:rPr>
              <a:t>n</a:t>
            </a:r>
            <a:endParaRPr lang="en-US" altLang="en-US" sz="2400" b="1"/>
          </a:p>
        </p:txBody>
      </p:sp>
      <p:sp>
        <p:nvSpPr>
          <p:cNvPr id="146527" name="Rectangle 15">
            <a:extLst>
              <a:ext uri="{FF2B5EF4-FFF2-40B4-BE49-F238E27FC236}">
                <a16:creationId xmlns:a16="http://schemas.microsoft.com/office/drawing/2014/main" id="{5A87F03F-877E-E137-5902-6B94DC272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0224" y="1144587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=</a:t>
            </a:r>
            <a:endParaRPr lang="en-US" altLang="en-US" sz="2400" b="1" i="0"/>
          </a:p>
        </p:txBody>
      </p:sp>
      <p:sp>
        <p:nvSpPr>
          <p:cNvPr id="146528" name="Rectangle 16">
            <a:extLst>
              <a:ext uri="{FF2B5EF4-FFF2-40B4-BE49-F238E27FC236}">
                <a16:creationId xmlns:a16="http://schemas.microsoft.com/office/drawing/2014/main" id="{327A7F3E-1E65-7774-B3EA-A9B8C46A8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6002" y="1144587"/>
            <a:ext cx="17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FFFF"/>
                </a:solidFill>
              </a:rPr>
              <a:t>S</a:t>
            </a:r>
            <a:endParaRPr lang="en-US" altLang="en-US" sz="2400" b="1"/>
          </a:p>
        </p:txBody>
      </p:sp>
      <p:grpSp>
        <p:nvGrpSpPr>
          <p:cNvPr id="27" name="Group 29">
            <a:extLst>
              <a:ext uri="{FF2B5EF4-FFF2-40B4-BE49-F238E27FC236}">
                <a16:creationId xmlns:a16="http://schemas.microsoft.com/office/drawing/2014/main" id="{A280E030-37C4-9C0C-B600-59BF8B511AC1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5470807"/>
            <a:ext cx="917591" cy="929993"/>
            <a:chOff x="2065" y="1551"/>
            <a:chExt cx="1628" cy="1988"/>
          </a:xfrm>
        </p:grpSpPr>
        <p:sp>
          <p:nvSpPr>
            <p:cNvPr id="28" name="Freeform 30">
              <a:extLst>
                <a:ext uri="{FF2B5EF4-FFF2-40B4-BE49-F238E27FC236}">
                  <a16:creationId xmlns:a16="http://schemas.microsoft.com/office/drawing/2014/main" id="{99F68899-5FB9-B25D-4FAD-ED201A220A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9" name="Freeform 31">
              <a:extLst>
                <a:ext uri="{FF2B5EF4-FFF2-40B4-BE49-F238E27FC236}">
                  <a16:creationId xmlns:a16="http://schemas.microsoft.com/office/drawing/2014/main" id="{6BDC8D16-DB50-20A0-A669-40EDA860D5F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0" name="Freeform 32">
              <a:extLst>
                <a:ext uri="{FF2B5EF4-FFF2-40B4-BE49-F238E27FC236}">
                  <a16:creationId xmlns:a16="http://schemas.microsoft.com/office/drawing/2014/main" id="{C0044DEB-F3FC-6006-CF62-55063E8F2E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1" name="Freeform 33">
              <a:extLst>
                <a:ext uri="{FF2B5EF4-FFF2-40B4-BE49-F238E27FC236}">
                  <a16:creationId xmlns:a16="http://schemas.microsoft.com/office/drawing/2014/main" id="{4F99E9E7-D54F-B8AF-9F94-E684D264FD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2" name="Freeform 34">
              <a:extLst>
                <a:ext uri="{FF2B5EF4-FFF2-40B4-BE49-F238E27FC236}">
                  <a16:creationId xmlns:a16="http://schemas.microsoft.com/office/drawing/2014/main" id="{59571365-39E0-582B-3239-1FBB16BA163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3" name="Freeform 35">
              <a:extLst>
                <a:ext uri="{FF2B5EF4-FFF2-40B4-BE49-F238E27FC236}">
                  <a16:creationId xmlns:a16="http://schemas.microsoft.com/office/drawing/2014/main" id="{CEF78C64-EC28-D70D-B68A-674C012CDC4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4" name="Freeform 36">
              <a:extLst>
                <a:ext uri="{FF2B5EF4-FFF2-40B4-BE49-F238E27FC236}">
                  <a16:creationId xmlns:a16="http://schemas.microsoft.com/office/drawing/2014/main" id="{49563583-730B-AACC-3E5C-894D0096D69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5" name="Freeform 37">
              <a:extLst>
                <a:ext uri="{FF2B5EF4-FFF2-40B4-BE49-F238E27FC236}">
                  <a16:creationId xmlns:a16="http://schemas.microsoft.com/office/drawing/2014/main" id="{6944C7A0-FF5D-529A-991A-635AC26A412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6" name="Freeform 38">
              <a:extLst>
                <a:ext uri="{FF2B5EF4-FFF2-40B4-BE49-F238E27FC236}">
                  <a16:creationId xmlns:a16="http://schemas.microsoft.com/office/drawing/2014/main" id="{D38CCA62-A83E-3A57-1D23-1980A0DD82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7" name="Freeform 39">
              <a:extLst>
                <a:ext uri="{FF2B5EF4-FFF2-40B4-BE49-F238E27FC236}">
                  <a16:creationId xmlns:a16="http://schemas.microsoft.com/office/drawing/2014/main" id="{0C9F4E4E-5BCE-D70F-0BE9-C186AC4C1C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8" name="Freeform 40">
              <a:extLst>
                <a:ext uri="{FF2B5EF4-FFF2-40B4-BE49-F238E27FC236}">
                  <a16:creationId xmlns:a16="http://schemas.microsoft.com/office/drawing/2014/main" id="{E9FA7654-6F57-F194-4202-8D6C9B13716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9" name="Freeform 41">
              <a:extLst>
                <a:ext uri="{FF2B5EF4-FFF2-40B4-BE49-F238E27FC236}">
                  <a16:creationId xmlns:a16="http://schemas.microsoft.com/office/drawing/2014/main" id="{D2AA1083-2BBC-9B5D-EDDF-A5309C198B3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0" name="Freeform 42">
              <a:extLst>
                <a:ext uri="{FF2B5EF4-FFF2-40B4-BE49-F238E27FC236}">
                  <a16:creationId xmlns:a16="http://schemas.microsoft.com/office/drawing/2014/main" id="{9F360814-688C-3916-8257-A1850A76A48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1" name="Freeform 43">
              <a:extLst>
                <a:ext uri="{FF2B5EF4-FFF2-40B4-BE49-F238E27FC236}">
                  <a16:creationId xmlns:a16="http://schemas.microsoft.com/office/drawing/2014/main" id="{F3759A89-033C-3479-B4BD-18F5A808D1F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2" name="Freeform 44">
              <a:extLst>
                <a:ext uri="{FF2B5EF4-FFF2-40B4-BE49-F238E27FC236}">
                  <a16:creationId xmlns:a16="http://schemas.microsoft.com/office/drawing/2014/main" id="{29CC9288-3004-360A-D54B-82FF313E942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3" name="Freeform 45">
              <a:extLst>
                <a:ext uri="{FF2B5EF4-FFF2-40B4-BE49-F238E27FC236}">
                  <a16:creationId xmlns:a16="http://schemas.microsoft.com/office/drawing/2014/main" id="{EEAF2C08-CFC3-FE3A-79CE-E60749ECAB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4" name="Freeform 46">
              <a:extLst>
                <a:ext uri="{FF2B5EF4-FFF2-40B4-BE49-F238E27FC236}">
                  <a16:creationId xmlns:a16="http://schemas.microsoft.com/office/drawing/2014/main" id="{FE93226F-0955-84B0-1FA7-E3F9F6E639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sp>
        <p:nvSpPr>
          <p:cNvPr id="45" name="Rectangle 21">
            <a:extLst>
              <a:ext uri="{FF2B5EF4-FFF2-40B4-BE49-F238E27FC236}">
                <a16:creationId xmlns:a16="http://schemas.microsoft.com/office/drawing/2014/main" id="{6969CDB2-A3E4-093A-E74F-AD1A10F54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48" y="2646942"/>
            <a:ext cx="3203091" cy="2154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ts val="0"/>
              </a:spcBef>
              <a:buFontTx/>
              <a:buNone/>
            </a:pPr>
            <a:r>
              <a:rPr lang="en-US" altLang="en-US" sz="2000" i="0" dirty="0"/>
              <a:t>1            </a:t>
            </a:r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000" i="0" dirty="0"/>
              <a:t>1+…+10      </a:t>
            </a:r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000" dirty="0"/>
              <a:t>1+…+100</a:t>
            </a:r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000" dirty="0"/>
              <a:t>1+…+1000</a:t>
            </a:r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000" dirty="0"/>
              <a:t>1+…+10000</a:t>
            </a:r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000" dirty="0"/>
              <a:t>1+…+100000</a:t>
            </a:r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000" dirty="0"/>
              <a:t>1+…+1000000</a:t>
            </a:r>
            <a:endParaRPr lang="en-US" altLang="en-US" sz="2000" i="0" dirty="0"/>
          </a:p>
        </p:txBody>
      </p:sp>
      <p:sp>
        <p:nvSpPr>
          <p:cNvPr id="46" name="Rectangle 21">
            <a:extLst>
              <a:ext uri="{FF2B5EF4-FFF2-40B4-BE49-F238E27FC236}">
                <a16:creationId xmlns:a16="http://schemas.microsoft.com/office/drawing/2014/main" id="{1E016A0F-C535-B15B-2B7C-978906F11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2557" y="2641973"/>
            <a:ext cx="5897043" cy="2154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ts val="0"/>
              </a:spcBef>
              <a:buFontTx/>
              <a:buNone/>
            </a:pPr>
            <a:r>
              <a:rPr lang="en-US" altLang="en-US" sz="2000" i="0" dirty="0"/>
              <a:t>=  ½</a:t>
            </a:r>
            <a:r>
              <a:rPr lang="en-US" altLang="en-US" sz="2000" dirty="0">
                <a:sym typeface="Symbol" pitchFamily="18" charset="2"/>
              </a:rPr>
              <a:t>             1            2 =                       1</a:t>
            </a:r>
            <a:r>
              <a:rPr lang="en-US" altLang="en-US" sz="2000" i="0" dirty="0"/>
              <a:t> </a:t>
            </a:r>
          </a:p>
          <a:p>
            <a:pPr algn="l" eaLnBrk="1" hangingPunct="1">
              <a:spcBef>
                <a:spcPts val="0"/>
              </a:spcBef>
              <a:buFontTx/>
              <a:buNone/>
            </a:pPr>
            <a:r>
              <a:rPr lang="en-US" altLang="en-US" sz="2000" dirty="0"/>
              <a:t>=  ½</a:t>
            </a:r>
            <a:r>
              <a:rPr lang="en-US" altLang="en-US" sz="2000" dirty="0">
                <a:sym typeface="Symbol" pitchFamily="18" charset="2"/>
              </a:rPr>
              <a:t>          </a:t>
            </a:r>
            <a:r>
              <a:rPr lang="en-US" altLang="en-US" sz="2000" dirty="0"/>
              <a:t>10</a:t>
            </a:r>
            <a:r>
              <a:rPr lang="en-US" altLang="en-US" sz="2000" dirty="0">
                <a:sym typeface="Symbol" pitchFamily="18" charset="2"/>
              </a:rPr>
              <a:t>           </a:t>
            </a:r>
            <a:r>
              <a:rPr lang="en-US" altLang="en-US" sz="2000" dirty="0"/>
              <a:t>11</a:t>
            </a:r>
            <a:r>
              <a:rPr lang="en-US" altLang="en-US" sz="2000" dirty="0">
                <a:sym typeface="Symbol" pitchFamily="18" charset="2"/>
              </a:rPr>
              <a:t> =                     55</a:t>
            </a:r>
            <a:endParaRPr lang="en-US" altLang="en-US" sz="2000" dirty="0"/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000" dirty="0"/>
              <a:t>=  ½</a:t>
            </a:r>
            <a:r>
              <a:rPr lang="en-US" altLang="en-US" sz="2000" dirty="0">
                <a:sym typeface="Symbol" pitchFamily="18" charset="2"/>
              </a:rPr>
              <a:t>        </a:t>
            </a:r>
            <a:r>
              <a:rPr lang="en-US" altLang="en-US" sz="2000" dirty="0"/>
              <a:t>100</a:t>
            </a:r>
            <a:r>
              <a:rPr lang="en-US" altLang="en-US" sz="2000" dirty="0">
                <a:sym typeface="Symbol" pitchFamily="18" charset="2"/>
              </a:rPr>
              <a:t>         </a:t>
            </a:r>
            <a:r>
              <a:rPr lang="en-US" altLang="en-US" sz="2000" dirty="0"/>
              <a:t>101</a:t>
            </a:r>
            <a:r>
              <a:rPr lang="en-US" altLang="en-US" sz="2000" dirty="0">
                <a:sym typeface="Symbol" pitchFamily="18" charset="2"/>
              </a:rPr>
              <a:t> =                 505</a:t>
            </a:r>
            <a:r>
              <a:rPr lang="en-US" altLang="en-US" sz="2000" dirty="0"/>
              <a:t>0</a:t>
            </a:r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000" dirty="0"/>
              <a:t>=  ½</a:t>
            </a:r>
            <a:r>
              <a:rPr lang="en-US" altLang="en-US" sz="2000" dirty="0">
                <a:sym typeface="Symbol" pitchFamily="18" charset="2"/>
              </a:rPr>
              <a:t>      </a:t>
            </a:r>
            <a:r>
              <a:rPr lang="en-US" altLang="en-US" sz="2000" dirty="0"/>
              <a:t>1000</a:t>
            </a:r>
            <a:r>
              <a:rPr lang="en-US" altLang="en-US" sz="2000" dirty="0">
                <a:sym typeface="Symbol" pitchFamily="18" charset="2"/>
              </a:rPr>
              <a:t>       </a:t>
            </a:r>
            <a:r>
              <a:rPr lang="en-US" altLang="en-US" sz="2000" dirty="0"/>
              <a:t>1001</a:t>
            </a:r>
            <a:r>
              <a:rPr lang="en-US" altLang="en-US" sz="2000" dirty="0">
                <a:sym typeface="Symbol" pitchFamily="18" charset="2"/>
              </a:rPr>
              <a:t> =             5</a:t>
            </a:r>
            <a:r>
              <a:rPr lang="en-US" altLang="en-US" sz="2000" dirty="0"/>
              <a:t>00500</a:t>
            </a:r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000" dirty="0"/>
              <a:t>=  ½</a:t>
            </a:r>
            <a:r>
              <a:rPr lang="en-US" altLang="en-US" sz="2000" dirty="0">
                <a:sym typeface="Symbol" pitchFamily="18" charset="2"/>
              </a:rPr>
              <a:t>    </a:t>
            </a:r>
            <a:r>
              <a:rPr lang="en-US" altLang="en-US" sz="2000" dirty="0"/>
              <a:t>10000</a:t>
            </a:r>
            <a:r>
              <a:rPr lang="en-US" altLang="en-US" sz="2000" dirty="0">
                <a:sym typeface="Symbol" pitchFamily="18" charset="2"/>
              </a:rPr>
              <a:t>     </a:t>
            </a:r>
            <a:r>
              <a:rPr lang="en-US" altLang="en-US" sz="2000" dirty="0"/>
              <a:t>10001</a:t>
            </a:r>
            <a:r>
              <a:rPr lang="en-US" altLang="en-US" sz="2000" dirty="0">
                <a:sym typeface="Symbol" pitchFamily="18" charset="2"/>
              </a:rPr>
              <a:t> =         5</a:t>
            </a:r>
            <a:r>
              <a:rPr lang="en-US" altLang="en-US" sz="2000" dirty="0"/>
              <a:t>0005000</a:t>
            </a:r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000" dirty="0"/>
              <a:t>=  ½</a:t>
            </a:r>
            <a:r>
              <a:rPr lang="en-US" altLang="en-US" sz="2000" dirty="0">
                <a:sym typeface="Symbol" pitchFamily="18" charset="2"/>
              </a:rPr>
              <a:t>  </a:t>
            </a:r>
            <a:r>
              <a:rPr lang="en-US" altLang="en-US" sz="2000" dirty="0"/>
              <a:t>100000</a:t>
            </a:r>
            <a:r>
              <a:rPr lang="en-US" altLang="en-US" sz="2000" dirty="0">
                <a:sym typeface="Symbol" pitchFamily="18" charset="2"/>
              </a:rPr>
              <a:t>   </a:t>
            </a:r>
            <a:r>
              <a:rPr lang="en-US" altLang="en-US" sz="2000" dirty="0"/>
              <a:t>100001</a:t>
            </a:r>
            <a:r>
              <a:rPr lang="en-US" altLang="en-US" sz="2000" dirty="0">
                <a:sym typeface="Symbol" pitchFamily="18" charset="2"/>
              </a:rPr>
              <a:t> =     5</a:t>
            </a:r>
            <a:r>
              <a:rPr lang="en-US" altLang="en-US" sz="2000" dirty="0"/>
              <a:t>000050000</a:t>
            </a:r>
          </a:p>
          <a:p>
            <a:pPr algn="l" eaLnBrk="1" hangingPunct="1">
              <a:spcBef>
                <a:spcPts val="0"/>
              </a:spcBef>
              <a:buFontTx/>
              <a:buNone/>
            </a:pPr>
            <a:r>
              <a:rPr lang="en-US" altLang="en-US" sz="2000" dirty="0"/>
              <a:t>=  ½</a:t>
            </a:r>
            <a:r>
              <a:rPr lang="en-US" altLang="en-US" sz="2000" dirty="0">
                <a:sym typeface="Symbol" pitchFamily="18" charset="2"/>
              </a:rPr>
              <a:t></a:t>
            </a:r>
            <a:r>
              <a:rPr lang="en-US" altLang="en-US" sz="2000" dirty="0"/>
              <a:t>1000000</a:t>
            </a:r>
            <a:r>
              <a:rPr lang="en-US" altLang="en-US" sz="2000" dirty="0">
                <a:sym typeface="Symbol" pitchFamily="18" charset="2"/>
              </a:rPr>
              <a:t> </a:t>
            </a:r>
            <a:r>
              <a:rPr lang="en-US" altLang="en-US" sz="2000" dirty="0"/>
              <a:t>1000001</a:t>
            </a:r>
            <a:r>
              <a:rPr lang="en-US" altLang="en-US" sz="2000" dirty="0">
                <a:sym typeface="Symbol" pitchFamily="18" charset="2"/>
              </a:rPr>
              <a:t> = 5</a:t>
            </a:r>
            <a:r>
              <a:rPr lang="en-US" altLang="en-US" sz="2000" dirty="0"/>
              <a:t>00000500000</a:t>
            </a:r>
            <a:endParaRPr lang="en-US" altLang="en-US" sz="2000" i="0" dirty="0"/>
          </a:p>
        </p:txBody>
      </p:sp>
      <p:sp>
        <p:nvSpPr>
          <p:cNvPr id="47" name="AutoShape 35">
            <a:extLst>
              <a:ext uri="{FF2B5EF4-FFF2-40B4-BE49-F238E27FC236}">
                <a16:creationId xmlns:a16="http://schemas.microsoft.com/office/drawing/2014/main" id="{8FCBE103-2E6A-B3F4-C98E-E573AC924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791" y="4998283"/>
            <a:ext cx="3488209" cy="1631117"/>
          </a:xfrm>
          <a:prstGeom prst="wedgeRoundRectCallout">
            <a:avLst>
              <a:gd name="adj1" fmla="val -53324"/>
              <a:gd name="adj2" fmla="val -21789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This is too much detail.</a:t>
            </a:r>
          </a:p>
          <a:p>
            <a:pPr marL="342900" indent="-342900" defTabSz="685800" eaLnBrk="1" fontAlgn="auto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2400" dirty="0">
                <a:solidFill>
                  <a:srgbClr val="FFFFFF"/>
                </a:solidFill>
              </a:rPr>
              <a:t>Drop the +1.</a:t>
            </a:r>
          </a:p>
        </p:txBody>
      </p:sp>
      <p:sp>
        <p:nvSpPr>
          <p:cNvPr id="48" name="Rectangle 21">
            <a:extLst>
              <a:ext uri="{FF2B5EF4-FFF2-40B4-BE49-F238E27FC236}">
                <a16:creationId xmlns:a16="http://schemas.microsoft.com/office/drawing/2014/main" id="{E2361607-BF48-FA08-15D8-814CA0837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3757" y="4703564"/>
            <a:ext cx="5897043" cy="2154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ts val="0"/>
              </a:spcBef>
              <a:buFontTx/>
              <a:buNone/>
            </a:pPr>
            <a:r>
              <a:rPr lang="en-US" altLang="en-US" sz="2000" i="0" dirty="0"/>
              <a:t>=  ½</a:t>
            </a:r>
            <a:r>
              <a:rPr lang="en-US" altLang="en-US" sz="2000" dirty="0">
                <a:sym typeface="Symbol" pitchFamily="18" charset="2"/>
              </a:rPr>
              <a:t>             1            1 =                       0.5</a:t>
            </a:r>
            <a:r>
              <a:rPr lang="en-US" altLang="en-US" sz="2000" i="0" dirty="0"/>
              <a:t> </a:t>
            </a:r>
          </a:p>
          <a:p>
            <a:pPr algn="l" eaLnBrk="1" hangingPunct="1">
              <a:spcBef>
                <a:spcPts val="0"/>
              </a:spcBef>
              <a:buFontTx/>
              <a:buNone/>
            </a:pPr>
            <a:r>
              <a:rPr lang="en-US" altLang="en-US" sz="2000" dirty="0"/>
              <a:t>=  ½</a:t>
            </a:r>
            <a:r>
              <a:rPr lang="en-US" altLang="en-US" sz="2000" dirty="0">
                <a:sym typeface="Symbol" pitchFamily="18" charset="2"/>
              </a:rPr>
              <a:t>          </a:t>
            </a:r>
            <a:r>
              <a:rPr lang="en-US" altLang="en-US" sz="2000" dirty="0"/>
              <a:t>10</a:t>
            </a:r>
            <a:r>
              <a:rPr lang="en-US" altLang="en-US" sz="2000" dirty="0">
                <a:sym typeface="Symbol" pitchFamily="18" charset="2"/>
              </a:rPr>
              <a:t>           </a:t>
            </a:r>
            <a:r>
              <a:rPr lang="en-US" altLang="en-US" sz="2000" dirty="0"/>
              <a:t>10</a:t>
            </a:r>
            <a:r>
              <a:rPr lang="en-US" altLang="en-US" sz="2000" dirty="0">
                <a:sym typeface="Symbol" pitchFamily="18" charset="2"/>
              </a:rPr>
              <a:t> =                     50</a:t>
            </a:r>
            <a:endParaRPr lang="en-US" altLang="en-US" sz="2000" dirty="0"/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000" dirty="0"/>
              <a:t>=  ½</a:t>
            </a:r>
            <a:r>
              <a:rPr lang="en-US" altLang="en-US" sz="2000" dirty="0">
                <a:sym typeface="Symbol" pitchFamily="18" charset="2"/>
              </a:rPr>
              <a:t>        </a:t>
            </a:r>
            <a:r>
              <a:rPr lang="en-US" altLang="en-US" sz="2000" dirty="0"/>
              <a:t>100</a:t>
            </a:r>
            <a:r>
              <a:rPr lang="en-US" altLang="en-US" sz="2000" dirty="0">
                <a:sym typeface="Symbol" pitchFamily="18" charset="2"/>
              </a:rPr>
              <a:t>         </a:t>
            </a:r>
            <a:r>
              <a:rPr lang="en-US" altLang="en-US" sz="2000" dirty="0"/>
              <a:t>100</a:t>
            </a:r>
            <a:r>
              <a:rPr lang="en-US" altLang="en-US" sz="2000" dirty="0">
                <a:sym typeface="Symbol" pitchFamily="18" charset="2"/>
              </a:rPr>
              <a:t> =                 500</a:t>
            </a:r>
            <a:r>
              <a:rPr lang="en-US" altLang="en-US" sz="2000" dirty="0"/>
              <a:t>0</a:t>
            </a:r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000" dirty="0"/>
              <a:t>=  ½</a:t>
            </a:r>
            <a:r>
              <a:rPr lang="en-US" altLang="en-US" sz="2000" dirty="0">
                <a:sym typeface="Symbol" pitchFamily="18" charset="2"/>
              </a:rPr>
              <a:t>      </a:t>
            </a:r>
            <a:r>
              <a:rPr lang="en-US" altLang="en-US" sz="2000" dirty="0"/>
              <a:t>1000</a:t>
            </a:r>
            <a:r>
              <a:rPr lang="en-US" altLang="en-US" sz="2000" dirty="0">
                <a:sym typeface="Symbol" pitchFamily="18" charset="2"/>
              </a:rPr>
              <a:t>       </a:t>
            </a:r>
            <a:r>
              <a:rPr lang="en-US" altLang="en-US" sz="2000" dirty="0"/>
              <a:t>1000</a:t>
            </a:r>
            <a:r>
              <a:rPr lang="en-US" altLang="en-US" sz="2000" dirty="0">
                <a:sym typeface="Symbol" pitchFamily="18" charset="2"/>
              </a:rPr>
              <a:t> =             5</a:t>
            </a:r>
            <a:r>
              <a:rPr lang="en-US" altLang="en-US" sz="2000" dirty="0"/>
              <a:t>00000</a:t>
            </a:r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000" dirty="0"/>
              <a:t>=  ½</a:t>
            </a:r>
            <a:r>
              <a:rPr lang="en-US" altLang="en-US" sz="2000" dirty="0">
                <a:sym typeface="Symbol" pitchFamily="18" charset="2"/>
              </a:rPr>
              <a:t>    </a:t>
            </a:r>
            <a:r>
              <a:rPr lang="en-US" altLang="en-US" sz="2000" dirty="0"/>
              <a:t>10000</a:t>
            </a:r>
            <a:r>
              <a:rPr lang="en-US" altLang="en-US" sz="2000" dirty="0">
                <a:sym typeface="Symbol" pitchFamily="18" charset="2"/>
              </a:rPr>
              <a:t>     </a:t>
            </a:r>
            <a:r>
              <a:rPr lang="en-US" altLang="en-US" sz="2000" dirty="0"/>
              <a:t>10000</a:t>
            </a:r>
            <a:r>
              <a:rPr lang="en-US" altLang="en-US" sz="2000" dirty="0">
                <a:sym typeface="Symbol" pitchFamily="18" charset="2"/>
              </a:rPr>
              <a:t> =         5</a:t>
            </a:r>
            <a:r>
              <a:rPr lang="en-US" altLang="en-US" sz="2000" dirty="0"/>
              <a:t>0000000</a:t>
            </a:r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000" dirty="0"/>
              <a:t>=  ½</a:t>
            </a:r>
            <a:r>
              <a:rPr lang="en-US" altLang="en-US" sz="2000" dirty="0">
                <a:sym typeface="Symbol" pitchFamily="18" charset="2"/>
              </a:rPr>
              <a:t>  </a:t>
            </a:r>
            <a:r>
              <a:rPr lang="en-US" altLang="en-US" sz="2000" dirty="0"/>
              <a:t>100000</a:t>
            </a:r>
            <a:r>
              <a:rPr lang="en-US" altLang="en-US" sz="2000" dirty="0">
                <a:sym typeface="Symbol" pitchFamily="18" charset="2"/>
              </a:rPr>
              <a:t>   </a:t>
            </a:r>
            <a:r>
              <a:rPr lang="en-US" altLang="en-US" sz="2000" dirty="0"/>
              <a:t>100000</a:t>
            </a:r>
            <a:r>
              <a:rPr lang="en-US" altLang="en-US" sz="2000" dirty="0">
                <a:sym typeface="Symbol" pitchFamily="18" charset="2"/>
              </a:rPr>
              <a:t> =     5</a:t>
            </a:r>
            <a:r>
              <a:rPr lang="en-US" altLang="en-US" sz="2000" dirty="0"/>
              <a:t>000000000</a:t>
            </a:r>
          </a:p>
          <a:p>
            <a:pPr algn="l" eaLnBrk="1" hangingPunct="1">
              <a:spcBef>
                <a:spcPts val="0"/>
              </a:spcBef>
              <a:buFontTx/>
              <a:buNone/>
            </a:pPr>
            <a:r>
              <a:rPr lang="en-US" altLang="en-US" sz="2000" dirty="0"/>
              <a:t>=  ½</a:t>
            </a:r>
            <a:r>
              <a:rPr lang="en-US" altLang="en-US" sz="2000" dirty="0">
                <a:sym typeface="Symbol" pitchFamily="18" charset="2"/>
              </a:rPr>
              <a:t></a:t>
            </a:r>
            <a:r>
              <a:rPr lang="en-US" altLang="en-US" sz="2000" dirty="0"/>
              <a:t>1000000</a:t>
            </a:r>
            <a:r>
              <a:rPr lang="en-US" altLang="en-US" sz="2000" dirty="0">
                <a:sym typeface="Symbol" pitchFamily="18" charset="2"/>
              </a:rPr>
              <a:t> </a:t>
            </a:r>
            <a:r>
              <a:rPr lang="en-US" altLang="en-US" sz="2000" dirty="0"/>
              <a:t>1000000</a:t>
            </a:r>
            <a:r>
              <a:rPr lang="en-US" altLang="en-US" sz="2000" dirty="0">
                <a:sym typeface="Symbol" pitchFamily="18" charset="2"/>
              </a:rPr>
              <a:t> = 5</a:t>
            </a:r>
            <a:r>
              <a:rPr lang="en-US" altLang="en-US" sz="2000" dirty="0"/>
              <a:t>00000000000</a:t>
            </a:r>
            <a:endParaRPr lang="en-US" altLang="en-US" sz="2000" i="0" dirty="0"/>
          </a:p>
        </p:txBody>
      </p:sp>
    </p:spTree>
    <p:extLst>
      <p:ext uri="{BB962C8B-B14F-4D97-AF65-F5344CB8AC3E}">
        <p14:creationId xmlns:p14="http://schemas.microsoft.com/office/powerpoint/2010/main" val="1430707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 animBg="1"/>
      <p:bldP spid="4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85"/>
          <p:cNvGrpSpPr>
            <a:grpSpLocks/>
          </p:cNvGrpSpPr>
          <p:nvPr/>
        </p:nvGrpSpPr>
        <p:grpSpPr bwMode="auto">
          <a:xfrm>
            <a:off x="1600200" y="1666875"/>
            <a:ext cx="2311400" cy="847725"/>
            <a:chOff x="336" y="957"/>
            <a:chExt cx="1456" cy="534"/>
          </a:xfrm>
        </p:grpSpPr>
        <p:sp>
          <p:nvSpPr>
            <p:cNvPr id="146442" name="Text Box 78"/>
            <p:cNvSpPr txBox="1">
              <a:spLocks noChangeArrowheads="1"/>
            </p:cNvSpPr>
            <p:nvPr/>
          </p:nvSpPr>
          <p:spPr bwMode="auto">
            <a:xfrm>
              <a:off x="432" y="1053"/>
              <a:ext cx="4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S</a:t>
              </a:r>
              <a:r>
                <a:rPr lang="en-US" altLang="en-US" sz="2400" i="0"/>
                <a:t> = </a:t>
              </a:r>
            </a:p>
          </p:txBody>
        </p:sp>
        <p:sp>
          <p:nvSpPr>
            <p:cNvPr id="146443" name="Text Box 79"/>
            <p:cNvSpPr txBox="1">
              <a:spLocks noChangeArrowheads="1"/>
            </p:cNvSpPr>
            <p:nvPr/>
          </p:nvSpPr>
          <p:spPr bwMode="auto">
            <a:xfrm>
              <a:off x="925" y="957"/>
              <a:ext cx="69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/>
                <a:t>n</a:t>
              </a:r>
              <a:r>
                <a:rPr lang="en-US" altLang="en-US" sz="2400" i="0" dirty="0"/>
                <a:t> (</a:t>
              </a:r>
              <a:r>
                <a:rPr lang="en-US" altLang="en-US" sz="2400" dirty="0"/>
                <a:t>n</a:t>
              </a:r>
              <a:r>
                <a:rPr lang="en-US" altLang="en-US" sz="2400" i="0" dirty="0"/>
                <a:t>+1)</a:t>
              </a:r>
            </a:p>
          </p:txBody>
        </p:sp>
        <p:sp>
          <p:nvSpPr>
            <p:cNvPr id="146444" name="Text Box 80"/>
            <p:cNvSpPr txBox="1">
              <a:spLocks noChangeArrowheads="1"/>
            </p:cNvSpPr>
            <p:nvPr/>
          </p:nvSpPr>
          <p:spPr bwMode="auto">
            <a:xfrm>
              <a:off x="1167" y="1200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0" dirty="0"/>
                <a:t>2</a:t>
              </a:r>
            </a:p>
          </p:txBody>
        </p:sp>
        <p:sp>
          <p:nvSpPr>
            <p:cNvPr id="146445" name="Line 82"/>
            <p:cNvSpPr>
              <a:spLocks noChangeShapeType="1"/>
            </p:cNvSpPr>
            <p:nvPr/>
          </p:nvSpPr>
          <p:spPr bwMode="auto">
            <a:xfrm>
              <a:off x="912" y="1218"/>
              <a:ext cx="72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146446" name="Rectangle 84"/>
            <p:cNvSpPr>
              <a:spLocks noChangeArrowheads="1"/>
            </p:cNvSpPr>
            <p:nvPr/>
          </p:nvSpPr>
          <p:spPr bwMode="auto">
            <a:xfrm>
              <a:off x="336" y="960"/>
              <a:ext cx="1456" cy="513"/>
            </a:xfrm>
            <a:prstGeom prst="rect">
              <a:avLst/>
            </a:prstGeom>
            <a:noFill/>
            <a:ln w="50800">
              <a:solidFill>
                <a:srgbClr val="33CC3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400" dirty="0"/>
            </a:p>
          </p:txBody>
        </p:sp>
      </p:grpSp>
      <p:sp>
        <p:nvSpPr>
          <p:cNvPr id="146441" name="Rectangle 87"/>
          <p:cNvSpPr>
            <a:spLocks noChangeArrowheads="1"/>
          </p:cNvSpPr>
          <p:nvPr/>
        </p:nvSpPr>
        <p:spPr bwMode="auto">
          <a:xfrm>
            <a:off x="685800" y="76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chemeClr val="tx2"/>
                </a:solidFill>
              </a:rPr>
              <a:t>Adding Made Easy</a:t>
            </a:r>
          </a:p>
        </p:txBody>
      </p:sp>
      <p:sp>
        <p:nvSpPr>
          <p:cNvPr id="146516" name="Rectangle 4">
            <a:extLst>
              <a:ext uri="{FF2B5EF4-FFF2-40B4-BE49-F238E27FC236}">
                <a16:creationId xmlns:a16="http://schemas.microsoft.com/office/drawing/2014/main" id="{85F6D0DD-03A4-469D-DA08-59613427E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94" y="1144587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1</a:t>
            </a:r>
            <a:endParaRPr lang="en-US" altLang="en-US" sz="2400" b="1" i="0"/>
          </a:p>
        </p:txBody>
      </p:sp>
      <p:sp>
        <p:nvSpPr>
          <p:cNvPr id="146517" name="Rectangle 5">
            <a:extLst>
              <a:ext uri="{FF2B5EF4-FFF2-40B4-BE49-F238E27FC236}">
                <a16:creationId xmlns:a16="http://schemas.microsoft.com/office/drawing/2014/main" id="{49297647-6945-FAC6-A9C1-6E64B3909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11" y="1144587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+</a:t>
            </a:r>
            <a:endParaRPr lang="en-US" altLang="en-US" sz="2400" b="1" i="0"/>
          </a:p>
        </p:txBody>
      </p:sp>
      <p:sp>
        <p:nvSpPr>
          <p:cNvPr id="146518" name="Rectangle 6">
            <a:extLst>
              <a:ext uri="{FF2B5EF4-FFF2-40B4-BE49-F238E27FC236}">
                <a16:creationId xmlns:a16="http://schemas.microsoft.com/office/drawing/2014/main" id="{2A6195EE-4E8A-A442-8119-3332A680C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9381" y="1144587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2</a:t>
            </a:r>
            <a:endParaRPr lang="en-US" altLang="en-US" sz="2400" b="1" i="0"/>
          </a:p>
        </p:txBody>
      </p:sp>
      <p:sp>
        <p:nvSpPr>
          <p:cNvPr id="146519" name="Rectangle 7">
            <a:extLst>
              <a:ext uri="{FF2B5EF4-FFF2-40B4-BE49-F238E27FC236}">
                <a16:creationId xmlns:a16="http://schemas.microsoft.com/office/drawing/2014/main" id="{56DFF3F5-78C9-E3D9-38DA-D64EA0968B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5199" y="1144587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+</a:t>
            </a:r>
            <a:endParaRPr lang="en-US" altLang="en-US" sz="2400" b="1" i="0"/>
          </a:p>
        </p:txBody>
      </p:sp>
      <p:sp>
        <p:nvSpPr>
          <p:cNvPr id="146520" name="Rectangle 8">
            <a:extLst>
              <a:ext uri="{FF2B5EF4-FFF2-40B4-BE49-F238E27FC236}">
                <a16:creationId xmlns:a16="http://schemas.microsoft.com/office/drawing/2014/main" id="{B9DECC10-8234-2068-FA57-45186CF5D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0269" y="1144587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3</a:t>
            </a:r>
            <a:endParaRPr lang="en-US" altLang="en-US" sz="2400" b="1" i="0"/>
          </a:p>
        </p:txBody>
      </p:sp>
      <p:sp>
        <p:nvSpPr>
          <p:cNvPr id="146521" name="Rectangle 9">
            <a:extLst>
              <a:ext uri="{FF2B5EF4-FFF2-40B4-BE49-F238E27FC236}">
                <a16:creationId xmlns:a16="http://schemas.microsoft.com/office/drawing/2014/main" id="{28022775-0EA8-F6F0-1E44-E6B695455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6086" y="1144587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+</a:t>
            </a:r>
            <a:endParaRPr lang="en-US" altLang="en-US" sz="2400" b="1" i="0"/>
          </a:p>
        </p:txBody>
      </p:sp>
      <p:sp>
        <p:nvSpPr>
          <p:cNvPr id="146522" name="Rectangle 10">
            <a:extLst>
              <a:ext uri="{FF2B5EF4-FFF2-40B4-BE49-F238E27FC236}">
                <a16:creationId xmlns:a16="http://schemas.microsoft.com/office/drawing/2014/main" id="{E45186E2-FD7D-3922-F968-E870406F52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7178" y="1144587"/>
            <a:ext cx="3847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. . .</a:t>
            </a:r>
            <a:endParaRPr lang="en-US" altLang="en-US" sz="2400" b="1" i="0"/>
          </a:p>
        </p:txBody>
      </p:sp>
      <p:sp>
        <p:nvSpPr>
          <p:cNvPr id="146523" name="Rectangle 11">
            <a:extLst>
              <a:ext uri="{FF2B5EF4-FFF2-40B4-BE49-F238E27FC236}">
                <a16:creationId xmlns:a16="http://schemas.microsoft.com/office/drawing/2014/main" id="{8625AED1-3FB9-2161-B7EA-A5215C284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5377" y="1144587"/>
            <a:ext cx="2516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+ </a:t>
            </a:r>
            <a:endParaRPr lang="en-US" altLang="en-US" sz="2400" b="1" i="0"/>
          </a:p>
        </p:txBody>
      </p:sp>
      <p:sp>
        <p:nvSpPr>
          <p:cNvPr id="146524" name="Rectangle 12">
            <a:extLst>
              <a:ext uri="{FF2B5EF4-FFF2-40B4-BE49-F238E27FC236}">
                <a16:creationId xmlns:a16="http://schemas.microsoft.com/office/drawing/2014/main" id="{9FE9720E-11C3-6D26-AD88-43241ABEA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1144587"/>
            <a:ext cx="4280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FFFF"/>
                </a:solidFill>
              </a:rPr>
              <a:t>n</a:t>
            </a:r>
            <a:r>
              <a:rPr lang="en-US" altLang="en-US" sz="2400" b="1" i="0">
                <a:solidFill>
                  <a:srgbClr val="FFFFFF"/>
                </a:solidFill>
              </a:rPr>
              <a:t>-1</a:t>
            </a:r>
            <a:endParaRPr lang="en-US" altLang="en-US" sz="2400" b="1" i="0"/>
          </a:p>
        </p:txBody>
      </p:sp>
      <p:sp>
        <p:nvSpPr>
          <p:cNvPr id="146525" name="Rectangle 13">
            <a:extLst>
              <a:ext uri="{FF2B5EF4-FFF2-40B4-BE49-F238E27FC236}">
                <a16:creationId xmlns:a16="http://schemas.microsoft.com/office/drawing/2014/main" id="{0FFDD740-7DFB-DEAD-CED9-D8041F5B71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9336" y="1144587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+</a:t>
            </a:r>
            <a:endParaRPr lang="en-US" altLang="en-US" sz="2400" b="1" i="0"/>
          </a:p>
        </p:txBody>
      </p:sp>
      <p:sp>
        <p:nvSpPr>
          <p:cNvPr id="146526" name="Rectangle 14">
            <a:extLst>
              <a:ext uri="{FF2B5EF4-FFF2-40B4-BE49-F238E27FC236}">
                <a16:creationId xmlns:a16="http://schemas.microsoft.com/office/drawing/2014/main" id="{90B9E449-5163-6D26-5B81-371DCD3981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0352" y="1144587"/>
            <a:ext cx="17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FFFF"/>
                </a:solidFill>
              </a:rPr>
              <a:t>n</a:t>
            </a:r>
            <a:endParaRPr lang="en-US" altLang="en-US" sz="2400" b="1"/>
          </a:p>
        </p:txBody>
      </p:sp>
      <p:sp>
        <p:nvSpPr>
          <p:cNvPr id="146527" name="Rectangle 15">
            <a:extLst>
              <a:ext uri="{FF2B5EF4-FFF2-40B4-BE49-F238E27FC236}">
                <a16:creationId xmlns:a16="http://schemas.microsoft.com/office/drawing/2014/main" id="{5A87F03F-877E-E137-5902-6B94DC272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0224" y="1144587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=</a:t>
            </a:r>
            <a:endParaRPr lang="en-US" altLang="en-US" sz="2400" b="1" i="0"/>
          </a:p>
        </p:txBody>
      </p:sp>
      <p:sp>
        <p:nvSpPr>
          <p:cNvPr id="146528" name="Rectangle 16">
            <a:extLst>
              <a:ext uri="{FF2B5EF4-FFF2-40B4-BE49-F238E27FC236}">
                <a16:creationId xmlns:a16="http://schemas.microsoft.com/office/drawing/2014/main" id="{327A7F3E-1E65-7774-B3EA-A9B8C46A8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6002" y="1144587"/>
            <a:ext cx="17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FFFF"/>
                </a:solidFill>
              </a:rPr>
              <a:t>S</a:t>
            </a:r>
            <a:endParaRPr lang="en-US" altLang="en-US" sz="2400" b="1"/>
          </a:p>
        </p:txBody>
      </p:sp>
      <p:grpSp>
        <p:nvGrpSpPr>
          <p:cNvPr id="27" name="Group 29">
            <a:extLst>
              <a:ext uri="{FF2B5EF4-FFF2-40B4-BE49-F238E27FC236}">
                <a16:creationId xmlns:a16="http://schemas.microsoft.com/office/drawing/2014/main" id="{A280E030-37C4-9C0C-B600-59BF8B511AC1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5470807"/>
            <a:ext cx="917591" cy="929993"/>
            <a:chOff x="2065" y="1551"/>
            <a:chExt cx="1628" cy="1988"/>
          </a:xfrm>
        </p:grpSpPr>
        <p:sp>
          <p:nvSpPr>
            <p:cNvPr id="28" name="Freeform 30">
              <a:extLst>
                <a:ext uri="{FF2B5EF4-FFF2-40B4-BE49-F238E27FC236}">
                  <a16:creationId xmlns:a16="http://schemas.microsoft.com/office/drawing/2014/main" id="{99F68899-5FB9-B25D-4FAD-ED201A220A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9" name="Freeform 31">
              <a:extLst>
                <a:ext uri="{FF2B5EF4-FFF2-40B4-BE49-F238E27FC236}">
                  <a16:creationId xmlns:a16="http://schemas.microsoft.com/office/drawing/2014/main" id="{6BDC8D16-DB50-20A0-A669-40EDA860D5F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0" name="Freeform 32">
              <a:extLst>
                <a:ext uri="{FF2B5EF4-FFF2-40B4-BE49-F238E27FC236}">
                  <a16:creationId xmlns:a16="http://schemas.microsoft.com/office/drawing/2014/main" id="{C0044DEB-F3FC-6006-CF62-55063E8F2E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1" name="Freeform 33">
              <a:extLst>
                <a:ext uri="{FF2B5EF4-FFF2-40B4-BE49-F238E27FC236}">
                  <a16:creationId xmlns:a16="http://schemas.microsoft.com/office/drawing/2014/main" id="{4F99E9E7-D54F-B8AF-9F94-E684D264FD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2" name="Freeform 34">
              <a:extLst>
                <a:ext uri="{FF2B5EF4-FFF2-40B4-BE49-F238E27FC236}">
                  <a16:creationId xmlns:a16="http://schemas.microsoft.com/office/drawing/2014/main" id="{59571365-39E0-582B-3239-1FBB16BA163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3" name="Freeform 35">
              <a:extLst>
                <a:ext uri="{FF2B5EF4-FFF2-40B4-BE49-F238E27FC236}">
                  <a16:creationId xmlns:a16="http://schemas.microsoft.com/office/drawing/2014/main" id="{CEF78C64-EC28-D70D-B68A-674C012CDC4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4" name="Freeform 36">
              <a:extLst>
                <a:ext uri="{FF2B5EF4-FFF2-40B4-BE49-F238E27FC236}">
                  <a16:creationId xmlns:a16="http://schemas.microsoft.com/office/drawing/2014/main" id="{49563583-730B-AACC-3E5C-894D0096D69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5" name="Freeform 37">
              <a:extLst>
                <a:ext uri="{FF2B5EF4-FFF2-40B4-BE49-F238E27FC236}">
                  <a16:creationId xmlns:a16="http://schemas.microsoft.com/office/drawing/2014/main" id="{6944C7A0-FF5D-529A-991A-635AC26A412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6" name="Freeform 38">
              <a:extLst>
                <a:ext uri="{FF2B5EF4-FFF2-40B4-BE49-F238E27FC236}">
                  <a16:creationId xmlns:a16="http://schemas.microsoft.com/office/drawing/2014/main" id="{D38CCA62-A83E-3A57-1D23-1980A0DD82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7" name="Freeform 39">
              <a:extLst>
                <a:ext uri="{FF2B5EF4-FFF2-40B4-BE49-F238E27FC236}">
                  <a16:creationId xmlns:a16="http://schemas.microsoft.com/office/drawing/2014/main" id="{0C9F4E4E-5BCE-D70F-0BE9-C186AC4C1C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8" name="Freeform 40">
              <a:extLst>
                <a:ext uri="{FF2B5EF4-FFF2-40B4-BE49-F238E27FC236}">
                  <a16:creationId xmlns:a16="http://schemas.microsoft.com/office/drawing/2014/main" id="{E9FA7654-6F57-F194-4202-8D6C9B13716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9" name="Freeform 41">
              <a:extLst>
                <a:ext uri="{FF2B5EF4-FFF2-40B4-BE49-F238E27FC236}">
                  <a16:creationId xmlns:a16="http://schemas.microsoft.com/office/drawing/2014/main" id="{D2AA1083-2BBC-9B5D-EDDF-A5309C198B3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0" name="Freeform 42">
              <a:extLst>
                <a:ext uri="{FF2B5EF4-FFF2-40B4-BE49-F238E27FC236}">
                  <a16:creationId xmlns:a16="http://schemas.microsoft.com/office/drawing/2014/main" id="{9F360814-688C-3916-8257-A1850A76A48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1" name="Freeform 43">
              <a:extLst>
                <a:ext uri="{FF2B5EF4-FFF2-40B4-BE49-F238E27FC236}">
                  <a16:creationId xmlns:a16="http://schemas.microsoft.com/office/drawing/2014/main" id="{F3759A89-033C-3479-B4BD-18F5A808D1F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2" name="Freeform 44">
              <a:extLst>
                <a:ext uri="{FF2B5EF4-FFF2-40B4-BE49-F238E27FC236}">
                  <a16:creationId xmlns:a16="http://schemas.microsoft.com/office/drawing/2014/main" id="{29CC9288-3004-360A-D54B-82FF313E942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3" name="Freeform 45">
              <a:extLst>
                <a:ext uri="{FF2B5EF4-FFF2-40B4-BE49-F238E27FC236}">
                  <a16:creationId xmlns:a16="http://schemas.microsoft.com/office/drawing/2014/main" id="{EEAF2C08-CFC3-FE3A-79CE-E60749ECAB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4" name="Freeform 46">
              <a:extLst>
                <a:ext uri="{FF2B5EF4-FFF2-40B4-BE49-F238E27FC236}">
                  <a16:creationId xmlns:a16="http://schemas.microsoft.com/office/drawing/2014/main" id="{FE93226F-0955-84B0-1FA7-E3F9F6E639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sp>
        <p:nvSpPr>
          <p:cNvPr id="45" name="Rectangle 21">
            <a:extLst>
              <a:ext uri="{FF2B5EF4-FFF2-40B4-BE49-F238E27FC236}">
                <a16:creationId xmlns:a16="http://schemas.microsoft.com/office/drawing/2014/main" id="{6969CDB2-A3E4-093A-E74F-AD1A10F54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848" y="2646942"/>
            <a:ext cx="3203091" cy="2154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ts val="0"/>
              </a:spcBef>
              <a:buFontTx/>
              <a:buNone/>
            </a:pPr>
            <a:r>
              <a:rPr lang="en-US" altLang="en-US" sz="2000" i="0" dirty="0"/>
              <a:t>1            </a:t>
            </a:r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000" i="0" dirty="0"/>
              <a:t>1+…+10      </a:t>
            </a:r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000" dirty="0"/>
              <a:t>1+…+100</a:t>
            </a:r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000" dirty="0"/>
              <a:t>1+…+1000</a:t>
            </a:r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000" dirty="0"/>
              <a:t>1+…+10000</a:t>
            </a:r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000" dirty="0"/>
              <a:t>1+…+100000</a:t>
            </a:r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000" dirty="0"/>
              <a:t>1+…+1000000</a:t>
            </a:r>
            <a:endParaRPr lang="en-US" altLang="en-US" sz="2000" i="0" dirty="0"/>
          </a:p>
        </p:txBody>
      </p:sp>
      <p:sp>
        <p:nvSpPr>
          <p:cNvPr id="46" name="Rectangle 21">
            <a:extLst>
              <a:ext uri="{FF2B5EF4-FFF2-40B4-BE49-F238E27FC236}">
                <a16:creationId xmlns:a16="http://schemas.microsoft.com/office/drawing/2014/main" id="{1E016A0F-C535-B15B-2B7C-978906F11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2557" y="2641973"/>
            <a:ext cx="5897043" cy="2154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ts val="0"/>
              </a:spcBef>
              <a:buFontTx/>
              <a:buNone/>
            </a:pPr>
            <a:r>
              <a:rPr lang="en-US" altLang="en-US" sz="2000" i="0" dirty="0"/>
              <a:t>=  ½</a:t>
            </a:r>
            <a:r>
              <a:rPr lang="en-US" altLang="en-US" sz="2000" dirty="0">
                <a:sym typeface="Symbol" pitchFamily="18" charset="2"/>
              </a:rPr>
              <a:t>             1            2 =                       1</a:t>
            </a:r>
            <a:r>
              <a:rPr lang="en-US" altLang="en-US" sz="2000" i="0" dirty="0"/>
              <a:t> </a:t>
            </a:r>
          </a:p>
          <a:p>
            <a:pPr algn="l" eaLnBrk="1" hangingPunct="1">
              <a:spcBef>
                <a:spcPts val="0"/>
              </a:spcBef>
              <a:buFontTx/>
              <a:buNone/>
            </a:pPr>
            <a:r>
              <a:rPr lang="en-US" altLang="en-US" sz="2000" dirty="0"/>
              <a:t>=  ½</a:t>
            </a:r>
            <a:r>
              <a:rPr lang="en-US" altLang="en-US" sz="2000" dirty="0">
                <a:sym typeface="Symbol" pitchFamily="18" charset="2"/>
              </a:rPr>
              <a:t>          </a:t>
            </a:r>
            <a:r>
              <a:rPr lang="en-US" altLang="en-US" sz="2000" dirty="0"/>
              <a:t>10</a:t>
            </a:r>
            <a:r>
              <a:rPr lang="en-US" altLang="en-US" sz="2000" dirty="0">
                <a:sym typeface="Symbol" pitchFamily="18" charset="2"/>
              </a:rPr>
              <a:t>           </a:t>
            </a:r>
            <a:r>
              <a:rPr lang="en-US" altLang="en-US" sz="2000" dirty="0"/>
              <a:t>11</a:t>
            </a:r>
            <a:r>
              <a:rPr lang="en-US" altLang="en-US" sz="2000" dirty="0">
                <a:sym typeface="Symbol" pitchFamily="18" charset="2"/>
              </a:rPr>
              <a:t> =                     55</a:t>
            </a:r>
            <a:endParaRPr lang="en-US" altLang="en-US" sz="2000" dirty="0"/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000" dirty="0"/>
              <a:t>=  ½</a:t>
            </a:r>
            <a:r>
              <a:rPr lang="en-US" altLang="en-US" sz="2000" dirty="0">
                <a:sym typeface="Symbol" pitchFamily="18" charset="2"/>
              </a:rPr>
              <a:t>        </a:t>
            </a:r>
            <a:r>
              <a:rPr lang="en-US" altLang="en-US" sz="2000" dirty="0"/>
              <a:t>100</a:t>
            </a:r>
            <a:r>
              <a:rPr lang="en-US" altLang="en-US" sz="2000" dirty="0">
                <a:sym typeface="Symbol" pitchFamily="18" charset="2"/>
              </a:rPr>
              <a:t>         </a:t>
            </a:r>
            <a:r>
              <a:rPr lang="en-US" altLang="en-US" sz="2000" dirty="0"/>
              <a:t>101</a:t>
            </a:r>
            <a:r>
              <a:rPr lang="en-US" altLang="en-US" sz="2000" dirty="0">
                <a:sym typeface="Symbol" pitchFamily="18" charset="2"/>
              </a:rPr>
              <a:t> =                 505</a:t>
            </a:r>
            <a:r>
              <a:rPr lang="en-US" altLang="en-US" sz="2000" dirty="0"/>
              <a:t>0</a:t>
            </a:r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000" dirty="0"/>
              <a:t>=  ½</a:t>
            </a:r>
            <a:r>
              <a:rPr lang="en-US" altLang="en-US" sz="2000" dirty="0">
                <a:sym typeface="Symbol" pitchFamily="18" charset="2"/>
              </a:rPr>
              <a:t>      </a:t>
            </a:r>
            <a:r>
              <a:rPr lang="en-US" altLang="en-US" sz="2000" dirty="0"/>
              <a:t>1000</a:t>
            </a:r>
            <a:r>
              <a:rPr lang="en-US" altLang="en-US" sz="2000" dirty="0">
                <a:sym typeface="Symbol" pitchFamily="18" charset="2"/>
              </a:rPr>
              <a:t>       </a:t>
            </a:r>
            <a:r>
              <a:rPr lang="en-US" altLang="en-US" sz="2000" dirty="0"/>
              <a:t>1001</a:t>
            </a:r>
            <a:r>
              <a:rPr lang="en-US" altLang="en-US" sz="2000" dirty="0">
                <a:sym typeface="Symbol" pitchFamily="18" charset="2"/>
              </a:rPr>
              <a:t> =             5</a:t>
            </a:r>
            <a:r>
              <a:rPr lang="en-US" altLang="en-US" sz="2000" dirty="0"/>
              <a:t>00500</a:t>
            </a:r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000" dirty="0"/>
              <a:t>=  ½</a:t>
            </a:r>
            <a:r>
              <a:rPr lang="en-US" altLang="en-US" sz="2000" dirty="0">
                <a:sym typeface="Symbol" pitchFamily="18" charset="2"/>
              </a:rPr>
              <a:t>    </a:t>
            </a:r>
            <a:r>
              <a:rPr lang="en-US" altLang="en-US" sz="2000" dirty="0"/>
              <a:t>10000</a:t>
            </a:r>
            <a:r>
              <a:rPr lang="en-US" altLang="en-US" sz="2000" dirty="0">
                <a:sym typeface="Symbol" pitchFamily="18" charset="2"/>
              </a:rPr>
              <a:t>     </a:t>
            </a:r>
            <a:r>
              <a:rPr lang="en-US" altLang="en-US" sz="2000" dirty="0"/>
              <a:t>10001</a:t>
            </a:r>
            <a:r>
              <a:rPr lang="en-US" altLang="en-US" sz="2000" dirty="0">
                <a:sym typeface="Symbol" pitchFamily="18" charset="2"/>
              </a:rPr>
              <a:t> =         5</a:t>
            </a:r>
            <a:r>
              <a:rPr lang="en-US" altLang="en-US" sz="2000" dirty="0"/>
              <a:t>0005000</a:t>
            </a:r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000" dirty="0"/>
              <a:t>=  ½</a:t>
            </a:r>
            <a:r>
              <a:rPr lang="en-US" altLang="en-US" sz="2000" dirty="0">
                <a:sym typeface="Symbol" pitchFamily="18" charset="2"/>
              </a:rPr>
              <a:t>  </a:t>
            </a:r>
            <a:r>
              <a:rPr lang="en-US" altLang="en-US" sz="2000" dirty="0"/>
              <a:t>100000</a:t>
            </a:r>
            <a:r>
              <a:rPr lang="en-US" altLang="en-US" sz="2000" dirty="0">
                <a:sym typeface="Symbol" pitchFamily="18" charset="2"/>
              </a:rPr>
              <a:t>   </a:t>
            </a:r>
            <a:r>
              <a:rPr lang="en-US" altLang="en-US" sz="2000" dirty="0"/>
              <a:t>100001</a:t>
            </a:r>
            <a:r>
              <a:rPr lang="en-US" altLang="en-US" sz="2000" dirty="0">
                <a:sym typeface="Symbol" pitchFamily="18" charset="2"/>
              </a:rPr>
              <a:t> =     5</a:t>
            </a:r>
            <a:r>
              <a:rPr lang="en-US" altLang="en-US" sz="2000" dirty="0"/>
              <a:t>000050000</a:t>
            </a:r>
          </a:p>
          <a:p>
            <a:pPr algn="l" eaLnBrk="1" hangingPunct="1">
              <a:spcBef>
                <a:spcPts val="0"/>
              </a:spcBef>
              <a:buFontTx/>
              <a:buNone/>
            </a:pPr>
            <a:r>
              <a:rPr lang="en-US" altLang="en-US" sz="2000" dirty="0"/>
              <a:t>=  ½</a:t>
            </a:r>
            <a:r>
              <a:rPr lang="en-US" altLang="en-US" sz="2000" dirty="0">
                <a:sym typeface="Symbol" pitchFamily="18" charset="2"/>
              </a:rPr>
              <a:t></a:t>
            </a:r>
            <a:r>
              <a:rPr lang="en-US" altLang="en-US" sz="2000" dirty="0"/>
              <a:t>1000000</a:t>
            </a:r>
            <a:r>
              <a:rPr lang="en-US" altLang="en-US" sz="2000" dirty="0">
                <a:sym typeface="Symbol" pitchFamily="18" charset="2"/>
              </a:rPr>
              <a:t> </a:t>
            </a:r>
            <a:r>
              <a:rPr lang="en-US" altLang="en-US" sz="2000" dirty="0"/>
              <a:t>1000001</a:t>
            </a:r>
            <a:r>
              <a:rPr lang="en-US" altLang="en-US" sz="2000" dirty="0">
                <a:sym typeface="Symbol" pitchFamily="18" charset="2"/>
              </a:rPr>
              <a:t> = 5</a:t>
            </a:r>
            <a:r>
              <a:rPr lang="en-US" altLang="en-US" sz="2000" dirty="0"/>
              <a:t>00000500000</a:t>
            </a:r>
            <a:endParaRPr lang="en-US" altLang="en-US" sz="2000" i="0" dirty="0"/>
          </a:p>
        </p:txBody>
      </p:sp>
      <p:sp>
        <p:nvSpPr>
          <p:cNvPr id="48" name="Rectangle 21">
            <a:extLst>
              <a:ext uri="{FF2B5EF4-FFF2-40B4-BE49-F238E27FC236}">
                <a16:creationId xmlns:a16="http://schemas.microsoft.com/office/drawing/2014/main" id="{E2361607-BF48-FA08-15D8-814CA0837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3757" y="4703564"/>
            <a:ext cx="5897043" cy="2154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ts val="0"/>
              </a:spcBef>
              <a:buFontTx/>
              <a:buNone/>
            </a:pPr>
            <a:r>
              <a:rPr lang="en-US" altLang="en-US" sz="2000" i="0" dirty="0"/>
              <a:t>=  </a:t>
            </a:r>
            <a:r>
              <a:rPr lang="en-US" altLang="en-US" sz="2000" dirty="0">
                <a:sym typeface="Symbol" pitchFamily="18" charset="2"/>
              </a:rPr>
              <a:t>             1            1 =                         1</a:t>
            </a:r>
            <a:r>
              <a:rPr lang="en-US" altLang="en-US" sz="2000" i="0" dirty="0"/>
              <a:t> </a:t>
            </a:r>
          </a:p>
          <a:p>
            <a:pPr algn="l" eaLnBrk="1" hangingPunct="1">
              <a:spcBef>
                <a:spcPts val="0"/>
              </a:spcBef>
              <a:buFontTx/>
              <a:buNone/>
            </a:pPr>
            <a:r>
              <a:rPr lang="en-US" altLang="en-US" sz="2000" dirty="0"/>
              <a:t>=  </a:t>
            </a:r>
            <a:r>
              <a:rPr lang="en-US" altLang="en-US" sz="2000" dirty="0">
                <a:sym typeface="Symbol" pitchFamily="18" charset="2"/>
              </a:rPr>
              <a:t>          </a:t>
            </a:r>
            <a:r>
              <a:rPr lang="en-US" altLang="en-US" sz="2000" dirty="0"/>
              <a:t>10</a:t>
            </a:r>
            <a:r>
              <a:rPr lang="en-US" altLang="en-US" sz="2000" dirty="0">
                <a:sym typeface="Symbol" pitchFamily="18" charset="2"/>
              </a:rPr>
              <a:t>           </a:t>
            </a:r>
            <a:r>
              <a:rPr lang="en-US" altLang="en-US" sz="2000" dirty="0"/>
              <a:t>10</a:t>
            </a:r>
            <a:r>
              <a:rPr lang="en-US" altLang="en-US" sz="2000" dirty="0">
                <a:sym typeface="Symbol" pitchFamily="18" charset="2"/>
              </a:rPr>
              <a:t> =                     100</a:t>
            </a:r>
            <a:endParaRPr lang="en-US" altLang="en-US" sz="2000" dirty="0"/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000" dirty="0"/>
              <a:t>=  </a:t>
            </a:r>
            <a:r>
              <a:rPr lang="en-US" altLang="en-US" sz="2000" dirty="0">
                <a:sym typeface="Symbol" pitchFamily="18" charset="2"/>
              </a:rPr>
              <a:t>        </a:t>
            </a:r>
            <a:r>
              <a:rPr lang="en-US" altLang="en-US" sz="2000" dirty="0"/>
              <a:t>100</a:t>
            </a:r>
            <a:r>
              <a:rPr lang="en-US" altLang="en-US" sz="2000" dirty="0">
                <a:sym typeface="Symbol" pitchFamily="18" charset="2"/>
              </a:rPr>
              <a:t>         </a:t>
            </a:r>
            <a:r>
              <a:rPr lang="en-US" altLang="en-US" sz="2000" dirty="0"/>
              <a:t>100</a:t>
            </a:r>
            <a:r>
              <a:rPr lang="en-US" altLang="en-US" sz="2000" dirty="0">
                <a:sym typeface="Symbol" pitchFamily="18" charset="2"/>
              </a:rPr>
              <a:t> =                 1000</a:t>
            </a:r>
            <a:r>
              <a:rPr lang="en-US" altLang="en-US" sz="2000" dirty="0"/>
              <a:t>0</a:t>
            </a:r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000" dirty="0"/>
              <a:t>=  </a:t>
            </a:r>
            <a:r>
              <a:rPr lang="en-US" altLang="en-US" sz="2000" dirty="0">
                <a:sym typeface="Symbol" pitchFamily="18" charset="2"/>
              </a:rPr>
              <a:t>      </a:t>
            </a:r>
            <a:r>
              <a:rPr lang="en-US" altLang="en-US" sz="2000" dirty="0"/>
              <a:t>1000</a:t>
            </a:r>
            <a:r>
              <a:rPr lang="en-US" altLang="en-US" sz="2000" dirty="0">
                <a:sym typeface="Symbol" pitchFamily="18" charset="2"/>
              </a:rPr>
              <a:t>       </a:t>
            </a:r>
            <a:r>
              <a:rPr lang="en-US" altLang="en-US" sz="2000" dirty="0"/>
              <a:t>1000</a:t>
            </a:r>
            <a:r>
              <a:rPr lang="en-US" altLang="en-US" sz="2000" dirty="0">
                <a:sym typeface="Symbol" pitchFamily="18" charset="2"/>
              </a:rPr>
              <a:t> =             10</a:t>
            </a:r>
            <a:r>
              <a:rPr lang="en-US" altLang="en-US" sz="2000" dirty="0"/>
              <a:t>00000</a:t>
            </a:r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000" dirty="0"/>
              <a:t>=  </a:t>
            </a:r>
            <a:r>
              <a:rPr lang="en-US" altLang="en-US" sz="2000" dirty="0">
                <a:sym typeface="Symbol" pitchFamily="18" charset="2"/>
              </a:rPr>
              <a:t>    </a:t>
            </a:r>
            <a:r>
              <a:rPr lang="en-US" altLang="en-US" sz="2000" dirty="0"/>
              <a:t>10000</a:t>
            </a:r>
            <a:r>
              <a:rPr lang="en-US" altLang="en-US" sz="2000" dirty="0">
                <a:sym typeface="Symbol" pitchFamily="18" charset="2"/>
              </a:rPr>
              <a:t>     </a:t>
            </a:r>
            <a:r>
              <a:rPr lang="en-US" altLang="en-US" sz="2000" dirty="0"/>
              <a:t>10000</a:t>
            </a:r>
            <a:r>
              <a:rPr lang="en-US" altLang="en-US" sz="2000" dirty="0">
                <a:sym typeface="Symbol" pitchFamily="18" charset="2"/>
              </a:rPr>
              <a:t> =         10</a:t>
            </a:r>
            <a:r>
              <a:rPr lang="en-US" altLang="en-US" sz="2000" dirty="0"/>
              <a:t>0000000</a:t>
            </a:r>
          </a:p>
          <a:p>
            <a:pPr algn="l" eaLnBrk="1" hangingPunct="1">
              <a:spcBef>
                <a:spcPts val="0"/>
              </a:spcBef>
              <a:buNone/>
            </a:pPr>
            <a:r>
              <a:rPr lang="en-US" altLang="en-US" sz="2000" dirty="0"/>
              <a:t>=  </a:t>
            </a:r>
            <a:r>
              <a:rPr lang="en-US" altLang="en-US" sz="2000" dirty="0">
                <a:sym typeface="Symbol" pitchFamily="18" charset="2"/>
              </a:rPr>
              <a:t>  </a:t>
            </a:r>
            <a:r>
              <a:rPr lang="en-US" altLang="en-US" sz="2000" dirty="0"/>
              <a:t>100000</a:t>
            </a:r>
            <a:r>
              <a:rPr lang="en-US" altLang="en-US" sz="2000" dirty="0">
                <a:sym typeface="Symbol" pitchFamily="18" charset="2"/>
              </a:rPr>
              <a:t>   </a:t>
            </a:r>
            <a:r>
              <a:rPr lang="en-US" altLang="en-US" sz="2000" dirty="0"/>
              <a:t>100000</a:t>
            </a:r>
            <a:r>
              <a:rPr lang="en-US" altLang="en-US" sz="2000" dirty="0">
                <a:sym typeface="Symbol" pitchFamily="18" charset="2"/>
              </a:rPr>
              <a:t> =     10</a:t>
            </a:r>
            <a:r>
              <a:rPr lang="en-US" altLang="en-US" sz="2000" dirty="0"/>
              <a:t>000000000</a:t>
            </a:r>
          </a:p>
          <a:p>
            <a:pPr algn="l" eaLnBrk="1" hangingPunct="1">
              <a:spcBef>
                <a:spcPts val="0"/>
              </a:spcBef>
              <a:buFontTx/>
              <a:buNone/>
            </a:pPr>
            <a:r>
              <a:rPr lang="en-US" altLang="en-US" sz="2000" dirty="0"/>
              <a:t>=  1000000</a:t>
            </a:r>
            <a:r>
              <a:rPr lang="en-US" altLang="en-US" sz="2000" dirty="0">
                <a:sym typeface="Symbol" pitchFamily="18" charset="2"/>
              </a:rPr>
              <a:t> </a:t>
            </a:r>
            <a:r>
              <a:rPr lang="en-US" altLang="en-US" sz="2000" dirty="0"/>
              <a:t>1000000</a:t>
            </a:r>
            <a:r>
              <a:rPr lang="en-US" altLang="en-US" sz="2000" dirty="0">
                <a:sym typeface="Symbol" pitchFamily="18" charset="2"/>
              </a:rPr>
              <a:t> = 10</a:t>
            </a:r>
            <a:r>
              <a:rPr lang="en-US" altLang="en-US" sz="2000" dirty="0"/>
              <a:t>00000000000</a:t>
            </a:r>
            <a:endParaRPr lang="en-US" altLang="en-US" sz="2000" i="0" dirty="0"/>
          </a:p>
        </p:txBody>
      </p:sp>
      <p:sp>
        <p:nvSpPr>
          <p:cNvPr id="2" name="AutoShape 35">
            <a:extLst>
              <a:ext uri="{FF2B5EF4-FFF2-40B4-BE49-F238E27FC236}">
                <a16:creationId xmlns:a16="http://schemas.microsoft.com/office/drawing/2014/main" id="{B491FA11-1A64-437E-90B5-B791DDE29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791" y="4998283"/>
            <a:ext cx="3488209" cy="1631117"/>
          </a:xfrm>
          <a:prstGeom prst="wedgeRoundRectCallout">
            <a:avLst>
              <a:gd name="adj1" fmla="val -53324"/>
              <a:gd name="adj2" fmla="val -21789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This is too much detail.</a:t>
            </a:r>
          </a:p>
          <a:p>
            <a:pPr marL="342900" indent="-342900" defTabSz="685800" eaLnBrk="1" fontAlgn="auto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2400" dirty="0">
                <a:solidFill>
                  <a:srgbClr val="FFFFFF"/>
                </a:solidFill>
              </a:rPr>
              <a:t>Drop the +1.</a:t>
            </a:r>
          </a:p>
          <a:p>
            <a:pPr marL="342900" indent="-342900" defTabSz="685800" eaLnBrk="1" fontAlgn="auto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2400" dirty="0">
                <a:solidFill>
                  <a:srgbClr val="FFFFFF"/>
                </a:solidFill>
              </a:rPr>
              <a:t>Drop the ½ . </a:t>
            </a:r>
          </a:p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Close enough. </a:t>
            </a:r>
          </a:p>
          <a:p>
            <a:pPr marL="342900" indent="-342900" defTabSz="685800" eaLnBrk="1" fontAlgn="auto" hangingPunct="1">
              <a:spcBef>
                <a:spcPct val="0"/>
              </a:spcBef>
              <a:spcAft>
                <a:spcPts val="0"/>
              </a:spcAft>
            </a:pPr>
            <a:endParaRPr lang="en-US" altLang="en-US" sz="2400" dirty="0">
              <a:solidFill>
                <a:srgbClr val="FFFFFF"/>
              </a:solidFill>
            </a:endParaRPr>
          </a:p>
        </p:txBody>
      </p:sp>
      <p:grpSp>
        <p:nvGrpSpPr>
          <p:cNvPr id="3" name="Group 85">
            <a:extLst>
              <a:ext uri="{FF2B5EF4-FFF2-40B4-BE49-F238E27FC236}">
                <a16:creationId xmlns:a16="http://schemas.microsoft.com/office/drawing/2014/main" id="{D1B8EA7A-DD7C-36F9-4996-9E29D835C366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1671638"/>
            <a:ext cx="2062163" cy="814388"/>
            <a:chOff x="336" y="960"/>
            <a:chExt cx="1299" cy="513"/>
          </a:xfrm>
        </p:grpSpPr>
        <p:sp>
          <p:nvSpPr>
            <p:cNvPr id="4" name="Text Box 78">
              <a:extLst>
                <a:ext uri="{FF2B5EF4-FFF2-40B4-BE49-F238E27FC236}">
                  <a16:creationId xmlns:a16="http://schemas.microsoft.com/office/drawing/2014/main" id="{E921AF0C-55CB-3CD0-BEB5-216FFDE7DC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053"/>
              <a:ext cx="4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S</a:t>
              </a:r>
              <a:r>
                <a:rPr lang="en-US" altLang="en-US" sz="2400" i="0"/>
                <a:t> = </a:t>
              </a:r>
            </a:p>
          </p:txBody>
        </p:sp>
        <p:sp>
          <p:nvSpPr>
            <p:cNvPr id="5" name="Text Box 79">
              <a:extLst>
                <a:ext uri="{FF2B5EF4-FFF2-40B4-BE49-F238E27FC236}">
                  <a16:creationId xmlns:a16="http://schemas.microsoft.com/office/drawing/2014/main" id="{9A02B3E7-A8A6-5B84-7D0E-ADCEF4B335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2" y="1050"/>
              <a:ext cx="55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latin typeface="Symbol" pitchFamily="18" charset="2"/>
                  <a:cs typeface="Arial" pitchFamily="34" charset="0"/>
                </a:rPr>
                <a:t>Q(</a:t>
              </a:r>
              <a:r>
                <a:rPr lang="en-US" altLang="en-US" sz="2400" dirty="0"/>
                <a:t>n</a:t>
              </a:r>
              <a:r>
                <a:rPr lang="en-US" altLang="en-US" sz="2400" baseline="30000" dirty="0"/>
                <a:t>2</a:t>
              </a:r>
              <a:r>
                <a:rPr lang="en-US" altLang="en-US" sz="2400" i="0" dirty="0"/>
                <a:t>)</a:t>
              </a:r>
            </a:p>
          </p:txBody>
        </p:sp>
        <p:sp>
          <p:nvSpPr>
            <p:cNvPr id="9" name="Rectangle 84">
              <a:extLst>
                <a:ext uri="{FF2B5EF4-FFF2-40B4-BE49-F238E27FC236}">
                  <a16:creationId xmlns:a16="http://schemas.microsoft.com/office/drawing/2014/main" id="{CE0E0A09-86FA-A291-DFEA-45787061D3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960"/>
              <a:ext cx="1299" cy="513"/>
            </a:xfrm>
            <a:prstGeom prst="rect">
              <a:avLst/>
            </a:prstGeom>
            <a:noFill/>
            <a:ln w="50800">
              <a:solidFill>
                <a:srgbClr val="33CC3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521330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85"/>
          <p:cNvGrpSpPr>
            <a:grpSpLocks/>
          </p:cNvGrpSpPr>
          <p:nvPr/>
        </p:nvGrpSpPr>
        <p:grpSpPr bwMode="auto">
          <a:xfrm>
            <a:off x="1600200" y="1666875"/>
            <a:ext cx="2311400" cy="847725"/>
            <a:chOff x="336" y="957"/>
            <a:chExt cx="1456" cy="534"/>
          </a:xfrm>
        </p:grpSpPr>
        <p:sp>
          <p:nvSpPr>
            <p:cNvPr id="146442" name="Text Box 78"/>
            <p:cNvSpPr txBox="1">
              <a:spLocks noChangeArrowheads="1"/>
            </p:cNvSpPr>
            <p:nvPr/>
          </p:nvSpPr>
          <p:spPr bwMode="auto">
            <a:xfrm>
              <a:off x="432" y="1053"/>
              <a:ext cx="4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S</a:t>
              </a:r>
              <a:r>
                <a:rPr lang="en-US" altLang="en-US" sz="2400" i="0"/>
                <a:t> = </a:t>
              </a:r>
            </a:p>
          </p:txBody>
        </p:sp>
        <p:sp>
          <p:nvSpPr>
            <p:cNvPr id="146443" name="Text Box 79"/>
            <p:cNvSpPr txBox="1">
              <a:spLocks noChangeArrowheads="1"/>
            </p:cNvSpPr>
            <p:nvPr/>
          </p:nvSpPr>
          <p:spPr bwMode="auto">
            <a:xfrm>
              <a:off x="925" y="957"/>
              <a:ext cx="69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/>
                <a:t>n</a:t>
              </a:r>
              <a:r>
                <a:rPr lang="en-US" altLang="en-US" sz="2400" i="0" dirty="0"/>
                <a:t> (</a:t>
              </a:r>
              <a:r>
                <a:rPr lang="en-US" altLang="en-US" sz="2400" dirty="0"/>
                <a:t>n</a:t>
              </a:r>
              <a:r>
                <a:rPr lang="en-US" altLang="en-US" sz="2400" i="0" dirty="0"/>
                <a:t>+1)</a:t>
              </a:r>
            </a:p>
          </p:txBody>
        </p:sp>
        <p:sp>
          <p:nvSpPr>
            <p:cNvPr id="146444" name="Text Box 80"/>
            <p:cNvSpPr txBox="1">
              <a:spLocks noChangeArrowheads="1"/>
            </p:cNvSpPr>
            <p:nvPr/>
          </p:nvSpPr>
          <p:spPr bwMode="auto">
            <a:xfrm>
              <a:off x="1167" y="1200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0" dirty="0"/>
                <a:t>2</a:t>
              </a:r>
            </a:p>
          </p:txBody>
        </p:sp>
        <p:sp>
          <p:nvSpPr>
            <p:cNvPr id="146445" name="Line 82"/>
            <p:cNvSpPr>
              <a:spLocks noChangeShapeType="1"/>
            </p:cNvSpPr>
            <p:nvPr/>
          </p:nvSpPr>
          <p:spPr bwMode="auto">
            <a:xfrm>
              <a:off x="912" y="1218"/>
              <a:ext cx="72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146446" name="Rectangle 84"/>
            <p:cNvSpPr>
              <a:spLocks noChangeArrowheads="1"/>
            </p:cNvSpPr>
            <p:nvPr/>
          </p:nvSpPr>
          <p:spPr bwMode="auto">
            <a:xfrm>
              <a:off x="336" y="960"/>
              <a:ext cx="1456" cy="513"/>
            </a:xfrm>
            <a:prstGeom prst="rect">
              <a:avLst/>
            </a:prstGeom>
            <a:noFill/>
            <a:ln w="50800">
              <a:solidFill>
                <a:srgbClr val="33CC3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400" dirty="0"/>
            </a:p>
          </p:txBody>
        </p:sp>
      </p:grpSp>
      <p:sp>
        <p:nvSpPr>
          <p:cNvPr id="146441" name="Rectangle 87"/>
          <p:cNvSpPr>
            <a:spLocks noChangeArrowheads="1"/>
          </p:cNvSpPr>
          <p:nvPr/>
        </p:nvSpPr>
        <p:spPr bwMode="auto">
          <a:xfrm>
            <a:off x="685800" y="76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chemeClr val="tx2"/>
                </a:solidFill>
              </a:rPr>
              <a:t>Adding Made Easy</a:t>
            </a:r>
          </a:p>
        </p:txBody>
      </p:sp>
      <p:sp>
        <p:nvSpPr>
          <p:cNvPr id="146516" name="Rectangle 4">
            <a:extLst>
              <a:ext uri="{FF2B5EF4-FFF2-40B4-BE49-F238E27FC236}">
                <a16:creationId xmlns:a16="http://schemas.microsoft.com/office/drawing/2014/main" id="{85F6D0DD-03A4-469D-DA08-59613427E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494" y="1144587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1</a:t>
            </a:r>
            <a:endParaRPr lang="en-US" altLang="en-US" sz="2400" b="1" i="0"/>
          </a:p>
        </p:txBody>
      </p:sp>
      <p:sp>
        <p:nvSpPr>
          <p:cNvPr id="146517" name="Rectangle 5">
            <a:extLst>
              <a:ext uri="{FF2B5EF4-FFF2-40B4-BE49-F238E27FC236}">
                <a16:creationId xmlns:a16="http://schemas.microsoft.com/office/drawing/2014/main" id="{49297647-6945-FAC6-A9C1-6E64B3909A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11" y="1144587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+</a:t>
            </a:r>
            <a:endParaRPr lang="en-US" altLang="en-US" sz="2400" b="1" i="0"/>
          </a:p>
        </p:txBody>
      </p:sp>
      <p:sp>
        <p:nvSpPr>
          <p:cNvPr id="146518" name="Rectangle 6">
            <a:extLst>
              <a:ext uri="{FF2B5EF4-FFF2-40B4-BE49-F238E27FC236}">
                <a16:creationId xmlns:a16="http://schemas.microsoft.com/office/drawing/2014/main" id="{2A6195EE-4E8A-A442-8119-3332A680C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9381" y="1144587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2</a:t>
            </a:r>
            <a:endParaRPr lang="en-US" altLang="en-US" sz="2400" b="1" i="0"/>
          </a:p>
        </p:txBody>
      </p:sp>
      <p:sp>
        <p:nvSpPr>
          <p:cNvPr id="146519" name="Rectangle 7">
            <a:extLst>
              <a:ext uri="{FF2B5EF4-FFF2-40B4-BE49-F238E27FC236}">
                <a16:creationId xmlns:a16="http://schemas.microsoft.com/office/drawing/2014/main" id="{56DFF3F5-78C9-E3D9-38DA-D64EA0968B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5199" y="1144587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+</a:t>
            </a:r>
            <a:endParaRPr lang="en-US" altLang="en-US" sz="2400" b="1" i="0"/>
          </a:p>
        </p:txBody>
      </p:sp>
      <p:sp>
        <p:nvSpPr>
          <p:cNvPr id="146520" name="Rectangle 8">
            <a:extLst>
              <a:ext uri="{FF2B5EF4-FFF2-40B4-BE49-F238E27FC236}">
                <a16:creationId xmlns:a16="http://schemas.microsoft.com/office/drawing/2014/main" id="{B9DECC10-8234-2068-FA57-45186CF5D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0269" y="1144587"/>
            <a:ext cx="1538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3</a:t>
            </a:r>
            <a:endParaRPr lang="en-US" altLang="en-US" sz="2400" b="1" i="0"/>
          </a:p>
        </p:txBody>
      </p:sp>
      <p:sp>
        <p:nvSpPr>
          <p:cNvPr id="146521" name="Rectangle 9">
            <a:extLst>
              <a:ext uri="{FF2B5EF4-FFF2-40B4-BE49-F238E27FC236}">
                <a16:creationId xmlns:a16="http://schemas.microsoft.com/office/drawing/2014/main" id="{28022775-0EA8-F6F0-1E44-E6B695455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6086" y="1144587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+</a:t>
            </a:r>
            <a:endParaRPr lang="en-US" altLang="en-US" sz="2400" b="1" i="0"/>
          </a:p>
        </p:txBody>
      </p:sp>
      <p:sp>
        <p:nvSpPr>
          <p:cNvPr id="146522" name="Rectangle 10">
            <a:extLst>
              <a:ext uri="{FF2B5EF4-FFF2-40B4-BE49-F238E27FC236}">
                <a16:creationId xmlns:a16="http://schemas.microsoft.com/office/drawing/2014/main" id="{E45186E2-FD7D-3922-F968-E870406F52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7178" y="1144587"/>
            <a:ext cx="3847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. . .</a:t>
            </a:r>
            <a:endParaRPr lang="en-US" altLang="en-US" sz="2400" b="1" i="0"/>
          </a:p>
        </p:txBody>
      </p:sp>
      <p:sp>
        <p:nvSpPr>
          <p:cNvPr id="146523" name="Rectangle 11">
            <a:extLst>
              <a:ext uri="{FF2B5EF4-FFF2-40B4-BE49-F238E27FC236}">
                <a16:creationId xmlns:a16="http://schemas.microsoft.com/office/drawing/2014/main" id="{8625AED1-3FB9-2161-B7EA-A5215C284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5377" y="1144587"/>
            <a:ext cx="2516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+ </a:t>
            </a:r>
            <a:endParaRPr lang="en-US" altLang="en-US" sz="2400" b="1" i="0"/>
          </a:p>
        </p:txBody>
      </p:sp>
      <p:sp>
        <p:nvSpPr>
          <p:cNvPr id="146524" name="Rectangle 12">
            <a:extLst>
              <a:ext uri="{FF2B5EF4-FFF2-40B4-BE49-F238E27FC236}">
                <a16:creationId xmlns:a16="http://schemas.microsoft.com/office/drawing/2014/main" id="{9FE9720E-11C3-6D26-AD88-43241ABEA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1144587"/>
            <a:ext cx="4280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FFFF"/>
                </a:solidFill>
              </a:rPr>
              <a:t>n</a:t>
            </a:r>
            <a:r>
              <a:rPr lang="en-US" altLang="en-US" sz="2400" b="1" i="0">
                <a:solidFill>
                  <a:srgbClr val="FFFFFF"/>
                </a:solidFill>
              </a:rPr>
              <a:t>-1</a:t>
            </a:r>
            <a:endParaRPr lang="en-US" altLang="en-US" sz="2400" b="1" i="0"/>
          </a:p>
        </p:txBody>
      </p:sp>
      <p:sp>
        <p:nvSpPr>
          <p:cNvPr id="146525" name="Rectangle 13">
            <a:extLst>
              <a:ext uri="{FF2B5EF4-FFF2-40B4-BE49-F238E27FC236}">
                <a16:creationId xmlns:a16="http://schemas.microsoft.com/office/drawing/2014/main" id="{0FFDD740-7DFB-DEAD-CED9-D8041F5B71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9336" y="1144587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+</a:t>
            </a:r>
            <a:endParaRPr lang="en-US" altLang="en-US" sz="2400" b="1" i="0"/>
          </a:p>
        </p:txBody>
      </p:sp>
      <p:sp>
        <p:nvSpPr>
          <p:cNvPr id="146526" name="Rectangle 14">
            <a:extLst>
              <a:ext uri="{FF2B5EF4-FFF2-40B4-BE49-F238E27FC236}">
                <a16:creationId xmlns:a16="http://schemas.microsoft.com/office/drawing/2014/main" id="{90B9E449-5163-6D26-5B81-371DCD3981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0352" y="1144587"/>
            <a:ext cx="17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FFFF"/>
                </a:solidFill>
              </a:rPr>
              <a:t>n</a:t>
            </a:r>
            <a:endParaRPr lang="en-US" altLang="en-US" sz="2400" b="1"/>
          </a:p>
        </p:txBody>
      </p:sp>
      <p:sp>
        <p:nvSpPr>
          <p:cNvPr id="146527" name="Rectangle 15">
            <a:extLst>
              <a:ext uri="{FF2B5EF4-FFF2-40B4-BE49-F238E27FC236}">
                <a16:creationId xmlns:a16="http://schemas.microsoft.com/office/drawing/2014/main" id="{5A87F03F-877E-E137-5902-6B94DC272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0224" y="1144587"/>
            <a:ext cx="1747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0">
                <a:solidFill>
                  <a:srgbClr val="FFFFFF"/>
                </a:solidFill>
              </a:rPr>
              <a:t>=</a:t>
            </a:r>
            <a:endParaRPr lang="en-US" altLang="en-US" sz="2400" b="1" i="0"/>
          </a:p>
        </p:txBody>
      </p:sp>
      <p:sp>
        <p:nvSpPr>
          <p:cNvPr id="146528" name="Rectangle 16">
            <a:extLst>
              <a:ext uri="{FF2B5EF4-FFF2-40B4-BE49-F238E27FC236}">
                <a16:creationId xmlns:a16="http://schemas.microsoft.com/office/drawing/2014/main" id="{327A7F3E-1E65-7774-B3EA-A9B8C46A8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6002" y="1144587"/>
            <a:ext cx="17152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FFFF"/>
                </a:solidFill>
              </a:rPr>
              <a:t>S</a:t>
            </a:r>
            <a:endParaRPr lang="en-US" altLang="en-US" sz="2400" b="1"/>
          </a:p>
        </p:txBody>
      </p:sp>
      <p:grpSp>
        <p:nvGrpSpPr>
          <p:cNvPr id="6" name="Group 85">
            <a:extLst>
              <a:ext uri="{FF2B5EF4-FFF2-40B4-BE49-F238E27FC236}">
                <a16:creationId xmlns:a16="http://schemas.microsoft.com/office/drawing/2014/main" id="{6E94FEEA-4EB6-15C5-EF48-C34BCA7B7F05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1671638"/>
            <a:ext cx="2062163" cy="814388"/>
            <a:chOff x="336" y="960"/>
            <a:chExt cx="1299" cy="513"/>
          </a:xfrm>
        </p:grpSpPr>
        <p:sp>
          <p:nvSpPr>
            <p:cNvPr id="8" name="Text Box 78">
              <a:extLst>
                <a:ext uri="{FF2B5EF4-FFF2-40B4-BE49-F238E27FC236}">
                  <a16:creationId xmlns:a16="http://schemas.microsoft.com/office/drawing/2014/main" id="{6B2960ED-6A4E-4409-64A7-6CD738F806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053"/>
              <a:ext cx="4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S</a:t>
              </a:r>
              <a:r>
                <a:rPr lang="en-US" altLang="en-US" sz="2400" i="0"/>
                <a:t> = </a:t>
              </a:r>
            </a:p>
          </p:txBody>
        </p:sp>
        <p:sp>
          <p:nvSpPr>
            <p:cNvPr id="10" name="Text Box 79">
              <a:extLst>
                <a:ext uri="{FF2B5EF4-FFF2-40B4-BE49-F238E27FC236}">
                  <a16:creationId xmlns:a16="http://schemas.microsoft.com/office/drawing/2014/main" id="{F879C1C1-9796-1AA4-3045-C0B5D62373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2" y="1050"/>
              <a:ext cx="55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latin typeface="Symbol" pitchFamily="18" charset="2"/>
                  <a:cs typeface="Arial" pitchFamily="34" charset="0"/>
                </a:rPr>
                <a:t>Q(</a:t>
              </a:r>
              <a:r>
                <a:rPr lang="en-US" altLang="en-US" sz="2400" dirty="0"/>
                <a:t>n</a:t>
              </a:r>
              <a:r>
                <a:rPr lang="en-US" altLang="en-US" sz="2400" baseline="30000" dirty="0"/>
                <a:t>2</a:t>
              </a:r>
              <a:r>
                <a:rPr lang="en-US" altLang="en-US" sz="2400" i="0" dirty="0"/>
                <a:t>)</a:t>
              </a:r>
            </a:p>
          </p:txBody>
        </p:sp>
        <p:sp>
          <p:nvSpPr>
            <p:cNvPr id="11" name="Rectangle 84">
              <a:extLst>
                <a:ext uri="{FF2B5EF4-FFF2-40B4-BE49-F238E27FC236}">
                  <a16:creationId xmlns:a16="http://schemas.microsoft.com/office/drawing/2014/main" id="{E782A69B-C8CC-21F7-7AE7-7995B28417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960"/>
              <a:ext cx="1299" cy="513"/>
            </a:xfrm>
            <a:prstGeom prst="rect">
              <a:avLst/>
            </a:prstGeom>
            <a:noFill/>
            <a:ln w="50800">
              <a:solidFill>
                <a:srgbClr val="33CC3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400" dirty="0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0BC731CC-E401-6752-40ED-FABFDC2A22D0}"/>
              </a:ext>
            </a:extLst>
          </p:cNvPr>
          <p:cNvGrpSpPr/>
          <p:nvPr/>
        </p:nvGrpSpPr>
        <p:grpSpPr>
          <a:xfrm>
            <a:off x="1129196" y="2620665"/>
            <a:ext cx="3071813" cy="3651250"/>
            <a:chOff x="5848350" y="2180273"/>
            <a:chExt cx="3071813" cy="3651250"/>
          </a:xfrm>
        </p:grpSpPr>
        <p:sp>
          <p:nvSpPr>
            <p:cNvPr id="13" name="Rectangle 2">
              <a:extLst>
                <a:ext uri="{FF2B5EF4-FFF2-40B4-BE49-F238E27FC236}">
                  <a16:creationId xmlns:a16="http://schemas.microsoft.com/office/drawing/2014/main" id="{4A451CD9-D081-C9E7-A8BB-63E03E439E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1888" y="2250123"/>
              <a:ext cx="2697162" cy="3219450"/>
            </a:xfrm>
            <a:prstGeom prst="rect">
              <a:avLst/>
            </a:prstGeom>
            <a:solidFill>
              <a:schemeClr val="bg2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i="0"/>
            </a:p>
          </p:txBody>
        </p:sp>
        <p:grpSp>
          <p:nvGrpSpPr>
            <p:cNvPr id="14" name="Group 4">
              <a:extLst>
                <a:ext uri="{FF2B5EF4-FFF2-40B4-BE49-F238E27FC236}">
                  <a16:creationId xmlns:a16="http://schemas.microsoft.com/office/drawing/2014/main" id="{974468F8-641F-924B-EC28-66FDA3DF5F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8400" y="2783523"/>
              <a:ext cx="2671763" cy="2667000"/>
              <a:chOff x="3932" y="2643"/>
              <a:chExt cx="1683" cy="1680"/>
            </a:xfrm>
          </p:grpSpPr>
          <p:sp>
            <p:nvSpPr>
              <p:cNvPr id="60" name="Oval 5">
                <a:extLst>
                  <a:ext uri="{FF2B5EF4-FFF2-40B4-BE49-F238E27FC236}">
                    <a16:creationId xmlns:a16="http://schemas.microsoft.com/office/drawing/2014/main" id="{56757A68-00C9-3747-AD3A-2F98053389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0789243">
                <a:off x="4942" y="3650"/>
                <a:ext cx="336" cy="33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61" name="Oval 6">
                <a:extLst>
                  <a:ext uri="{FF2B5EF4-FFF2-40B4-BE49-F238E27FC236}">
                    <a16:creationId xmlns:a16="http://schemas.microsoft.com/office/drawing/2014/main" id="{2975D126-D545-353B-BE7C-ACEE5C555B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0789243">
                <a:off x="4940" y="3986"/>
                <a:ext cx="336" cy="33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62" name="Oval 7">
                <a:extLst>
                  <a:ext uri="{FF2B5EF4-FFF2-40B4-BE49-F238E27FC236}">
                    <a16:creationId xmlns:a16="http://schemas.microsoft.com/office/drawing/2014/main" id="{33DE004E-31F0-91A7-7884-7E5D4DD9CD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0789243">
                <a:off x="5278" y="3651"/>
                <a:ext cx="336" cy="33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63" name="Oval 8">
                <a:extLst>
                  <a:ext uri="{FF2B5EF4-FFF2-40B4-BE49-F238E27FC236}">
                    <a16:creationId xmlns:a16="http://schemas.microsoft.com/office/drawing/2014/main" id="{343500A4-EAEA-F2D9-5824-4C213D5CF0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0789243">
                <a:off x="3932" y="3982"/>
                <a:ext cx="336" cy="33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146496" name="Oval 9">
                <a:extLst>
                  <a:ext uri="{FF2B5EF4-FFF2-40B4-BE49-F238E27FC236}">
                    <a16:creationId xmlns:a16="http://schemas.microsoft.com/office/drawing/2014/main" id="{A75021FE-4639-6F77-3553-A003CCB285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0789243">
                <a:off x="4268" y="3983"/>
                <a:ext cx="336" cy="33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146497" name="Oval 10">
                <a:extLst>
                  <a:ext uri="{FF2B5EF4-FFF2-40B4-BE49-F238E27FC236}">
                    <a16:creationId xmlns:a16="http://schemas.microsoft.com/office/drawing/2014/main" id="{3384F2EB-CD9D-D2C1-2599-EF62071F52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0789243">
                <a:off x="4604" y="3984"/>
                <a:ext cx="336" cy="33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146498" name="Oval 11">
                <a:extLst>
                  <a:ext uri="{FF2B5EF4-FFF2-40B4-BE49-F238E27FC236}">
                    <a16:creationId xmlns:a16="http://schemas.microsoft.com/office/drawing/2014/main" id="{CFA2F2E6-3452-4EF7-6F1E-D035901913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0789243">
                <a:off x="5276" y="3987"/>
                <a:ext cx="336" cy="33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146499" name="Oval 12">
                <a:extLst>
                  <a:ext uri="{FF2B5EF4-FFF2-40B4-BE49-F238E27FC236}">
                    <a16:creationId xmlns:a16="http://schemas.microsoft.com/office/drawing/2014/main" id="{23AE283C-3CD9-3D87-876C-8E4934958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0789243">
                <a:off x="4607" y="3313"/>
                <a:ext cx="336" cy="33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146500" name="Oval 13">
                <a:extLst>
                  <a:ext uri="{FF2B5EF4-FFF2-40B4-BE49-F238E27FC236}">
                    <a16:creationId xmlns:a16="http://schemas.microsoft.com/office/drawing/2014/main" id="{F91716B3-E332-FE92-AAAA-602B35DEDE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0789243">
                <a:off x="4943" y="3314"/>
                <a:ext cx="336" cy="33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146501" name="Oval 14">
                <a:extLst>
                  <a:ext uri="{FF2B5EF4-FFF2-40B4-BE49-F238E27FC236}">
                    <a16:creationId xmlns:a16="http://schemas.microsoft.com/office/drawing/2014/main" id="{77AA020E-AFB4-E373-F66A-794F4143BA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0789243">
                <a:off x="5279" y="3315"/>
                <a:ext cx="336" cy="33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146502" name="Oval 15">
                <a:extLst>
                  <a:ext uri="{FF2B5EF4-FFF2-40B4-BE49-F238E27FC236}">
                    <a16:creationId xmlns:a16="http://schemas.microsoft.com/office/drawing/2014/main" id="{BBB57036-0F49-60D5-1556-81F691E2D7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0789243">
                <a:off x="4270" y="3647"/>
                <a:ext cx="336" cy="33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146503" name="Oval 16">
                <a:extLst>
                  <a:ext uri="{FF2B5EF4-FFF2-40B4-BE49-F238E27FC236}">
                    <a16:creationId xmlns:a16="http://schemas.microsoft.com/office/drawing/2014/main" id="{B7DAE1BF-B1B5-A553-9B60-AD94285604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0789243">
                <a:off x="4606" y="3648"/>
                <a:ext cx="336" cy="33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146504" name="Oval 17">
                <a:extLst>
                  <a:ext uri="{FF2B5EF4-FFF2-40B4-BE49-F238E27FC236}">
                    <a16:creationId xmlns:a16="http://schemas.microsoft.com/office/drawing/2014/main" id="{664FE3A3-0FAE-5ED8-DE02-E12B288FBC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0789243">
                <a:off x="5276" y="2643"/>
                <a:ext cx="336" cy="33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146505" name="Oval 18">
                <a:extLst>
                  <a:ext uri="{FF2B5EF4-FFF2-40B4-BE49-F238E27FC236}">
                    <a16:creationId xmlns:a16="http://schemas.microsoft.com/office/drawing/2014/main" id="{DD3067C4-DB28-DD36-A60D-4B9DF55089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0789243">
                <a:off x="4944" y="2978"/>
                <a:ext cx="336" cy="33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  <p:sp>
            <p:nvSpPr>
              <p:cNvPr id="146506" name="Oval 19">
                <a:extLst>
                  <a:ext uri="{FF2B5EF4-FFF2-40B4-BE49-F238E27FC236}">
                    <a16:creationId xmlns:a16="http://schemas.microsoft.com/office/drawing/2014/main" id="{57063291-A1A3-6D69-197C-A04B89B827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10789243">
                <a:off x="5276" y="2979"/>
                <a:ext cx="336" cy="336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3000"/>
              </a:p>
            </p:txBody>
          </p:sp>
        </p:grpSp>
        <p:grpSp>
          <p:nvGrpSpPr>
            <p:cNvPr id="15" name="Group 49">
              <a:extLst>
                <a:ext uri="{FF2B5EF4-FFF2-40B4-BE49-F238E27FC236}">
                  <a16:creationId xmlns:a16="http://schemas.microsoft.com/office/drawing/2014/main" id="{162139A1-F032-480D-5309-C887B96848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48350" y="2180273"/>
              <a:ext cx="2952750" cy="3651250"/>
              <a:chOff x="3684" y="1684"/>
              <a:chExt cx="1860" cy="2300"/>
            </a:xfrm>
          </p:grpSpPr>
          <p:sp>
            <p:nvSpPr>
              <p:cNvPr id="53" name="Text Box 50">
                <a:extLst>
                  <a:ext uri="{FF2B5EF4-FFF2-40B4-BE49-F238E27FC236}">
                    <a16:creationId xmlns:a16="http://schemas.microsoft.com/office/drawing/2014/main" id="{299FFE95-E92C-5899-7C10-FE67760731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6" y="3772"/>
                <a:ext cx="166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433" tIns="45717" rIns="91433" bIns="45717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i="0">
                    <a:solidFill>
                      <a:schemeClr val="folHlink"/>
                    </a:solidFill>
                  </a:rPr>
                  <a:t> </a:t>
                </a:r>
                <a:r>
                  <a:rPr lang="en-US" altLang="en-US" sz="1600" b="1">
                    <a:solidFill>
                      <a:schemeClr val="folHlink"/>
                    </a:solidFill>
                  </a:rPr>
                  <a:t>n</a:t>
                </a:r>
                <a:r>
                  <a:rPr lang="en-US" altLang="en-US" sz="1600" b="1" i="0">
                    <a:solidFill>
                      <a:schemeClr val="folHlink"/>
                    </a:solidFill>
                  </a:rPr>
                  <a:t>+1   </a:t>
                </a:r>
                <a:r>
                  <a:rPr lang="en-US" altLang="en-US" sz="1600" b="1">
                    <a:solidFill>
                      <a:schemeClr val="folHlink"/>
                    </a:solidFill>
                  </a:rPr>
                  <a:t>n</a:t>
                </a:r>
                <a:r>
                  <a:rPr lang="en-US" altLang="en-US" sz="1600" b="1" i="0">
                    <a:solidFill>
                      <a:schemeClr val="folHlink"/>
                    </a:solidFill>
                  </a:rPr>
                  <a:t>+1    </a:t>
                </a:r>
                <a:r>
                  <a:rPr lang="en-US" altLang="en-US" sz="1600" b="1">
                    <a:solidFill>
                      <a:schemeClr val="folHlink"/>
                    </a:solidFill>
                  </a:rPr>
                  <a:t>n</a:t>
                </a:r>
                <a:r>
                  <a:rPr lang="en-US" altLang="en-US" sz="1600" b="1" i="0">
                    <a:solidFill>
                      <a:schemeClr val="folHlink"/>
                    </a:solidFill>
                  </a:rPr>
                  <a:t>+1     </a:t>
                </a:r>
                <a:r>
                  <a:rPr lang="en-US" altLang="en-US" sz="1600" b="1">
                    <a:solidFill>
                      <a:schemeClr val="folHlink"/>
                    </a:solidFill>
                  </a:rPr>
                  <a:t>n</a:t>
                </a:r>
                <a:r>
                  <a:rPr lang="en-US" altLang="en-US" sz="1600" b="1" i="0">
                    <a:solidFill>
                      <a:schemeClr val="folHlink"/>
                    </a:solidFill>
                  </a:rPr>
                  <a:t>+1   </a:t>
                </a:r>
                <a:r>
                  <a:rPr lang="en-US" altLang="en-US" sz="1600" b="1">
                    <a:solidFill>
                      <a:schemeClr val="folHlink"/>
                    </a:solidFill>
                  </a:rPr>
                  <a:t>n</a:t>
                </a:r>
                <a:r>
                  <a:rPr lang="en-US" altLang="en-US" sz="1600" b="1" i="0">
                    <a:solidFill>
                      <a:schemeClr val="folHlink"/>
                    </a:solidFill>
                  </a:rPr>
                  <a:t>+1</a:t>
                </a:r>
                <a:endParaRPr lang="en-US" altLang="en-US" sz="1600" b="1" i="0"/>
              </a:p>
            </p:txBody>
          </p:sp>
          <p:sp>
            <p:nvSpPr>
              <p:cNvPr id="54" name="Text Box 51">
                <a:extLst>
                  <a:ext uri="{FF2B5EF4-FFF2-40B4-BE49-F238E27FC236}">
                    <a16:creationId xmlns:a16="http://schemas.microsoft.com/office/drawing/2014/main" id="{F6C42E3E-3867-4DC6-0383-B5E2EE23E7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3363"/>
                <a:ext cx="192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3" tIns="45717" rIns="91433" bIns="45717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2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chemeClr val="folHlink"/>
                    </a:solidFill>
                  </a:rPr>
                  <a:t>n</a:t>
                </a:r>
                <a:endParaRPr lang="en-US" altLang="en-US" sz="2400" b="1"/>
              </a:p>
            </p:txBody>
          </p:sp>
          <p:sp>
            <p:nvSpPr>
              <p:cNvPr id="55" name="Text Box 52">
                <a:extLst>
                  <a:ext uri="{FF2B5EF4-FFF2-40B4-BE49-F238E27FC236}">
                    <a16:creationId xmlns:a16="http://schemas.microsoft.com/office/drawing/2014/main" id="{F8E14CD6-2E41-008D-65AA-71A216C435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3020"/>
                <a:ext cx="192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3" tIns="45717" rIns="91433" bIns="45717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2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chemeClr val="folHlink"/>
                    </a:solidFill>
                  </a:rPr>
                  <a:t>n</a:t>
                </a:r>
                <a:endParaRPr lang="en-US" altLang="en-US" sz="2400" b="1"/>
              </a:p>
            </p:txBody>
          </p:sp>
          <p:sp>
            <p:nvSpPr>
              <p:cNvPr id="56" name="Text Box 53">
                <a:extLst>
                  <a:ext uri="{FF2B5EF4-FFF2-40B4-BE49-F238E27FC236}">
                    <a16:creationId xmlns:a16="http://schemas.microsoft.com/office/drawing/2014/main" id="{C36EBA75-016B-14E4-CE94-53A33E2596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2654"/>
                <a:ext cx="192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3" tIns="45717" rIns="91433" bIns="45717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2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chemeClr val="folHlink"/>
                    </a:solidFill>
                  </a:rPr>
                  <a:t>n</a:t>
                </a:r>
                <a:endParaRPr lang="en-US" altLang="en-US" sz="2400" b="1"/>
              </a:p>
            </p:txBody>
          </p:sp>
          <p:sp>
            <p:nvSpPr>
              <p:cNvPr id="57" name="Text Box 54">
                <a:extLst>
                  <a:ext uri="{FF2B5EF4-FFF2-40B4-BE49-F238E27FC236}">
                    <a16:creationId xmlns:a16="http://schemas.microsoft.com/office/drawing/2014/main" id="{5343FDD4-4210-B5B4-FBD3-EFC692C673B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2361"/>
                <a:ext cx="192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3" tIns="45717" rIns="91433" bIns="45717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2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chemeClr val="folHlink"/>
                    </a:solidFill>
                  </a:rPr>
                  <a:t>n</a:t>
                </a:r>
                <a:endParaRPr lang="en-US" altLang="en-US" sz="2400" b="1"/>
              </a:p>
            </p:txBody>
          </p:sp>
          <p:sp>
            <p:nvSpPr>
              <p:cNvPr id="58" name="Text Box 55">
                <a:extLst>
                  <a:ext uri="{FF2B5EF4-FFF2-40B4-BE49-F238E27FC236}">
                    <a16:creationId xmlns:a16="http://schemas.microsoft.com/office/drawing/2014/main" id="{989248E4-B7D6-2DC6-E293-DEDDDF3CCF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2020"/>
                <a:ext cx="192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3" tIns="45717" rIns="91433" bIns="45717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2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chemeClr val="folHlink"/>
                    </a:solidFill>
                  </a:rPr>
                  <a:t>n</a:t>
                </a:r>
                <a:endParaRPr lang="en-US" altLang="en-US" sz="2400" b="1"/>
              </a:p>
            </p:txBody>
          </p:sp>
          <p:sp>
            <p:nvSpPr>
              <p:cNvPr id="59" name="Text Box 56">
                <a:extLst>
                  <a:ext uri="{FF2B5EF4-FFF2-40B4-BE49-F238E27FC236}">
                    <a16:creationId xmlns:a16="http://schemas.microsoft.com/office/drawing/2014/main" id="{5948DB6D-3199-1C84-05EA-64996E8804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4" y="1684"/>
                <a:ext cx="192" cy="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1433" tIns="45717" rIns="91433" bIns="45717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2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chemeClr val="folHlink"/>
                    </a:solidFill>
                  </a:rPr>
                  <a:t>n</a:t>
                </a:r>
                <a:endParaRPr lang="en-US" altLang="en-US" sz="2400" b="1"/>
              </a:p>
            </p:txBody>
          </p:sp>
        </p:grpSp>
      </p:grpSp>
      <p:sp>
        <p:nvSpPr>
          <p:cNvPr id="146508" name="TextBox 146507">
            <a:extLst>
              <a:ext uri="{FF2B5EF4-FFF2-40B4-BE49-F238E27FC236}">
                <a16:creationId xmlns:a16="http://schemas.microsoft.com/office/drawing/2014/main" id="{334BE652-A0DB-EEDF-B456-0DC30A7F1F73}"/>
              </a:ext>
            </a:extLst>
          </p:cNvPr>
          <p:cNvSpPr txBox="1"/>
          <p:nvPr/>
        </p:nvSpPr>
        <p:spPr>
          <a:xfrm>
            <a:off x="4772215" y="2610121"/>
            <a:ext cx="429558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-114300" algn="l">
              <a:defRPr/>
            </a:pPr>
            <a:r>
              <a:rPr lang="en-US" altLang="en-US" sz="2400" dirty="0">
                <a:solidFill>
                  <a:srgbClr val="FFC000"/>
                </a:solidFill>
                <a:cs typeface="Arial" pitchFamily="34" charset="0"/>
              </a:rPr>
              <a:t>S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=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  <a:cs typeface="Arial" pitchFamily="34" charset="0"/>
              </a:rPr>
              <a:t>Q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(# of terms 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cs typeface="Arial" pitchFamily="34" charset="0"/>
              </a:rPr>
              <a:t>l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ast term)</a:t>
            </a:r>
            <a:endParaRPr lang="en-CA" dirty="0"/>
          </a:p>
        </p:txBody>
      </p:sp>
      <p:grpSp>
        <p:nvGrpSpPr>
          <p:cNvPr id="146512" name="Group 146511">
            <a:extLst>
              <a:ext uri="{FF2B5EF4-FFF2-40B4-BE49-F238E27FC236}">
                <a16:creationId xmlns:a16="http://schemas.microsoft.com/office/drawing/2014/main" id="{466D0652-CF58-EB07-2374-76D76C898E63}"/>
              </a:ext>
            </a:extLst>
          </p:cNvPr>
          <p:cNvGrpSpPr/>
          <p:nvPr/>
        </p:nvGrpSpPr>
        <p:grpSpPr>
          <a:xfrm>
            <a:off x="1492734" y="6173788"/>
            <a:ext cx="2628900" cy="710902"/>
            <a:chOff x="1492734" y="6173788"/>
            <a:chExt cx="2628900" cy="710902"/>
          </a:xfrm>
        </p:grpSpPr>
        <p:sp>
          <p:nvSpPr>
            <p:cNvPr id="146509" name="AutoShape 75">
              <a:extLst>
                <a:ext uri="{FF2B5EF4-FFF2-40B4-BE49-F238E27FC236}">
                  <a16:creationId xmlns:a16="http://schemas.microsoft.com/office/drawing/2014/main" id="{8500709E-2250-A71E-9228-88AE077DEBDE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2632142" y="5034380"/>
              <a:ext cx="350084" cy="2628899"/>
            </a:xfrm>
            <a:prstGeom prst="leftBrace">
              <a:avLst>
                <a:gd name="adj1" fmla="val 0"/>
                <a:gd name="adj2" fmla="val 51296"/>
              </a:avLst>
            </a:prstGeom>
            <a:noFill/>
            <a:ln w="28575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i="0"/>
            </a:p>
          </p:txBody>
        </p:sp>
        <p:sp>
          <p:nvSpPr>
            <p:cNvPr id="146510" name="TextBox 146509">
              <a:extLst>
                <a:ext uri="{FF2B5EF4-FFF2-40B4-BE49-F238E27FC236}">
                  <a16:creationId xmlns:a16="http://schemas.microsoft.com/office/drawing/2014/main" id="{EEFD5B0B-F0A2-0D6F-E47F-4D71BC7EFCA4}"/>
                </a:ext>
              </a:extLst>
            </p:cNvPr>
            <p:cNvSpPr txBox="1"/>
            <p:nvPr/>
          </p:nvSpPr>
          <p:spPr>
            <a:xfrm>
              <a:off x="1968637" y="6423025"/>
              <a:ext cx="2152997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-114300" algn="l">
                <a:defRPr/>
              </a:pPr>
              <a:r>
                <a:rPr lang="en-US" altLang="en-US" sz="2400" dirty="0">
                  <a:solidFill>
                    <a:srgbClr val="FFC000"/>
                  </a:solidFill>
                  <a:latin typeface="Times New Roman" pitchFamily="18" charset="0"/>
                  <a:cs typeface="Arial" pitchFamily="34" charset="0"/>
                </a:rPr>
                <a:t># of terms = n</a:t>
              </a:r>
              <a:endParaRPr lang="en-CA" dirty="0"/>
            </a:p>
          </p:txBody>
        </p:sp>
      </p:grpSp>
      <p:grpSp>
        <p:nvGrpSpPr>
          <p:cNvPr id="146513" name="Group 146512">
            <a:extLst>
              <a:ext uri="{FF2B5EF4-FFF2-40B4-BE49-F238E27FC236}">
                <a16:creationId xmlns:a16="http://schemas.microsoft.com/office/drawing/2014/main" id="{82A530CF-D751-7621-470E-1299DB000124}"/>
              </a:ext>
            </a:extLst>
          </p:cNvPr>
          <p:cNvGrpSpPr/>
          <p:nvPr/>
        </p:nvGrpSpPr>
        <p:grpSpPr>
          <a:xfrm>
            <a:off x="4419600" y="3312875"/>
            <a:ext cx="2232363" cy="2554525"/>
            <a:chOff x="4419600" y="3312875"/>
            <a:chExt cx="2232363" cy="2554525"/>
          </a:xfrm>
        </p:grpSpPr>
        <p:sp>
          <p:nvSpPr>
            <p:cNvPr id="146507" name="AutoShape 75">
              <a:extLst>
                <a:ext uri="{FF2B5EF4-FFF2-40B4-BE49-F238E27FC236}">
                  <a16:creationId xmlns:a16="http://schemas.microsoft.com/office/drawing/2014/main" id="{58B1B554-9BE9-3E95-96F7-228C5A70C53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419600" y="3312875"/>
              <a:ext cx="178102" cy="2554525"/>
            </a:xfrm>
            <a:prstGeom prst="leftBrace">
              <a:avLst>
                <a:gd name="adj1" fmla="val 27859"/>
                <a:gd name="adj2" fmla="val 50284"/>
              </a:avLst>
            </a:prstGeom>
            <a:noFill/>
            <a:ln w="28575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i="0"/>
            </a:p>
          </p:txBody>
        </p:sp>
        <p:sp>
          <p:nvSpPr>
            <p:cNvPr id="146511" name="TextBox 146510">
              <a:extLst>
                <a:ext uri="{FF2B5EF4-FFF2-40B4-BE49-F238E27FC236}">
                  <a16:creationId xmlns:a16="http://schemas.microsoft.com/office/drawing/2014/main" id="{A3456018-0758-31DD-14B8-AB002AADD4BF}"/>
                </a:ext>
              </a:extLst>
            </p:cNvPr>
            <p:cNvSpPr txBox="1"/>
            <p:nvPr/>
          </p:nvSpPr>
          <p:spPr>
            <a:xfrm>
              <a:off x="4729426" y="4323407"/>
              <a:ext cx="1922537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-114300" algn="l">
                <a:defRPr/>
              </a:pPr>
              <a:r>
                <a:rPr lang="en-US" altLang="en-US" sz="2400" dirty="0">
                  <a:solidFill>
                    <a:srgbClr val="FFC000"/>
                  </a:solidFill>
                  <a:cs typeface="Arial" pitchFamily="34" charset="0"/>
                </a:rPr>
                <a:t>l</a:t>
              </a:r>
              <a:r>
                <a:rPr lang="en-US" altLang="en-US" sz="2400" dirty="0">
                  <a:solidFill>
                    <a:srgbClr val="FFC000"/>
                  </a:solidFill>
                  <a:latin typeface="Times New Roman" pitchFamily="18" charset="0"/>
                  <a:cs typeface="Arial" pitchFamily="34" charset="0"/>
                </a:rPr>
                <a:t>ast term = n</a:t>
              </a:r>
              <a:endParaRPr lang="en-CA" dirty="0"/>
            </a:p>
          </p:txBody>
        </p:sp>
      </p:grpSp>
    </p:spTree>
    <p:extLst>
      <p:ext uri="{BB962C8B-B14F-4D97-AF65-F5344CB8AC3E}">
        <p14:creationId xmlns:p14="http://schemas.microsoft.com/office/powerpoint/2010/main" val="3764464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6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6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6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6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6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6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508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Sequences/Recurrences/Sum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10134600" cy="746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en-US" sz="2400" dirty="0">
                <a:solidFill>
                  <a:srgbClr val="FFFF00"/>
                </a:solidFill>
              </a:rPr>
              <a:t>Arithmetic: 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Sequence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0, 1, 2, 3, …, n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Closed Formula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Rec Rel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2400" dirty="0">
                <a:solidFill>
                  <a:srgbClr val="FFC000"/>
                </a:solidFill>
              </a:rPr>
              <a:t>= 0,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 1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Sum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∑</a:t>
            </a:r>
            <a:r>
              <a:rPr lang="en-CA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0..n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= ½ n(n+1)</a:t>
            </a:r>
          </a:p>
          <a:p>
            <a:pPr marL="0" indent="0" eaLnBrk="1" hangingPunct="1">
              <a:buNone/>
              <a:defRPr/>
            </a:pP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      =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  <a:cs typeface="Arial" pitchFamily="34" charset="0"/>
              </a:rPr>
              <a:t>Q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(# of terms 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cs typeface="Arial" pitchFamily="34" charset="0"/>
              </a:rPr>
              <a:t>l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ast term)</a:t>
            </a:r>
          </a:p>
          <a:p>
            <a:pPr marL="0" indent="0" eaLnBrk="1" hangingPunct="1">
              <a:buNone/>
              <a:defRPr/>
            </a:pPr>
            <a:r>
              <a:rPr 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  <a:cs typeface="Arial" pitchFamily="34" charset="0"/>
              </a:rPr>
              <a:t>Q </a:t>
            </a:r>
            <a:r>
              <a:rPr lang="en-US" sz="2400" dirty="0"/>
              <a:t>means ignoring the multiplicative constant</a:t>
            </a:r>
            <a:br>
              <a:rPr lang="en-US" sz="2400" dirty="0"/>
            </a:br>
            <a:r>
              <a:rPr lang="en-US" sz="2400" dirty="0"/>
              <a:t>      and low order terms.</a:t>
            </a:r>
            <a:r>
              <a:rPr lang="en-CA" sz="2400" dirty="0">
                <a:solidFill>
                  <a:schemeClr val="tx2"/>
                </a:solidFill>
              </a:rPr>
              <a:t> </a:t>
            </a:r>
            <a:endParaRPr lang="en-CA" sz="2400" dirty="0"/>
          </a:p>
          <a:p>
            <a:pPr eaLnBrk="1" hangingPunct="1">
              <a:defRPr/>
            </a:pP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None/>
              <a:defRPr/>
            </a:pP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10FDF45-5359-AA97-6A4E-897141783E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685800"/>
            <a:ext cx="41910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en-US" sz="2400" dirty="0">
                <a:solidFill>
                  <a:schemeClr val="tx2"/>
                </a:solidFill>
              </a:rPr>
              <a:t>Multiply by d  </a:t>
            </a:r>
          </a:p>
          <a:p>
            <a:pPr eaLnBrk="1" hangingPunct="1">
              <a:defRPr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0, d, 2d, 3d, …,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d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d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</a:p>
          <a:p>
            <a:pPr eaLnBrk="1" hangingPunct="1"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2400" dirty="0">
                <a:solidFill>
                  <a:srgbClr val="FFC000"/>
                </a:solidFill>
              </a:rPr>
              <a:t>= 0,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 d</a:t>
            </a:r>
          </a:p>
          <a:p>
            <a:pPr eaLnBrk="1" hangingPunct="1">
              <a:defRPr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∑</a:t>
            </a:r>
            <a:r>
              <a:rPr lang="en-CA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0..n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sz="2400" dirty="0">
                <a:solidFill>
                  <a:srgbClr val="FFC000"/>
                </a:solidFill>
              </a:rPr>
              <a:t>d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½ n(n+1)</a:t>
            </a:r>
          </a:p>
          <a:p>
            <a:pPr marL="0" indent="0" eaLnBrk="1" hangingPunct="1">
              <a:buNone/>
              <a:defRPr/>
            </a:pP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     =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  <a:cs typeface="Arial" pitchFamily="34" charset="0"/>
              </a:rPr>
              <a:t>Q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(# of terms 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cs typeface="Arial" pitchFamily="34" charset="0"/>
              </a:rPr>
              <a:t>l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ast term)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62838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Sequences/Recurrences/Sum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10134600" cy="746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en-US" sz="2400" dirty="0">
                <a:solidFill>
                  <a:srgbClr val="FFFF00"/>
                </a:solidFill>
              </a:rPr>
              <a:t>Arithmetic: </a:t>
            </a:r>
            <a:r>
              <a:rPr lang="en-US" sz="2400" dirty="0">
                <a:solidFill>
                  <a:srgbClr val="FFC000"/>
                </a:solidFill>
              </a:rPr>
              <a:t>Multiply by d  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Sequence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0, d, 2d, 3d, …,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d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Closed Formula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d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Rec Rel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2400" dirty="0">
                <a:solidFill>
                  <a:srgbClr val="FFC000"/>
                </a:solidFill>
              </a:rPr>
              <a:t>= 0,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 d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Sum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∑</a:t>
            </a:r>
            <a:r>
              <a:rPr lang="en-CA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0..n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sz="2400" dirty="0">
                <a:solidFill>
                  <a:srgbClr val="FFC000"/>
                </a:solidFill>
              </a:rPr>
              <a:t>d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½ n(n+1)</a:t>
            </a:r>
          </a:p>
          <a:p>
            <a:pPr marL="0" indent="0" eaLnBrk="1" hangingPunct="1">
              <a:buNone/>
              <a:defRPr/>
            </a:pP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       =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  <a:cs typeface="Arial" pitchFamily="34" charset="0"/>
              </a:rPr>
              <a:t>Q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(# of terms 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cs typeface="Arial" pitchFamily="34" charset="0"/>
              </a:rPr>
              <a:t>l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ast term)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C4A039F-C0EE-C18D-28C7-0F13BAE42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685800"/>
            <a:ext cx="46482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en-US" sz="2400" dirty="0">
                <a:solidFill>
                  <a:schemeClr val="tx2"/>
                </a:solidFill>
              </a:rPr>
              <a:t>Multiply by d and add b</a:t>
            </a:r>
          </a:p>
          <a:p>
            <a:pPr eaLnBrk="1" hangingPunct="1">
              <a:defRPr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b,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d+b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2d+b, 3d+b, …,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dn+b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d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b </a:t>
            </a:r>
          </a:p>
          <a:p>
            <a:pPr eaLnBrk="1" hangingPunct="1"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2400" dirty="0">
                <a:solidFill>
                  <a:srgbClr val="FFC000"/>
                </a:solidFill>
              </a:rPr>
              <a:t>= b,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 d</a:t>
            </a:r>
          </a:p>
          <a:p>
            <a:pPr eaLnBrk="1" hangingPunct="1">
              <a:defRPr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∑</a:t>
            </a:r>
            <a:r>
              <a:rPr lang="en-CA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0..n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sz="2400" dirty="0">
                <a:solidFill>
                  <a:srgbClr val="FFC000"/>
                </a:solidFill>
              </a:rPr>
              <a:t>d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½ n(n+1)</a:t>
            </a:r>
            <a:b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    + (n+1)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 b</a:t>
            </a:r>
          </a:p>
          <a:p>
            <a:pPr marL="0" indent="0" eaLnBrk="1" hangingPunct="1">
              <a:buNone/>
              <a:defRPr/>
            </a:pP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         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=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  <a:cs typeface="Arial" pitchFamily="34" charset="0"/>
              </a:rPr>
              <a:t>Q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(# of terms 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cs typeface="Arial" pitchFamily="34" charset="0"/>
              </a:rPr>
              <a:t>l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ast term)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08941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Sequences/Recurrences/Sum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10134600" cy="746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en-US" sz="2400" dirty="0">
                <a:solidFill>
                  <a:srgbClr val="FFFF00"/>
                </a:solidFill>
              </a:rPr>
              <a:t>Arithmetic: </a:t>
            </a:r>
            <a:r>
              <a:rPr lang="en-US" sz="2400" dirty="0">
                <a:solidFill>
                  <a:srgbClr val="FFC000"/>
                </a:solidFill>
              </a:rPr>
              <a:t>Multiply by d and add b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Sequence: </a:t>
            </a:r>
            <a:r>
              <a:rPr lang="en-US" sz="2400" dirty="0"/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b,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d+b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2d+b, 3d+b, …,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dn+b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Closed Formula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d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Rec Rel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2400" dirty="0">
                <a:solidFill>
                  <a:srgbClr val="FFC000"/>
                </a:solidFill>
              </a:rPr>
              <a:t>= b,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 d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Sum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∑</a:t>
            </a:r>
            <a:r>
              <a:rPr lang="en-CA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0..n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sz="2400" dirty="0">
                <a:solidFill>
                  <a:srgbClr val="FFC000"/>
                </a:solidFill>
              </a:rPr>
              <a:t>d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½ n(n+1)  + (n+1)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 b</a:t>
            </a:r>
            <a:b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</a:b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           =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  <a:cs typeface="Arial" pitchFamily="34" charset="0"/>
              </a:rPr>
              <a:t>Q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(# of terms 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cs typeface="Arial" pitchFamily="34" charset="0"/>
              </a:rPr>
              <a:t>l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ast term)</a:t>
            </a:r>
            <a:endParaRPr lang="en-US" altLang="en-US" sz="2400" dirty="0">
              <a:solidFill>
                <a:srgbClr val="FFC000"/>
              </a:solidFill>
              <a:sym typeface="Symbol" pitchFamily="18" charset="2"/>
            </a:endParaRPr>
          </a:p>
          <a:p>
            <a:pPr marL="0" indent="0" eaLnBrk="1" hangingPunct="1">
              <a:buNone/>
              <a:defRPr/>
            </a:pPr>
            <a:endParaRPr lang="en-US" altLang="en-US" sz="2400" dirty="0">
              <a:solidFill>
                <a:srgbClr val="FFC000"/>
              </a:solidFill>
              <a:sym typeface="Symbol" pitchFamily="18" charset="2"/>
            </a:endParaRPr>
          </a:p>
          <a:p>
            <a:pPr lvl="1" eaLnBrk="1" hangingPunct="1">
              <a:defRPr/>
            </a:pPr>
            <a:r>
              <a:rPr lang="en-US" sz="2400" dirty="0">
                <a:solidFill>
                  <a:srgbClr val="FFC000"/>
                </a:solidFill>
              </a:rPr>
              <a:t>d=1 b=0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0, 1, 2, 3, …, n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lvl="1" eaLnBrk="1" hangingPunct="1">
              <a:defRPr/>
            </a:pPr>
            <a:r>
              <a:rPr lang="en-US" sz="2400" dirty="0">
                <a:solidFill>
                  <a:srgbClr val="FFC000"/>
                </a:solidFill>
              </a:rPr>
              <a:t>d=1 b=4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4, 5, 6, 7, …, n+4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lvl="1" eaLnBrk="1" hangingPunct="1">
              <a:defRPr/>
            </a:pPr>
            <a:r>
              <a:rPr lang="en-US" sz="2400" dirty="0">
                <a:solidFill>
                  <a:srgbClr val="FFC000"/>
                </a:solidFill>
              </a:rPr>
              <a:t>d=2 b=4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4, 6, 8, 10, …, 2n+4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lvl="1" eaLnBrk="1" hangingPunct="1">
              <a:defRPr/>
            </a:pPr>
            <a:r>
              <a:rPr lang="en-US" sz="2400" dirty="0">
                <a:solidFill>
                  <a:srgbClr val="FFC000"/>
                </a:solidFill>
              </a:rPr>
              <a:t>d=0 b=4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4, 4, 4, 4, …, 4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54534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Sequences/Recurrences/Sum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800"/>
            <a:ext cx="10134600" cy="746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en-US" sz="2400" dirty="0">
                <a:solidFill>
                  <a:srgbClr val="FFFF00"/>
                </a:solidFill>
              </a:rPr>
              <a:t>Arithmetic: </a:t>
            </a:r>
            <a:r>
              <a:rPr lang="en-US" sz="2400" dirty="0">
                <a:solidFill>
                  <a:srgbClr val="FFC000"/>
                </a:solidFill>
              </a:rPr>
              <a:t>Multiply by d and add b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Sequence: </a:t>
            </a:r>
            <a:r>
              <a:rPr lang="en-US" sz="2400" dirty="0"/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b,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d+b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2d+b, 3d+b, …,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dn+b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Closed Formula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d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Rec Rel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2400" dirty="0">
                <a:solidFill>
                  <a:srgbClr val="FFC000"/>
                </a:solidFill>
              </a:rPr>
              <a:t>= b,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 d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Sum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∑</a:t>
            </a:r>
            <a:r>
              <a:rPr lang="en-CA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0..n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sz="2400" dirty="0">
                <a:solidFill>
                  <a:srgbClr val="FFC000"/>
                </a:solidFill>
              </a:rPr>
              <a:t>d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½ n(n+1)  + (n+1)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 b</a:t>
            </a:r>
            <a:b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</a:b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          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=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  <a:cs typeface="Arial" pitchFamily="34" charset="0"/>
              </a:rPr>
              <a:t>Q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(# of terms 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cs typeface="Arial" pitchFamily="34" charset="0"/>
              </a:rPr>
              <a:t>l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ast term)</a:t>
            </a:r>
            <a:endParaRPr lang="en-US" altLang="en-US" sz="2400" dirty="0">
              <a:solidFill>
                <a:srgbClr val="FFC000"/>
              </a:solidFill>
              <a:sym typeface="Symbol" pitchFamily="18" charset="2"/>
            </a:endParaRPr>
          </a:p>
          <a:p>
            <a:pPr eaLnBrk="1" hangingPunct="1">
              <a:defRPr/>
            </a:pP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Determine next in sequence:</a:t>
            </a:r>
            <a:b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233, 426, 619, 812, 1005, …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0" indent="0" eaLnBrk="1" hangingPunct="1"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193  193  193  193  193 </a:t>
            </a:r>
          </a:p>
          <a:p>
            <a:pPr marL="0" indent="0" eaLnBrk="1" hangingPunct="1"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           next is 1005+193= 1198</a:t>
            </a:r>
          </a:p>
          <a:p>
            <a:pPr marL="0" indent="0" eaLnBrk="1" hangingPunct="1">
              <a:buNone/>
              <a:defRPr/>
            </a:pP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n-US" sz="2400" dirty="0">
                <a:solidFill>
                  <a:srgbClr val="FFC000"/>
                </a:solidFill>
              </a:rPr>
              <a:t>d=? b=?</a:t>
            </a:r>
          </a:p>
          <a:p>
            <a:pPr marL="0" indent="0" eaLnBrk="1" hangingPunct="1">
              <a:buNone/>
              <a:defRPr/>
            </a:pP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b = first = 233</a:t>
            </a:r>
          </a:p>
          <a:p>
            <a:pPr marL="0" indent="0" eaLnBrk="1" hangingPunct="1">
              <a:buNone/>
              <a:defRPr/>
            </a:pP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d =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dirty="0">
                <a:solidFill>
                  <a:srgbClr val="FFC000"/>
                </a:solidFill>
              </a:rPr>
              <a:t>-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-1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the </a:t>
            </a: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difference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between consecutive terms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73756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>
            <a:extLst>
              <a:ext uri="{FF2B5EF4-FFF2-40B4-BE49-F238E27FC236}">
                <a16:creationId xmlns:a16="http://schemas.microsoft.com/office/drawing/2014/main" id="{03E6FBF9-3BC9-1671-22D5-C1CB2D63D3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1510" y="955496"/>
            <a:ext cx="6929653" cy="7045504"/>
          </a:xfrm>
        </p:spPr>
        <p:txBody>
          <a:bodyPr/>
          <a:lstStyle/>
          <a:p>
            <a:r>
              <a:rPr lang="en-US" altLang="en-US" sz="2400" dirty="0">
                <a:latin typeface="+mj-lt"/>
                <a:sym typeface="Symbol" panose="05050102010706020507" pitchFamily="18" charset="2"/>
              </a:rPr>
              <a:t>Union: </a:t>
            </a:r>
            <a:r>
              <a:rPr lang="en-US" altLang="en-US" sz="24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AB = { x | (</a:t>
            </a:r>
            <a:r>
              <a:rPr lang="en-US" altLang="en-US" sz="2400" dirty="0" err="1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xA</a:t>
            </a:r>
            <a:r>
              <a:rPr lang="en-US" altLang="en-US" sz="24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)  (</a:t>
            </a:r>
            <a:r>
              <a:rPr lang="en-US" altLang="en-US" sz="2400" dirty="0" err="1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xB</a:t>
            </a:r>
            <a:r>
              <a:rPr lang="en-US" altLang="en-US" sz="24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)}</a:t>
            </a:r>
            <a:br>
              <a:rPr lang="en-US" altLang="en-US" sz="2400" dirty="0">
                <a:latin typeface="+mj-lt"/>
                <a:sym typeface="Symbol" panose="05050102010706020507" pitchFamily="18" charset="2"/>
              </a:rPr>
            </a:br>
            <a:endParaRPr lang="en-US" altLang="en-US" sz="2400" dirty="0">
              <a:latin typeface="+mj-lt"/>
              <a:sym typeface="Symbol" panose="05050102010706020507" pitchFamily="18" charset="2"/>
            </a:endParaRPr>
          </a:p>
          <a:p>
            <a:r>
              <a:rPr lang="en-US" altLang="en-US" sz="2400" dirty="0">
                <a:latin typeface="+mj-lt"/>
                <a:sym typeface="Symbol" panose="05050102010706020507" pitchFamily="18" charset="2"/>
              </a:rPr>
              <a:t>Intersection: </a:t>
            </a:r>
            <a:r>
              <a:rPr lang="en-US" altLang="en-US" sz="24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AB = { x | (</a:t>
            </a:r>
            <a:r>
              <a:rPr lang="en-US" altLang="en-US" sz="2400" dirty="0" err="1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xA</a:t>
            </a:r>
            <a:r>
              <a:rPr lang="en-US" altLang="en-US" sz="24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)  (</a:t>
            </a:r>
            <a:r>
              <a:rPr lang="en-US" altLang="en-US" sz="2400" dirty="0" err="1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xB</a:t>
            </a:r>
            <a:r>
              <a:rPr lang="en-US" altLang="en-US" sz="24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)}</a:t>
            </a:r>
          </a:p>
          <a:p>
            <a:endParaRPr lang="en-US" altLang="en-US" sz="2400" dirty="0">
              <a:latin typeface="+mj-lt"/>
              <a:sym typeface="Symbol" panose="05050102010706020507" pitchFamily="18" charset="2"/>
            </a:endParaRPr>
          </a:p>
          <a:p>
            <a:r>
              <a:rPr lang="en-US" altLang="en-US" sz="2400" dirty="0">
                <a:latin typeface="+mj-lt"/>
                <a:sym typeface="Symbol" panose="05050102010706020507" pitchFamily="18" charset="2"/>
              </a:rPr>
              <a:t>Difference: 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A\B = </a:t>
            </a:r>
            <a:r>
              <a:rPr lang="en-US" altLang="en-US" sz="24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A–B = {x | (</a:t>
            </a:r>
            <a:r>
              <a:rPr lang="en-US" altLang="en-US" sz="2400" dirty="0" err="1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xA</a:t>
            </a:r>
            <a:r>
              <a:rPr lang="en-US" altLang="en-US" sz="24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)  (</a:t>
            </a:r>
            <a:r>
              <a:rPr lang="en-US" altLang="en-US" sz="2400" dirty="0" err="1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xB</a:t>
            </a:r>
            <a:r>
              <a:rPr lang="en-US" altLang="en-US" sz="24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)}</a:t>
            </a:r>
          </a:p>
          <a:p>
            <a:endParaRPr lang="en-US" altLang="en-US" sz="2400" dirty="0">
              <a:latin typeface="+mj-lt"/>
              <a:sym typeface="Symbol" panose="05050102010706020507" pitchFamily="18" charset="2"/>
            </a:endParaRPr>
          </a:p>
          <a:p>
            <a:r>
              <a:rPr lang="en-US" altLang="en-US" sz="2400" dirty="0">
                <a:latin typeface="+mj-lt"/>
                <a:sym typeface="Symbol" panose="05050102010706020507" pitchFamily="18" charset="2"/>
              </a:rPr>
              <a:t>Complement:  </a:t>
            </a:r>
            <a:r>
              <a:rPr lang="en-US" altLang="en-US" sz="24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A</a:t>
            </a:r>
            <a:r>
              <a:rPr lang="en-US" altLang="en-US" sz="2400" baseline="300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c</a:t>
            </a:r>
            <a:r>
              <a:rPr lang="en-US" altLang="en-US" sz="24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 or </a:t>
            </a:r>
            <a:r>
              <a:rPr lang="en-US" altLang="en-US" sz="2400" dirty="0">
                <a:solidFill>
                  <a:schemeClr val="bg2"/>
                </a:solidFill>
                <a:latin typeface="+mj-lt"/>
                <a:cs typeface="Arial" panose="020B0604020202020204" pitchFamily="34" charset="0"/>
                <a:sym typeface="Symbol" panose="05050102010706020507" pitchFamily="18" charset="2"/>
              </a:rPr>
              <a:t>Ā = {x | x </a:t>
            </a:r>
            <a:r>
              <a:rPr lang="en-US" altLang="en-US" sz="24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A} = U – A</a:t>
            </a:r>
          </a:p>
          <a:p>
            <a:endParaRPr lang="en-US" altLang="en-US" sz="2400" dirty="0">
              <a:solidFill>
                <a:schemeClr val="bg2"/>
              </a:solidFill>
              <a:latin typeface="+mj-lt"/>
              <a:sym typeface="Symbol" panose="05050102010706020507" pitchFamily="18" charset="2"/>
            </a:endParaRPr>
          </a:p>
          <a:p>
            <a:r>
              <a:rPr lang="en-US" altLang="en-US" sz="2400" dirty="0">
                <a:latin typeface="+mj-lt"/>
                <a:sym typeface="Symbol" panose="05050102010706020507" pitchFamily="18" charset="2"/>
              </a:rPr>
              <a:t>Symmetric Different: </a:t>
            </a:r>
            <a:r>
              <a:rPr lang="en-US" altLang="en-US" sz="24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A</a:t>
            </a:r>
            <a:r>
              <a:rPr lang="el-GR" altLang="en-US" sz="2400" dirty="0">
                <a:solidFill>
                  <a:schemeClr val="bg2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CA" altLang="en-US" sz="2400" dirty="0">
                <a:solidFill>
                  <a:schemeClr val="bg2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B = (A-B)</a:t>
            </a:r>
            <a:r>
              <a:rPr lang="en-US" altLang="en-US" sz="24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</a:t>
            </a:r>
            <a:r>
              <a:rPr lang="en-CA" altLang="en-US" sz="2400" dirty="0">
                <a:solidFill>
                  <a:schemeClr val="bg2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(B-A)</a:t>
            </a:r>
            <a:br>
              <a:rPr lang="en-CA" altLang="en-US" sz="2400" dirty="0">
                <a:solidFill>
                  <a:schemeClr val="bg2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sz="2400" dirty="0">
                <a:solidFill>
                  <a:schemeClr val="bg2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   = </a:t>
            </a:r>
            <a:r>
              <a:rPr lang="en-US" altLang="en-US" sz="24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{ x | (</a:t>
            </a:r>
            <a:r>
              <a:rPr lang="en-US" altLang="en-US" sz="2400" dirty="0" err="1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xA</a:t>
            </a:r>
            <a:r>
              <a:rPr lang="en-US" altLang="en-US" sz="24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) </a:t>
            </a:r>
            <a:r>
              <a:rPr lang="el-GR" altLang="en-US" sz="2400" dirty="0">
                <a:solidFill>
                  <a:schemeClr val="bg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</a:t>
            </a:r>
            <a:r>
              <a:rPr lang="en-US" altLang="en-US" sz="24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 (</a:t>
            </a:r>
            <a:r>
              <a:rPr lang="en-US" altLang="en-US" sz="2400" dirty="0" err="1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xB</a:t>
            </a:r>
            <a:r>
              <a:rPr lang="en-US" altLang="en-US" sz="24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)}</a:t>
            </a:r>
          </a:p>
          <a:p>
            <a:endParaRPr lang="en-US" altLang="en-US" sz="2400" dirty="0">
              <a:latin typeface="+mj-lt"/>
              <a:sym typeface="Symbol" panose="05050102010706020507" pitchFamily="18" charset="2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B2B997E2-036F-6AF0-2522-566F51135530}"/>
              </a:ext>
            </a:extLst>
          </p:cNvPr>
          <p:cNvGrpSpPr/>
          <p:nvPr/>
        </p:nvGrpSpPr>
        <p:grpSpPr>
          <a:xfrm>
            <a:off x="7108660" y="839636"/>
            <a:ext cx="1429121" cy="908591"/>
            <a:chOff x="7096264" y="1072609"/>
            <a:chExt cx="1429121" cy="908591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4848D8B6-6D27-FCB6-10C6-32D2A3D6F503}"/>
                </a:ext>
              </a:extLst>
            </p:cNvPr>
            <p:cNvSpPr/>
            <p:nvPr/>
          </p:nvSpPr>
          <p:spPr>
            <a:xfrm>
              <a:off x="7130467" y="1204644"/>
              <a:ext cx="1394918" cy="776556"/>
            </a:xfrm>
            <a:prstGeom prst="rect">
              <a:avLst/>
            </a:prstGeom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CE5D2218-EF11-3473-8E2B-F8DD6017C680}"/>
                </a:ext>
              </a:extLst>
            </p:cNvPr>
            <p:cNvSpPr/>
            <p:nvPr/>
          </p:nvSpPr>
          <p:spPr>
            <a:xfrm>
              <a:off x="7226300" y="1276096"/>
              <a:ext cx="771525" cy="603504"/>
            </a:xfrm>
            <a:prstGeom prst="ellipse">
              <a:avLst/>
            </a:prstGeom>
            <a:solidFill>
              <a:srgbClr val="66FF66"/>
            </a:solidFill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7EC1974B-B7F5-39B3-0F23-D19895000673}"/>
                </a:ext>
              </a:extLst>
            </p:cNvPr>
            <p:cNvSpPr/>
            <p:nvPr/>
          </p:nvSpPr>
          <p:spPr>
            <a:xfrm>
              <a:off x="7096264" y="1072609"/>
              <a:ext cx="229210" cy="461665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9FEF4EFA-1EA4-3EA4-B98E-96FB0212C217}"/>
                </a:ext>
              </a:extLst>
            </p:cNvPr>
            <p:cNvSpPr/>
            <p:nvPr/>
          </p:nvSpPr>
          <p:spPr>
            <a:xfrm>
              <a:off x="7620000" y="1280844"/>
              <a:ext cx="771525" cy="603504"/>
            </a:xfrm>
            <a:prstGeom prst="ellipse">
              <a:avLst/>
            </a:prstGeom>
            <a:solidFill>
              <a:srgbClr val="66FF66"/>
            </a:solidFill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965C1E11-5485-52DC-7371-A53327BC5FAE}"/>
                </a:ext>
              </a:extLst>
            </p:cNvPr>
            <p:cNvSpPr/>
            <p:nvPr/>
          </p:nvSpPr>
          <p:spPr>
            <a:xfrm>
              <a:off x="8153400" y="1093157"/>
              <a:ext cx="194946" cy="461665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1332BEED-8A0D-10A7-5C50-AC349B43189E}"/>
                </a:ext>
              </a:extLst>
            </p:cNvPr>
            <p:cNvSpPr/>
            <p:nvPr/>
          </p:nvSpPr>
          <p:spPr>
            <a:xfrm>
              <a:off x="7477264" y="1323988"/>
              <a:ext cx="592981" cy="513955"/>
            </a:xfrm>
            <a:prstGeom prst="ellipse">
              <a:avLst/>
            </a:prstGeom>
            <a:solidFill>
              <a:srgbClr val="66FF66"/>
            </a:solidFill>
            <a:ln w="31750">
              <a:noFill/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0613ECE-D27C-8B6D-9558-169E162D0E01}"/>
              </a:ext>
            </a:extLst>
          </p:cNvPr>
          <p:cNvGrpSpPr/>
          <p:nvPr/>
        </p:nvGrpSpPr>
        <p:grpSpPr>
          <a:xfrm>
            <a:off x="7128306" y="2520409"/>
            <a:ext cx="1429121" cy="908591"/>
            <a:chOff x="7096264" y="1072609"/>
            <a:chExt cx="1429121" cy="908591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2FBE042F-0E16-6477-294F-C11E0D610CCB}"/>
                </a:ext>
              </a:extLst>
            </p:cNvPr>
            <p:cNvSpPr/>
            <p:nvPr/>
          </p:nvSpPr>
          <p:spPr>
            <a:xfrm>
              <a:off x="7130467" y="1204644"/>
              <a:ext cx="1394918" cy="776556"/>
            </a:xfrm>
            <a:prstGeom prst="rect">
              <a:avLst/>
            </a:prstGeom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23813DEB-4C7F-B85C-74BE-FDB6914BF014}"/>
                </a:ext>
              </a:extLst>
            </p:cNvPr>
            <p:cNvSpPr/>
            <p:nvPr/>
          </p:nvSpPr>
          <p:spPr>
            <a:xfrm>
              <a:off x="7226300" y="1276096"/>
              <a:ext cx="771525" cy="603504"/>
            </a:xfrm>
            <a:prstGeom prst="ellipse">
              <a:avLst/>
            </a:prstGeom>
            <a:solidFill>
              <a:srgbClr val="66FF66"/>
            </a:solidFill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FB7D741F-E6BD-FEE5-2B9A-AFE1086AD318}"/>
                </a:ext>
              </a:extLst>
            </p:cNvPr>
            <p:cNvSpPr/>
            <p:nvPr/>
          </p:nvSpPr>
          <p:spPr>
            <a:xfrm>
              <a:off x="7096264" y="1072609"/>
              <a:ext cx="229210" cy="461665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601DD47E-27BE-918C-7696-31225D279725}"/>
                </a:ext>
              </a:extLst>
            </p:cNvPr>
            <p:cNvSpPr/>
            <p:nvPr/>
          </p:nvSpPr>
          <p:spPr>
            <a:xfrm>
              <a:off x="8153400" y="1093157"/>
              <a:ext cx="194946" cy="461665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FDF62C61-4893-5AA0-E28B-9F7E34FBC710}"/>
                </a:ext>
              </a:extLst>
            </p:cNvPr>
            <p:cNvSpPr/>
            <p:nvPr/>
          </p:nvSpPr>
          <p:spPr>
            <a:xfrm>
              <a:off x="7620000" y="1280844"/>
              <a:ext cx="771525" cy="603504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68738C63-1755-0CE2-54C3-DC64DCA20686}"/>
              </a:ext>
            </a:extLst>
          </p:cNvPr>
          <p:cNvGrpSpPr/>
          <p:nvPr/>
        </p:nvGrpSpPr>
        <p:grpSpPr>
          <a:xfrm>
            <a:off x="7129526" y="3358609"/>
            <a:ext cx="1429121" cy="908591"/>
            <a:chOff x="7096264" y="1072609"/>
            <a:chExt cx="1429121" cy="908591"/>
          </a:xfrm>
        </p:grpSpPr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8360D9AC-5458-C327-A06B-6D929BB0E456}"/>
                </a:ext>
              </a:extLst>
            </p:cNvPr>
            <p:cNvSpPr/>
            <p:nvPr/>
          </p:nvSpPr>
          <p:spPr>
            <a:xfrm>
              <a:off x="7130467" y="1204644"/>
              <a:ext cx="1394918" cy="776556"/>
            </a:xfrm>
            <a:prstGeom prst="rect">
              <a:avLst/>
            </a:prstGeom>
            <a:solidFill>
              <a:srgbClr val="66FF66"/>
            </a:solidFill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688DB41E-6093-B4DE-46FC-C5618C853401}"/>
                </a:ext>
              </a:extLst>
            </p:cNvPr>
            <p:cNvSpPr/>
            <p:nvPr/>
          </p:nvSpPr>
          <p:spPr>
            <a:xfrm>
              <a:off x="7226300" y="1276096"/>
              <a:ext cx="771525" cy="603504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B2A0197F-4160-77E9-CBBA-C305893E4022}"/>
                </a:ext>
              </a:extLst>
            </p:cNvPr>
            <p:cNvSpPr/>
            <p:nvPr/>
          </p:nvSpPr>
          <p:spPr>
            <a:xfrm>
              <a:off x="7096264" y="1072609"/>
              <a:ext cx="229210" cy="461665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9A3D8002-5866-5BCD-9549-0DBAEA364674}"/>
              </a:ext>
            </a:extLst>
          </p:cNvPr>
          <p:cNvGrpSpPr/>
          <p:nvPr/>
        </p:nvGrpSpPr>
        <p:grpSpPr>
          <a:xfrm>
            <a:off x="7103701" y="1688110"/>
            <a:ext cx="1429121" cy="908591"/>
            <a:chOff x="7096264" y="416104"/>
            <a:chExt cx="1429121" cy="908591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C0A97B07-E408-9038-EE43-13B4CD683FC5}"/>
                </a:ext>
              </a:extLst>
            </p:cNvPr>
            <p:cNvGrpSpPr/>
            <p:nvPr/>
          </p:nvGrpSpPr>
          <p:grpSpPr>
            <a:xfrm>
              <a:off x="7096264" y="416104"/>
              <a:ext cx="1429121" cy="908591"/>
              <a:chOff x="7096264" y="1072609"/>
              <a:chExt cx="1429121" cy="908591"/>
            </a:xfrm>
          </p:grpSpPr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7303662C-24D4-3F8B-8172-20D99AE0BE14}"/>
                  </a:ext>
                </a:extLst>
              </p:cNvPr>
              <p:cNvSpPr/>
              <p:nvPr/>
            </p:nvSpPr>
            <p:spPr>
              <a:xfrm>
                <a:off x="7130467" y="1204644"/>
                <a:ext cx="1394918" cy="776556"/>
              </a:xfrm>
              <a:prstGeom prst="rect">
                <a:avLst/>
              </a:prstGeom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E4F99117-99D9-9B2E-5275-9013AEA7B0EA}"/>
                  </a:ext>
                </a:extLst>
              </p:cNvPr>
              <p:cNvSpPr/>
              <p:nvPr/>
            </p:nvSpPr>
            <p:spPr>
              <a:xfrm>
                <a:off x="7226300" y="1276096"/>
                <a:ext cx="771525" cy="603504"/>
              </a:xfrm>
              <a:prstGeom prst="ellipse">
                <a:avLst/>
              </a:prstGeom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53CA928-B074-0A82-288B-19551FFC37AB}"/>
                  </a:ext>
                </a:extLst>
              </p:cNvPr>
              <p:cNvSpPr/>
              <p:nvPr/>
            </p:nvSpPr>
            <p:spPr>
              <a:xfrm>
                <a:off x="7096264" y="1072609"/>
                <a:ext cx="229210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51C3632E-D6C9-4F7C-ED44-D322F3A4E726}"/>
                  </a:ext>
                </a:extLst>
              </p:cNvPr>
              <p:cNvSpPr/>
              <p:nvPr/>
            </p:nvSpPr>
            <p:spPr>
              <a:xfrm>
                <a:off x="7620000" y="1280844"/>
                <a:ext cx="771525" cy="603504"/>
              </a:xfrm>
              <a:prstGeom prst="ellipse">
                <a:avLst/>
              </a:prstGeom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86339FF-FB07-48F1-6740-65A5B0AA0CB6}"/>
                  </a:ext>
                </a:extLst>
              </p:cNvPr>
              <p:cNvSpPr/>
              <p:nvPr/>
            </p:nvSpPr>
            <p:spPr>
              <a:xfrm>
                <a:off x="8153400" y="1093157"/>
                <a:ext cx="194946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</p:grpSp>
        <p:sp>
          <p:nvSpPr>
            <p:cNvPr id="48" name="Freeform: Shape 47">
              <a:extLst>
                <a:ext uri="{FF2B5EF4-FFF2-40B4-BE49-F238E27FC236}">
                  <a16:creationId xmlns:a16="http://schemas.microsoft.com/office/drawing/2014/main" id="{7C0DDEE7-4501-6EB7-367E-586CB8B37E15}"/>
                </a:ext>
              </a:extLst>
            </p:cNvPr>
            <p:cNvSpPr/>
            <p:nvPr/>
          </p:nvSpPr>
          <p:spPr bwMode="auto">
            <a:xfrm>
              <a:off x="7609026" y="660194"/>
              <a:ext cx="409238" cy="517050"/>
            </a:xfrm>
            <a:custGeom>
              <a:avLst/>
              <a:gdLst>
                <a:gd name="connsiteX0" fmla="*/ 366713 w 738189"/>
                <a:gd name="connsiteY0" fmla="*/ 10 h 1195407"/>
                <a:gd name="connsiteX1" fmla="*/ 1 w 738189"/>
                <a:gd name="connsiteY1" fmla="*/ 604847 h 1195407"/>
                <a:gd name="connsiteX2" fmla="*/ 361951 w 738189"/>
                <a:gd name="connsiteY2" fmla="*/ 1195397 h 1195407"/>
                <a:gd name="connsiteX3" fmla="*/ 738188 w 738189"/>
                <a:gd name="connsiteY3" fmla="*/ 590560 h 1195407"/>
                <a:gd name="connsiteX4" fmla="*/ 366713 w 738189"/>
                <a:gd name="connsiteY4" fmla="*/ 10 h 1195407"/>
                <a:gd name="connsiteX0" fmla="*/ 366713 w 738189"/>
                <a:gd name="connsiteY0" fmla="*/ 10 h 1195407"/>
                <a:gd name="connsiteX1" fmla="*/ 1 w 738189"/>
                <a:gd name="connsiteY1" fmla="*/ 604847 h 1195407"/>
                <a:gd name="connsiteX2" fmla="*/ 361951 w 738189"/>
                <a:gd name="connsiteY2" fmla="*/ 1195397 h 1195407"/>
                <a:gd name="connsiteX3" fmla="*/ 738188 w 738189"/>
                <a:gd name="connsiteY3" fmla="*/ 590560 h 1195407"/>
                <a:gd name="connsiteX4" fmla="*/ 366713 w 738189"/>
                <a:gd name="connsiteY4" fmla="*/ 10 h 1195407"/>
                <a:gd name="connsiteX0" fmla="*/ 379748 w 751224"/>
                <a:gd name="connsiteY0" fmla="*/ 9922 h 1205318"/>
                <a:gd name="connsiteX1" fmla="*/ 108286 w 751224"/>
                <a:gd name="connsiteY1" fmla="*/ 257572 h 1205318"/>
                <a:gd name="connsiteX2" fmla="*/ 13036 w 751224"/>
                <a:gd name="connsiteY2" fmla="*/ 614759 h 1205318"/>
                <a:gd name="connsiteX3" fmla="*/ 374986 w 751224"/>
                <a:gd name="connsiteY3" fmla="*/ 1205309 h 1205318"/>
                <a:gd name="connsiteX4" fmla="*/ 751223 w 751224"/>
                <a:gd name="connsiteY4" fmla="*/ 600472 h 1205318"/>
                <a:gd name="connsiteX5" fmla="*/ 379748 w 751224"/>
                <a:gd name="connsiteY5" fmla="*/ 9922 h 1205318"/>
                <a:gd name="connsiteX0" fmla="*/ 366763 w 738239"/>
                <a:gd name="connsiteY0" fmla="*/ 9922 h 1205318"/>
                <a:gd name="connsiteX1" fmla="*/ 95301 w 738239"/>
                <a:gd name="connsiteY1" fmla="*/ 257572 h 1205318"/>
                <a:gd name="connsiteX2" fmla="*/ 51 w 738239"/>
                <a:gd name="connsiteY2" fmla="*/ 614759 h 1205318"/>
                <a:gd name="connsiteX3" fmla="*/ 362001 w 738239"/>
                <a:gd name="connsiteY3" fmla="*/ 1205309 h 1205318"/>
                <a:gd name="connsiteX4" fmla="*/ 738238 w 738239"/>
                <a:gd name="connsiteY4" fmla="*/ 600472 h 1205318"/>
                <a:gd name="connsiteX5" fmla="*/ 366763 w 738239"/>
                <a:gd name="connsiteY5" fmla="*/ 9922 h 1205318"/>
                <a:gd name="connsiteX0" fmla="*/ 385795 w 757271"/>
                <a:gd name="connsiteY0" fmla="*/ 9922 h 1205318"/>
                <a:gd name="connsiteX1" fmla="*/ 114333 w 757271"/>
                <a:gd name="connsiteY1" fmla="*/ 257572 h 1205318"/>
                <a:gd name="connsiteX2" fmla="*/ 33 w 757271"/>
                <a:gd name="connsiteY2" fmla="*/ 614759 h 1205318"/>
                <a:gd name="connsiteX3" fmla="*/ 381033 w 757271"/>
                <a:gd name="connsiteY3" fmla="*/ 1205309 h 1205318"/>
                <a:gd name="connsiteX4" fmla="*/ 757270 w 757271"/>
                <a:gd name="connsiteY4" fmla="*/ 600472 h 1205318"/>
                <a:gd name="connsiteX5" fmla="*/ 385795 w 757271"/>
                <a:gd name="connsiteY5" fmla="*/ 9922 h 1205318"/>
                <a:gd name="connsiteX0" fmla="*/ 385804 w 757280"/>
                <a:gd name="connsiteY0" fmla="*/ 9922 h 1214707"/>
                <a:gd name="connsiteX1" fmla="*/ 114342 w 757280"/>
                <a:gd name="connsiteY1" fmla="*/ 257572 h 1214707"/>
                <a:gd name="connsiteX2" fmla="*/ 42 w 757280"/>
                <a:gd name="connsiteY2" fmla="*/ 614759 h 1214707"/>
                <a:gd name="connsiteX3" fmla="*/ 104817 w 757280"/>
                <a:gd name="connsiteY3" fmla="*/ 957659 h 1214707"/>
                <a:gd name="connsiteX4" fmla="*/ 381042 w 757280"/>
                <a:gd name="connsiteY4" fmla="*/ 1205309 h 1214707"/>
                <a:gd name="connsiteX5" fmla="*/ 757279 w 757280"/>
                <a:gd name="connsiteY5" fmla="*/ 600472 h 1214707"/>
                <a:gd name="connsiteX6" fmla="*/ 385804 w 757280"/>
                <a:gd name="connsiteY6" fmla="*/ 9922 h 1214707"/>
                <a:gd name="connsiteX0" fmla="*/ 385804 w 770499"/>
                <a:gd name="connsiteY0" fmla="*/ 0 h 1204785"/>
                <a:gd name="connsiteX1" fmla="*/ 114342 w 770499"/>
                <a:gd name="connsiteY1" fmla="*/ 247650 h 1204785"/>
                <a:gd name="connsiteX2" fmla="*/ 42 w 770499"/>
                <a:gd name="connsiteY2" fmla="*/ 604837 h 1204785"/>
                <a:gd name="connsiteX3" fmla="*/ 104817 w 770499"/>
                <a:gd name="connsiteY3" fmla="*/ 947737 h 1204785"/>
                <a:gd name="connsiteX4" fmla="*/ 381042 w 770499"/>
                <a:gd name="connsiteY4" fmla="*/ 1195387 h 1204785"/>
                <a:gd name="connsiteX5" fmla="*/ 757279 w 770499"/>
                <a:gd name="connsiteY5" fmla="*/ 590550 h 1204785"/>
                <a:gd name="connsiteX6" fmla="*/ 657267 w 770499"/>
                <a:gd name="connsiteY6" fmla="*/ 247650 h 1204785"/>
                <a:gd name="connsiteX7" fmla="*/ 385804 w 770499"/>
                <a:gd name="connsiteY7" fmla="*/ 0 h 1204785"/>
                <a:gd name="connsiteX0" fmla="*/ 385804 w 757431"/>
                <a:gd name="connsiteY0" fmla="*/ 0 h 1195532"/>
                <a:gd name="connsiteX1" fmla="*/ 114342 w 757431"/>
                <a:gd name="connsiteY1" fmla="*/ 247650 h 1195532"/>
                <a:gd name="connsiteX2" fmla="*/ 42 w 757431"/>
                <a:gd name="connsiteY2" fmla="*/ 604837 h 1195532"/>
                <a:gd name="connsiteX3" fmla="*/ 104817 w 757431"/>
                <a:gd name="connsiteY3" fmla="*/ 947737 h 1195532"/>
                <a:gd name="connsiteX4" fmla="*/ 381042 w 757431"/>
                <a:gd name="connsiteY4" fmla="*/ 1195387 h 1195532"/>
                <a:gd name="connsiteX5" fmla="*/ 671554 w 757431"/>
                <a:gd name="connsiteY5" fmla="*/ 947737 h 1195532"/>
                <a:gd name="connsiteX6" fmla="*/ 757279 w 757431"/>
                <a:gd name="connsiteY6" fmla="*/ 590550 h 1195532"/>
                <a:gd name="connsiteX7" fmla="*/ 657267 w 757431"/>
                <a:gd name="connsiteY7" fmla="*/ 247650 h 1195532"/>
                <a:gd name="connsiteX8" fmla="*/ 385804 w 757431"/>
                <a:gd name="connsiteY8" fmla="*/ 0 h 1195532"/>
                <a:gd name="connsiteX0" fmla="*/ 385762 w 757389"/>
                <a:gd name="connsiteY0" fmla="*/ 3 h 1195535"/>
                <a:gd name="connsiteX1" fmla="*/ 104775 w 757389"/>
                <a:gd name="connsiteY1" fmla="*/ 242891 h 1195535"/>
                <a:gd name="connsiteX2" fmla="*/ 0 w 757389"/>
                <a:gd name="connsiteY2" fmla="*/ 604840 h 1195535"/>
                <a:gd name="connsiteX3" fmla="*/ 104775 w 757389"/>
                <a:gd name="connsiteY3" fmla="*/ 947740 h 1195535"/>
                <a:gd name="connsiteX4" fmla="*/ 381000 w 757389"/>
                <a:gd name="connsiteY4" fmla="*/ 1195390 h 1195535"/>
                <a:gd name="connsiteX5" fmla="*/ 671512 w 757389"/>
                <a:gd name="connsiteY5" fmla="*/ 947740 h 1195535"/>
                <a:gd name="connsiteX6" fmla="*/ 757237 w 757389"/>
                <a:gd name="connsiteY6" fmla="*/ 590553 h 1195535"/>
                <a:gd name="connsiteX7" fmla="*/ 657225 w 757389"/>
                <a:gd name="connsiteY7" fmla="*/ 247653 h 1195535"/>
                <a:gd name="connsiteX8" fmla="*/ 385762 w 757389"/>
                <a:gd name="connsiteY8" fmla="*/ 3 h 1195535"/>
                <a:gd name="connsiteX0" fmla="*/ 385762 w 757237"/>
                <a:gd name="connsiteY0" fmla="*/ 0 h 1195532"/>
                <a:gd name="connsiteX1" fmla="*/ 104775 w 757237"/>
                <a:gd name="connsiteY1" fmla="*/ 242888 h 1195532"/>
                <a:gd name="connsiteX2" fmla="*/ 0 w 757237"/>
                <a:gd name="connsiteY2" fmla="*/ 604837 h 1195532"/>
                <a:gd name="connsiteX3" fmla="*/ 104775 w 757237"/>
                <a:gd name="connsiteY3" fmla="*/ 947737 h 1195532"/>
                <a:gd name="connsiteX4" fmla="*/ 381000 w 757237"/>
                <a:gd name="connsiteY4" fmla="*/ 1195387 h 1195532"/>
                <a:gd name="connsiteX5" fmla="*/ 671512 w 757237"/>
                <a:gd name="connsiteY5" fmla="*/ 947737 h 1195532"/>
                <a:gd name="connsiteX6" fmla="*/ 757237 w 757237"/>
                <a:gd name="connsiteY6" fmla="*/ 590550 h 1195532"/>
                <a:gd name="connsiteX7" fmla="*/ 671513 w 757237"/>
                <a:gd name="connsiteY7" fmla="*/ 242887 h 1195532"/>
                <a:gd name="connsiteX8" fmla="*/ 385762 w 757237"/>
                <a:gd name="connsiteY8" fmla="*/ 0 h 1195532"/>
                <a:gd name="connsiteX0" fmla="*/ 385816 w 757291"/>
                <a:gd name="connsiteY0" fmla="*/ 0 h 1195532"/>
                <a:gd name="connsiteX1" fmla="*/ 104829 w 757291"/>
                <a:gd name="connsiteY1" fmla="*/ 242888 h 1195532"/>
                <a:gd name="connsiteX2" fmla="*/ 54 w 757291"/>
                <a:gd name="connsiteY2" fmla="*/ 604837 h 1195532"/>
                <a:gd name="connsiteX3" fmla="*/ 95304 w 757291"/>
                <a:gd name="connsiteY3" fmla="*/ 947737 h 1195532"/>
                <a:gd name="connsiteX4" fmla="*/ 381054 w 757291"/>
                <a:gd name="connsiteY4" fmla="*/ 1195387 h 1195532"/>
                <a:gd name="connsiteX5" fmla="*/ 671566 w 757291"/>
                <a:gd name="connsiteY5" fmla="*/ 947737 h 1195532"/>
                <a:gd name="connsiteX6" fmla="*/ 757291 w 757291"/>
                <a:gd name="connsiteY6" fmla="*/ 590550 h 1195532"/>
                <a:gd name="connsiteX7" fmla="*/ 671567 w 757291"/>
                <a:gd name="connsiteY7" fmla="*/ 242887 h 1195532"/>
                <a:gd name="connsiteX8" fmla="*/ 385816 w 757291"/>
                <a:gd name="connsiteY8" fmla="*/ 0 h 1195532"/>
                <a:gd name="connsiteX0" fmla="*/ 385816 w 766816"/>
                <a:gd name="connsiteY0" fmla="*/ 0 h 1195532"/>
                <a:gd name="connsiteX1" fmla="*/ 104829 w 766816"/>
                <a:gd name="connsiteY1" fmla="*/ 242888 h 1195532"/>
                <a:gd name="connsiteX2" fmla="*/ 54 w 766816"/>
                <a:gd name="connsiteY2" fmla="*/ 604837 h 1195532"/>
                <a:gd name="connsiteX3" fmla="*/ 95304 w 766816"/>
                <a:gd name="connsiteY3" fmla="*/ 947737 h 1195532"/>
                <a:gd name="connsiteX4" fmla="*/ 381054 w 766816"/>
                <a:gd name="connsiteY4" fmla="*/ 1195387 h 1195532"/>
                <a:gd name="connsiteX5" fmla="*/ 671566 w 766816"/>
                <a:gd name="connsiteY5" fmla="*/ 947737 h 1195532"/>
                <a:gd name="connsiteX6" fmla="*/ 766816 w 766816"/>
                <a:gd name="connsiteY6" fmla="*/ 590550 h 1195532"/>
                <a:gd name="connsiteX7" fmla="*/ 671567 w 766816"/>
                <a:gd name="connsiteY7" fmla="*/ 242887 h 1195532"/>
                <a:gd name="connsiteX8" fmla="*/ 385816 w 766816"/>
                <a:gd name="connsiteY8" fmla="*/ 0 h 1195532"/>
                <a:gd name="connsiteX0" fmla="*/ 381054 w 766816"/>
                <a:gd name="connsiteY0" fmla="*/ 0 h 1214582"/>
                <a:gd name="connsiteX1" fmla="*/ 104829 w 766816"/>
                <a:gd name="connsiteY1" fmla="*/ 261938 h 1214582"/>
                <a:gd name="connsiteX2" fmla="*/ 54 w 766816"/>
                <a:gd name="connsiteY2" fmla="*/ 623887 h 1214582"/>
                <a:gd name="connsiteX3" fmla="*/ 95304 w 766816"/>
                <a:gd name="connsiteY3" fmla="*/ 966787 h 1214582"/>
                <a:gd name="connsiteX4" fmla="*/ 381054 w 766816"/>
                <a:gd name="connsiteY4" fmla="*/ 1214437 h 1214582"/>
                <a:gd name="connsiteX5" fmla="*/ 671566 w 766816"/>
                <a:gd name="connsiteY5" fmla="*/ 966787 h 1214582"/>
                <a:gd name="connsiteX6" fmla="*/ 766816 w 766816"/>
                <a:gd name="connsiteY6" fmla="*/ 609600 h 1214582"/>
                <a:gd name="connsiteX7" fmla="*/ 671567 w 766816"/>
                <a:gd name="connsiteY7" fmla="*/ 261937 h 1214582"/>
                <a:gd name="connsiteX8" fmla="*/ 381054 w 766816"/>
                <a:gd name="connsiteY8" fmla="*/ 0 h 12145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66816" h="1214582">
                  <a:moveTo>
                    <a:pt x="381054" y="0"/>
                  </a:moveTo>
                  <a:cubicBezTo>
                    <a:pt x="286598" y="0"/>
                    <a:pt x="165948" y="161132"/>
                    <a:pt x="104829" y="261938"/>
                  </a:cubicBezTo>
                  <a:cubicBezTo>
                    <a:pt x="43710" y="362744"/>
                    <a:pt x="1641" y="506412"/>
                    <a:pt x="54" y="623887"/>
                  </a:cubicBezTo>
                  <a:cubicBezTo>
                    <a:pt x="-1533" y="741362"/>
                    <a:pt x="31804" y="868362"/>
                    <a:pt x="95304" y="966787"/>
                  </a:cubicBezTo>
                  <a:cubicBezTo>
                    <a:pt x="158804" y="1065212"/>
                    <a:pt x="300092" y="1219993"/>
                    <a:pt x="381054" y="1214437"/>
                  </a:cubicBezTo>
                  <a:cubicBezTo>
                    <a:pt x="462017" y="1208881"/>
                    <a:pt x="608860" y="1067593"/>
                    <a:pt x="671566" y="966787"/>
                  </a:cubicBezTo>
                  <a:cubicBezTo>
                    <a:pt x="734272" y="865981"/>
                    <a:pt x="766816" y="727075"/>
                    <a:pt x="766816" y="609600"/>
                  </a:cubicBezTo>
                  <a:cubicBezTo>
                    <a:pt x="766816" y="492125"/>
                    <a:pt x="733479" y="360362"/>
                    <a:pt x="671567" y="261937"/>
                  </a:cubicBezTo>
                  <a:cubicBezTo>
                    <a:pt x="609655" y="163512"/>
                    <a:pt x="475510" y="0"/>
                    <a:pt x="381054" y="0"/>
                  </a:cubicBezTo>
                  <a:close/>
                </a:path>
              </a:pathLst>
            </a:custGeom>
            <a:solidFill>
              <a:srgbClr val="66FF66"/>
            </a:solidFill>
            <a:ln w="12700">
              <a:noFill/>
              <a:miter lim="800000"/>
              <a:headEnd/>
              <a:tailEnd/>
            </a:ln>
          </p:spPr>
          <p:txBody>
            <a:bodyPr lIns="0" tIns="0" rIns="0" bIns="0" rtlCol="0" anchor="ctr"/>
            <a:lstStyle/>
            <a:p>
              <a:pPr algn="ctr" eaLnBrk="1" hangingPunct="1">
                <a:spcBef>
                  <a:spcPct val="0"/>
                </a:spcBef>
                <a:buNone/>
              </a:pPr>
              <a:endParaRPr lang="en-US" sz="2400" dirty="0"/>
            </a:p>
          </p:txBody>
        </p:sp>
      </p:grpSp>
      <p:sp>
        <p:nvSpPr>
          <p:cNvPr id="10260" name="Title 1">
            <a:extLst>
              <a:ext uri="{FF2B5EF4-FFF2-40B4-BE49-F238E27FC236}">
                <a16:creationId xmlns:a16="http://schemas.microsoft.com/office/drawing/2014/main" id="{59E67895-251B-6B73-850D-7993234828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Arial"/>
                <a:ea typeface="+mj-ea"/>
                <a:cs typeface="Arial" panose="020B0604020202020204" pitchFamily="34" charset="0"/>
              </a:rPr>
              <a:t>Sets</a:t>
            </a:r>
            <a:endParaRPr lang="en-US" altLang="en-US" sz="3600" dirty="0"/>
          </a:p>
        </p:txBody>
      </p:sp>
      <p:grpSp>
        <p:nvGrpSpPr>
          <p:cNvPr id="10268" name="Group 10267">
            <a:extLst>
              <a:ext uri="{FF2B5EF4-FFF2-40B4-BE49-F238E27FC236}">
                <a16:creationId xmlns:a16="http://schemas.microsoft.com/office/drawing/2014/main" id="{75B3747F-396A-9907-2AA9-8A3BDAEF993F}"/>
              </a:ext>
            </a:extLst>
          </p:cNvPr>
          <p:cNvGrpSpPr/>
          <p:nvPr/>
        </p:nvGrpSpPr>
        <p:grpSpPr>
          <a:xfrm>
            <a:off x="7162800" y="4201274"/>
            <a:ext cx="1429121" cy="908591"/>
            <a:chOff x="7162800" y="4201274"/>
            <a:chExt cx="1429121" cy="908591"/>
          </a:xfrm>
        </p:grpSpPr>
        <p:grpSp>
          <p:nvGrpSpPr>
            <p:cNvPr id="10261" name="Group 10260">
              <a:extLst>
                <a:ext uri="{FF2B5EF4-FFF2-40B4-BE49-F238E27FC236}">
                  <a16:creationId xmlns:a16="http://schemas.microsoft.com/office/drawing/2014/main" id="{032F3E71-6615-2CEC-C04C-4043DC7100E4}"/>
                </a:ext>
              </a:extLst>
            </p:cNvPr>
            <p:cNvGrpSpPr/>
            <p:nvPr/>
          </p:nvGrpSpPr>
          <p:grpSpPr>
            <a:xfrm>
              <a:off x="7162800" y="4201274"/>
              <a:ext cx="1429121" cy="908591"/>
              <a:chOff x="7096264" y="1072609"/>
              <a:chExt cx="1429121" cy="908591"/>
            </a:xfrm>
          </p:grpSpPr>
          <p:sp>
            <p:nvSpPr>
              <p:cNvPr id="10262" name="Rectangle 10261">
                <a:extLst>
                  <a:ext uri="{FF2B5EF4-FFF2-40B4-BE49-F238E27FC236}">
                    <a16:creationId xmlns:a16="http://schemas.microsoft.com/office/drawing/2014/main" id="{0399C272-EDDC-9BA7-BFE3-E34FCB737AAC}"/>
                  </a:ext>
                </a:extLst>
              </p:cNvPr>
              <p:cNvSpPr/>
              <p:nvPr/>
            </p:nvSpPr>
            <p:spPr>
              <a:xfrm>
                <a:off x="7130467" y="1204644"/>
                <a:ext cx="1394918" cy="776556"/>
              </a:xfrm>
              <a:prstGeom prst="rect">
                <a:avLst/>
              </a:prstGeom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0263" name="Oval 10262">
                <a:extLst>
                  <a:ext uri="{FF2B5EF4-FFF2-40B4-BE49-F238E27FC236}">
                    <a16:creationId xmlns:a16="http://schemas.microsoft.com/office/drawing/2014/main" id="{C690E5DB-C384-8277-DF42-1A2F4B74567C}"/>
                  </a:ext>
                </a:extLst>
              </p:cNvPr>
              <p:cNvSpPr/>
              <p:nvPr/>
            </p:nvSpPr>
            <p:spPr>
              <a:xfrm>
                <a:off x="7226300" y="1276096"/>
                <a:ext cx="771525" cy="603504"/>
              </a:xfrm>
              <a:prstGeom prst="ellipse">
                <a:avLst/>
              </a:prstGeom>
              <a:solidFill>
                <a:srgbClr val="66FF66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  <p:sp>
            <p:nvSpPr>
              <p:cNvPr id="10264" name="Rectangle 10263">
                <a:extLst>
                  <a:ext uri="{FF2B5EF4-FFF2-40B4-BE49-F238E27FC236}">
                    <a16:creationId xmlns:a16="http://schemas.microsoft.com/office/drawing/2014/main" id="{0F4469AC-3C85-E3BC-DC72-88E14F8B3C58}"/>
                  </a:ext>
                </a:extLst>
              </p:cNvPr>
              <p:cNvSpPr/>
              <p:nvPr/>
            </p:nvSpPr>
            <p:spPr>
              <a:xfrm>
                <a:off x="7096264" y="1072609"/>
                <a:ext cx="229210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0265" name="Rectangle 10264">
                <a:extLst>
                  <a:ext uri="{FF2B5EF4-FFF2-40B4-BE49-F238E27FC236}">
                    <a16:creationId xmlns:a16="http://schemas.microsoft.com/office/drawing/2014/main" id="{9D4BCB13-6E07-39BA-52F9-9093EC94FAB7}"/>
                  </a:ext>
                </a:extLst>
              </p:cNvPr>
              <p:cNvSpPr/>
              <p:nvPr/>
            </p:nvSpPr>
            <p:spPr>
              <a:xfrm>
                <a:off x="8153400" y="1093157"/>
                <a:ext cx="194946" cy="46166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CA" altLang="en-US" sz="2400" dirty="0">
                    <a:solidFill>
                      <a:schemeClr val="bg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B</a:t>
                </a:r>
                <a:endParaRPr lang="en-US" sz="24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10266" name="Oval 10265">
                <a:extLst>
                  <a:ext uri="{FF2B5EF4-FFF2-40B4-BE49-F238E27FC236}">
                    <a16:creationId xmlns:a16="http://schemas.microsoft.com/office/drawing/2014/main" id="{D95A25FC-AB53-4A76-6747-305E93980894}"/>
                  </a:ext>
                </a:extLst>
              </p:cNvPr>
              <p:cNvSpPr/>
              <p:nvPr/>
            </p:nvSpPr>
            <p:spPr>
              <a:xfrm>
                <a:off x="7620000" y="1280844"/>
                <a:ext cx="771525" cy="603504"/>
              </a:xfrm>
              <a:prstGeom prst="ellipse">
                <a:avLst/>
              </a:prstGeom>
              <a:solidFill>
                <a:srgbClr val="66FF66"/>
              </a:solidFill>
              <a:ln w="31750">
                <a:solidFill>
                  <a:schemeClr val="bg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ctr"/>
                <a:endParaRPr lang="en-US" sz="2800" i="0" dirty="0"/>
              </a:p>
            </p:txBody>
          </p:sp>
        </p:grpSp>
        <p:sp>
          <p:nvSpPr>
            <p:cNvPr id="10267" name="Freeform: Shape 10266">
              <a:extLst>
                <a:ext uri="{FF2B5EF4-FFF2-40B4-BE49-F238E27FC236}">
                  <a16:creationId xmlns:a16="http://schemas.microsoft.com/office/drawing/2014/main" id="{24D38F9B-52C2-17E8-B3E5-8B9300CEC9AD}"/>
                </a:ext>
              </a:extLst>
            </p:cNvPr>
            <p:cNvSpPr/>
            <p:nvPr/>
          </p:nvSpPr>
          <p:spPr bwMode="auto">
            <a:xfrm>
              <a:off x="7675652" y="4435950"/>
              <a:ext cx="409238" cy="517050"/>
            </a:xfrm>
            <a:custGeom>
              <a:avLst/>
              <a:gdLst>
                <a:gd name="connsiteX0" fmla="*/ 366713 w 738189"/>
                <a:gd name="connsiteY0" fmla="*/ 10 h 1195407"/>
                <a:gd name="connsiteX1" fmla="*/ 1 w 738189"/>
                <a:gd name="connsiteY1" fmla="*/ 604847 h 1195407"/>
                <a:gd name="connsiteX2" fmla="*/ 361951 w 738189"/>
                <a:gd name="connsiteY2" fmla="*/ 1195397 h 1195407"/>
                <a:gd name="connsiteX3" fmla="*/ 738188 w 738189"/>
                <a:gd name="connsiteY3" fmla="*/ 590560 h 1195407"/>
                <a:gd name="connsiteX4" fmla="*/ 366713 w 738189"/>
                <a:gd name="connsiteY4" fmla="*/ 10 h 1195407"/>
                <a:gd name="connsiteX0" fmla="*/ 366713 w 738189"/>
                <a:gd name="connsiteY0" fmla="*/ 10 h 1195407"/>
                <a:gd name="connsiteX1" fmla="*/ 1 w 738189"/>
                <a:gd name="connsiteY1" fmla="*/ 604847 h 1195407"/>
                <a:gd name="connsiteX2" fmla="*/ 361951 w 738189"/>
                <a:gd name="connsiteY2" fmla="*/ 1195397 h 1195407"/>
                <a:gd name="connsiteX3" fmla="*/ 738188 w 738189"/>
                <a:gd name="connsiteY3" fmla="*/ 590560 h 1195407"/>
                <a:gd name="connsiteX4" fmla="*/ 366713 w 738189"/>
                <a:gd name="connsiteY4" fmla="*/ 10 h 1195407"/>
                <a:gd name="connsiteX0" fmla="*/ 379748 w 751224"/>
                <a:gd name="connsiteY0" fmla="*/ 9922 h 1205318"/>
                <a:gd name="connsiteX1" fmla="*/ 108286 w 751224"/>
                <a:gd name="connsiteY1" fmla="*/ 257572 h 1205318"/>
                <a:gd name="connsiteX2" fmla="*/ 13036 w 751224"/>
                <a:gd name="connsiteY2" fmla="*/ 614759 h 1205318"/>
                <a:gd name="connsiteX3" fmla="*/ 374986 w 751224"/>
                <a:gd name="connsiteY3" fmla="*/ 1205309 h 1205318"/>
                <a:gd name="connsiteX4" fmla="*/ 751223 w 751224"/>
                <a:gd name="connsiteY4" fmla="*/ 600472 h 1205318"/>
                <a:gd name="connsiteX5" fmla="*/ 379748 w 751224"/>
                <a:gd name="connsiteY5" fmla="*/ 9922 h 1205318"/>
                <a:gd name="connsiteX0" fmla="*/ 366763 w 738239"/>
                <a:gd name="connsiteY0" fmla="*/ 9922 h 1205318"/>
                <a:gd name="connsiteX1" fmla="*/ 95301 w 738239"/>
                <a:gd name="connsiteY1" fmla="*/ 257572 h 1205318"/>
                <a:gd name="connsiteX2" fmla="*/ 51 w 738239"/>
                <a:gd name="connsiteY2" fmla="*/ 614759 h 1205318"/>
                <a:gd name="connsiteX3" fmla="*/ 362001 w 738239"/>
                <a:gd name="connsiteY3" fmla="*/ 1205309 h 1205318"/>
                <a:gd name="connsiteX4" fmla="*/ 738238 w 738239"/>
                <a:gd name="connsiteY4" fmla="*/ 600472 h 1205318"/>
                <a:gd name="connsiteX5" fmla="*/ 366763 w 738239"/>
                <a:gd name="connsiteY5" fmla="*/ 9922 h 1205318"/>
                <a:gd name="connsiteX0" fmla="*/ 385795 w 757271"/>
                <a:gd name="connsiteY0" fmla="*/ 9922 h 1205318"/>
                <a:gd name="connsiteX1" fmla="*/ 114333 w 757271"/>
                <a:gd name="connsiteY1" fmla="*/ 257572 h 1205318"/>
                <a:gd name="connsiteX2" fmla="*/ 33 w 757271"/>
                <a:gd name="connsiteY2" fmla="*/ 614759 h 1205318"/>
                <a:gd name="connsiteX3" fmla="*/ 381033 w 757271"/>
                <a:gd name="connsiteY3" fmla="*/ 1205309 h 1205318"/>
                <a:gd name="connsiteX4" fmla="*/ 757270 w 757271"/>
                <a:gd name="connsiteY4" fmla="*/ 600472 h 1205318"/>
                <a:gd name="connsiteX5" fmla="*/ 385795 w 757271"/>
                <a:gd name="connsiteY5" fmla="*/ 9922 h 1205318"/>
                <a:gd name="connsiteX0" fmla="*/ 385804 w 757280"/>
                <a:gd name="connsiteY0" fmla="*/ 9922 h 1214707"/>
                <a:gd name="connsiteX1" fmla="*/ 114342 w 757280"/>
                <a:gd name="connsiteY1" fmla="*/ 257572 h 1214707"/>
                <a:gd name="connsiteX2" fmla="*/ 42 w 757280"/>
                <a:gd name="connsiteY2" fmla="*/ 614759 h 1214707"/>
                <a:gd name="connsiteX3" fmla="*/ 104817 w 757280"/>
                <a:gd name="connsiteY3" fmla="*/ 957659 h 1214707"/>
                <a:gd name="connsiteX4" fmla="*/ 381042 w 757280"/>
                <a:gd name="connsiteY4" fmla="*/ 1205309 h 1214707"/>
                <a:gd name="connsiteX5" fmla="*/ 757279 w 757280"/>
                <a:gd name="connsiteY5" fmla="*/ 600472 h 1214707"/>
                <a:gd name="connsiteX6" fmla="*/ 385804 w 757280"/>
                <a:gd name="connsiteY6" fmla="*/ 9922 h 1214707"/>
                <a:gd name="connsiteX0" fmla="*/ 385804 w 770499"/>
                <a:gd name="connsiteY0" fmla="*/ 0 h 1204785"/>
                <a:gd name="connsiteX1" fmla="*/ 114342 w 770499"/>
                <a:gd name="connsiteY1" fmla="*/ 247650 h 1204785"/>
                <a:gd name="connsiteX2" fmla="*/ 42 w 770499"/>
                <a:gd name="connsiteY2" fmla="*/ 604837 h 1204785"/>
                <a:gd name="connsiteX3" fmla="*/ 104817 w 770499"/>
                <a:gd name="connsiteY3" fmla="*/ 947737 h 1204785"/>
                <a:gd name="connsiteX4" fmla="*/ 381042 w 770499"/>
                <a:gd name="connsiteY4" fmla="*/ 1195387 h 1204785"/>
                <a:gd name="connsiteX5" fmla="*/ 757279 w 770499"/>
                <a:gd name="connsiteY5" fmla="*/ 590550 h 1204785"/>
                <a:gd name="connsiteX6" fmla="*/ 657267 w 770499"/>
                <a:gd name="connsiteY6" fmla="*/ 247650 h 1204785"/>
                <a:gd name="connsiteX7" fmla="*/ 385804 w 770499"/>
                <a:gd name="connsiteY7" fmla="*/ 0 h 1204785"/>
                <a:gd name="connsiteX0" fmla="*/ 385804 w 757431"/>
                <a:gd name="connsiteY0" fmla="*/ 0 h 1195532"/>
                <a:gd name="connsiteX1" fmla="*/ 114342 w 757431"/>
                <a:gd name="connsiteY1" fmla="*/ 247650 h 1195532"/>
                <a:gd name="connsiteX2" fmla="*/ 42 w 757431"/>
                <a:gd name="connsiteY2" fmla="*/ 604837 h 1195532"/>
                <a:gd name="connsiteX3" fmla="*/ 104817 w 757431"/>
                <a:gd name="connsiteY3" fmla="*/ 947737 h 1195532"/>
                <a:gd name="connsiteX4" fmla="*/ 381042 w 757431"/>
                <a:gd name="connsiteY4" fmla="*/ 1195387 h 1195532"/>
                <a:gd name="connsiteX5" fmla="*/ 671554 w 757431"/>
                <a:gd name="connsiteY5" fmla="*/ 947737 h 1195532"/>
                <a:gd name="connsiteX6" fmla="*/ 757279 w 757431"/>
                <a:gd name="connsiteY6" fmla="*/ 590550 h 1195532"/>
                <a:gd name="connsiteX7" fmla="*/ 657267 w 757431"/>
                <a:gd name="connsiteY7" fmla="*/ 247650 h 1195532"/>
                <a:gd name="connsiteX8" fmla="*/ 385804 w 757431"/>
                <a:gd name="connsiteY8" fmla="*/ 0 h 1195532"/>
                <a:gd name="connsiteX0" fmla="*/ 385762 w 757389"/>
                <a:gd name="connsiteY0" fmla="*/ 3 h 1195535"/>
                <a:gd name="connsiteX1" fmla="*/ 104775 w 757389"/>
                <a:gd name="connsiteY1" fmla="*/ 242891 h 1195535"/>
                <a:gd name="connsiteX2" fmla="*/ 0 w 757389"/>
                <a:gd name="connsiteY2" fmla="*/ 604840 h 1195535"/>
                <a:gd name="connsiteX3" fmla="*/ 104775 w 757389"/>
                <a:gd name="connsiteY3" fmla="*/ 947740 h 1195535"/>
                <a:gd name="connsiteX4" fmla="*/ 381000 w 757389"/>
                <a:gd name="connsiteY4" fmla="*/ 1195390 h 1195535"/>
                <a:gd name="connsiteX5" fmla="*/ 671512 w 757389"/>
                <a:gd name="connsiteY5" fmla="*/ 947740 h 1195535"/>
                <a:gd name="connsiteX6" fmla="*/ 757237 w 757389"/>
                <a:gd name="connsiteY6" fmla="*/ 590553 h 1195535"/>
                <a:gd name="connsiteX7" fmla="*/ 657225 w 757389"/>
                <a:gd name="connsiteY7" fmla="*/ 247653 h 1195535"/>
                <a:gd name="connsiteX8" fmla="*/ 385762 w 757389"/>
                <a:gd name="connsiteY8" fmla="*/ 3 h 1195535"/>
                <a:gd name="connsiteX0" fmla="*/ 385762 w 757237"/>
                <a:gd name="connsiteY0" fmla="*/ 0 h 1195532"/>
                <a:gd name="connsiteX1" fmla="*/ 104775 w 757237"/>
                <a:gd name="connsiteY1" fmla="*/ 242888 h 1195532"/>
                <a:gd name="connsiteX2" fmla="*/ 0 w 757237"/>
                <a:gd name="connsiteY2" fmla="*/ 604837 h 1195532"/>
                <a:gd name="connsiteX3" fmla="*/ 104775 w 757237"/>
                <a:gd name="connsiteY3" fmla="*/ 947737 h 1195532"/>
                <a:gd name="connsiteX4" fmla="*/ 381000 w 757237"/>
                <a:gd name="connsiteY4" fmla="*/ 1195387 h 1195532"/>
                <a:gd name="connsiteX5" fmla="*/ 671512 w 757237"/>
                <a:gd name="connsiteY5" fmla="*/ 947737 h 1195532"/>
                <a:gd name="connsiteX6" fmla="*/ 757237 w 757237"/>
                <a:gd name="connsiteY6" fmla="*/ 590550 h 1195532"/>
                <a:gd name="connsiteX7" fmla="*/ 671513 w 757237"/>
                <a:gd name="connsiteY7" fmla="*/ 242887 h 1195532"/>
                <a:gd name="connsiteX8" fmla="*/ 385762 w 757237"/>
                <a:gd name="connsiteY8" fmla="*/ 0 h 1195532"/>
                <a:gd name="connsiteX0" fmla="*/ 385816 w 757291"/>
                <a:gd name="connsiteY0" fmla="*/ 0 h 1195532"/>
                <a:gd name="connsiteX1" fmla="*/ 104829 w 757291"/>
                <a:gd name="connsiteY1" fmla="*/ 242888 h 1195532"/>
                <a:gd name="connsiteX2" fmla="*/ 54 w 757291"/>
                <a:gd name="connsiteY2" fmla="*/ 604837 h 1195532"/>
                <a:gd name="connsiteX3" fmla="*/ 95304 w 757291"/>
                <a:gd name="connsiteY3" fmla="*/ 947737 h 1195532"/>
                <a:gd name="connsiteX4" fmla="*/ 381054 w 757291"/>
                <a:gd name="connsiteY4" fmla="*/ 1195387 h 1195532"/>
                <a:gd name="connsiteX5" fmla="*/ 671566 w 757291"/>
                <a:gd name="connsiteY5" fmla="*/ 947737 h 1195532"/>
                <a:gd name="connsiteX6" fmla="*/ 757291 w 757291"/>
                <a:gd name="connsiteY6" fmla="*/ 590550 h 1195532"/>
                <a:gd name="connsiteX7" fmla="*/ 671567 w 757291"/>
                <a:gd name="connsiteY7" fmla="*/ 242887 h 1195532"/>
                <a:gd name="connsiteX8" fmla="*/ 385816 w 757291"/>
                <a:gd name="connsiteY8" fmla="*/ 0 h 1195532"/>
                <a:gd name="connsiteX0" fmla="*/ 385816 w 766816"/>
                <a:gd name="connsiteY0" fmla="*/ 0 h 1195532"/>
                <a:gd name="connsiteX1" fmla="*/ 104829 w 766816"/>
                <a:gd name="connsiteY1" fmla="*/ 242888 h 1195532"/>
                <a:gd name="connsiteX2" fmla="*/ 54 w 766816"/>
                <a:gd name="connsiteY2" fmla="*/ 604837 h 1195532"/>
                <a:gd name="connsiteX3" fmla="*/ 95304 w 766816"/>
                <a:gd name="connsiteY3" fmla="*/ 947737 h 1195532"/>
                <a:gd name="connsiteX4" fmla="*/ 381054 w 766816"/>
                <a:gd name="connsiteY4" fmla="*/ 1195387 h 1195532"/>
                <a:gd name="connsiteX5" fmla="*/ 671566 w 766816"/>
                <a:gd name="connsiteY5" fmla="*/ 947737 h 1195532"/>
                <a:gd name="connsiteX6" fmla="*/ 766816 w 766816"/>
                <a:gd name="connsiteY6" fmla="*/ 590550 h 1195532"/>
                <a:gd name="connsiteX7" fmla="*/ 671567 w 766816"/>
                <a:gd name="connsiteY7" fmla="*/ 242887 h 1195532"/>
                <a:gd name="connsiteX8" fmla="*/ 385816 w 766816"/>
                <a:gd name="connsiteY8" fmla="*/ 0 h 1195532"/>
                <a:gd name="connsiteX0" fmla="*/ 381054 w 766816"/>
                <a:gd name="connsiteY0" fmla="*/ 0 h 1214582"/>
                <a:gd name="connsiteX1" fmla="*/ 104829 w 766816"/>
                <a:gd name="connsiteY1" fmla="*/ 261938 h 1214582"/>
                <a:gd name="connsiteX2" fmla="*/ 54 w 766816"/>
                <a:gd name="connsiteY2" fmla="*/ 623887 h 1214582"/>
                <a:gd name="connsiteX3" fmla="*/ 95304 w 766816"/>
                <a:gd name="connsiteY3" fmla="*/ 966787 h 1214582"/>
                <a:gd name="connsiteX4" fmla="*/ 381054 w 766816"/>
                <a:gd name="connsiteY4" fmla="*/ 1214437 h 1214582"/>
                <a:gd name="connsiteX5" fmla="*/ 671566 w 766816"/>
                <a:gd name="connsiteY5" fmla="*/ 966787 h 1214582"/>
                <a:gd name="connsiteX6" fmla="*/ 766816 w 766816"/>
                <a:gd name="connsiteY6" fmla="*/ 609600 h 1214582"/>
                <a:gd name="connsiteX7" fmla="*/ 671567 w 766816"/>
                <a:gd name="connsiteY7" fmla="*/ 261937 h 1214582"/>
                <a:gd name="connsiteX8" fmla="*/ 381054 w 766816"/>
                <a:gd name="connsiteY8" fmla="*/ 0 h 12145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66816" h="1214582">
                  <a:moveTo>
                    <a:pt x="381054" y="0"/>
                  </a:moveTo>
                  <a:cubicBezTo>
                    <a:pt x="286598" y="0"/>
                    <a:pt x="165948" y="161132"/>
                    <a:pt x="104829" y="261938"/>
                  </a:cubicBezTo>
                  <a:cubicBezTo>
                    <a:pt x="43710" y="362744"/>
                    <a:pt x="1641" y="506412"/>
                    <a:pt x="54" y="623887"/>
                  </a:cubicBezTo>
                  <a:cubicBezTo>
                    <a:pt x="-1533" y="741362"/>
                    <a:pt x="31804" y="868362"/>
                    <a:pt x="95304" y="966787"/>
                  </a:cubicBezTo>
                  <a:cubicBezTo>
                    <a:pt x="158804" y="1065212"/>
                    <a:pt x="300092" y="1219993"/>
                    <a:pt x="381054" y="1214437"/>
                  </a:cubicBezTo>
                  <a:cubicBezTo>
                    <a:pt x="462017" y="1208881"/>
                    <a:pt x="608860" y="1067593"/>
                    <a:pt x="671566" y="966787"/>
                  </a:cubicBezTo>
                  <a:cubicBezTo>
                    <a:pt x="734272" y="865981"/>
                    <a:pt x="766816" y="727075"/>
                    <a:pt x="766816" y="609600"/>
                  </a:cubicBezTo>
                  <a:cubicBezTo>
                    <a:pt x="766816" y="492125"/>
                    <a:pt x="733479" y="360362"/>
                    <a:pt x="671567" y="261937"/>
                  </a:cubicBezTo>
                  <a:cubicBezTo>
                    <a:pt x="609655" y="163512"/>
                    <a:pt x="475510" y="0"/>
                    <a:pt x="381054" y="0"/>
                  </a:cubicBezTo>
                  <a:close/>
                </a:path>
              </a:pathLst>
            </a:custGeom>
            <a:solidFill>
              <a:schemeClr val="bg1"/>
            </a:solidFill>
            <a:ln w="19050">
              <a:solidFill>
                <a:schemeClr val="bg2"/>
              </a:solidFill>
              <a:miter lim="800000"/>
              <a:headEnd/>
              <a:tailEnd/>
            </a:ln>
          </p:spPr>
          <p:txBody>
            <a:bodyPr lIns="0" tIns="0" rIns="0" bIns="0" rtlCol="0" anchor="ctr"/>
            <a:lstStyle/>
            <a:p>
              <a:pPr algn="ctr" eaLnBrk="1" hangingPunct="1">
                <a:spcBef>
                  <a:spcPct val="0"/>
                </a:spcBef>
                <a:buNone/>
              </a:pP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59536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Sequences/Recurrences/Sum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8915400" cy="746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57150" indent="0" eaLnBrk="1" hangingPunct="1">
              <a:buNone/>
              <a:defRPr/>
            </a:pPr>
            <a:r>
              <a:rPr lang="en-US" sz="2400" dirty="0">
                <a:solidFill>
                  <a:srgbClr val="FFFF00"/>
                </a:solidFill>
              </a:rPr>
              <a:t>Geometric:</a:t>
            </a:r>
            <a:endParaRPr lang="en-US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Sequence: </a:t>
            </a:r>
            <a:r>
              <a:rPr lang="en-US" sz="2400" dirty="0"/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1, 2, 4, 8, 16, …, 2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Closed Formula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Rec Rel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2400" dirty="0">
                <a:solidFill>
                  <a:srgbClr val="FFC000"/>
                </a:solidFill>
              </a:rPr>
              <a:t>= 1,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2 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Sum:</a:t>
            </a:r>
            <a:endParaRPr lang="en-US" sz="2400" dirty="0">
              <a:solidFill>
                <a:srgbClr val="FFC000"/>
              </a:solidFill>
              <a:sym typeface="Symbol" pitchFamily="18" charset="2"/>
            </a:endParaRPr>
          </a:p>
        </p:txBody>
      </p:sp>
      <p:pic>
        <p:nvPicPr>
          <p:cNvPr id="10" name="Picture 15" descr="02-43">
            <a:extLst>
              <a:ext uri="{FF2B5EF4-FFF2-40B4-BE49-F238E27FC236}">
                <a16:creationId xmlns:a16="http://schemas.microsoft.com/office/drawing/2014/main" id="{77FD5244-352F-6DE0-40CE-D57D513A58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435354"/>
            <a:ext cx="6400800" cy="4397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0E6D607-12E0-BB17-1CFC-4877DC9574CA}"/>
              </a:ext>
            </a:extLst>
          </p:cNvPr>
          <p:cNvSpPr txBox="1"/>
          <p:nvPr/>
        </p:nvSpPr>
        <p:spPr>
          <a:xfrm>
            <a:off x="3124200" y="6273225"/>
            <a:ext cx="475672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sz="32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=  </a:t>
            </a:r>
            <a:r>
              <a:rPr lang="en-US" altLang="en-US" sz="3200" dirty="0">
                <a:solidFill>
                  <a:srgbClr val="FFC000"/>
                </a:solidFill>
                <a:latin typeface="Symbol" pitchFamily="18" charset="2"/>
                <a:cs typeface="Arial" pitchFamily="34" charset="0"/>
              </a:rPr>
              <a:t>Q</a:t>
            </a:r>
            <a:r>
              <a:rPr lang="en-US" altLang="en-US" sz="32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(biggest term)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38041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Sequences/Recurrences/Sum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8915400" cy="746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57150" indent="0" eaLnBrk="1" hangingPunct="1">
              <a:buNone/>
              <a:defRPr/>
            </a:pPr>
            <a:r>
              <a:rPr lang="en-US" sz="2400" dirty="0">
                <a:solidFill>
                  <a:srgbClr val="FFFF00"/>
                </a:solidFill>
              </a:rPr>
              <a:t>Geometric:</a:t>
            </a:r>
            <a:endParaRPr lang="en-US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Sequence: </a:t>
            </a:r>
            <a:r>
              <a:rPr lang="en-US" sz="2400" dirty="0"/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1, 2, 4, 8, 16, …, 2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Closed Formula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Rec Rel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2400" dirty="0">
                <a:solidFill>
                  <a:srgbClr val="FFC000"/>
                </a:solidFill>
              </a:rPr>
              <a:t>= 1,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2 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Sum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∑</a:t>
            </a:r>
            <a:r>
              <a:rPr lang="en-CA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..n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2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+1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US" sz="2400" dirty="0">
                <a:solidFill>
                  <a:srgbClr val="FFC000"/>
                </a:solidFill>
              </a:rPr>
              <a:t>-1</a:t>
            </a:r>
            <a:br>
              <a:rPr lang="en-US" sz="2400" dirty="0">
                <a:solidFill>
                  <a:srgbClr val="FFC000"/>
                </a:solidFill>
              </a:rPr>
            </a:br>
            <a:r>
              <a:rPr lang="en-US" sz="2400" dirty="0">
                <a:solidFill>
                  <a:srgbClr val="FFC000"/>
                </a:solidFill>
              </a:rPr>
              <a:t>           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=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  <a:cs typeface="Arial" pitchFamily="34" charset="0"/>
              </a:rPr>
              <a:t>Q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(biggest term)</a:t>
            </a:r>
            <a:endParaRPr lang="en-US" sz="2400" dirty="0">
              <a:solidFill>
                <a:srgbClr val="FFC000"/>
              </a:solidFill>
            </a:endParaRPr>
          </a:p>
          <a:p>
            <a:pPr marL="0" indent="0" eaLnBrk="1" hangingPunct="1">
              <a:buNone/>
              <a:defRPr/>
            </a:pPr>
            <a:endParaRPr lang="en-US" sz="2400" dirty="0">
              <a:solidFill>
                <a:srgbClr val="FFC000"/>
              </a:solidFill>
              <a:sym typeface="Symbol" pitchFamily="18" charset="2"/>
            </a:endParaRPr>
          </a:p>
          <a:p>
            <a:pPr lvl="2" indent="-342900" eaLnBrk="1" hangingPunct="1">
              <a:spcBef>
                <a:spcPct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s  = ∑</a:t>
            </a:r>
            <a:r>
              <a:rPr lang="en-CA" altLang="en-US" sz="2400" baseline="-25000" dirty="0" err="1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i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=</a:t>
            </a:r>
            <a:r>
              <a:rPr lang="en-US" altLang="en-US" sz="2400" baseline="-25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0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..n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2400" dirty="0" err="1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r</a:t>
            </a:r>
            <a:r>
              <a:rPr lang="en-US" altLang="en-US" sz="2400" baseline="30000" dirty="0" err="1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i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    = r</a:t>
            </a:r>
            <a:r>
              <a:rPr lang="en-US" altLang="en-US" sz="2400" baseline="30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0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+ r</a:t>
            </a:r>
            <a:r>
              <a:rPr lang="en-US" altLang="en-US" sz="2400" baseline="30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1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+ r</a:t>
            </a:r>
            <a:r>
              <a:rPr lang="en-US" altLang="en-US" sz="2400" baseline="30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2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+. . . + </a:t>
            </a:r>
            <a:r>
              <a:rPr lang="en-US" altLang="en-US" sz="2400" dirty="0" err="1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r</a:t>
            </a:r>
            <a:r>
              <a:rPr lang="en-US" altLang="en-US" sz="2400" baseline="30000" dirty="0" err="1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n</a:t>
            </a:r>
            <a:endParaRPr lang="en-US" altLang="en-US" sz="2400" baseline="30000" dirty="0">
              <a:solidFill>
                <a:srgbClr val="FFC000"/>
              </a:solidFill>
              <a:latin typeface="Times New Roman" pitchFamily="18" charset="0"/>
              <a:cs typeface="Arial" pitchFamily="34" charset="0"/>
            </a:endParaRPr>
          </a:p>
          <a:p>
            <a:pPr marL="800100" lvl="2" indent="0" eaLnBrk="1" hangingPunct="1">
              <a:spcBef>
                <a:spcPct val="0"/>
              </a:spcBef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   </a:t>
            </a:r>
            <a:r>
              <a:rPr lang="en-CA" altLang="en-US" sz="2400" dirty="0" err="1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rs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= ∑</a:t>
            </a:r>
            <a:r>
              <a:rPr lang="en-CA" altLang="en-US" sz="2400" baseline="-25000" dirty="0" err="1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i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=</a:t>
            </a:r>
            <a:r>
              <a:rPr lang="en-US" altLang="en-US" sz="2400" baseline="-25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0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..n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r</a:t>
            </a:r>
            <a:r>
              <a:rPr lang="en-US" altLang="en-US" sz="2400" baseline="30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i+1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 = r</a:t>
            </a:r>
            <a:r>
              <a:rPr lang="en-US" altLang="en-US" sz="2400" baseline="30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1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+ r</a:t>
            </a:r>
            <a:r>
              <a:rPr lang="en-US" altLang="en-US" sz="2400" baseline="30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2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+ r</a:t>
            </a:r>
            <a:r>
              <a:rPr lang="en-US" altLang="en-US" sz="2400" baseline="30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3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+. . . + r</a:t>
            </a:r>
            <a:r>
              <a:rPr lang="en-US" altLang="en-US" sz="2400" baseline="30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n+1</a:t>
            </a:r>
          </a:p>
          <a:p>
            <a:pPr marL="800100" lvl="2" indent="0" eaLnBrk="1" hangingPunct="1">
              <a:spcBef>
                <a:spcPct val="0"/>
              </a:spcBef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   </a:t>
            </a:r>
            <a:r>
              <a:rPr lang="en-CA" altLang="en-US" sz="2400" dirty="0" err="1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rs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-s = (r-1)s  =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 r</a:t>
            </a:r>
            <a:r>
              <a:rPr lang="en-US" altLang="en-US" sz="2400" baseline="30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n+1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- r</a:t>
            </a:r>
            <a:r>
              <a:rPr lang="en-US" altLang="en-US" sz="2400" baseline="30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0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 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</a:t>
            </a:r>
            <a:endParaRPr lang="en-US" altLang="en-US" sz="2400" dirty="0">
              <a:solidFill>
                <a:srgbClr val="FFC000"/>
              </a:solidFill>
              <a:latin typeface="Times New Roman" pitchFamily="18" charset="0"/>
              <a:cs typeface="Arial" pitchFamily="34" charset="0"/>
            </a:endParaRPr>
          </a:p>
          <a:p>
            <a:pPr marL="800100" lvl="2" indent="0" eaLnBrk="1" hangingPunct="1">
              <a:spcBef>
                <a:spcPct val="0"/>
              </a:spcBef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   s  =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 (r</a:t>
            </a:r>
            <a:r>
              <a:rPr lang="en-US" altLang="en-US" sz="2400" baseline="30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n+1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-1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)/(r-1)</a:t>
            </a:r>
            <a:endParaRPr lang="en-US" altLang="en-US" sz="2400" baseline="30000" dirty="0">
              <a:solidFill>
                <a:srgbClr val="FFC000"/>
              </a:solidFill>
              <a:latin typeface="Times New Roman" pitchFamily="18" charset="0"/>
              <a:cs typeface="Arial" pitchFamily="34" charset="0"/>
            </a:endParaRPr>
          </a:p>
          <a:p>
            <a:pPr marL="0" lvl="0" indent="0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                 =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  <a:cs typeface="Arial" pitchFamily="34" charset="0"/>
              </a:rPr>
              <a:t>Q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(biggest term)</a:t>
            </a:r>
            <a:endParaRPr lang="en-CA" altLang="en-US" sz="2400" dirty="0">
              <a:solidFill>
                <a:srgbClr val="FFC000"/>
              </a:solidFill>
              <a:latin typeface="Times New Roman" pitchFamily="18" charset="0"/>
              <a:cs typeface="Arial" pitchFamily="34" charset="0"/>
            </a:endParaRPr>
          </a:p>
          <a:p>
            <a:pPr eaLnBrk="1" hangingPunct="1">
              <a:defRPr/>
            </a:pPr>
            <a:endParaRPr lang="en-US" sz="2400" dirty="0">
              <a:solidFill>
                <a:srgbClr val="FFC000"/>
              </a:solidFill>
              <a:sym typeface="Symbol" pitchFamily="18" charset="2"/>
            </a:endParaRPr>
          </a:p>
          <a:p>
            <a:pPr eaLnBrk="1" hangingPunct="1">
              <a:defRPr/>
            </a:pP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72F54B1B-71A7-2102-C3A5-BEA1202DC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685800"/>
            <a:ext cx="46482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en-US" sz="2400" dirty="0">
                <a:solidFill>
                  <a:schemeClr val="tx2"/>
                </a:solidFill>
              </a:rPr>
              <a:t>Multiplicative factor </a:t>
            </a:r>
            <a:r>
              <a:rPr lang="en-US" sz="2400" dirty="0">
                <a:solidFill>
                  <a:srgbClr val="FFC000"/>
                </a:solidFill>
              </a:rPr>
              <a:t>r</a:t>
            </a:r>
            <a:r>
              <a:rPr lang="en-US" sz="2400" dirty="0">
                <a:solidFill>
                  <a:schemeClr val="tx2"/>
                </a:solidFill>
              </a:rPr>
              <a:t>.  (</a:t>
            </a:r>
            <a:r>
              <a:rPr lang="en-US" sz="2400" dirty="0">
                <a:solidFill>
                  <a:srgbClr val="FFC000"/>
                </a:solidFill>
              </a:rPr>
              <a:t>R</a:t>
            </a:r>
            <a:r>
              <a:rPr lang="en-US" sz="2400" dirty="0">
                <a:solidFill>
                  <a:schemeClr val="tx2"/>
                </a:solidFill>
              </a:rPr>
              <a:t>atio)</a:t>
            </a:r>
          </a:p>
          <a:p>
            <a:pPr eaLnBrk="1" hangingPunct="1">
              <a:defRPr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1, r, r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r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…,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CA" altLang="en-US" sz="2400" baseline="30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r</a:t>
            </a:r>
            <a:r>
              <a:rPr lang="en-CA" altLang="en-US" sz="2400" baseline="30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2400" dirty="0">
                <a:solidFill>
                  <a:srgbClr val="FFC000"/>
                </a:solidFill>
              </a:rPr>
              <a:t>= 1,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r 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</a:t>
            </a:r>
          </a:p>
          <a:p>
            <a:pPr eaLnBrk="1" hangingPunct="1">
              <a:defRPr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∑</a:t>
            </a:r>
            <a:r>
              <a:rPr lang="en-CA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0..n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(r</a:t>
            </a:r>
            <a:r>
              <a:rPr lang="en-US" altLang="en-US" sz="2400" baseline="30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n+1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-1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)/(r-1)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12508099-E755-86F3-26E1-8488A70838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5897563"/>
            <a:ext cx="655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True whenever terms increase quickly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CCC15E0-4B89-00CF-7C45-4E75610EAF26}"/>
              </a:ext>
            </a:extLst>
          </p:cNvPr>
          <p:cNvGrpSpPr/>
          <p:nvPr/>
        </p:nvGrpSpPr>
        <p:grpSpPr>
          <a:xfrm>
            <a:off x="3352800" y="3696856"/>
            <a:ext cx="2560780" cy="646544"/>
            <a:chOff x="3352800" y="3696856"/>
            <a:chExt cx="2560780" cy="646544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772846BE-1841-2935-B276-E8E3A694D94E}"/>
                </a:ext>
              </a:extLst>
            </p:cNvPr>
            <p:cNvGrpSpPr/>
            <p:nvPr/>
          </p:nvGrpSpPr>
          <p:grpSpPr>
            <a:xfrm>
              <a:off x="3352800" y="3706092"/>
              <a:ext cx="1868056" cy="637308"/>
              <a:chOff x="3352800" y="3706092"/>
              <a:chExt cx="1868056" cy="637308"/>
            </a:xfrm>
          </p:grpSpPr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id="{FD3873E8-D3FE-B192-8103-91E9610C5AC9}"/>
                  </a:ext>
                </a:extLst>
              </p:cNvPr>
              <p:cNvCxnSpPr/>
              <p:nvPr/>
            </p:nvCxnSpPr>
            <p:spPr bwMode="auto">
              <a:xfrm flipV="1">
                <a:off x="3352800" y="3733800"/>
                <a:ext cx="838200" cy="609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74180FF7-5B35-12DC-B2C7-6CC71677FF4A}"/>
                  </a:ext>
                </a:extLst>
              </p:cNvPr>
              <p:cNvCxnSpPr/>
              <p:nvPr/>
            </p:nvCxnSpPr>
            <p:spPr bwMode="auto">
              <a:xfrm flipV="1">
                <a:off x="3858492" y="3715328"/>
                <a:ext cx="838200" cy="609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5AB96F26-B553-B810-BD72-D5E42BDAF22F}"/>
                  </a:ext>
                </a:extLst>
              </p:cNvPr>
              <p:cNvCxnSpPr/>
              <p:nvPr/>
            </p:nvCxnSpPr>
            <p:spPr bwMode="auto">
              <a:xfrm flipV="1">
                <a:off x="4382656" y="3706092"/>
                <a:ext cx="838200" cy="6096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</p:grp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DDAEC7B9-229F-B6AA-53FD-90BB54A84458}"/>
                </a:ext>
              </a:extLst>
            </p:cNvPr>
            <p:cNvCxnSpPr/>
            <p:nvPr/>
          </p:nvCxnSpPr>
          <p:spPr bwMode="auto">
            <a:xfrm flipV="1">
              <a:off x="5075380" y="3696856"/>
              <a:ext cx="838200" cy="609600"/>
            </a:xfrm>
            <a:prstGeom prst="line">
              <a:avLst/>
            </a:prstGeom>
            <a:noFill/>
            <a:ln w="254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3239052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Sequences/Recurrences/Sum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8915400" cy="746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57150" indent="0" eaLnBrk="1" hangingPunct="1">
              <a:buNone/>
              <a:defRPr/>
            </a:pPr>
            <a:r>
              <a:rPr lang="en-US" sz="2400" dirty="0">
                <a:solidFill>
                  <a:srgbClr val="FFFF00"/>
                </a:solidFill>
              </a:rPr>
              <a:t>Geometric:</a:t>
            </a:r>
            <a:endParaRPr lang="en-US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Sequence: </a:t>
            </a:r>
            <a:r>
              <a:rPr lang="en-US" sz="2400" dirty="0"/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1, 2, 4, 8, 16, …, 2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Closed Formula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Rec Rel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2400" dirty="0">
                <a:solidFill>
                  <a:srgbClr val="FFC000"/>
                </a:solidFill>
              </a:rPr>
              <a:t>= 1,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2 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Sum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∑</a:t>
            </a:r>
            <a:r>
              <a:rPr lang="en-CA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..n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2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+1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US" sz="2400" dirty="0">
                <a:solidFill>
                  <a:srgbClr val="FFC000"/>
                </a:solidFill>
              </a:rPr>
              <a:t>-1</a:t>
            </a:r>
            <a:br>
              <a:rPr lang="en-US" sz="2400" dirty="0">
                <a:solidFill>
                  <a:srgbClr val="FFC000"/>
                </a:solidFill>
              </a:rPr>
            </a:br>
            <a:r>
              <a:rPr lang="en-US" sz="2400" dirty="0">
                <a:solidFill>
                  <a:srgbClr val="FFC000"/>
                </a:solidFill>
              </a:rPr>
              <a:t>           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=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  <a:cs typeface="Arial" pitchFamily="34" charset="0"/>
              </a:rPr>
              <a:t>Q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(biggest term)</a:t>
            </a:r>
            <a:endParaRPr lang="en-US" sz="2400" dirty="0">
              <a:solidFill>
                <a:srgbClr val="FFC000"/>
              </a:solidFill>
              <a:sym typeface="Symbol" pitchFamily="18" charset="2"/>
            </a:endParaRPr>
          </a:p>
          <a:p>
            <a:pPr eaLnBrk="1" hangingPunct="1">
              <a:defRPr/>
            </a:pPr>
            <a:endParaRPr lang="en-US" sz="2400" dirty="0">
              <a:solidFill>
                <a:srgbClr val="FFFF00"/>
              </a:solidFill>
            </a:endParaRPr>
          </a:p>
          <a:p>
            <a:pPr lvl="2" eaLnBrk="1" hangingPunct="1">
              <a:defRPr/>
            </a:pPr>
            <a:r>
              <a:rPr lang="en-US" sz="2400" dirty="0">
                <a:solidFill>
                  <a:srgbClr val="FFC000"/>
                </a:solidFill>
              </a:rPr>
              <a:t>r=2 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1, 2, 2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2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…, 2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1, 2, 4, 8, 16, …, 2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914400" lvl="2" indent="0" eaLnBrk="1" hangingPunct="1"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∑</a:t>
            </a:r>
            <a:r>
              <a:rPr lang="en-CA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0..n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(2</a:t>
            </a:r>
            <a:r>
              <a:rPr lang="en-US" altLang="en-US" sz="2400" baseline="30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n+1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-1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)/1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2" eaLnBrk="1" hangingPunct="1">
              <a:defRPr/>
            </a:pPr>
            <a:r>
              <a:rPr lang="en-US" sz="2400" dirty="0">
                <a:solidFill>
                  <a:srgbClr val="FFC000"/>
                </a:solidFill>
              </a:rPr>
              <a:t>r=3 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1, 3, 3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3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…, 3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1, 3, 9, 27, 81 …, 3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endParaRPr lang="en-US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2" indent="0" eaLnBrk="1" hangingPunct="1"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∑</a:t>
            </a:r>
            <a:r>
              <a:rPr lang="en-CA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0..n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(3</a:t>
            </a:r>
            <a:r>
              <a:rPr lang="en-US" altLang="en-US" sz="2400" baseline="30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n+1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-1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)/2</a:t>
            </a:r>
            <a:endParaRPr lang="en-US" sz="2400" dirty="0">
              <a:solidFill>
                <a:srgbClr val="FFC000"/>
              </a:solidFill>
            </a:endParaRPr>
          </a:p>
          <a:p>
            <a:pPr lvl="2" eaLnBrk="1" hangingPunct="1">
              <a:defRPr/>
            </a:pPr>
            <a:r>
              <a:rPr lang="en-US" sz="2400" dirty="0">
                <a:solidFill>
                  <a:srgbClr val="FFC000"/>
                </a:solidFill>
              </a:rPr>
              <a:t>r=</a:t>
            </a:r>
            <a:r>
              <a:rPr lang="en-US" sz="2400" baseline="30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/</a:t>
            </a:r>
            <a:r>
              <a:rPr lang="en-US" sz="2400" baseline="-25000" dirty="0">
                <a:solidFill>
                  <a:srgbClr val="FFC000"/>
                </a:solidFill>
              </a:rPr>
              <a:t>2</a:t>
            </a:r>
            <a:r>
              <a:rPr lang="en-US" sz="2400" dirty="0">
                <a:solidFill>
                  <a:srgbClr val="FFC000"/>
                </a:solidFill>
              </a:rPr>
              <a:t>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1, </a:t>
            </a:r>
            <a:r>
              <a:rPr lang="en-US" sz="2400" dirty="0">
                <a:solidFill>
                  <a:srgbClr val="FFC000"/>
                </a:solidFill>
              </a:rPr>
              <a:t>½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2400" dirty="0">
                <a:solidFill>
                  <a:srgbClr val="FFC000"/>
                </a:solidFill>
              </a:rPr>
              <a:t>½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2400" dirty="0">
                <a:solidFill>
                  <a:srgbClr val="FFC000"/>
                </a:solidFill>
              </a:rPr>
              <a:t>½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…,</a:t>
            </a:r>
            <a:r>
              <a:rPr lang="en-US" sz="2400" baseline="30000" dirty="0">
                <a:solidFill>
                  <a:srgbClr val="FFC000"/>
                </a:solidFill>
              </a:rPr>
              <a:t> 1</a:t>
            </a:r>
            <a:r>
              <a:rPr lang="en-US" sz="2400" dirty="0">
                <a:solidFill>
                  <a:srgbClr val="FFC000"/>
                </a:solidFill>
              </a:rPr>
              <a:t>/</a:t>
            </a:r>
            <a:r>
              <a:rPr lang="en-US" sz="2400" baseline="-25000" dirty="0">
                <a:solidFill>
                  <a:srgbClr val="FFC000"/>
                </a:solidFill>
              </a:rPr>
              <a:t>2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1, </a:t>
            </a:r>
            <a:r>
              <a:rPr lang="en-US" sz="2400" baseline="30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/</a:t>
            </a:r>
            <a:r>
              <a:rPr lang="en-US" sz="2400" baseline="-25000" dirty="0">
                <a:solidFill>
                  <a:srgbClr val="FFC000"/>
                </a:solidFill>
              </a:rPr>
              <a:t>2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2400" baseline="30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/</a:t>
            </a:r>
            <a:r>
              <a:rPr lang="en-US" sz="2400" baseline="-25000" dirty="0">
                <a:solidFill>
                  <a:srgbClr val="FFC000"/>
                </a:solidFill>
              </a:rPr>
              <a:t>4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2400" baseline="30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/</a:t>
            </a:r>
            <a:r>
              <a:rPr lang="en-US" sz="2400" baseline="-25000" dirty="0">
                <a:solidFill>
                  <a:srgbClr val="FFC000"/>
                </a:solidFill>
              </a:rPr>
              <a:t>8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…,</a:t>
            </a:r>
            <a:r>
              <a:rPr lang="en-US" sz="2400" baseline="30000" dirty="0">
                <a:solidFill>
                  <a:srgbClr val="FFC000"/>
                </a:solidFill>
              </a:rPr>
              <a:t> 1</a:t>
            </a:r>
            <a:r>
              <a:rPr lang="en-US" sz="2400" dirty="0">
                <a:solidFill>
                  <a:srgbClr val="FFC000"/>
                </a:solidFill>
              </a:rPr>
              <a:t>/</a:t>
            </a:r>
            <a:r>
              <a:rPr lang="en-US" sz="2400" baseline="-25000" dirty="0">
                <a:solidFill>
                  <a:srgbClr val="FFC000"/>
                </a:solidFill>
              </a:rPr>
              <a:t>2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endParaRPr lang="en-US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2" indent="0" eaLnBrk="1" hangingPunct="1"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∑</a:t>
            </a:r>
            <a:r>
              <a:rPr lang="en-CA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0..n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(</a:t>
            </a:r>
            <a:r>
              <a:rPr lang="en-US" sz="2400" dirty="0">
                <a:solidFill>
                  <a:srgbClr val="FFC000"/>
                </a:solidFill>
              </a:rPr>
              <a:t>½</a:t>
            </a:r>
            <a:r>
              <a:rPr lang="en-US" altLang="en-US" sz="2400" baseline="30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n+1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-1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)/(</a:t>
            </a:r>
            <a:r>
              <a:rPr lang="en-US" sz="2400" dirty="0">
                <a:solidFill>
                  <a:srgbClr val="FFC000"/>
                </a:solidFill>
              </a:rPr>
              <a:t>½-1)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72F54B1B-71A7-2102-C3A5-BEA1202DC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685800"/>
            <a:ext cx="46482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en-US" sz="2400" dirty="0">
                <a:solidFill>
                  <a:schemeClr val="tx2"/>
                </a:solidFill>
              </a:rPr>
              <a:t>Multiplicative factor </a:t>
            </a:r>
            <a:r>
              <a:rPr lang="en-US" sz="2400" dirty="0">
                <a:solidFill>
                  <a:srgbClr val="FFC000"/>
                </a:solidFill>
              </a:rPr>
              <a:t>r</a:t>
            </a:r>
            <a:r>
              <a:rPr lang="en-US" sz="2400" dirty="0">
                <a:solidFill>
                  <a:schemeClr val="tx2"/>
                </a:solidFill>
              </a:rPr>
              <a:t>.  (</a:t>
            </a:r>
            <a:r>
              <a:rPr lang="en-US" sz="2400" dirty="0">
                <a:solidFill>
                  <a:srgbClr val="FFC000"/>
                </a:solidFill>
              </a:rPr>
              <a:t>R</a:t>
            </a:r>
            <a:r>
              <a:rPr lang="en-US" sz="2400" dirty="0">
                <a:solidFill>
                  <a:schemeClr val="tx2"/>
                </a:solidFill>
              </a:rPr>
              <a:t>atio)</a:t>
            </a:r>
          </a:p>
          <a:p>
            <a:pPr eaLnBrk="1" hangingPunct="1">
              <a:defRPr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1, r, r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r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…,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CA" altLang="en-US" sz="2400" baseline="30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r</a:t>
            </a:r>
            <a:r>
              <a:rPr lang="en-CA" altLang="en-US" sz="2400" baseline="30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2400" dirty="0">
                <a:solidFill>
                  <a:srgbClr val="FFC000"/>
                </a:solidFill>
              </a:rPr>
              <a:t>= 1,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r 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</a:t>
            </a:r>
          </a:p>
          <a:p>
            <a:pPr eaLnBrk="1" hangingPunct="1">
              <a:defRPr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∑</a:t>
            </a:r>
            <a:r>
              <a:rPr lang="en-CA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0..n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(r</a:t>
            </a:r>
            <a:r>
              <a:rPr lang="en-US" altLang="en-US" sz="2400" baseline="30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n+1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-1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)/(r-1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3E49AD9-4495-A9A8-51D1-F45BED9ED04A}"/>
              </a:ext>
            </a:extLst>
          </p:cNvPr>
          <p:cNvSpPr txBox="1"/>
          <p:nvPr/>
        </p:nvSpPr>
        <p:spPr>
          <a:xfrm>
            <a:off x="4694383" y="5867400"/>
            <a:ext cx="475672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>
                <a:solidFill>
                  <a:srgbClr val="FFC000"/>
                </a:solidFill>
                <a:cs typeface="Arial" pitchFamily="34" charset="0"/>
              </a:rPr>
              <a:t> = (1-</a:t>
            </a:r>
            <a:r>
              <a:rPr lang="en-US" sz="2400" dirty="0">
                <a:solidFill>
                  <a:srgbClr val="FFC000"/>
                </a:solidFill>
              </a:rPr>
              <a:t>½</a:t>
            </a:r>
            <a:r>
              <a:rPr lang="en-US" altLang="en-US" sz="2400" baseline="30000" dirty="0">
                <a:solidFill>
                  <a:srgbClr val="FFC000"/>
                </a:solidFill>
                <a:cs typeface="Arial" pitchFamily="34" charset="0"/>
              </a:rPr>
              <a:t>n+1</a:t>
            </a:r>
            <a:r>
              <a:rPr lang="en-CA" altLang="en-US" sz="2400" dirty="0">
                <a:solidFill>
                  <a:srgbClr val="FFC000"/>
                </a:solidFill>
                <a:cs typeface="Arial" pitchFamily="34" charset="0"/>
              </a:rPr>
              <a:t>)/(1-</a:t>
            </a:r>
            <a:r>
              <a:rPr lang="en-US" sz="2400" dirty="0">
                <a:solidFill>
                  <a:srgbClr val="FFC000"/>
                </a:solidFill>
              </a:rPr>
              <a:t>½</a:t>
            </a:r>
            <a:r>
              <a:rPr lang="en-CA" altLang="en-US" sz="2400" dirty="0">
                <a:solidFill>
                  <a:srgbClr val="FFC000"/>
                </a:solidFill>
                <a:cs typeface="Arial" pitchFamily="34" charset="0"/>
              </a:rPr>
              <a:t>) 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≈</a:t>
            </a:r>
            <a:r>
              <a:rPr lang="en-US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2</a:t>
            </a:r>
            <a:r>
              <a:rPr lang="en-CA" altLang="en-US" sz="2400" dirty="0">
                <a:solidFill>
                  <a:srgbClr val="FFC000"/>
                </a:solidFill>
                <a:cs typeface="Arial" pitchFamily="34" charset="0"/>
              </a:rPr>
              <a:t> </a:t>
            </a:r>
          </a:p>
          <a:p>
            <a:pPr algn="l"/>
            <a:r>
              <a:rPr lang="en-CA" altLang="en-US" sz="2400" dirty="0">
                <a:solidFill>
                  <a:srgbClr val="FFC000"/>
                </a:solidFill>
                <a:cs typeface="Arial" pitchFamily="34" charset="0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cs typeface="Arial" pitchFamily="34" charset="0"/>
              </a:rPr>
              <a:t>=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  <a:cs typeface="Arial" pitchFamily="34" charset="0"/>
              </a:rPr>
              <a:t>Q</a:t>
            </a:r>
            <a:r>
              <a:rPr lang="en-US" altLang="en-US" sz="2400" dirty="0">
                <a:solidFill>
                  <a:srgbClr val="FFC000"/>
                </a:solidFill>
                <a:cs typeface="Arial" pitchFamily="34" charset="0"/>
              </a:rPr>
              <a:t>(biggest term)</a:t>
            </a:r>
            <a:endParaRPr lang="en-CA" sz="2400" dirty="0"/>
          </a:p>
        </p:txBody>
      </p:sp>
      <p:pic>
        <p:nvPicPr>
          <p:cNvPr id="17" name="Picture 27" descr="sumGd">
            <a:extLst>
              <a:ext uri="{FF2B5EF4-FFF2-40B4-BE49-F238E27FC236}">
                <a16:creationId xmlns:a16="http://schemas.microsoft.com/office/drawing/2014/main" id="{CAF599E7-7890-EDBF-E54F-B9C6D41B5A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577" y="679415"/>
            <a:ext cx="6825611" cy="449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7657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Sequences/Recurrences/Sum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8915400" cy="746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57150" indent="0" eaLnBrk="1" hangingPunct="1">
              <a:buNone/>
              <a:defRPr/>
            </a:pPr>
            <a:r>
              <a:rPr lang="en-US" sz="2400" dirty="0">
                <a:solidFill>
                  <a:srgbClr val="FFFF00"/>
                </a:solidFill>
              </a:rPr>
              <a:t>Geometric:</a:t>
            </a:r>
            <a:endParaRPr lang="en-US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Sequence: </a:t>
            </a:r>
            <a:r>
              <a:rPr lang="en-US" sz="2400" dirty="0"/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1, 2, 4, 8, 16, …, 2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Closed Formula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Rec Rel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2400" dirty="0">
                <a:solidFill>
                  <a:srgbClr val="FFC000"/>
                </a:solidFill>
              </a:rPr>
              <a:t>= 1,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2 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Sum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∑</a:t>
            </a:r>
            <a:r>
              <a:rPr lang="en-CA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..n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2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+1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US" sz="2400" dirty="0">
                <a:solidFill>
                  <a:srgbClr val="FFC000"/>
                </a:solidFill>
              </a:rPr>
              <a:t>-1</a:t>
            </a:r>
            <a:br>
              <a:rPr lang="en-US" sz="2400" dirty="0">
                <a:solidFill>
                  <a:srgbClr val="FFC000"/>
                </a:solidFill>
              </a:rPr>
            </a:br>
            <a:r>
              <a:rPr lang="en-US" sz="2400" dirty="0">
                <a:solidFill>
                  <a:srgbClr val="FFC000"/>
                </a:solidFill>
              </a:rPr>
              <a:t>           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=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  <a:cs typeface="Arial" pitchFamily="34" charset="0"/>
              </a:rPr>
              <a:t>Q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(biggest term)</a:t>
            </a:r>
            <a:endParaRPr lang="en-US" sz="2400" dirty="0">
              <a:solidFill>
                <a:srgbClr val="FFC000"/>
              </a:solidFill>
              <a:sym typeface="Symbol" pitchFamily="18" charset="2"/>
            </a:endParaRPr>
          </a:p>
          <a:p>
            <a:pPr eaLnBrk="1" hangingPunct="1">
              <a:defRPr/>
            </a:pPr>
            <a:endParaRPr lang="en-US" sz="2400" dirty="0">
              <a:solidFill>
                <a:srgbClr val="FFFF00"/>
              </a:solidFill>
            </a:endParaRPr>
          </a:p>
          <a:p>
            <a:pPr lvl="2" eaLnBrk="1" hangingPunct="1">
              <a:defRPr/>
            </a:pPr>
            <a:r>
              <a:rPr lang="en-US" sz="2400" dirty="0">
                <a:solidFill>
                  <a:srgbClr val="FFC000"/>
                </a:solidFill>
              </a:rPr>
              <a:t>r=2 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1, 2, 2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2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…, 2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1, 2, 4, 8, 16, …, 2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914400" lvl="2" indent="0" eaLnBrk="1" hangingPunct="1"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∑</a:t>
            </a:r>
            <a:r>
              <a:rPr lang="en-CA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0..n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(2</a:t>
            </a:r>
            <a:r>
              <a:rPr lang="en-US" altLang="en-US" sz="2400" baseline="30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n+1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-1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)/1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2" eaLnBrk="1" hangingPunct="1">
              <a:defRPr/>
            </a:pPr>
            <a:r>
              <a:rPr lang="en-US" sz="2400" dirty="0">
                <a:solidFill>
                  <a:srgbClr val="FFC000"/>
                </a:solidFill>
              </a:rPr>
              <a:t>r=3 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1, 3, 3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3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…, 3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1, 3, 9, 27, 81 …, 3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endParaRPr lang="en-US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2" indent="0" eaLnBrk="1" hangingPunct="1"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∑</a:t>
            </a:r>
            <a:r>
              <a:rPr lang="en-CA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0..n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(3</a:t>
            </a:r>
            <a:r>
              <a:rPr lang="en-US" altLang="en-US" sz="2400" baseline="30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n+1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-1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)/2</a:t>
            </a:r>
            <a:endParaRPr lang="en-US" sz="2400" dirty="0">
              <a:solidFill>
                <a:srgbClr val="FFC000"/>
              </a:solidFill>
            </a:endParaRPr>
          </a:p>
          <a:p>
            <a:pPr lvl="2" eaLnBrk="1" hangingPunct="1">
              <a:defRPr/>
            </a:pPr>
            <a:r>
              <a:rPr lang="en-US" sz="2400" dirty="0">
                <a:solidFill>
                  <a:srgbClr val="FFC000"/>
                </a:solidFill>
              </a:rPr>
              <a:t>r=</a:t>
            </a:r>
            <a:r>
              <a:rPr lang="en-US" sz="2400" baseline="30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/</a:t>
            </a:r>
            <a:r>
              <a:rPr lang="en-US" sz="2400" baseline="-25000" dirty="0">
                <a:solidFill>
                  <a:srgbClr val="FFC000"/>
                </a:solidFill>
              </a:rPr>
              <a:t>2</a:t>
            </a:r>
            <a:r>
              <a:rPr lang="en-US" sz="2400" dirty="0">
                <a:solidFill>
                  <a:srgbClr val="FFC000"/>
                </a:solidFill>
              </a:rPr>
              <a:t>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1, </a:t>
            </a:r>
            <a:r>
              <a:rPr lang="en-US" sz="2400" dirty="0">
                <a:solidFill>
                  <a:srgbClr val="FFC000"/>
                </a:solidFill>
              </a:rPr>
              <a:t>½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2400" dirty="0">
                <a:solidFill>
                  <a:srgbClr val="FFC000"/>
                </a:solidFill>
              </a:rPr>
              <a:t>½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2400" dirty="0">
                <a:solidFill>
                  <a:srgbClr val="FFC000"/>
                </a:solidFill>
              </a:rPr>
              <a:t>½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…,</a:t>
            </a:r>
            <a:r>
              <a:rPr lang="en-US" sz="2400" baseline="30000" dirty="0">
                <a:solidFill>
                  <a:srgbClr val="FFC000"/>
                </a:solidFill>
              </a:rPr>
              <a:t> 1</a:t>
            </a:r>
            <a:r>
              <a:rPr lang="en-US" sz="2400" dirty="0">
                <a:solidFill>
                  <a:srgbClr val="FFC000"/>
                </a:solidFill>
              </a:rPr>
              <a:t>/</a:t>
            </a:r>
            <a:r>
              <a:rPr lang="en-US" sz="2400" baseline="-25000" dirty="0">
                <a:solidFill>
                  <a:srgbClr val="FFC000"/>
                </a:solidFill>
              </a:rPr>
              <a:t>2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1, </a:t>
            </a:r>
            <a:r>
              <a:rPr lang="en-US" sz="2400" baseline="30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/</a:t>
            </a:r>
            <a:r>
              <a:rPr lang="en-US" sz="2400" baseline="-25000" dirty="0">
                <a:solidFill>
                  <a:srgbClr val="FFC000"/>
                </a:solidFill>
              </a:rPr>
              <a:t>2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2400" baseline="30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/</a:t>
            </a:r>
            <a:r>
              <a:rPr lang="en-US" sz="2400" baseline="-25000" dirty="0">
                <a:solidFill>
                  <a:srgbClr val="FFC000"/>
                </a:solidFill>
              </a:rPr>
              <a:t>4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2400" baseline="30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/</a:t>
            </a:r>
            <a:r>
              <a:rPr lang="en-US" sz="2400" baseline="-25000" dirty="0">
                <a:solidFill>
                  <a:srgbClr val="FFC000"/>
                </a:solidFill>
              </a:rPr>
              <a:t>8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…,</a:t>
            </a:r>
            <a:r>
              <a:rPr lang="en-US" sz="2400" baseline="30000" dirty="0">
                <a:solidFill>
                  <a:srgbClr val="FFC000"/>
                </a:solidFill>
              </a:rPr>
              <a:t> 1</a:t>
            </a:r>
            <a:r>
              <a:rPr lang="en-US" sz="2400" dirty="0">
                <a:solidFill>
                  <a:srgbClr val="FFC000"/>
                </a:solidFill>
              </a:rPr>
              <a:t>/</a:t>
            </a:r>
            <a:r>
              <a:rPr lang="en-US" sz="2400" baseline="-25000" dirty="0">
                <a:solidFill>
                  <a:srgbClr val="FFC000"/>
                </a:solidFill>
              </a:rPr>
              <a:t>2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endParaRPr lang="en-US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2" indent="0" eaLnBrk="1" hangingPunct="1"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∑</a:t>
            </a:r>
            <a:r>
              <a:rPr lang="en-CA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0..n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(</a:t>
            </a:r>
            <a:r>
              <a:rPr lang="en-US" sz="2400" dirty="0">
                <a:solidFill>
                  <a:srgbClr val="FFC000"/>
                </a:solidFill>
              </a:rPr>
              <a:t>½</a:t>
            </a:r>
            <a:r>
              <a:rPr lang="en-US" altLang="en-US" sz="2400" baseline="30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n+1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-1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)/(</a:t>
            </a:r>
            <a:r>
              <a:rPr lang="en-US" sz="2400" dirty="0">
                <a:solidFill>
                  <a:srgbClr val="FFC000"/>
                </a:solidFill>
              </a:rPr>
              <a:t>½-1)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72F54B1B-71A7-2102-C3A5-BEA1202DC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685800"/>
            <a:ext cx="46482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en-US" sz="2400" dirty="0">
                <a:solidFill>
                  <a:schemeClr val="tx2"/>
                </a:solidFill>
              </a:rPr>
              <a:t>Multiplicative factor </a:t>
            </a:r>
            <a:r>
              <a:rPr lang="en-US" sz="2400" dirty="0">
                <a:solidFill>
                  <a:srgbClr val="FFC000"/>
                </a:solidFill>
              </a:rPr>
              <a:t>r</a:t>
            </a:r>
            <a:r>
              <a:rPr lang="en-US" sz="2400" dirty="0">
                <a:solidFill>
                  <a:schemeClr val="tx2"/>
                </a:solidFill>
              </a:rPr>
              <a:t>.  (</a:t>
            </a:r>
            <a:r>
              <a:rPr lang="en-US" sz="2400" dirty="0">
                <a:solidFill>
                  <a:srgbClr val="FFC000"/>
                </a:solidFill>
              </a:rPr>
              <a:t>R</a:t>
            </a:r>
            <a:r>
              <a:rPr lang="en-US" sz="2400" dirty="0">
                <a:solidFill>
                  <a:schemeClr val="tx2"/>
                </a:solidFill>
              </a:rPr>
              <a:t>atio)</a:t>
            </a:r>
          </a:p>
          <a:p>
            <a:pPr eaLnBrk="1" hangingPunct="1">
              <a:defRPr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1, r, r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r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…,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CA" altLang="en-US" sz="2400" baseline="30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r</a:t>
            </a:r>
            <a:r>
              <a:rPr lang="en-CA" altLang="en-US" sz="2400" baseline="30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2400" dirty="0">
                <a:solidFill>
                  <a:srgbClr val="FFC000"/>
                </a:solidFill>
              </a:rPr>
              <a:t>= 1,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r 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</a:t>
            </a:r>
          </a:p>
          <a:p>
            <a:pPr eaLnBrk="1" hangingPunct="1">
              <a:defRPr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∑</a:t>
            </a:r>
            <a:r>
              <a:rPr lang="en-CA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0..n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(r</a:t>
            </a:r>
            <a:r>
              <a:rPr lang="en-US" altLang="en-US" sz="2400" baseline="30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n+1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-1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)/(r-1)</a:t>
            </a:r>
          </a:p>
          <a:p>
            <a:pPr marL="0" indent="0" eaLnBrk="1" hangingPunct="1"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    =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(1-r</a:t>
            </a:r>
            <a:r>
              <a:rPr lang="en-US" altLang="en-US" sz="2400" baseline="30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n+1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)/(1-r)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r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&lt;1</a:t>
            </a:r>
            <a:r>
              <a:rPr lang="en-CA" altLang="en-US" sz="2400" dirty="0">
                <a:solidFill>
                  <a:srgbClr val="FFC000"/>
                </a:solidFill>
                <a:cs typeface="Arial" pitchFamily="34" charset="0"/>
              </a:rPr>
              <a:t> </a:t>
            </a:r>
            <a:endParaRPr lang="en-CA" altLang="en-US" sz="2400" dirty="0">
              <a:solidFill>
                <a:srgbClr val="FFC000"/>
              </a:solidFill>
              <a:latin typeface="Times New Roman" pitchFamily="18" charset="0"/>
              <a:cs typeface="Arial" pitchFamily="34" charset="0"/>
            </a:endParaRPr>
          </a:p>
          <a:p>
            <a:pPr marL="0" indent="0" eaLnBrk="1" hangingPunct="1"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               </a:t>
            </a:r>
            <a:r>
              <a:rPr lang="en-US" sz="2400" dirty="0">
                <a:solidFill>
                  <a:srgbClr val="FFC000"/>
                </a:solidFill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=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  <a:cs typeface="Arial" pitchFamily="34" charset="0"/>
              </a:rPr>
              <a:t>Q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(biggest term)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6CA9E98-55F5-F646-68E2-BF01FA27177A}"/>
              </a:ext>
            </a:extLst>
          </p:cNvPr>
          <p:cNvSpPr txBox="1"/>
          <p:nvPr/>
        </p:nvSpPr>
        <p:spPr>
          <a:xfrm>
            <a:off x="4694383" y="5867400"/>
            <a:ext cx="475672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>
                <a:solidFill>
                  <a:srgbClr val="FFC000"/>
                </a:solidFill>
                <a:cs typeface="Arial" pitchFamily="34" charset="0"/>
              </a:rPr>
              <a:t> = (1-</a:t>
            </a:r>
            <a:r>
              <a:rPr lang="en-US" sz="2400" dirty="0">
                <a:solidFill>
                  <a:srgbClr val="FFC000"/>
                </a:solidFill>
              </a:rPr>
              <a:t>½</a:t>
            </a:r>
            <a:r>
              <a:rPr lang="en-US" altLang="en-US" sz="2400" baseline="30000" dirty="0">
                <a:solidFill>
                  <a:srgbClr val="FFC000"/>
                </a:solidFill>
                <a:cs typeface="Arial" pitchFamily="34" charset="0"/>
              </a:rPr>
              <a:t>n+1</a:t>
            </a:r>
            <a:r>
              <a:rPr lang="en-CA" altLang="en-US" sz="2400" dirty="0">
                <a:solidFill>
                  <a:srgbClr val="FFC000"/>
                </a:solidFill>
                <a:cs typeface="Arial" pitchFamily="34" charset="0"/>
              </a:rPr>
              <a:t>)/(1-</a:t>
            </a:r>
            <a:r>
              <a:rPr lang="en-US" sz="2400" dirty="0">
                <a:solidFill>
                  <a:srgbClr val="FFC000"/>
                </a:solidFill>
              </a:rPr>
              <a:t>½</a:t>
            </a:r>
            <a:r>
              <a:rPr lang="en-CA" altLang="en-US" sz="2400" dirty="0">
                <a:solidFill>
                  <a:srgbClr val="FFC000"/>
                </a:solidFill>
                <a:cs typeface="Arial" pitchFamily="34" charset="0"/>
              </a:rPr>
              <a:t>) 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≈</a:t>
            </a:r>
            <a:r>
              <a:rPr lang="en-US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2     when r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&lt;1</a:t>
            </a:r>
            <a:r>
              <a:rPr lang="en-CA" altLang="en-US" sz="2400" dirty="0">
                <a:solidFill>
                  <a:srgbClr val="FFC000"/>
                </a:solidFill>
                <a:cs typeface="Arial" pitchFamily="34" charset="0"/>
              </a:rPr>
              <a:t> </a:t>
            </a:r>
          </a:p>
          <a:p>
            <a:pPr algn="l"/>
            <a:r>
              <a:rPr lang="en-CA" altLang="en-US" sz="2400" dirty="0">
                <a:solidFill>
                  <a:srgbClr val="FFC000"/>
                </a:solidFill>
                <a:cs typeface="Arial" pitchFamily="34" charset="0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cs typeface="Arial" pitchFamily="34" charset="0"/>
              </a:rPr>
              <a:t>=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  <a:cs typeface="Arial" pitchFamily="34" charset="0"/>
              </a:rPr>
              <a:t>Q</a:t>
            </a:r>
            <a:r>
              <a:rPr lang="en-US" altLang="en-US" sz="2400" dirty="0">
                <a:solidFill>
                  <a:srgbClr val="FFC000"/>
                </a:solidFill>
                <a:cs typeface="Arial" pitchFamily="34" charset="0"/>
              </a:rPr>
              <a:t>(biggest term)</a:t>
            </a:r>
            <a:endParaRPr lang="en-CA" sz="2400" dirty="0"/>
          </a:p>
        </p:txBody>
      </p:sp>
    </p:spTree>
    <p:extLst>
      <p:ext uri="{BB962C8B-B14F-4D97-AF65-F5344CB8AC3E}">
        <p14:creationId xmlns:p14="http://schemas.microsoft.com/office/powerpoint/2010/main" val="2587548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Sequences/Recurrences/Sum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8915400" cy="746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57150" indent="0" eaLnBrk="1" hangingPunct="1">
              <a:buNone/>
              <a:defRPr/>
            </a:pPr>
            <a:r>
              <a:rPr lang="en-US" sz="2400" dirty="0">
                <a:solidFill>
                  <a:srgbClr val="FFFF00"/>
                </a:solidFill>
              </a:rPr>
              <a:t>Geometric:</a:t>
            </a:r>
            <a:endParaRPr lang="en-US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Sequence: </a:t>
            </a:r>
            <a:r>
              <a:rPr lang="en-US" sz="2400" dirty="0"/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1, 2, 4, 8, 16, …, 2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Closed Formula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Rec Rel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2400" dirty="0">
                <a:solidFill>
                  <a:srgbClr val="FFC000"/>
                </a:solidFill>
              </a:rPr>
              <a:t>= 1,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2 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Sum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∑</a:t>
            </a:r>
            <a:r>
              <a:rPr lang="en-CA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..n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2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+1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US" sz="2400" dirty="0">
                <a:solidFill>
                  <a:srgbClr val="FFC000"/>
                </a:solidFill>
              </a:rPr>
              <a:t>-1</a:t>
            </a:r>
            <a:br>
              <a:rPr lang="en-US" sz="2400" dirty="0">
                <a:solidFill>
                  <a:srgbClr val="FFC000"/>
                </a:solidFill>
              </a:rPr>
            </a:br>
            <a:r>
              <a:rPr lang="en-US" sz="2400" dirty="0">
                <a:solidFill>
                  <a:srgbClr val="FFC000"/>
                </a:solidFill>
              </a:rPr>
              <a:t>           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=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  <a:cs typeface="Arial" pitchFamily="34" charset="0"/>
              </a:rPr>
              <a:t>Q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(biggest term)</a:t>
            </a:r>
            <a:endParaRPr lang="en-US" sz="2400" dirty="0">
              <a:solidFill>
                <a:srgbClr val="FFC000"/>
              </a:solidFill>
              <a:sym typeface="Symbol" pitchFamily="18" charset="2"/>
            </a:endParaRPr>
          </a:p>
          <a:p>
            <a:pPr eaLnBrk="1" hangingPunct="1">
              <a:defRPr/>
            </a:pPr>
            <a:endParaRPr lang="en-US" sz="2400" dirty="0">
              <a:solidFill>
                <a:srgbClr val="FFFF00"/>
              </a:solidFill>
            </a:endParaRPr>
          </a:p>
          <a:p>
            <a:pPr lvl="2" eaLnBrk="1" hangingPunct="1">
              <a:defRPr/>
            </a:pPr>
            <a:r>
              <a:rPr lang="en-US" sz="2400" dirty="0">
                <a:solidFill>
                  <a:srgbClr val="FFC000"/>
                </a:solidFill>
              </a:rPr>
              <a:t>r=1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1, 1, 1, 1, …, 1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914400" lvl="2" indent="0" eaLnBrk="1" hangingPunct="1"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∑</a:t>
            </a:r>
            <a:r>
              <a:rPr lang="en-CA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0..n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(1</a:t>
            </a:r>
            <a:r>
              <a:rPr lang="en-US" altLang="en-US" sz="2400" baseline="30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n+1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-1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)/(1-1)   = 0/0   </a:t>
            </a:r>
            <a:r>
              <a:rPr lang="en-CA" altLang="en-US" sz="2400" dirty="0" err="1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ooops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2" eaLnBrk="1" hangingPunct="1">
              <a:defRPr/>
            </a:pPr>
            <a:r>
              <a:rPr lang="en-US" sz="2400" dirty="0">
                <a:solidFill>
                  <a:srgbClr val="FFC000"/>
                </a:solidFill>
              </a:rPr>
              <a:t>r=-1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1, -1, 1, -1, …, -1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endParaRPr lang="en-US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2" indent="0" eaLnBrk="1" hangingPunct="1"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∑</a:t>
            </a:r>
            <a:r>
              <a:rPr lang="en-CA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0..n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((-1)</a:t>
            </a:r>
            <a:r>
              <a:rPr lang="en-US" altLang="en-US" sz="2400" baseline="30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n+1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-1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)/((-1)-1)   = (1-1)/(-2) = 0</a:t>
            </a:r>
          </a:p>
          <a:p>
            <a:pPr marL="914400" lvl="2" indent="0" eaLnBrk="1" hangingPunct="1"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  <a:sym typeface="Symbol" panose="05050102010706020507" pitchFamily="18" charset="2"/>
              </a:rPr>
              <a:t>                                                or 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= (-1-1)/(-2) = 1</a:t>
            </a:r>
          </a:p>
          <a:p>
            <a:pPr marL="914400" lvl="2" indent="0" eaLnBrk="1" hangingPunct="1">
              <a:buNone/>
              <a:defRPr/>
            </a:pP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72F54B1B-71A7-2102-C3A5-BEA1202DC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685800"/>
            <a:ext cx="46482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en-US" sz="2400" dirty="0">
                <a:solidFill>
                  <a:schemeClr val="tx2"/>
                </a:solidFill>
              </a:rPr>
              <a:t>Multiplicative factor </a:t>
            </a:r>
            <a:r>
              <a:rPr lang="en-US" sz="2400" dirty="0">
                <a:solidFill>
                  <a:srgbClr val="FFC000"/>
                </a:solidFill>
              </a:rPr>
              <a:t>r</a:t>
            </a:r>
            <a:r>
              <a:rPr lang="en-US" sz="2400" dirty="0">
                <a:solidFill>
                  <a:schemeClr val="tx2"/>
                </a:solidFill>
              </a:rPr>
              <a:t>.  (</a:t>
            </a:r>
            <a:r>
              <a:rPr lang="en-US" sz="2400" dirty="0">
                <a:solidFill>
                  <a:srgbClr val="FFC000"/>
                </a:solidFill>
              </a:rPr>
              <a:t>R</a:t>
            </a:r>
            <a:r>
              <a:rPr lang="en-US" sz="2400" dirty="0">
                <a:solidFill>
                  <a:schemeClr val="tx2"/>
                </a:solidFill>
              </a:rPr>
              <a:t>atio)</a:t>
            </a:r>
          </a:p>
          <a:p>
            <a:pPr eaLnBrk="1" hangingPunct="1">
              <a:defRPr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1, r, r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r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…,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CA" altLang="en-US" sz="2400" baseline="30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r</a:t>
            </a:r>
            <a:r>
              <a:rPr lang="en-CA" altLang="en-US" sz="2400" baseline="30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2400" dirty="0">
                <a:solidFill>
                  <a:srgbClr val="FFC000"/>
                </a:solidFill>
              </a:rPr>
              <a:t>= 1,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r 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</a:t>
            </a:r>
          </a:p>
          <a:p>
            <a:pPr eaLnBrk="1" hangingPunct="1">
              <a:defRPr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∑</a:t>
            </a:r>
            <a:r>
              <a:rPr lang="en-CA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0..n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(r</a:t>
            </a:r>
            <a:r>
              <a:rPr lang="en-US" altLang="en-US" sz="2400" baseline="30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n+1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-1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)/(r-1)     r&gt;1</a:t>
            </a:r>
          </a:p>
          <a:p>
            <a:pPr marL="0" indent="0" eaLnBrk="1" hangingPunct="1"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    =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(1-r</a:t>
            </a:r>
            <a:r>
              <a:rPr lang="en-US" altLang="en-US" sz="2400" baseline="30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n+1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)/(1-r)     r&lt;1         </a:t>
            </a:r>
          </a:p>
          <a:p>
            <a:pPr marL="0" indent="0" eaLnBrk="1" hangingPunct="1"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               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=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  <a:cs typeface="Arial" pitchFamily="34" charset="0"/>
              </a:rPr>
              <a:t>Q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(biggest term)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5724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Sequences/Recurrences/Sum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8915400" cy="746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57150" indent="0" eaLnBrk="1" hangingPunct="1">
              <a:buNone/>
              <a:defRPr/>
            </a:pPr>
            <a:r>
              <a:rPr lang="en-US" sz="2400" dirty="0">
                <a:solidFill>
                  <a:srgbClr val="FFFF00"/>
                </a:solidFill>
              </a:rPr>
              <a:t>Geometric: </a:t>
            </a:r>
            <a:r>
              <a:rPr lang="en-US" sz="2400" dirty="0">
                <a:solidFill>
                  <a:schemeClr val="tx2"/>
                </a:solidFill>
              </a:rPr>
              <a:t>Multiplicative factor </a:t>
            </a:r>
            <a:r>
              <a:rPr lang="en-US" sz="2400" dirty="0">
                <a:solidFill>
                  <a:srgbClr val="FFC000"/>
                </a:solidFill>
              </a:rPr>
              <a:t>r</a:t>
            </a:r>
            <a:r>
              <a:rPr lang="en-US" sz="2400" dirty="0">
                <a:solidFill>
                  <a:schemeClr val="tx2"/>
                </a:solidFill>
              </a:rPr>
              <a:t>.</a:t>
            </a:r>
            <a:endParaRPr lang="en-US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Sequence: </a:t>
            </a:r>
            <a:r>
              <a:rPr lang="en-US" sz="2400" dirty="0"/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1, r, r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r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…,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CA" altLang="en-US" sz="2400" baseline="30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Closed Formula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r</a:t>
            </a:r>
            <a:r>
              <a:rPr lang="en-CA" altLang="en-US" sz="2400" baseline="30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Rec Rel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2400" dirty="0">
                <a:solidFill>
                  <a:srgbClr val="FFC000"/>
                </a:solidFill>
              </a:rPr>
              <a:t>= 1,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r 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Sum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∑</a:t>
            </a:r>
            <a:r>
              <a:rPr lang="en-CA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0..n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(r</a:t>
            </a:r>
            <a:r>
              <a:rPr lang="en-US" altLang="en-US" sz="2400" baseline="30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n+1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-1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)/(r-1)</a:t>
            </a:r>
          </a:p>
          <a:p>
            <a:pPr marL="0" indent="0" eaLnBrk="1" hangingPunct="1"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=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(1 - r</a:t>
            </a:r>
            <a:r>
              <a:rPr lang="en-US" altLang="en-US" sz="2400" baseline="30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n+1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)/(1-r)            </a:t>
            </a:r>
          </a:p>
          <a:p>
            <a:pPr marL="0" indent="0" eaLnBrk="1" hangingPunct="1"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                         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=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  <a:cs typeface="Arial" pitchFamily="34" charset="0"/>
              </a:rPr>
              <a:t>Q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(biggest term)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None/>
              <a:defRPr/>
            </a:pPr>
            <a:endParaRPr lang="en-US" sz="2400" dirty="0">
              <a:solidFill>
                <a:srgbClr val="FFFF00"/>
              </a:solidFill>
            </a:endParaRPr>
          </a:p>
          <a:p>
            <a:pPr lvl="2" eaLnBrk="1" hangingPunct="1">
              <a:defRPr/>
            </a:pPr>
            <a:r>
              <a:rPr lang="en-US" sz="2400" dirty="0">
                <a:solidFill>
                  <a:srgbClr val="FFC000"/>
                </a:solidFill>
              </a:rPr>
              <a:t>r=2  c=3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3, 3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, 3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3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…, 3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b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   =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3, 6, 12, 24, 48, …, 3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lvl="2" eaLnBrk="1" hangingPunct="1">
              <a:defRPr/>
            </a:pPr>
            <a:r>
              <a:rPr lang="en-US" sz="2400" dirty="0">
                <a:solidFill>
                  <a:srgbClr val="FFC000"/>
                </a:solidFill>
              </a:rPr>
              <a:t>r=</a:t>
            </a:r>
            <a:r>
              <a:rPr lang="en-US" sz="2400" baseline="30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/</a:t>
            </a:r>
            <a:r>
              <a:rPr lang="en-US" sz="2400" baseline="-25000" dirty="0">
                <a:solidFill>
                  <a:srgbClr val="FFC000"/>
                </a:solidFill>
              </a:rPr>
              <a:t>2</a:t>
            </a:r>
            <a:r>
              <a:rPr lang="en-US" sz="2400" dirty="0">
                <a:solidFill>
                  <a:srgbClr val="FFC000"/>
                </a:solidFill>
              </a:rPr>
              <a:t> c=3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3, </a:t>
            </a:r>
            <a:r>
              <a:rPr lang="en-US" sz="2400" baseline="30000" dirty="0">
                <a:solidFill>
                  <a:srgbClr val="FFC000"/>
                </a:solidFill>
              </a:rPr>
              <a:t>3</a:t>
            </a:r>
            <a:r>
              <a:rPr lang="en-US" sz="2400" dirty="0">
                <a:solidFill>
                  <a:srgbClr val="FFC000"/>
                </a:solidFill>
              </a:rPr>
              <a:t>/</a:t>
            </a:r>
            <a:r>
              <a:rPr lang="en-US" sz="2400" baseline="-25000" dirty="0">
                <a:solidFill>
                  <a:srgbClr val="FFC000"/>
                </a:solidFill>
              </a:rPr>
              <a:t>2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2400" baseline="30000" dirty="0">
                <a:solidFill>
                  <a:srgbClr val="FFC000"/>
                </a:solidFill>
              </a:rPr>
              <a:t>3</a:t>
            </a:r>
            <a:r>
              <a:rPr lang="en-US" sz="2400" dirty="0">
                <a:solidFill>
                  <a:srgbClr val="FFC000"/>
                </a:solidFill>
              </a:rPr>
              <a:t>/</a:t>
            </a:r>
            <a:r>
              <a:rPr lang="en-US" sz="2400" baseline="-25000" dirty="0">
                <a:solidFill>
                  <a:srgbClr val="FFC000"/>
                </a:solidFill>
              </a:rPr>
              <a:t>4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2400" baseline="30000" dirty="0">
                <a:solidFill>
                  <a:srgbClr val="FFC000"/>
                </a:solidFill>
              </a:rPr>
              <a:t>3</a:t>
            </a:r>
            <a:r>
              <a:rPr lang="en-US" sz="2400" dirty="0">
                <a:solidFill>
                  <a:srgbClr val="FFC000"/>
                </a:solidFill>
              </a:rPr>
              <a:t>/</a:t>
            </a:r>
            <a:r>
              <a:rPr lang="en-US" sz="2400" baseline="-25000" dirty="0">
                <a:solidFill>
                  <a:srgbClr val="FFC000"/>
                </a:solidFill>
              </a:rPr>
              <a:t>8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…,</a:t>
            </a:r>
            <a:r>
              <a:rPr lang="en-US" sz="2400" baseline="30000" dirty="0">
                <a:solidFill>
                  <a:srgbClr val="FFC000"/>
                </a:solidFill>
              </a:rPr>
              <a:t> 3</a:t>
            </a:r>
            <a:r>
              <a:rPr lang="en-US" sz="2400" dirty="0">
                <a:solidFill>
                  <a:srgbClr val="FFC000"/>
                </a:solidFill>
              </a:rPr>
              <a:t>/</a:t>
            </a:r>
            <a:r>
              <a:rPr lang="en-US" sz="2400" baseline="-25000" dirty="0">
                <a:solidFill>
                  <a:srgbClr val="FFC000"/>
                </a:solidFill>
              </a:rPr>
              <a:t>2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lvl="2" eaLnBrk="1" hangingPunct="1">
              <a:defRPr/>
            </a:pPr>
            <a:r>
              <a:rPr lang="en-US" sz="2400" dirty="0">
                <a:solidFill>
                  <a:srgbClr val="FFC000"/>
                </a:solidFill>
              </a:rPr>
              <a:t>r=1 c=3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3, 3, 3, 3, …, 3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lvl="2" eaLnBrk="1" hangingPunct="1">
              <a:defRPr/>
            </a:pPr>
            <a:r>
              <a:rPr lang="en-US" sz="2400" dirty="0">
                <a:solidFill>
                  <a:srgbClr val="FFC000"/>
                </a:solidFill>
              </a:rPr>
              <a:t>r=-1 c=3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3, -3, 3, -3, …, -3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72F54B1B-71A7-2102-C3A5-BEA1202DC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685800"/>
            <a:ext cx="46482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en-US" sz="2400" dirty="0">
                <a:solidFill>
                  <a:schemeClr val="tx2"/>
                </a:solidFill>
              </a:rPr>
              <a:t>Multiply by </a:t>
            </a:r>
            <a:r>
              <a:rPr lang="en-US" sz="2400" dirty="0">
                <a:solidFill>
                  <a:srgbClr val="FFC000"/>
                </a:solidFill>
              </a:rPr>
              <a:t>c</a:t>
            </a:r>
          </a:p>
          <a:p>
            <a:pPr eaLnBrk="1" hangingPunct="1">
              <a:defRPr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c,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r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cr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cr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…,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r</a:t>
            </a:r>
            <a:r>
              <a:rPr lang="en-CA" altLang="en-US" sz="2400" baseline="30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</a:t>
            </a:r>
            <a:r>
              <a:rPr lang="en-US" sz="2400" dirty="0" err="1">
                <a:solidFill>
                  <a:srgbClr val="FFC000"/>
                </a:solidFill>
              </a:rPr>
              <a:t>cr</a:t>
            </a:r>
            <a:r>
              <a:rPr lang="en-CA" altLang="en-US" sz="2400" baseline="30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2400" dirty="0">
                <a:solidFill>
                  <a:srgbClr val="FFC000"/>
                </a:solidFill>
              </a:rPr>
              <a:t>= c,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r 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</a:t>
            </a:r>
          </a:p>
          <a:p>
            <a:pPr eaLnBrk="1" hangingPunct="1">
              <a:defRPr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∑</a:t>
            </a:r>
            <a:r>
              <a:rPr lang="en-CA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0..n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c (r</a:t>
            </a:r>
            <a:r>
              <a:rPr lang="en-US" altLang="en-US" sz="2400" baseline="30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n+1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-1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)/(r-1)</a:t>
            </a:r>
          </a:p>
          <a:p>
            <a:pPr marL="0" indent="0" eaLnBrk="1" hangingPunct="1"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    =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c (1 - r</a:t>
            </a:r>
            <a:r>
              <a:rPr lang="en-US" altLang="en-US" sz="2400" baseline="30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n+1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)/(1-r)            </a:t>
            </a:r>
          </a:p>
          <a:p>
            <a:pPr marL="0" indent="0" eaLnBrk="1" hangingPunct="1"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               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=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  <a:cs typeface="Arial" pitchFamily="34" charset="0"/>
              </a:rPr>
              <a:t>Q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(biggest term)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281182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Sequences/Recurrences/Sum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8915400" cy="746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57150" indent="0" eaLnBrk="1" hangingPunct="1">
              <a:buNone/>
              <a:defRPr/>
            </a:pPr>
            <a:r>
              <a:rPr lang="en-US" sz="2400" dirty="0">
                <a:solidFill>
                  <a:srgbClr val="FFFF00"/>
                </a:solidFill>
              </a:rPr>
              <a:t>Geometric:</a:t>
            </a:r>
            <a:endParaRPr lang="en-US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Sequence: </a:t>
            </a:r>
            <a:r>
              <a:rPr lang="en-US" sz="2400" dirty="0"/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c,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r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cr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cr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…,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r</a:t>
            </a:r>
            <a:r>
              <a:rPr lang="en-CA" altLang="en-US" sz="2400" baseline="30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Closed Formula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</a:t>
            </a:r>
            <a:r>
              <a:rPr lang="en-US" sz="2400" dirty="0" err="1">
                <a:solidFill>
                  <a:srgbClr val="FFC000"/>
                </a:solidFill>
              </a:rPr>
              <a:t>cr</a:t>
            </a:r>
            <a:r>
              <a:rPr lang="en-CA" altLang="en-US" sz="2400" baseline="30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Rec Rel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2400" dirty="0">
                <a:solidFill>
                  <a:srgbClr val="FFC000"/>
                </a:solidFill>
              </a:rPr>
              <a:t>= c,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r 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Sum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∑</a:t>
            </a:r>
            <a:r>
              <a:rPr lang="en-CA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0..n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c (r</a:t>
            </a:r>
            <a:r>
              <a:rPr lang="en-US" altLang="en-US" sz="2400" baseline="30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n+1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-1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)/(r-1)         r&gt;1</a:t>
            </a:r>
          </a:p>
          <a:p>
            <a:pPr marL="0" indent="0" eaLnBrk="1" hangingPunct="1"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=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c (1 - r</a:t>
            </a:r>
            <a:r>
              <a:rPr lang="en-US" altLang="en-US" sz="2400" baseline="300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n+1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)/(1-r)       r&lt;1          </a:t>
            </a:r>
          </a:p>
          <a:p>
            <a:pPr marL="0" indent="0" eaLnBrk="1" hangingPunct="1"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                          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=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  <a:cs typeface="Arial" pitchFamily="34" charset="0"/>
              </a:rPr>
              <a:t>Q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cs typeface="Arial" pitchFamily="34" charset="0"/>
              </a:rPr>
              <a:t>(biggest term)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None/>
              <a:defRPr/>
            </a:pPr>
            <a:endParaRPr lang="en-US" sz="2400" dirty="0">
              <a:solidFill>
                <a:srgbClr val="FFFF00"/>
              </a:solidFill>
            </a:endParaRPr>
          </a:p>
          <a:p>
            <a:pPr lvl="2" eaLnBrk="1" hangingPunct="1">
              <a:defRPr/>
            </a:pPr>
            <a:r>
              <a:rPr lang="en-US" altLang="en-US" sz="2400" dirty="0">
                <a:solidFill>
                  <a:srgbClr val="FFFF00"/>
                </a:solidFill>
                <a:latin typeface="Times New Roman" pitchFamily="18" charset="0"/>
                <a:sym typeface="Symbol" panose="05050102010706020507" pitchFamily="18" charset="2"/>
              </a:rPr>
              <a:t>Finances: Principle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 = P = $10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sym typeface="Symbol" panose="05050102010706020507" pitchFamily="18" charset="2"/>
              </a:rPr>
              <a:t>. </a:t>
            </a:r>
            <a:r>
              <a:rPr lang="en-US" altLang="en-US" sz="2400" dirty="0">
                <a:solidFill>
                  <a:srgbClr val="FFFF00"/>
                </a:solidFill>
                <a:latin typeface="Times New Roman" pitchFamily="18" charset="0"/>
                <a:sym typeface="Symbol" panose="05050102010706020507" pitchFamily="18" charset="2"/>
              </a:rPr>
              <a:t>Interest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= </a:t>
            </a:r>
            <a:r>
              <a:rPr lang="en-US" altLang="en-US" sz="2400" dirty="0" err="1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i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  <a:t> = 5%</a:t>
            </a:r>
            <a:b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anose="05050102010706020507" pitchFamily="18" charset="2"/>
              </a:rPr>
            </a:b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>
                <a:solidFill>
                  <a:srgbClr val="FFC000"/>
                </a:solidFill>
                <a:latin typeface="Times New Roman" pitchFamily="18" charset="0"/>
              </a:rPr>
              <a:t>=</a:t>
            </a:r>
            <a:r>
              <a:rPr lang="en-CA" sz="2400" dirty="0">
                <a:solidFill>
                  <a:srgbClr val="FFC000"/>
                </a:solidFill>
                <a:latin typeface="Times New Roman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amp; a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sz="2400" dirty="0">
                <a:solidFill>
                  <a:srgbClr val="FFC000"/>
                </a:solidFill>
                <a:latin typeface="Times New Roman" pitchFamily="18" charset="0"/>
              </a:rPr>
              <a:t>=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-1</a:t>
            </a:r>
            <a:r>
              <a:rPr lang="en-US" sz="2400" dirty="0">
                <a:solidFill>
                  <a:srgbClr val="FFC000"/>
                </a:solidFill>
                <a:latin typeface="Times New Roman" pitchFamily="18" charset="0"/>
              </a:rPr>
              <a:t>+</a:t>
            </a:r>
            <a:r>
              <a:rPr lang="en-US" sz="2400" dirty="0" err="1">
                <a:solidFill>
                  <a:srgbClr val="FFC000"/>
                </a:solidFill>
                <a:latin typeface="Times New Roman" pitchFamily="18" charset="0"/>
              </a:rPr>
              <a:t>i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itchFamily="18" charset="2"/>
              </a:rPr>
              <a:t>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-1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latin typeface="Times New Roman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-1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itchFamily="18" charset="2"/>
              </a:rPr>
              <a:t>(1+i) = 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itchFamily="18" charset="2"/>
              </a:rPr>
              <a:t>(1+i)</a:t>
            </a:r>
            <a:r>
              <a:rPr lang="en-CA" altLang="en-US" sz="2400" baseline="30000" dirty="0">
                <a:solidFill>
                  <a:srgbClr val="FFC000"/>
                </a:solidFill>
                <a:latin typeface="Times New Roman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</a:p>
          <a:p>
            <a:pPr lvl="3"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Sequence: </a:t>
            </a:r>
            <a:r>
              <a:rPr lang="en-US" sz="2400" dirty="0"/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P, 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itchFamily="18" charset="2"/>
              </a:rPr>
              <a:t>(1+i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itchFamily="18" charset="2"/>
              </a:rPr>
              <a:t>(1+i)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itchFamily="18" charset="2"/>
              </a:rPr>
              <a:t>(1+i)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…, 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itchFamily="18" charset="2"/>
              </a:rPr>
              <a:t>(1+i)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lvl="3"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Closed Formula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 </a:t>
            </a:r>
            <a:r>
              <a:rPr lang="en-US" sz="2400" dirty="0">
                <a:solidFill>
                  <a:srgbClr val="FFC000"/>
                </a:solidFill>
              </a:rPr>
              <a:t>= </a:t>
            </a:r>
            <a:r>
              <a:rPr lang="en-CA" altLang="en-US" sz="2400" dirty="0">
                <a:solidFill>
                  <a:srgbClr val="FFC000"/>
                </a:solidFill>
                <a:latin typeface="Times New Roman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itchFamily="18" charset="2"/>
              </a:rPr>
              <a:t>(1+i)</a:t>
            </a:r>
            <a:r>
              <a:rPr lang="en-CA" altLang="en-US" sz="2400" baseline="30000" dirty="0">
                <a:solidFill>
                  <a:srgbClr val="FFC000"/>
                </a:solidFill>
                <a:latin typeface="Times New Roman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lvl="3"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Rec Rel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2400" dirty="0">
                <a:solidFill>
                  <a:srgbClr val="FFC000"/>
                </a:solidFill>
              </a:rPr>
              <a:t>= P, 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  <a:sym typeface="Symbol" pitchFamily="18" charset="2"/>
              </a:rPr>
              <a:t>(1+i) 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14298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Sequences/Recurrences/Sum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8915400" cy="746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57150" indent="0" eaLnBrk="1" hangingPunct="1">
              <a:buNone/>
              <a:defRPr/>
            </a:pPr>
            <a:r>
              <a:rPr lang="en-US" sz="2400" dirty="0">
                <a:solidFill>
                  <a:srgbClr val="FFFF00"/>
                </a:solidFill>
              </a:rPr>
              <a:t>Geometric:</a:t>
            </a:r>
            <a:endParaRPr lang="en-US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Sequence: </a:t>
            </a:r>
            <a:r>
              <a:rPr lang="en-US" sz="2400" dirty="0"/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c,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r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cr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cr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…,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r</a:t>
            </a:r>
            <a:r>
              <a:rPr lang="en-CA" altLang="en-US" sz="2400" baseline="30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Closed Formula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</a:t>
            </a:r>
            <a:r>
              <a:rPr lang="en-US" sz="2400" dirty="0" err="1">
                <a:solidFill>
                  <a:srgbClr val="FFC000"/>
                </a:solidFill>
              </a:rPr>
              <a:t>cr</a:t>
            </a:r>
            <a:r>
              <a:rPr lang="en-CA" altLang="en-US" sz="2400" baseline="30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Rec Rel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2400" dirty="0">
                <a:solidFill>
                  <a:srgbClr val="FFC000"/>
                </a:solidFill>
              </a:rPr>
              <a:t>= c,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sz="2400" dirty="0">
                <a:solidFill>
                  <a:srgbClr val="FFC000"/>
                </a:solidFill>
              </a:rPr>
              <a:t>= r 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None/>
              <a:defRPr/>
            </a:pPr>
            <a:endParaRPr lang="en-US" sz="2400" dirty="0">
              <a:solidFill>
                <a:srgbClr val="FFFF00"/>
              </a:solidFill>
            </a:endParaRPr>
          </a:p>
          <a:p>
            <a:pPr lvl="1" eaLnBrk="1" hangingPunct="1">
              <a:defRPr/>
            </a:pP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Determine next in sequence:</a:t>
            </a:r>
            <a:b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67, 201, 603, 1809, 5427,, …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400050" lvl="1" indent="0" eaLnBrk="1" hangingPunct="1"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3      3     3        3</a:t>
            </a:r>
          </a:p>
          <a:p>
            <a:pPr marL="400050" lvl="1" indent="0" eaLnBrk="1" hangingPunct="1"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           next is 5427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3= 16281</a:t>
            </a:r>
          </a:p>
          <a:p>
            <a:pPr marL="400050" lvl="1" indent="0" eaLnBrk="1" hangingPunct="1">
              <a:buNone/>
              <a:defRPr/>
            </a:pP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r</a:t>
            </a:r>
            <a:r>
              <a:rPr lang="en-US" sz="2400" dirty="0">
                <a:solidFill>
                  <a:srgbClr val="FFC000"/>
                </a:solidFill>
              </a:rPr>
              <a:t>=? c=?</a:t>
            </a:r>
          </a:p>
          <a:p>
            <a:pPr marL="400050" lvl="1" indent="0" eaLnBrk="1" hangingPunct="1">
              <a:buNone/>
              <a:defRPr/>
            </a:pP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c= first = 67</a:t>
            </a:r>
          </a:p>
          <a:p>
            <a:pPr marL="400050" lvl="1" indent="0" eaLnBrk="1" hangingPunct="1">
              <a:buNone/>
              <a:defRPr/>
            </a:pP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r =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US" sz="2400" dirty="0">
                <a:solidFill>
                  <a:srgbClr val="FFC000"/>
                </a:solidFill>
              </a:rPr>
              <a:t>/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-1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the </a:t>
            </a: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atio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between consecutive terms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263912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Sequences/Recurrences/Sum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64" y="697345"/>
            <a:ext cx="8915400" cy="746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en-US" sz="2400" dirty="0">
                <a:solidFill>
                  <a:srgbClr val="FFFF00"/>
                </a:solidFill>
              </a:rPr>
              <a:t>Fibonacci: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≈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.618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dirty="0"/>
              <a:t>    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0, 1, </a:t>
            </a:r>
            <a:r>
              <a:rPr lang="en-CA" sz="2400" dirty="0">
                <a:solidFill>
                  <a:srgbClr val="FFC000"/>
                </a:solidFill>
              </a:rPr>
              <a:t>1, 2, 3, 5, 8, 13,21,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endParaRPr lang="en-US" sz="2400" dirty="0">
              <a:solidFill>
                <a:srgbClr val="FFFF00"/>
              </a:solidFill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Rec Rel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2400" dirty="0">
                <a:solidFill>
                  <a:srgbClr val="FFC000"/>
                </a:solidFill>
              </a:rPr>
              <a:t>= 0,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sz="2400" dirty="0">
                <a:solidFill>
                  <a:srgbClr val="FFC000"/>
                </a:solidFill>
              </a:rPr>
              <a:t>= 1,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=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2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CA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um of previous two terms</a:t>
            </a:r>
          </a:p>
          <a:p>
            <a:pPr eaLnBrk="1" hangingPunct="1">
              <a:defRPr/>
            </a:pP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Golden Ratio: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ngth/width = </a:t>
            </a:r>
            <a:r>
              <a:rPr lang="el-GR" sz="2400" dirty="0">
                <a:solidFill>
                  <a:srgbClr val="FFC000"/>
                </a:solidFill>
              </a:rPr>
              <a:t>ϕ</a:t>
            </a:r>
            <a:r>
              <a:rPr lang="en-CA" sz="2400" dirty="0">
                <a:solidFill>
                  <a:srgbClr val="FFC000"/>
                </a:solidFill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≈</a:t>
            </a:r>
            <a:r>
              <a:rPr lang="en-CA" sz="2400" dirty="0">
                <a:solidFill>
                  <a:srgbClr val="FFC000"/>
                </a:solidFill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.618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Closed Formula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≈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sz="2400" dirty="0">
                <a:solidFill>
                  <a:srgbClr val="FFC000"/>
                </a:solidFill>
              </a:rPr>
              <a:t>ϕ</a:t>
            </a:r>
            <a:r>
              <a:rPr lang="en-CA" altLang="en-US" sz="2400" baseline="30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l-GR" sz="2400" dirty="0">
                <a:solidFill>
                  <a:srgbClr val="FFC000"/>
                </a:solidFill>
              </a:rPr>
              <a:t> </a:t>
            </a:r>
            <a:r>
              <a:rPr lang="en-CA" sz="2400" dirty="0">
                <a:solidFill>
                  <a:srgbClr val="FFC000"/>
                </a:solidFill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≈</a:t>
            </a:r>
            <a:r>
              <a:rPr lang="en-CA" sz="2400" dirty="0">
                <a:solidFill>
                  <a:srgbClr val="FFC000"/>
                </a:solidFill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1.618</a:t>
            </a:r>
            <a:r>
              <a:rPr lang="en-CA" altLang="en-US" sz="2400" baseline="30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pic>
        <p:nvPicPr>
          <p:cNvPr id="2" name="Picture 2" descr="The Golden Ratio: The Ultimate Guide to Understanding and ...">
            <a:extLst>
              <a:ext uri="{FF2B5EF4-FFF2-40B4-BE49-F238E27FC236}">
                <a16:creationId xmlns:a16="http://schemas.microsoft.com/office/drawing/2014/main" id="{82A7427C-F2E2-0BAB-974E-3A3588F5CF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895600"/>
            <a:ext cx="2243503" cy="1676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A1B5ACA6-5C32-DF9A-0F69-C16DBC536EBD}"/>
              </a:ext>
            </a:extLst>
          </p:cNvPr>
          <p:cNvSpPr/>
          <p:nvPr/>
        </p:nvSpPr>
        <p:spPr>
          <a:xfrm flipH="1" flipV="1">
            <a:off x="4444995" y="4572000"/>
            <a:ext cx="2218107" cy="2057400"/>
          </a:xfrm>
          <a:prstGeom prst="rect">
            <a:avLst/>
          </a:prstGeom>
          <a:ln w="12700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096FD4D4-D98C-E0B9-307E-DFE49E7A7D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8964" y="5311063"/>
            <a:ext cx="1905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Add a square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204EFFC4-5908-5F6C-741A-C69D02DBC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1813" y="2720183"/>
            <a:ext cx="1905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Resulting rectangle</a:t>
            </a: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pitchFamily="34" charset="0"/>
              </a:rPr>
              <a:t> has the same ratio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pic>
        <p:nvPicPr>
          <p:cNvPr id="1026" name="Picture 2" descr="What`s the Golden Ratio?">
            <a:extLst>
              <a:ext uri="{FF2B5EF4-FFF2-40B4-BE49-F238E27FC236}">
                <a16:creationId xmlns:a16="http://schemas.microsoft.com/office/drawing/2014/main" id="{9F5E6A7B-E769-E310-08BF-8FCCD03A36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620" y="2888670"/>
            <a:ext cx="3937825" cy="2205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6">
            <a:extLst>
              <a:ext uri="{FF2B5EF4-FFF2-40B4-BE49-F238E27FC236}">
                <a16:creationId xmlns:a16="http://schemas.microsoft.com/office/drawing/2014/main" id="{B05D356E-635F-27FC-D059-FEDE26BF88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2489351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l" eaLnBrk="1" hangingPunct="1">
              <a:spcBef>
                <a:spcPct val="0"/>
              </a:spcBef>
              <a:buNone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11" name="Text Box 6">
            <a:extLst>
              <a:ext uri="{FF2B5EF4-FFF2-40B4-BE49-F238E27FC236}">
                <a16:creationId xmlns:a16="http://schemas.microsoft.com/office/drawing/2014/main" id="{F6D5C681-BC68-DB2B-E450-39894F96B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4348171"/>
            <a:ext cx="3048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+1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=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" name="Text Box 6">
            <a:extLst>
              <a:ext uri="{FF2B5EF4-FFF2-40B4-BE49-F238E27FC236}">
                <a16:creationId xmlns:a16="http://schemas.microsoft.com/office/drawing/2014/main" id="{51C31F69-775C-5075-9A9A-FD5EC33C5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4836" y="3477492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l" eaLnBrk="1" hangingPunct="1">
              <a:spcBef>
                <a:spcPct val="0"/>
              </a:spcBef>
              <a:buNone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B6BE0278-D01D-85CC-6FDA-28ABCD4E8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338771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l" eaLnBrk="1" hangingPunct="1">
              <a:spcBef>
                <a:spcPct val="0"/>
              </a:spcBef>
              <a:buNone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9131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utoUpdateAnimBg="0"/>
      <p:bldP spid="7" grpId="0" autoUpdateAnimBg="0"/>
      <p:bldP spid="10" grpId="1"/>
      <p:bldP spid="11" grpId="0" autoUpdateAnimBg="0"/>
      <p:bldP spid="12" grpId="1"/>
      <p:bldP spid="13" grpId="0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Sequences/Recurrences/Sum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64" y="697345"/>
            <a:ext cx="8915400" cy="746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en-US" sz="2400" dirty="0">
                <a:solidFill>
                  <a:srgbClr val="FFFF00"/>
                </a:solidFill>
              </a:rPr>
              <a:t>Fibonacci: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≈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.618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dirty="0"/>
              <a:t>    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0, 1, </a:t>
            </a:r>
            <a:r>
              <a:rPr lang="en-CA" sz="2400" dirty="0">
                <a:solidFill>
                  <a:srgbClr val="FFC000"/>
                </a:solidFill>
              </a:rPr>
              <a:t>1, 2, 3, 5, 8, 13,21,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endParaRPr lang="en-US" sz="2400" dirty="0">
              <a:solidFill>
                <a:srgbClr val="FFFF00"/>
              </a:solidFill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Rec Rel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2400" dirty="0">
                <a:solidFill>
                  <a:srgbClr val="FFC000"/>
                </a:solidFill>
              </a:rPr>
              <a:t>= 0,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sz="2400" dirty="0">
                <a:solidFill>
                  <a:srgbClr val="FFC000"/>
                </a:solidFill>
              </a:rPr>
              <a:t>= 1,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=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2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CA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um of previous two terms</a:t>
            </a:r>
          </a:p>
          <a:p>
            <a:pPr eaLnBrk="1" hangingPunct="1">
              <a:defRPr/>
            </a:pP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Golden Ratio: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ngth/width = </a:t>
            </a:r>
            <a:r>
              <a:rPr lang="el-GR" sz="2400" dirty="0">
                <a:solidFill>
                  <a:srgbClr val="FFC000"/>
                </a:solidFill>
              </a:rPr>
              <a:t>ϕ</a:t>
            </a:r>
            <a:r>
              <a:rPr lang="en-CA" sz="2400" dirty="0">
                <a:solidFill>
                  <a:srgbClr val="FFC000"/>
                </a:solidFill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≈</a:t>
            </a:r>
            <a:r>
              <a:rPr lang="en-CA" sz="2400" dirty="0">
                <a:solidFill>
                  <a:srgbClr val="FFC000"/>
                </a:solidFill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.618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chemeClr val="tx2"/>
                </a:solidFill>
              </a:rPr>
              <a:t>Closed Formula: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≈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sz="2400" dirty="0">
                <a:solidFill>
                  <a:srgbClr val="FFC000"/>
                </a:solidFill>
              </a:rPr>
              <a:t>ϕ</a:t>
            </a:r>
            <a:r>
              <a:rPr lang="en-CA" altLang="en-US" sz="2400" baseline="30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l-GR" sz="2400" dirty="0">
                <a:solidFill>
                  <a:srgbClr val="FFC000"/>
                </a:solidFill>
              </a:rPr>
              <a:t> </a:t>
            </a:r>
            <a:r>
              <a:rPr lang="en-CA" sz="2400" dirty="0">
                <a:solidFill>
                  <a:srgbClr val="FFC000"/>
                </a:solidFill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≈</a:t>
            </a:r>
            <a:r>
              <a:rPr lang="en-CA" sz="2400" dirty="0">
                <a:solidFill>
                  <a:srgbClr val="FFC000"/>
                </a:solidFill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1.618</a:t>
            </a:r>
            <a:r>
              <a:rPr lang="en-CA" altLang="en-US" sz="2400" baseline="30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eaLnBrk="1" hangingPunct="1">
              <a:defRPr/>
            </a:pP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00050" lvl="1" indent="0" eaLnBrk="1" hangingPunct="1"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=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 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2</a:t>
            </a:r>
          </a:p>
          <a:p>
            <a:pPr lvl="1" eaLnBrk="1" hangingPunct="1">
              <a:defRPr/>
            </a:pPr>
            <a:r>
              <a:rPr lang="en-CA" sz="2400" dirty="0"/>
              <a:t>Plug in</a:t>
            </a:r>
            <a:r>
              <a:rPr lang="en-CA" sz="2400" dirty="0">
                <a:solidFill>
                  <a:srgbClr val="FFC000"/>
                </a:solidFill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≈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sz="2400" dirty="0">
                <a:solidFill>
                  <a:srgbClr val="FFC000"/>
                </a:solidFill>
              </a:rPr>
              <a:t>ϕ</a:t>
            </a:r>
            <a:r>
              <a:rPr lang="en-CA" altLang="en-US" sz="2400" baseline="30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endParaRPr lang="en-CA" sz="2400" dirty="0">
              <a:solidFill>
                <a:srgbClr val="FFC000"/>
              </a:solidFill>
            </a:endParaRPr>
          </a:p>
          <a:p>
            <a:pPr marL="400050" lvl="1" indent="0" eaLnBrk="1" hangingPunct="1">
              <a:buNone/>
              <a:defRPr/>
            </a:pPr>
            <a:r>
              <a:rPr lang="en-CA" sz="2400" dirty="0">
                <a:solidFill>
                  <a:srgbClr val="FFC000"/>
                </a:solidFill>
              </a:rPr>
              <a:t> </a:t>
            </a:r>
            <a:r>
              <a:rPr lang="el-GR" sz="2400" dirty="0">
                <a:solidFill>
                  <a:srgbClr val="FFC000"/>
                </a:solidFill>
              </a:rPr>
              <a:t>ϕ</a:t>
            </a:r>
            <a:r>
              <a:rPr lang="en-CA" altLang="en-US" sz="2400" baseline="30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l-GR" sz="2400" dirty="0">
                <a:solidFill>
                  <a:srgbClr val="FFC000"/>
                </a:solidFill>
              </a:rPr>
              <a:t>ϕ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el-GR" sz="2400" dirty="0">
                <a:solidFill>
                  <a:srgbClr val="FFC000"/>
                </a:solidFill>
              </a:rPr>
              <a:t>ϕ</a:t>
            </a:r>
            <a:r>
              <a:rPr lang="en-CA" altLang="en-US" sz="2400" baseline="30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-2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eaLnBrk="1" hangingPunct="1">
              <a:defRPr/>
            </a:pPr>
            <a:r>
              <a:rPr lang="en-CA" sz="2400" dirty="0"/>
              <a:t>Factor out</a:t>
            </a:r>
            <a:r>
              <a:rPr lang="en-CA" sz="2400" dirty="0">
                <a:solidFill>
                  <a:srgbClr val="FFC000"/>
                </a:solidFill>
              </a:rPr>
              <a:t> </a:t>
            </a:r>
            <a:r>
              <a:rPr lang="el-GR" sz="2400" dirty="0">
                <a:solidFill>
                  <a:srgbClr val="FFC000"/>
                </a:solidFill>
              </a:rPr>
              <a:t>ϕ</a:t>
            </a:r>
            <a:r>
              <a:rPr lang="en-CA" altLang="en-US" sz="2400" baseline="30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-2</a:t>
            </a:r>
            <a:endParaRPr lang="en-CA" sz="2400" dirty="0">
              <a:solidFill>
                <a:srgbClr val="FFC000"/>
              </a:solidFill>
            </a:endParaRPr>
          </a:p>
          <a:p>
            <a:pPr marL="400050" lvl="1" indent="0" eaLnBrk="1" hangingPunct="1">
              <a:buNone/>
              <a:defRPr/>
            </a:pPr>
            <a:r>
              <a:rPr lang="en-CA" sz="2400" dirty="0">
                <a:solidFill>
                  <a:srgbClr val="FFC000"/>
                </a:solidFill>
              </a:rPr>
              <a:t> </a:t>
            </a:r>
            <a:r>
              <a:rPr lang="el-GR" sz="2400" dirty="0">
                <a:solidFill>
                  <a:srgbClr val="FFC000"/>
                </a:solidFill>
              </a:rPr>
              <a:t>ϕ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l-GR" sz="2400" dirty="0">
                <a:solidFill>
                  <a:srgbClr val="FFC000"/>
                </a:solidFill>
              </a:rPr>
              <a:t>ϕ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 1</a:t>
            </a:r>
            <a:r>
              <a:rPr lang="en-CA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lvl="1" eaLnBrk="1" hangingPunct="1">
              <a:defRPr/>
            </a:pPr>
            <a:r>
              <a:rPr lang="en-CA" sz="2400" dirty="0"/>
              <a:t>Solve</a:t>
            </a:r>
          </a:p>
          <a:p>
            <a:pPr marL="400050" lvl="1" indent="0" eaLnBrk="1" hangingPunct="1">
              <a:buNone/>
              <a:defRPr/>
            </a:pPr>
            <a:r>
              <a:rPr lang="en-CA" sz="2400" dirty="0">
                <a:solidFill>
                  <a:srgbClr val="FFC000"/>
                </a:solidFill>
              </a:rPr>
              <a:t> </a:t>
            </a:r>
            <a:r>
              <a:rPr lang="el-GR" sz="2400" dirty="0">
                <a:solidFill>
                  <a:srgbClr val="FFC000"/>
                </a:solidFill>
              </a:rPr>
              <a:t>ϕ</a:t>
            </a:r>
            <a:r>
              <a:rPr lang="en-CA" sz="2400" dirty="0">
                <a:solidFill>
                  <a:srgbClr val="FFC000"/>
                </a:solidFill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≈</a:t>
            </a:r>
            <a:r>
              <a:rPr lang="en-CA" sz="2400" dirty="0">
                <a:solidFill>
                  <a:srgbClr val="FFC000"/>
                </a:solidFill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.618</a:t>
            </a:r>
            <a:endParaRPr lang="en-CA" altLang="en-US" sz="2400" baseline="300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 eaLnBrk="1" hangingPunct="1">
              <a:buNone/>
              <a:defRPr/>
            </a:pP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" name="Group 29">
            <a:extLst>
              <a:ext uri="{FF2B5EF4-FFF2-40B4-BE49-F238E27FC236}">
                <a16:creationId xmlns:a16="http://schemas.microsoft.com/office/drawing/2014/main" id="{166EFFC9-DA38-238E-6342-3E26AD6F840C}"/>
              </a:ext>
            </a:extLst>
          </p:cNvPr>
          <p:cNvGrpSpPr>
            <a:grpSpLocks/>
          </p:cNvGrpSpPr>
          <p:nvPr/>
        </p:nvGrpSpPr>
        <p:grpSpPr bwMode="auto">
          <a:xfrm>
            <a:off x="3576349" y="3608525"/>
            <a:ext cx="917591" cy="929993"/>
            <a:chOff x="2065" y="1551"/>
            <a:chExt cx="1628" cy="1988"/>
          </a:xfrm>
        </p:grpSpPr>
        <p:sp>
          <p:nvSpPr>
            <p:cNvPr id="4" name="Freeform 30">
              <a:extLst>
                <a:ext uri="{FF2B5EF4-FFF2-40B4-BE49-F238E27FC236}">
                  <a16:creationId xmlns:a16="http://schemas.microsoft.com/office/drawing/2014/main" id="{60C2BCEE-9875-8710-BA00-F38361279D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" name="Freeform 31">
              <a:extLst>
                <a:ext uri="{FF2B5EF4-FFF2-40B4-BE49-F238E27FC236}">
                  <a16:creationId xmlns:a16="http://schemas.microsoft.com/office/drawing/2014/main" id="{FA85A94A-C6A8-C784-36C3-5A452826D0F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7" name="Freeform 32">
              <a:extLst>
                <a:ext uri="{FF2B5EF4-FFF2-40B4-BE49-F238E27FC236}">
                  <a16:creationId xmlns:a16="http://schemas.microsoft.com/office/drawing/2014/main" id="{67331FA5-85AF-D701-DAFE-F597BC8004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8" name="Freeform 33">
              <a:extLst>
                <a:ext uri="{FF2B5EF4-FFF2-40B4-BE49-F238E27FC236}">
                  <a16:creationId xmlns:a16="http://schemas.microsoft.com/office/drawing/2014/main" id="{5BE74B30-7B83-FF1A-08F6-7C3555E3A5C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9" name="Freeform 34">
              <a:extLst>
                <a:ext uri="{FF2B5EF4-FFF2-40B4-BE49-F238E27FC236}">
                  <a16:creationId xmlns:a16="http://schemas.microsoft.com/office/drawing/2014/main" id="{D4E2921E-9D56-8A3C-FCA6-1C0D38DD0B5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0" name="Freeform 35">
              <a:extLst>
                <a:ext uri="{FF2B5EF4-FFF2-40B4-BE49-F238E27FC236}">
                  <a16:creationId xmlns:a16="http://schemas.microsoft.com/office/drawing/2014/main" id="{521D3F24-5000-F743-0462-6C525332C39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1" name="Freeform 36">
              <a:extLst>
                <a:ext uri="{FF2B5EF4-FFF2-40B4-BE49-F238E27FC236}">
                  <a16:creationId xmlns:a16="http://schemas.microsoft.com/office/drawing/2014/main" id="{DEF3A749-8BFE-E4D0-69E5-99B433C945D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2" name="Freeform 37">
              <a:extLst>
                <a:ext uri="{FF2B5EF4-FFF2-40B4-BE49-F238E27FC236}">
                  <a16:creationId xmlns:a16="http://schemas.microsoft.com/office/drawing/2014/main" id="{E6AA2D4D-B915-B0BF-9F38-DEC68F0AB7E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3" name="Freeform 38">
              <a:extLst>
                <a:ext uri="{FF2B5EF4-FFF2-40B4-BE49-F238E27FC236}">
                  <a16:creationId xmlns:a16="http://schemas.microsoft.com/office/drawing/2014/main" id="{A6D4F96C-D249-3B16-A820-D96C9C0766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4" name="Freeform 39">
              <a:extLst>
                <a:ext uri="{FF2B5EF4-FFF2-40B4-BE49-F238E27FC236}">
                  <a16:creationId xmlns:a16="http://schemas.microsoft.com/office/drawing/2014/main" id="{B262150A-D3B9-057B-A837-C4B84B2E986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5" name="Freeform 40">
              <a:extLst>
                <a:ext uri="{FF2B5EF4-FFF2-40B4-BE49-F238E27FC236}">
                  <a16:creationId xmlns:a16="http://schemas.microsoft.com/office/drawing/2014/main" id="{F55605D0-B393-691C-BF92-3C45319678F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6" name="Freeform 41">
              <a:extLst>
                <a:ext uri="{FF2B5EF4-FFF2-40B4-BE49-F238E27FC236}">
                  <a16:creationId xmlns:a16="http://schemas.microsoft.com/office/drawing/2014/main" id="{1C4FBD33-9D1C-524A-5127-F884395391D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7" name="Freeform 42">
              <a:extLst>
                <a:ext uri="{FF2B5EF4-FFF2-40B4-BE49-F238E27FC236}">
                  <a16:creationId xmlns:a16="http://schemas.microsoft.com/office/drawing/2014/main" id="{91F389BD-1345-1501-7074-B519760C568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8" name="Freeform 43">
              <a:extLst>
                <a:ext uri="{FF2B5EF4-FFF2-40B4-BE49-F238E27FC236}">
                  <a16:creationId xmlns:a16="http://schemas.microsoft.com/office/drawing/2014/main" id="{4B7929BD-B543-AEEA-3F4E-C116863754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9" name="Freeform 44">
              <a:extLst>
                <a:ext uri="{FF2B5EF4-FFF2-40B4-BE49-F238E27FC236}">
                  <a16:creationId xmlns:a16="http://schemas.microsoft.com/office/drawing/2014/main" id="{241DC024-FA28-3995-BBE9-9400549F7BB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0" name="Freeform 45">
              <a:extLst>
                <a:ext uri="{FF2B5EF4-FFF2-40B4-BE49-F238E27FC236}">
                  <a16:creationId xmlns:a16="http://schemas.microsoft.com/office/drawing/2014/main" id="{96A58B8F-90FC-B166-5FC8-0EFA09A12C4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1" name="Freeform 46">
              <a:extLst>
                <a:ext uri="{FF2B5EF4-FFF2-40B4-BE49-F238E27FC236}">
                  <a16:creationId xmlns:a16="http://schemas.microsoft.com/office/drawing/2014/main" id="{D393BFC0-4D1E-422A-DBF1-406E0B6B77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sp>
        <p:nvSpPr>
          <p:cNvPr id="22" name="AutoShape 35">
            <a:extLst>
              <a:ext uri="{FF2B5EF4-FFF2-40B4-BE49-F238E27FC236}">
                <a16:creationId xmlns:a16="http://schemas.microsoft.com/office/drawing/2014/main" id="{915B95A7-E964-E7C3-1F78-C4DA069B3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6313" y="3446184"/>
            <a:ext cx="3893158" cy="517872"/>
          </a:xfrm>
          <a:prstGeom prst="wedgeRoundRectCallout">
            <a:avLst>
              <a:gd name="adj1" fmla="val -53324"/>
              <a:gd name="adj2" fmla="val -21789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Does not </a:t>
            </a:r>
            <a:r>
              <a:rPr lang="en-US" altLang="en-US" sz="2400" i="0" dirty="0">
                <a:solidFill>
                  <a:srgbClr val="FFFFFF"/>
                </a:solidFill>
              </a:rPr>
              <a:t>look like an integer!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F73DD5CE-6EF4-BC0B-AA95-8893EA5F0CC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239" b="5303"/>
          <a:stretch/>
        </p:blipFill>
        <p:spPr>
          <a:xfrm>
            <a:off x="3578910" y="2454038"/>
            <a:ext cx="3344446" cy="804080"/>
          </a:xfrm>
          <a:prstGeom prst="rect">
            <a:avLst/>
          </a:prstGeom>
        </p:spPr>
      </p:pic>
      <p:sp>
        <p:nvSpPr>
          <p:cNvPr id="24" name="AutoShape 35">
            <a:extLst>
              <a:ext uri="{FF2B5EF4-FFF2-40B4-BE49-F238E27FC236}">
                <a16:creationId xmlns:a16="http://schemas.microsoft.com/office/drawing/2014/main" id="{A229F21A-FE69-6566-5653-55FC9C6A0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038600"/>
            <a:ext cx="3893158" cy="960683"/>
          </a:xfrm>
          <a:prstGeom prst="wedgeRoundRectCallout">
            <a:avLst>
              <a:gd name="adj1" fmla="val -53324"/>
              <a:gd name="adj2" fmla="val -21789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We will cover this more </a:t>
            </a:r>
            <a:br>
              <a:rPr lang="en-US" altLang="en-US" sz="2400" dirty="0">
                <a:solidFill>
                  <a:srgbClr val="FFFFFF"/>
                </a:solidFill>
              </a:rPr>
            </a:br>
            <a:r>
              <a:rPr lang="en-US" altLang="en-US" sz="2400" dirty="0">
                <a:solidFill>
                  <a:srgbClr val="FFFFFF"/>
                </a:solidFill>
              </a:rPr>
              <a:t>in recurrence relations.</a:t>
            </a:r>
            <a:endParaRPr lang="en-US" altLang="en-US" sz="2400" i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219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>
            <a:extLst>
              <a:ext uri="{FF2B5EF4-FFF2-40B4-BE49-F238E27FC236}">
                <a16:creationId xmlns:a16="http://schemas.microsoft.com/office/drawing/2014/main" id="{03E6FBF9-3BC9-1671-22D5-C1CB2D63D3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1511" y="955496"/>
            <a:ext cx="2353090" cy="7045504"/>
          </a:xfrm>
        </p:spPr>
        <p:txBody>
          <a:bodyPr/>
          <a:lstStyle/>
          <a:p>
            <a:r>
              <a:rPr lang="en-US" altLang="en-US" sz="24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C</a:t>
            </a:r>
            <a:r>
              <a:rPr lang="en-US" altLang="en-US" sz="240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-(</a:t>
            </a:r>
            <a:r>
              <a:rPr lang="en-US" altLang="en-US" sz="24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AB)  </a:t>
            </a:r>
            <a:br>
              <a:rPr lang="en-US" altLang="en-US" sz="2400" dirty="0">
                <a:latin typeface="+mj-lt"/>
                <a:sym typeface="Symbol" panose="05050102010706020507" pitchFamily="18" charset="2"/>
              </a:rPr>
            </a:br>
            <a:endParaRPr lang="en-US" altLang="en-US" sz="2400" dirty="0">
              <a:latin typeface="+mj-lt"/>
              <a:sym typeface="Symbol" panose="05050102010706020507" pitchFamily="18" charset="2"/>
            </a:endParaRPr>
          </a:p>
          <a:p>
            <a:endParaRPr lang="en-US" altLang="en-US" sz="2400" dirty="0">
              <a:solidFill>
                <a:schemeClr val="bg2"/>
              </a:solidFill>
              <a:latin typeface="+mj-lt"/>
              <a:sym typeface="Symbol" panose="05050102010706020507" pitchFamily="18" charset="2"/>
            </a:endParaRPr>
          </a:p>
          <a:p>
            <a:r>
              <a:rPr lang="en-US" altLang="en-US" sz="24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C</a:t>
            </a:r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(AB)</a:t>
            </a:r>
            <a:endParaRPr lang="en-US" altLang="en-US" sz="2400" dirty="0">
              <a:solidFill>
                <a:schemeClr val="bg2"/>
              </a:solidFill>
              <a:latin typeface="+mj-lt"/>
              <a:sym typeface="Symbol" panose="05050102010706020507" pitchFamily="18" charset="2"/>
            </a:endParaRPr>
          </a:p>
          <a:p>
            <a:endParaRPr lang="en-US" altLang="en-US" sz="2400" dirty="0">
              <a:solidFill>
                <a:schemeClr val="bg2"/>
              </a:solidFill>
              <a:latin typeface="+mj-lt"/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en-US" sz="2400" dirty="0">
              <a:solidFill>
                <a:schemeClr val="bg2"/>
              </a:solidFill>
              <a:latin typeface="+mj-lt"/>
              <a:sym typeface="Symbol" panose="05050102010706020507" pitchFamily="18" charset="2"/>
            </a:endParaRPr>
          </a:p>
          <a:p>
            <a:r>
              <a:rPr lang="en-US" altLang="en-US" sz="2400" dirty="0">
                <a:solidFill>
                  <a:schemeClr val="bg2"/>
                </a:solidFill>
                <a:sym typeface="Symbol" panose="05050102010706020507" pitchFamily="18" charset="2"/>
              </a:rPr>
              <a:t>C(AB) </a:t>
            </a:r>
            <a:endParaRPr lang="en-US" altLang="en-US" sz="2400" dirty="0">
              <a:solidFill>
                <a:schemeClr val="bg2"/>
              </a:solidFill>
              <a:latin typeface="+mj-lt"/>
              <a:sym typeface="Symbol" panose="05050102010706020507" pitchFamily="18" charset="2"/>
            </a:endParaRPr>
          </a:p>
          <a:p>
            <a:endParaRPr lang="en-US" altLang="en-US" sz="2400" dirty="0">
              <a:latin typeface="+mj-lt"/>
              <a:sym typeface="Symbol" panose="05050102010706020507" pitchFamily="18" charset="2"/>
            </a:endParaRPr>
          </a:p>
        </p:txBody>
      </p:sp>
      <p:sp>
        <p:nvSpPr>
          <p:cNvPr id="10260" name="Title 1">
            <a:extLst>
              <a:ext uri="{FF2B5EF4-FFF2-40B4-BE49-F238E27FC236}">
                <a16:creationId xmlns:a16="http://schemas.microsoft.com/office/drawing/2014/main" id="{59E67895-251B-6B73-850D-7993234828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Arial"/>
                <a:ea typeface="+mj-ea"/>
                <a:cs typeface="Arial" panose="020B0604020202020204" pitchFamily="34" charset="0"/>
              </a:rPr>
              <a:t>Sets</a:t>
            </a:r>
            <a:endParaRPr lang="en-US" altLang="en-US" sz="3600" dirty="0"/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DF953620-DE76-0EC8-D6CD-BDA681913225}"/>
              </a:ext>
            </a:extLst>
          </p:cNvPr>
          <p:cNvGrpSpPr/>
          <p:nvPr/>
        </p:nvGrpSpPr>
        <p:grpSpPr>
          <a:xfrm>
            <a:off x="2155660" y="839636"/>
            <a:ext cx="1388481" cy="1222229"/>
            <a:chOff x="7108660" y="839636"/>
            <a:chExt cx="1388481" cy="1222229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4848D8B6-6D27-FCB6-10C6-32D2A3D6F503}"/>
                </a:ext>
              </a:extLst>
            </p:cNvPr>
            <p:cNvSpPr/>
            <p:nvPr/>
          </p:nvSpPr>
          <p:spPr>
            <a:xfrm>
              <a:off x="7156363" y="904240"/>
              <a:ext cx="1340778" cy="1142999"/>
            </a:xfrm>
            <a:prstGeom prst="rect">
              <a:avLst/>
            </a:prstGeom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7EC1974B-B7F5-39B3-0F23-D19895000673}"/>
                </a:ext>
              </a:extLst>
            </p:cNvPr>
            <p:cNvSpPr/>
            <p:nvPr/>
          </p:nvSpPr>
          <p:spPr>
            <a:xfrm>
              <a:off x="7108660" y="839636"/>
              <a:ext cx="229210" cy="461665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965C1E11-5485-52DC-7371-A53327BC5FAE}"/>
                </a:ext>
              </a:extLst>
            </p:cNvPr>
            <p:cNvSpPr/>
            <p:nvPr/>
          </p:nvSpPr>
          <p:spPr>
            <a:xfrm>
              <a:off x="8165796" y="860184"/>
              <a:ext cx="194946" cy="461665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019B1974-0E0A-1C91-1197-1FA9D2FF71BA}"/>
                </a:ext>
              </a:extLst>
            </p:cNvPr>
            <p:cNvSpPr/>
            <p:nvPr/>
          </p:nvSpPr>
          <p:spPr>
            <a:xfrm>
              <a:off x="7467600" y="1387856"/>
              <a:ext cx="771525" cy="603504"/>
            </a:xfrm>
            <a:prstGeom prst="ellipse">
              <a:avLst/>
            </a:prstGeom>
            <a:solidFill>
              <a:srgbClr val="66FF66"/>
            </a:solidFill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F2ED0489-40C9-A3D3-88CD-F04D10468281}"/>
                </a:ext>
              </a:extLst>
            </p:cNvPr>
            <p:cNvSpPr/>
            <p:nvPr/>
          </p:nvSpPr>
          <p:spPr>
            <a:xfrm>
              <a:off x="7162800" y="1600200"/>
              <a:ext cx="229210" cy="461665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CE5D2218-EF11-3473-8E2B-F8DD6017C680}"/>
                </a:ext>
              </a:extLst>
            </p:cNvPr>
            <p:cNvSpPr/>
            <p:nvPr/>
          </p:nvSpPr>
          <p:spPr>
            <a:xfrm>
              <a:off x="7238696" y="1043123"/>
              <a:ext cx="771525" cy="603504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9FEF4EFA-1EA4-3EA4-B98E-96FB0212C217}"/>
                </a:ext>
              </a:extLst>
            </p:cNvPr>
            <p:cNvSpPr/>
            <p:nvPr/>
          </p:nvSpPr>
          <p:spPr>
            <a:xfrm>
              <a:off x="7632396" y="1047871"/>
              <a:ext cx="771525" cy="603504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F5A12F35-C40A-9C6C-09E3-6CA4395B945E}"/>
                </a:ext>
              </a:extLst>
            </p:cNvPr>
            <p:cNvSpPr/>
            <p:nvPr/>
          </p:nvSpPr>
          <p:spPr>
            <a:xfrm>
              <a:off x="7235125" y="1047945"/>
              <a:ext cx="771525" cy="603504"/>
            </a:xfrm>
            <a:prstGeom prst="ellipse">
              <a:avLst/>
            </a:prstGeom>
            <a:noFill/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E4FDC18F-1F87-925A-92A8-D852AADB7C01}"/>
              </a:ext>
            </a:extLst>
          </p:cNvPr>
          <p:cNvGrpSpPr/>
          <p:nvPr/>
        </p:nvGrpSpPr>
        <p:grpSpPr>
          <a:xfrm>
            <a:off x="2133600" y="2206771"/>
            <a:ext cx="1388481" cy="1222229"/>
            <a:chOff x="7086600" y="2206771"/>
            <a:chExt cx="1388481" cy="1222229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57CE926E-6ADF-C884-E896-98763F30F422}"/>
                </a:ext>
              </a:extLst>
            </p:cNvPr>
            <p:cNvSpPr/>
            <p:nvPr/>
          </p:nvSpPr>
          <p:spPr>
            <a:xfrm>
              <a:off x="7134303" y="2271375"/>
              <a:ext cx="1340778" cy="1142999"/>
            </a:xfrm>
            <a:prstGeom prst="rect">
              <a:avLst/>
            </a:prstGeom>
            <a:noFill/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313AC9CE-1948-BA05-6A17-07974AE159A2}"/>
                </a:ext>
              </a:extLst>
            </p:cNvPr>
            <p:cNvSpPr/>
            <p:nvPr/>
          </p:nvSpPr>
          <p:spPr>
            <a:xfrm>
              <a:off x="7216636" y="2410258"/>
              <a:ext cx="771525" cy="603504"/>
            </a:xfrm>
            <a:prstGeom prst="ellipse">
              <a:avLst/>
            </a:prstGeom>
            <a:noFill/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948240F9-7264-998B-F941-0AF2626F12AB}"/>
                </a:ext>
              </a:extLst>
            </p:cNvPr>
            <p:cNvSpPr/>
            <p:nvPr/>
          </p:nvSpPr>
          <p:spPr>
            <a:xfrm>
              <a:off x="7086600" y="2206771"/>
              <a:ext cx="22921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EABD946E-3D60-8430-0B21-72E0AE8F7C2D}"/>
                </a:ext>
              </a:extLst>
            </p:cNvPr>
            <p:cNvSpPr/>
            <p:nvPr/>
          </p:nvSpPr>
          <p:spPr>
            <a:xfrm>
              <a:off x="7610336" y="2415006"/>
              <a:ext cx="771525" cy="603504"/>
            </a:xfrm>
            <a:prstGeom prst="ellipse">
              <a:avLst/>
            </a:prstGeom>
            <a:noFill/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75415884-E82D-7400-C330-321148062711}"/>
                </a:ext>
              </a:extLst>
            </p:cNvPr>
            <p:cNvSpPr/>
            <p:nvPr/>
          </p:nvSpPr>
          <p:spPr>
            <a:xfrm>
              <a:off x="8143736" y="2227319"/>
              <a:ext cx="194946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C9E79048-D5A6-1FE8-5218-6BEFCD379502}"/>
                </a:ext>
              </a:extLst>
            </p:cNvPr>
            <p:cNvSpPr/>
            <p:nvPr/>
          </p:nvSpPr>
          <p:spPr>
            <a:xfrm>
              <a:off x="7467600" y="2458150"/>
              <a:ext cx="592981" cy="513955"/>
            </a:xfrm>
            <a:prstGeom prst="ellipse">
              <a:avLst/>
            </a:prstGeom>
            <a:noFill/>
            <a:ln w="31750">
              <a:noFill/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97061B3D-1DB3-9E70-3F1F-B3FD7A640448}"/>
                </a:ext>
              </a:extLst>
            </p:cNvPr>
            <p:cNvSpPr/>
            <p:nvPr/>
          </p:nvSpPr>
          <p:spPr>
            <a:xfrm>
              <a:off x="7445540" y="2754991"/>
              <a:ext cx="771525" cy="603504"/>
            </a:xfrm>
            <a:prstGeom prst="ellipse">
              <a:avLst/>
            </a:prstGeom>
            <a:noFill/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3037D4B7-D98E-2710-4AB5-5941C766B4CE}"/>
                </a:ext>
              </a:extLst>
            </p:cNvPr>
            <p:cNvSpPr/>
            <p:nvPr/>
          </p:nvSpPr>
          <p:spPr>
            <a:xfrm>
              <a:off x="7140740" y="2967335"/>
              <a:ext cx="22921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2819490B-C70D-CCCB-92E0-C8A31F9A2D2D}"/>
                </a:ext>
              </a:extLst>
            </p:cNvPr>
            <p:cNvSpPr/>
            <p:nvPr/>
          </p:nvSpPr>
          <p:spPr bwMode="auto">
            <a:xfrm>
              <a:off x="7456176" y="2752864"/>
              <a:ext cx="742896" cy="272422"/>
            </a:xfrm>
            <a:custGeom>
              <a:avLst/>
              <a:gdLst>
                <a:gd name="connsiteX0" fmla="*/ 63 w 742896"/>
                <a:gd name="connsiteY0" fmla="*/ 237153 h 272422"/>
                <a:gd name="connsiteX1" fmla="*/ 169309 w 742896"/>
                <a:gd name="connsiteY1" fmla="*/ 42050 h 272422"/>
                <a:gd name="connsiteX2" fmla="*/ 514853 w 742896"/>
                <a:gd name="connsiteY2" fmla="*/ 13842 h 272422"/>
                <a:gd name="connsiteX3" fmla="*/ 742866 w 742896"/>
                <a:gd name="connsiteY3" fmla="*/ 215998 h 272422"/>
                <a:gd name="connsiteX4" fmla="*/ 500749 w 742896"/>
                <a:gd name="connsiteY4" fmla="*/ 272413 h 272422"/>
                <a:gd name="connsiteX5" fmla="*/ 338555 w 742896"/>
                <a:gd name="connsiteY5" fmla="*/ 220699 h 272422"/>
                <a:gd name="connsiteX6" fmla="*/ 185763 w 742896"/>
                <a:gd name="connsiteY6" fmla="*/ 251257 h 272422"/>
                <a:gd name="connsiteX7" fmla="*/ 63 w 742896"/>
                <a:gd name="connsiteY7" fmla="*/ 237153 h 2724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742896" h="272422">
                  <a:moveTo>
                    <a:pt x="63" y="237153"/>
                  </a:moveTo>
                  <a:cubicBezTo>
                    <a:pt x="-2679" y="202285"/>
                    <a:pt x="83511" y="79268"/>
                    <a:pt x="169309" y="42050"/>
                  </a:cubicBezTo>
                  <a:cubicBezTo>
                    <a:pt x="255107" y="4832"/>
                    <a:pt x="419260" y="-15149"/>
                    <a:pt x="514853" y="13842"/>
                  </a:cubicBezTo>
                  <a:cubicBezTo>
                    <a:pt x="610446" y="42833"/>
                    <a:pt x="745217" y="172903"/>
                    <a:pt x="742866" y="215998"/>
                  </a:cubicBezTo>
                  <a:cubicBezTo>
                    <a:pt x="740515" y="259093"/>
                    <a:pt x="568134" y="271630"/>
                    <a:pt x="500749" y="272413"/>
                  </a:cubicBezTo>
                  <a:cubicBezTo>
                    <a:pt x="433364" y="273196"/>
                    <a:pt x="391053" y="224225"/>
                    <a:pt x="338555" y="220699"/>
                  </a:cubicBezTo>
                  <a:cubicBezTo>
                    <a:pt x="286057" y="217173"/>
                    <a:pt x="240611" y="248123"/>
                    <a:pt x="185763" y="251257"/>
                  </a:cubicBezTo>
                  <a:cubicBezTo>
                    <a:pt x="130915" y="254391"/>
                    <a:pt x="2805" y="272021"/>
                    <a:pt x="63" y="237153"/>
                  </a:cubicBez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</a:pPr>
              <a:endParaRPr kumimoji="0" lang="en-CA" sz="4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46BD8108-27C2-D052-7E83-C537EFC900F5}"/>
              </a:ext>
            </a:extLst>
          </p:cNvPr>
          <p:cNvGrpSpPr/>
          <p:nvPr/>
        </p:nvGrpSpPr>
        <p:grpSpPr>
          <a:xfrm>
            <a:off x="2149230" y="3578371"/>
            <a:ext cx="1388481" cy="1222229"/>
            <a:chOff x="7102230" y="3452445"/>
            <a:chExt cx="1388481" cy="1222229"/>
          </a:xfrm>
        </p:grpSpPr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F354BD28-8CE3-0375-E93C-6D88393DF67B}"/>
                </a:ext>
              </a:extLst>
            </p:cNvPr>
            <p:cNvSpPr/>
            <p:nvPr/>
          </p:nvSpPr>
          <p:spPr>
            <a:xfrm>
              <a:off x="7149933" y="3517049"/>
              <a:ext cx="1340778" cy="1142999"/>
            </a:xfrm>
            <a:prstGeom prst="rect">
              <a:avLst/>
            </a:prstGeom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E9D52FD9-7275-B369-3C46-C76A5D248CB8}"/>
                </a:ext>
              </a:extLst>
            </p:cNvPr>
            <p:cNvSpPr/>
            <p:nvPr/>
          </p:nvSpPr>
          <p:spPr>
            <a:xfrm>
              <a:off x="7102230" y="3452445"/>
              <a:ext cx="229210" cy="461665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CDF9EAD7-A206-6220-71DC-F4DFA93A2D1E}"/>
                </a:ext>
              </a:extLst>
            </p:cNvPr>
            <p:cNvSpPr/>
            <p:nvPr/>
          </p:nvSpPr>
          <p:spPr>
            <a:xfrm>
              <a:off x="8159366" y="3472993"/>
              <a:ext cx="194946" cy="461665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B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A5E72DF1-88FF-9D7B-7BDC-C81769635F98}"/>
                </a:ext>
              </a:extLst>
            </p:cNvPr>
            <p:cNvSpPr/>
            <p:nvPr/>
          </p:nvSpPr>
          <p:spPr>
            <a:xfrm>
              <a:off x="7156370" y="4213009"/>
              <a:ext cx="229210" cy="461665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CA" altLang="en-US" sz="2400" dirty="0">
                  <a:solidFill>
                    <a:schemeClr val="bg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C</a:t>
              </a:r>
              <a:endParaRPr lang="en-US" sz="2400" dirty="0">
                <a:solidFill>
                  <a:schemeClr val="bg2"/>
                </a:solidFill>
              </a:endParaRPr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93179075-6E28-3684-EDDD-E10268357225}"/>
                </a:ext>
              </a:extLst>
            </p:cNvPr>
            <p:cNvSpPr/>
            <p:nvPr/>
          </p:nvSpPr>
          <p:spPr>
            <a:xfrm>
              <a:off x="7232266" y="3655932"/>
              <a:ext cx="771525" cy="603504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F485EAA4-49F8-8E83-CD12-153A8AD9AE7B}"/>
                </a:ext>
              </a:extLst>
            </p:cNvPr>
            <p:cNvSpPr/>
            <p:nvPr/>
          </p:nvSpPr>
          <p:spPr>
            <a:xfrm>
              <a:off x="7625966" y="3660680"/>
              <a:ext cx="771525" cy="603504"/>
            </a:xfrm>
            <a:prstGeom prst="ellipse">
              <a:avLst/>
            </a:prstGeom>
            <a:solidFill>
              <a:schemeClr val="bg1"/>
            </a:solidFill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D3307D53-3A85-F076-083F-76C9ACDF5127}"/>
                </a:ext>
              </a:extLst>
            </p:cNvPr>
            <p:cNvSpPr/>
            <p:nvPr/>
          </p:nvSpPr>
          <p:spPr>
            <a:xfrm>
              <a:off x="7228695" y="3660754"/>
              <a:ext cx="771525" cy="603504"/>
            </a:xfrm>
            <a:prstGeom prst="ellipse">
              <a:avLst/>
            </a:prstGeom>
            <a:noFill/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BDE3C549-E8F7-5637-E5FD-A61E9AC16D37}"/>
                </a:ext>
              </a:extLst>
            </p:cNvPr>
            <p:cNvSpPr/>
            <p:nvPr/>
          </p:nvSpPr>
          <p:spPr>
            <a:xfrm>
              <a:off x="7461170" y="4000665"/>
              <a:ext cx="771525" cy="603504"/>
            </a:xfrm>
            <a:prstGeom prst="ellipse">
              <a:avLst/>
            </a:prstGeom>
            <a:solidFill>
              <a:srgbClr val="66FF66"/>
            </a:solidFill>
            <a:ln w="31750">
              <a:solidFill>
                <a:schemeClr val="bg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US" sz="2800" i="0" dirty="0"/>
            </a:p>
          </p:txBody>
        </p:sp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C1E1E050-6DE0-009E-AE10-C525E1A4E1B1}"/>
                </a:ext>
              </a:extLst>
            </p:cNvPr>
            <p:cNvSpPr/>
            <p:nvPr/>
          </p:nvSpPr>
          <p:spPr bwMode="auto">
            <a:xfrm>
              <a:off x="7621962" y="3714024"/>
              <a:ext cx="409238" cy="517050"/>
            </a:xfrm>
            <a:custGeom>
              <a:avLst/>
              <a:gdLst>
                <a:gd name="connsiteX0" fmla="*/ 366713 w 738189"/>
                <a:gd name="connsiteY0" fmla="*/ 10 h 1195407"/>
                <a:gd name="connsiteX1" fmla="*/ 1 w 738189"/>
                <a:gd name="connsiteY1" fmla="*/ 604847 h 1195407"/>
                <a:gd name="connsiteX2" fmla="*/ 361951 w 738189"/>
                <a:gd name="connsiteY2" fmla="*/ 1195397 h 1195407"/>
                <a:gd name="connsiteX3" fmla="*/ 738188 w 738189"/>
                <a:gd name="connsiteY3" fmla="*/ 590560 h 1195407"/>
                <a:gd name="connsiteX4" fmla="*/ 366713 w 738189"/>
                <a:gd name="connsiteY4" fmla="*/ 10 h 1195407"/>
                <a:gd name="connsiteX0" fmla="*/ 366713 w 738189"/>
                <a:gd name="connsiteY0" fmla="*/ 10 h 1195407"/>
                <a:gd name="connsiteX1" fmla="*/ 1 w 738189"/>
                <a:gd name="connsiteY1" fmla="*/ 604847 h 1195407"/>
                <a:gd name="connsiteX2" fmla="*/ 361951 w 738189"/>
                <a:gd name="connsiteY2" fmla="*/ 1195397 h 1195407"/>
                <a:gd name="connsiteX3" fmla="*/ 738188 w 738189"/>
                <a:gd name="connsiteY3" fmla="*/ 590560 h 1195407"/>
                <a:gd name="connsiteX4" fmla="*/ 366713 w 738189"/>
                <a:gd name="connsiteY4" fmla="*/ 10 h 1195407"/>
                <a:gd name="connsiteX0" fmla="*/ 379748 w 751224"/>
                <a:gd name="connsiteY0" fmla="*/ 9922 h 1205318"/>
                <a:gd name="connsiteX1" fmla="*/ 108286 w 751224"/>
                <a:gd name="connsiteY1" fmla="*/ 257572 h 1205318"/>
                <a:gd name="connsiteX2" fmla="*/ 13036 w 751224"/>
                <a:gd name="connsiteY2" fmla="*/ 614759 h 1205318"/>
                <a:gd name="connsiteX3" fmla="*/ 374986 w 751224"/>
                <a:gd name="connsiteY3" fmla="*/ 1205309 h 1205318"/>
                <a:gd name="connsiteX4" fmla="*/ 751223 w 751224"/>
                <a:gd name="connsiteY4" fmla="*/ 600472 h 1205318"/>
                <a:gd name="connsiteX5" fmla="*/ 379748 w 751224"/>
                <a:gd name="connsiteY5" fmla="*/ 9922 h 1205318"/>
                <a:gd name="connsiteX0" fmla="*/ 366763 w 738239"/>
                <a:gd name="connsiteY0" fmla="*/ 9922 h 1205318"/>
                <a:gd name="connsiteX1" fmla="*/ 95301 w 738239"/>
                <a:gd name="connsiteY1" fmla="*/ 257572 h 1205318"/>
                <a:gd name="connsiteX2" fmla="*/ 51 w 738239"/>
                <a:gd name="connsiteY2" fmla="*/ 614759 h 1205318"/>
                <a:gd name="connsiteX3" fmla="*/ 362001 w 738239"/>
                <a:gd name="connsiteY3" fmla="*/ 1205309 h 1205318"/>
                <a:gd name="connsiteX4" fmla="*/ 738238 w 738239"/>
                <a:gd name="connsiteY4" fmla="*/ 600472 h 1205318"/>
                <a:gd name="connsiteX5" fmla="*/ 366763 w 738239"/>
                <a:gd name="connsiteY5" fmla="*/ 9922 h 1205318"/>
                <a:gd name="connsiteX0" fmla="*/ 385795 w 757271"/>
                <a:gd name="connsiteY0" fmla="*/ 9922 h 1205318"/>
                <a:gd name="connsiteX1" fmla="*/ 114333 w 757271"/>
                <a:gd name="connsiteY1" fmla="*/ 257572 h 1205318"/>
                <a:gd name="connsiteX2" fmla="*/ 33 w 757271"/>
                <a:gd name="connsiteY2" fmla="*/ 614759 h 1205318"/>
                <a:gd name="connsiteX3" fmla="*/ 381033 w 757271"/>
                <a:gd name="connsiteY3" fmla="*/ 1205309 h 1205318"/>
                <a:gd name="connsiteX4" fmla="*/ 757270 w 757271"/>
                <a:gd name="connsiteY4" fmla="*/ 600472 h 1205318"/>
                <a:gd name="connsiteX5" fmla="*/ 385795 w 757271"/>
                <a:gd name="connsiteY5" fmla="*/ 9922 h 1205318"/>
                <a:gd name="connsiteX0" fmla="*/ 385804 w 757280"/>
                <a:gd name="connsiteY0" fmla="*/ 9922 h 1214707"/>
                <a:gd name="connsiteX1" fmla="*/ 114342 w 757280"/>
                <a:gd name="connsiteY1" fmla="*/ 257572 h 1214707"/>
                <a:gd name="connsiteX2" fmla="*/ 42 w 757280"/>
                <a:gd name="connsiteY2" fmla="*/ 614759 h 1214707"/>
                <a:gd name="connsiteX3" fmla="*/ 104817 w 757280"/>
                <a:gd name="connsiteY3" fmla="*/ 957659 h 1214707"/>
                <a:gd name="connsiteX4" fmla="*/ 381042 w 757280"/>
                <a:gd name="connsiteY4" fmla="*/ 1205309 h 1214707"/>
                <a:gd name="connsiteX5" fmla="*/ 757279 w 757280"/>
                <a:gd name="connsiteY5" fmla="*/ 600472 h 1214707"/>
                <a:gd name="connsiteX6" fmla="*/ 385804 w 757280"/>
                <a:gd name="connsiteY6" fmla="*/ 9922 h 1214707"/>
                <a:gd name="connsiteX0" fmla="*/ 385804 w 770499"/>
                <a:gd name="connsiteY0" fmla="*/ 0 h 1204785"/>
                <a:gd name="connsiteX1" fmla="*/ 114342 w 770499"/>
                <a:gd name="connsiteY1" fmla="*/ 247650 h 1204785"/>
                <a:gd name="connsiteX2" fmla="*/ 42 w 770499"/>
                <a:gd name="connsiteY2" fmla="*/ 604837 h 1204785"/>
                <a:gd name="connsiteX3" fmla="*/ 104817 w 770499"/>
                <a:gd name="connsiteY3" fmla="*/ 947737 h 1204785"/>
                <a:gd name="connsiteX4" fmla="*/ 381042 w 770499"/>
                <a:gd name="connsiteY4" fmla="*/ 1195387 h 1204785"/>
                <a:gd name="connsiteX5" fmla="*/ 757279 w 770499"/>
                <a:gd name="connsiteY5" fmla="*/ 590550 h 1204785"/>
                <a:gd name="connsiteX6" fmla="*/ 657267 w 770499"/>
                <a:gd name="connsiteY6" fmla="*/ 247650 h 1204785"/>
                <a:gd name="connsiteX7" fmla="*/ 385804 w 770499"/>
                <a:gd name="connsiteY7" fmla="*/ 0 h 1204785"/>
                <a:gd name="connsiteX0" fmla="*/ 385804 w 757431"/>
                <a:gd name="connsiteY0" fmla="*/ 0 h 1195532"/>
                <a:gd name="connsiteX1" fmla="*/ 114342 w 757431"/>
                <a:gd name="connsiteY1" fmla="*/ 247650 h 1195532"/>
                <a:gd name="connsiteX2" fmla="*/ 42 w 757431"/>
                <a:gd name="connsiteY2" fmla="*/ 604837 h 1195532"/>
                <a:gd name="connsiteX3" fmla="*/ 104817 w 757431"/>
                <a:gd name="connsiteY3" fmla="*/ 947737 h 1195532"/>
                <a:gd name="connsiteX4" fmla="*/ 381042 w 757431"/>
                <a:gd name="connsiteY4" fmla="*/ 1195387 h 1195532"/>
                <a:gd name="connsiteX5" fmla="*/ 671554 w 757431"/>
                <a:gd name="connsiteY5" fmla="*/ 947737 h 1195532"/>
                <a:gd name="connsiteX6" fmla="*/ 757279 w 757431"/>
                <a:gd name="connsiteY6" fmla="*/ 590550 h 1195532"/>
                <a:gd name="connsiteX7" fmla="*/ 657267 w 757431"/>
                <a:gd name="connsiteY7" fmla="*/ 247650 h 1195532"/>
                <a:gd name="connsiteX8" fmla="*/ 385804 w 757431"/>
                <a:gd name="connsiteY8" fmla="*/ 0 h 1195532"/>
                <a:gd name="connsiteX0" fmla="*/ 385762 w 757389"/>
                <a:gd name="connsiteY0" fmla="*/ 3 h 1195535"/>
                <a:gd name="connsiteX1" fmla="*/ 104775 w 757389"/>
                <a:gd name="connsiteY1" fmla="*/ 242891 h 1195535"/>
                <a:gd name="connsiteX2" fmla="*/ 0 w 757389"/>
                <a:gd name="connsiteY2" fmla="*/ 604840 h 1195535"/>
                <a:gd name="connsiteX3" fmla="*/ 104775 w 757389"/>
                <a:gd name="connsiteY3" fmla="*/ 947740 h 1195535"/>
                <a:gd name="connsiteX4" fmla="*/ 381000 w 757389"/>
                <a:gd name="connsiteY4" fmla="*/ 1195390 h 1195535"/>
                <a:gd name="connsiteX5" fmla="*/ 671512 w 757389"/>
                <a:gd name="connsiteY5" fmla="*/ 947740 h 1195535"/>
                <a:gd name="connsiteX6" fmla="*/ 757237 w 757389"/>
                <a:gd name="connsiteY6" fmla="*/ 590553 h 1195535"/>
                <a:gd name="connsiteX7" fmla="*/ 657225 w 757389"/>
                <a:gd name="connsiteY7" fmla="*/ 247653 h 1195535"/>
                <a:gd name="connsiteX8" fmla="*/ 385762 w 757389"/>
                <a:gd name="connsiteY8" fmla="*/ 3 h 1195535"/>
                <a:gd name="connsiteX0" fmla="*/ 385762 w 757237"/>
                <a:gd name="connsiteY0" fmla="*/ 0 h 1195532"/>
                <a:gd name="connsiteX1" fmla="*/ 104775 w 757237"/>
                <a:gd name="connsiteY1" fmla="*/ 242888 h 1195532"/>
                <a:gd name="connsiteX2" fmla="*/ 0 w 757237"/>
                <a:gd name="connsiteY2" fmla="*/ 604837 h 1195532"/>
                <a:gd name="connsiteX3" fmla="*/ 104775 w 757237"/>
                <a:gd name="connsiteY3" fmla="*/ 947737 h 1195532"/>
                <a:gd name="connsiteX4" fmla="*/ 381000 w 757237"/>
                <a:gd name="connsiteY4" fmla="*/ 1195387 h 1195532"/>
                <a:gd name="connsiteX5" fmla="*/ 671512 w 757237"/>
                <a:gd name="connsiteY5" fmla="*/ 947737 h 1195532"/>
                <a:gd name="connsiteX6" fmla="*/ 757237 w 757237"/>
                <a:gd name="connsiteY6" fmla="*/ 590550 h 1195532"/>
                <a:gd name="connsiteX7" fmla="*/ 671513 w 757237"/>
                <a:gd name="connsiteY7" fmla="*/ 242887 h 1195532"/>
                <a:gd name="connsiteX8" fmla="*/ 385762 w 757237"/>
                <a:gd name="connsiteY8" fmla="*/ 0 h 1195532"/>
                <a:gd name="connsiteX0" fmla="*/ 385816 w 757291"/>
                <a:gd name="connsiteY0" fmla="*/ 0 h 1195532"/>
                <a:gd name="connsiteX1" fmla="*/ 104829 w 757291"/>
                <a:gd name="connsiteY1" fmla="*/ 242888 h 1195532"/>
                <a:gd name="connsiteX2" fmla="*/ 54 w 757291"/>
                <a:gd name="connsiteY2" fmla="*/ 604837 h 1195532"/>
                <a:gd name="connsiteX3" fmla="*/ 95304 w 757291"/>
                <a:gd name="connsiteY3" fmla="*/ 947737 h 1195532"/>
                <a:gd name="connsiteX4" fmla="*/ 381054 w 757291"/>
                <a:gd name="connsiteY4" fmla="*/ 1195387 h 1195532"/>
                <a:gd name="connsiteX5" fmla="*/ 671566 w 757291"/>
                <a:gd name="connsiteY5" fmla="*/ 947737 h 1195532"/>
                <a:gd name="connsiteX6" fmla="*/ 757291 w 757291"/>
                <a:gd name="connsiteY6" fmla="*/ 590550 h 1195532"/>
                <a:gd name="connsiteX7" fmla="*/ 671567 w 757291"/>
                <a:gd name="connsiteY7" fmla="*/ 242887 h 1195532"/>
                <a:gd name="connsiteX8" fmla="*/ 385816 w 757291"/>
                <a:gd name="connsiteY8" fmla="*/ 0 h 1195532"/>
                <a:gd name="connsiteX0" fmla="*/ 385816 w 766816"/>
                <a:gd name="connsiteY0" fmla="*/ 0 h 1195532"/>
                <a:gd name="connsiteX1" fmla="*/ 104829 w 766816"/>
                <a:gd name="connsiteY1" fmla="*/ 242888 h 1195532"/>
                <a:gd name="connsiteX2" fmla="*/ 54 w 766816"/>
                <a:gd name="connsiteY2" fmla="*/ 604837 h 1195532"/>
                <a:gd name="connsiteX3" fmla="*/ 95304 w 766816"/>
                <a:gd name="connsiteY3" fmla="*/ 947737 h 1195532"/>
                <a:gd name="connsiteX4" fmla="*/ 381054 w 766816"/>
                <a:gd name="connsiteY4" fmla="*/ 1195387 h 1195532"/>
                <a:gd name="connsiteX5" fmla="*/ 671566 w 766816"/>
                <a:gd name="connsiteY5" fmla="*/ 947737 h 1195532"/>
                <a:gd name="connsiteX6" fmla="*/ 766816 w 766816"/>
                <a:gd name="connsiteY6" fmla="*/ 590550 h 1195532"/>
                <a:gd name="connsiteX7" fmla="*/ 671567 w 766816"/>
                <a:gd name="connsiteY7" fmla="*/ 242887 h 1195532"/>
                <a:gd name="connsiteX8" fmla="*/ 385816 w 766816"/>
                <a:gd name="connsiteY8" fmla="*/ 0 h 1195532"/>
                <a:gd name="connsiteX0" fmla="*/ 381054 w 766816"/>
                <a:gd name="connsiteY0" fmla="*/ 0 h 1214582"/>
                <a:gd name="connsiteX1" fmla="*/ 104829 w 766816"/>
                <a:gd name="connsiteY1" fmla="*/ 261938 h 1214582"/>
                <a:gd name="connsiteX2" fmla="*/ 54 w 766816"/>
                <a:gd name="connsiteY2" fmla="*/ 623887 h 1214582"/>
                <a:gd name="connsiteX3" fmla="*/ 95304 w 766816"/>
                <a:gd name="connsiteY3" fmla="*/ 966787 h 1214582"/>
                <a:gd name="connsiteX4" fmla="*/ 381054 w 766816"/>
                <a:gd name="connsiteY4" fmla="*/ 1214437 h 1214582"/>
                <a:gd name="connsiteX5" fmla="*/ 671566 w 766816"/>
                <a:gd name="connsiteY5" fmla="*/ 966787 h 1214582"/>
                <a:gd name="connsiteX6" fmla="*/ 766816 w 766816"/>
                <a:gd name="connsiteY6" fmla="*/ 609600 h 1214582"/>
                <a:gd name="connsiteX7" fmla="*/ 671567 w 766816"/>
                <a:gd name="connsiteY7" fmla="*/ 261937 h 1214582"/>
                <a:gd name="connsiteX8" fmla="*/ 381054 w 766816"/>
                <a:gd name="connsiteY8" fmla="*/ 0 h 12145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66816" h="1214582">
                  <a:moveTo>
                    <a:pt x="381054" y="0"/>
                  </a:moveTo>
                  <a:cubicBezTo>
                    <a:pt x="286598" y="0"/>
                    <a:pt x="165948" y="161132"/>
                    <a:pt x="104829" y="261938"/>
                  </a:cubicBezTo>
                  <a:cubicBezTo>
                    <a:pt x="43710" y="362744"/>
                    <a:pt x="1641" y="506412"/>
                    <a:pt x="54" y="623887"/>
                  </a:cubicBezTo>
                  <a:cubicBezTo>
                    <a:pt x="-1533" y="741362"/>
                    <a:pt x="31804" y="868362"/>
                    <a:pt x="95304" y="966787"/>
                  </a:cubicBezTo>
                  <a:cubicBezTo>
                    <a:pt x="158804" y="1065212"/>
                    <a:pt x="300092" y="1219993"/>
                    <a:pt x="381054" y="1214437"/>
                  </a:cubicBezTo>
                  <a:cubicBezTo>
                    <a:pt x="462017" y="1208881"/>
                    <a:pt x="608860" y="1067593"/>
                    <a:pt x="671566" y="966787"/>
                  </a:cubicBezTo>
                  <a:cubicBezTo>
                    <a:pt x="734272" y="865981"/>
                    <a:pt x="766816" y="727075"/>
                    <a:pt x="766816" y="609600"/>
                  </a:cubicBezTo>
                  <a:cubicBezTo>
                    <a:pt x="766816" y="492125"/>
                    <a:pt x="733479" y="360362"/>
                    <a:pt x="671567" y="261937"/>
                  </a:cubicBezTo>
                  <a:cubicBezTo>
                    <a:pt x="609655" y="163512"/>
                    <a:pt x="475510" y="0"/>
                    <a:pt x="381054" y="0"/>
                  </a:cubicBezTo>
                  <a:close/>
                </a:path>
              </a:pathLst>
            </a:custGeom>
            <a:solidFill>
              <a:srgbClr val="66FF66"/>
            </a:solidFill>
            <a:ln w="12700">
              <a:noFill/>
              <a:miter lim="800000"/>
              <a:headEnd/>
              <a:tailEnd/>
            </a:ln>
          </p:spPr>
          <p:txBody>
            <a:bodyPr lIns="0" tIns="0" rIns="0" bIns="0" rtlCol="0" anchor="ctr"/>
            <a:lstStyle/>
            <a:p>
              <a:pPr algn="ctr" eaLnBrk="1" hangingPunct="1">
                <a:spcBef>
                  <a:spcPct val="0"/>
                </a:spcBef>
                <a:buNone/>
              </a:pP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4092908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>
            <a:extLst>
              <a:ext uri="{FF2B5EF4-FFF2-40B4-BE49-F238E27FC236}">
                <a16:creationId xmlns:a16="http://schemas.microsoft.com/office/drawing/2014/main" id="{C5AB936C-3E79-9EAE-0691-86E4172CC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Sequences/Recurrences/Sum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85800"/>
            <a:ext cx="8915400" cy="746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en-US" sz="2400" dirty="0">
                <a:solidFill>
                  <a:srgbClr val="FFFF00"/>
                </a:solidFill>
              </a:rPr>
              <a:t>Harmonic: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sz="2400" baseline="30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/</a:t>
            </a:r>
            <a:r>
              <a:rPr lang="en-US" sz="2400" baseline="-25000" dirty="0">
                <a:solidFill>
                  <a:srgbClr val="FFC000"/>
                </a:solidFill>
              </a:rPr>
              <a:t>n</a:t>
            </a:r>
            <a:r>
              <a:rPr lang="en-US" sz="2400" dirty="0"/>
              <a:t>     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1, </a:t>
            </a:r>
            <a:r>
              <a:rPr lang="en-US" sz="2400" baseline="30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/</a:t>
            </a:r>
            <a:r>
              <a:rPr lang="en-US" sz="2400" baseline="-25000" dirty="0">
                <a:solidFill>
                  <a:srgbClr val="FFC000"/>
                </a:solidFill>
              </a:rPr>
              <a:t>2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2400" baseline="30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/</a:t>
            </a:r>
            <a:r>
              <a:rPr lang="en-US" sz="2400" baseline="-25000" dirty="0">
                <a:solidFill>
                  <a:srgbClr val="FFC000"/>
                </a:solidFill>
              </a:rPr>
              <a:t>3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2400" baseline="30000" dirty="0">
                <a:solidFill>
                  <a:srgbClr val="FFC000"/>
                </a:solidFill>
              </a:rPr>
              <a:t>1</a:t>
            </a:r>
            <a:r>
              <a:rPr lang="en-US" sz="2400" dirty="0">
                <a:solidFill>
                  <a:srgbClr val="FFC000"/>
                </a:solidFill>
              </a:rPr>
              <a:t>/</a:t>
            </a:r>
            <a:r>
              <a:rPr lang="en-US" sz="2400" baseline="-25000" dirty="0">
                <a:solidFill>
                  <a:srgbClr val="FFC000"/>
                </a:solidFill>
              </a:rPr>
              <a:t>4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…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lvl="1" eaLnBrk="1" hangingPunct="1">
              <a:defRPr/>
            </a:pP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0" eaLnBrk="1" hangingPunct="1">
              <a:defRPr/>
            </a:pPr>
            <a:endParaRPr lang="en-US" altLang="en-US" sz="24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0" lvl="0" indent="0" eaLnBrk="1" hangingPunct="1">
              <a:buNone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/>
              <a:ea typeface="+mn-ea"/>
              <a:cs typeface="+mn-cs"/>
              <a:sym typeface="Symbol" panose="05050102010706020507" pitchFamily="18" charset="2"/>
            </a:endParaRPr>
          </a:p>
        </p:txBody>
      </p:sp>
      <p:pic>
        <p:nvPicPr>
          <p:cNvPr id="2050" name="Picture 2" descr="Harmonic - Wikipedia">
            <a:extLst>
              <a:ext uri="{FF2B5EF4-FFF2-40B4-BE49-F238E27FC236}">
                <a16:creationId xmlns:a16="http://schemas.microsoft.com/office/drawing/2014/main" id="{36D6CFC5-9F33-22E1-F8CE-33A14BF2D0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305910"/>
            <a:ext cx="2438400" cy="2732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3" descr="m1">
            <a:extLst>
              <a:ext uri="{FF2B5EF4-FFF2-40B4-BE49-F238E27FC236}">
                <a16:creationId xmlns:a16="http://schemas.microsoft.com/office/drawing/2014/main" id="{DC33449F-A896-AEC4-1A9B-A190FA9F9B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197350"/>
            <a:ext cx="876300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50673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/>
              <a:t>Approximating Sum </a:t>
            </a:r>
            <a:br>
              <a:rPr lang="en-US" altLang="en-US"/>
            </a:br>
            <a:r>
              <a:rPr lang="en-US" altLang="en-US"/>
              <a:t>by Integrating</a:t>
            </a:r>
            <a:endParaRPr lang="en-CA" altLang="en-US"/>
          </a:p>
        </p:txBody>
      </p:sp>
      <p:pic>
        <p:nvPicPr>
          <p:cNvPr id="75779" name="Picture 3" descr="integrat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1219200"/>
            <a:ext cx="4032250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2479675" y="5791200"/>
            <a:ext cx="42259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area under the curv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pproximates the sum</a:t>
            </a:r>
            <a:endParaRPr kumimoji="0" lang="en-CA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1981200" y="5105400"/>
            <a:ext cx="55721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∑</a:t>
            </a:r>
            <a:r>
              <a:rPr kumimoji="0" lang="en-CA" altLang="en-US" sz="4400" b="0" i="0" u="none" strike="noStrike" kern="1200" cap="none" spc="0" normalizeH="0" baseline="-2500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=1..n</a:t>
            </a:r>
            <a:r>
              <a:rPr kumimoji="0" lang="en-CA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f(i) </a:t>
            </a:r>
            <a:r>
              <a:rPr kumimoji="0" lang="en-CA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≈</a:t>
            </a:r>
            <a:r>
              <a:rPr kumimoji="0" lang="en-CA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∫</a:t>
            </a:r>
            <a:r>
              <a:rPr kumimoji="0" lang="en-CA" altLang="en-US" sz="4400" b="0" i="0" u="none" strike="noStrike" kern="1200" cap="none" spc="0" normalizeH="0" baseline="-2500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=1</a:t>
            </a:r>
            <a:r>
              <a:rPr kumimoji="0" lang="en-US" altLang="en-US" sz="4400" b="0" i="0" u="none" strike="noStrike" kern="1200" cap="none" spc="0" normalizeH="0" baseline="-2500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.</a:t>
            </a:r>
            <a:r>
              <a:rPr kumimoji="0" lang="en-CA" altLang="en-US" sz="4400" b="0" i="0" u="none" strike="noStrike" kern="1200" cap="none" spc="0" normalizeH="0" baseline="-2500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</a:t>
            </a:r>
            <a:r>
              <a:rPr kumimoji="0" lang="en-CA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f(x) dx</a:t>
            </a:r>
          </a:p>
        </p:txBody>
      </p:sp>
    </p:spTree>
    <p:extLst>
      <p:ext uri="{BB962C8B-B14F-4D97-AF65-F5344CB8AC3E}">
        <p14:creationId xmlns:p14="http://schemas.microsoft.com/office/powerpoint/2010/main" val="2989690257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Freeform 2"/>
          <p:cNvSpPr>
            <a:spLocks/>
          </p:cNvSpPr>
          <p:nvPr/>
        </p:nvSpPr>
        <p:spPr bwMode="auto">
          <a:xfrm>
            <a:off x="990600" y="609600"/>
            <a:ext cx="7821613" cy="4346575"/>
          </a:xfrm>
          <a:custGeom>
            <a:avLst/>
            <a:gdLst>
              <a:gd name="T0" fmla="*/ 2147483647 w 4927"/>
              <a:gd name="T1" fmla="*/ 2147483647 h 2738"/>
              <a:gd name="T2" fmla="*/ 2147483647 w 4927"/>
              <a:gd name="T3" fmla="*/ 2147483647 h 2738"/>
              <a:gd name="T4" fmla="*/ 2147483647 w 4927"/>
              <a:gd name="T5" fmla="*/ 2147483647 h 2738"/>
              <a:gd name="T6" fmla="*/ 0 w 4927"/>
              <a:gd name="T7" fmla="*/ 2147483647 h 2738"/>
              <a:gd name="T8" fmla="*/ 0 w 4927"/>
              <a:gd name="T9" fmla="*/ 0 h 2738"/>
              <a:gd name="T10" fmla="*/ 2147483647 w 4927"/>
              <a:gd name="T11" fmla="*/ 2147483647 h 273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927"/>
              <a:gd name="T19" fmla="*/ 0 h 2738"/>
              <a:gd name="T20" fmla="*/ 4927 w 4927"/>
              <a:gd name="T21" fmla="*/ 2738 h 273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927" h="2738">
                <a:moveTo>
                  <a:pt x="4927" y="11"/>
                </a:moveTo>
                <a:lnTo>
                  <a:pt x="4901" y="2638"/>
                </a:lnTo>
                <a:lnTo>
                  <a:pt x="4917" y="2738"/>
                </a:lnTo>
                <a:lnTo>
                  <a:pt x="0" y="2738"/>
                </a:lnTo>
                <a:lnTo>
                  <a:pt x="0" y="0"/>
                </a:lnTo>
                <a:lnTo>
                  <a:pt x="4927" y="1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9635" name="Line 3"/>
          <p:cNvSpPr>
            <a:spLocks noChangeShapeType="1"/>
          </p:cNvSpPr>
          <p:nvPr/>
        </p:nvSpPr>
        <p:spPr bwMode="auto">
          <a:xfrm>
            <a:off x="990600" y="228600"/>
            <a:ext cx="0" cy="4724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9636" name="Line 4"/>
          <p:cNvSpPr>
            <a:spLocks noChangeShapeType="1"/>
          </p:cNvSpPr>
          <p:nvPr/>
        </p:nvSpPr>
        <p:spPr bwMode="auto">
          <a:xfrm>
            <a:off x="838200" y="4953000"/>
            <a:ext cx="83058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2508250" y="5130800"/>
            <a:ext cx="1482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(i) = 1</a:t>
            </a: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2438400" y="5735638"/>
            <a:ext cx="2635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∑</a:t>
            </a:r>
            <a:r>
              <a:rPr kumimoji="0" lang="en-CA" altLang="en-US" sz="3600" b="0" i="0" u="none" strike="noStrike" kern="1200" cap="none" spc="0" normalizeH="0" baseline="-2500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=1..n</a:t>
            </a:r>
            <a:r>
              <a:rPr kumimoji="0" lang="en-CA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f(i) </a:t>
            </a:r>
            <a:r>
              <a:rPr kumimoji="0" lang="en-CA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= n</a:t>
            </a:r>
            <a:endParaRPr kumimoji="0" lang="en-CA" altLang="en-US" sz="3600" b="0" i="0" u="none" strike="noStrike" kern="1200" cap="none" spc="0" normalizeH="0" baseline="0" noProof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8594725" y="4819650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</a:t>
            </a:r>
          </a:p>
        </p:txBody>
      </p:sp>
      <p:sp>
        <p:nvSpPr>
          <p:cNvPr id="69640" name="Line 8"/>
          <p:cNvSpPr>
            <a:spLocks noChangeShapeType="1"/>
          </p:cNvSpPr>
          <p:nvPr/>
        </p:nvSpPr>
        <p:spPr bwMode="auto">
          <a:xfrm>
            <a:off x="990600" y="609600"/>
            <a:ext cx="81534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9641" name="Rectangle 9"/>
          <p:cNvSpPr>
            <a:spLocks noChangeArrowheads="1"/>
          </p:cNvSpPr>
          <p:nvPr/>
        </p:nvSpPr>
        <p:spPr bwMode="auto">
          <a:xfrm>
            <a:off x="1752600" y="-152400"/>
            <a:ext cx="62865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um of Shrinking Function</a:t>
            </a:r>
            <a:endParaRPr kumimoji="0" lang="en-US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598392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Freeform 2"/>
          <p:cNvSpPr>
            <a:spLocks/>
          </p:cNvSpPr>
          <p:nvPr/>
        </p:nvSpPr>
        <p:spPr bwMode="auto">
          <a:xfrm>
            <a:off x="990600" y="428625"/>
            <a:ext cx="7805738" cy="4510088"/>
          </a:xfrm>
          <a:custGeom>
            <a:avLst/>
            <a:gdLst>
              <a:gd name="T0" fmla="*/ 2147483647 w 4917"/>
              <a:gd name="T1" fmla="*/ 2147483647 h 2841"/>
              <a:gd name="T2" fmla="*/ 2147483647 w 4917"/>
              <a:gd name="T3" fmla="*/ 2147483647 h 2841"/>
              <a:gd name="T4" fmla="*/ 2147483647 w 4917"/>
              <a:gd name="T5" fmla="*/ 2147483647 h 2841"/>
              <a:gd name="T6" fmla="*/ 2147483647 w 4917"/>
              <a:gd name="T7" fmla="*/ 2147483647 h 2841"/>
              <a:gd name="T8" fmla="*/ 0 w 4917"/>
              <a:gd name="T9" fmla="*/ 2147483647 h 2841"/>
              <a:gd name="T10" fmla="*/ 0 w 4917"/>
              <a:gd name="T11" fmla="*/ 2147483647 h 2841"/>
              <a:gd name="T12" fmla="*/ 2147483647 w 4917"/>
              <a:gd name="T13" fmla="*/ 2147483647 h 28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17"/>
              <a:gd name="T22" fmla="*/ 0 h 2841"/>
              <a:gd name="T23" fmla="*/ 4917 w 4917"/>
              <a:gd name="T24" fmla="*/ 2841 h 28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17" h="2841">
                <a:moveTo>
                  <a:pt x="561" y="2226"/>
                </a:moveTo>
                <a:cubicBezTo>
                  <a:pt x="1065" y="2660"/>
                  <a:pt x="2299" y="2614"/>
                  <a:pt x="3024" y="2710"/>
                </a:cubicBezTo>
                <a:cubicBezTo>
                  <a:pt x="3749" y="2806"/>
                  <a:pt x="4596" y="2780"/>
                  <a:pt x="4911" y="2802"/>
                </a:cubicBezTo>
                <a:lnTo>
                  <a:pt x="4917" y="2841"/>
                </a:lnTo>
                <a:lnTo>
                  <a:pt x="0" y="2841"/>
                </a:lnTo>
                <a:lnTo>
                  <a:pt x="0" y="103"/>
                </a:lnTo>
                <a:cubicBezTo>
                  <a:pt x="94" y="0"/>
                  <a:pt x="35" y="1823"/>
                  <a:pt x="561" y="2226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1683" name="Freeform 3"/>
          <p:cNvSpPr>
            <a:spLocks/>
          </p:cNvSpPr>
          <p:nvPr/>
        </p:nvSpPr>
        <p:spPr bwMode="auto">
          <a:xfrm>
            <a:off x="1058863" y="612775"/>
            <a:ext cx="7780337" cy="4265613"/>
          </a:xfrm>
          <a:custGeom>
            <a:avLst/>
            <a:gdLst>
              <a:gd name="T0" fmla="*/ 0 w 4901"/>
              <a:gd name="T1" fmla="*/ 0 h 2687"/>
              <a:gd name="T2" fmla="*/ 2147483647 w 4901"/>
              <a:gd name="T3" fmla="*/ 2147483647 h 2687"/>
              <a:gd name="T4" fmla="*/ 2147483647 w 4901"/>
              <a:gd name="T5" fmla="*/ 2147483647 h 2687"/>
              <a:gd name="T6" fmla="*/ 2147483647 w 4901"/>
              <a:gd name="T7" fmla="*/ 2147483647 h 2687"/>
              <a:gd name="T8" fmla="*/ 0 60000 65536"/>
              <a:gd name="T9" fmla="*/ 0 60000 65536"/>
              <a:gd name="T10" fmla="*/ 0 60000 65536"/>
              <a:gd name="T11" fmla="*/ 0 60000 65536"/>
              <a:gd name="T12" fmla="*/ 0 w 4901"/>
              <a:gd name="T13" fmla="*/ 0 h 2687"/>
              <a:gd name="T14" fmla="*/ 4901 w 4901"/>
              <a:gd name="T15" fmla="*/ 2687 h 268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01" h="2687">
                <a:moveTo>
                  <a:pt x="0" y="0"/>
                </a:moveTo>
                <a:cubicBezTo>
                  <a:pt x="92" y="356"/>
                  <a:pt x="33" y="1701"/>
                  <a:pt x="552" y="2135"/>
                </a:cubicBezTo>
                <a:cubicBezTo>
                  <a:pt x="1071" y="2569"/>
                  <a:pt x="2390" y="2519"/>
                  <a:pt x="3115" y="2603"/>
                </a:cubicBezTo>
                <a:cubicBezTo>
                  <a:pt x="3840" y="2687"/>
                  <a:pt x="4529" y="2631"/>
                  <a:pt x="4901" y="2638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1684" name="Line 4"/>
          <p:cNvSpPr>
            <a:spLocks noChangeShapeType="1"/>
          </p:cNvSpPr>
          <p:nvPr/>
        </p:nvSpPr>
        <p:spPr bwMode="auto">
          <a:xfrm>
            <a:off x="990600" y="228600"/>
            <a:ext cx="0" cy="4724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1685" name="Line 5"/>
          <p:cNvSpPr>
            <a:spLocks noChangeShapeType="1"/>
          </p:cNvSpPr>
          <p:nvPr/>
        </p:nvSpPr>
        <p:spPr bwMode="auto">
          <a:xfrm>
            <a:off x="838200" y="4953000"/>
            <a:ext cx="83058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2508250" y="5130800"/>
            <a:ext cx="19224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(i) = 1/2</a:t>
            </a:r>
            <a:r>
              <a:rPr kumimoji="0" lang="en-US" altLang="en-US" sz="3600" b="0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2438400" y="5735638"/>
            <a:ext cx="2635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∑</a:t>
            </a:r>
            <a:r>
              <a:rPr kumimoji="0" lang="en-CA" altLang="en-US" sz="3600" b="0" i="0" u="none" strike="noStrike" kern="1200" cap="none" spc="0" normalizeH="0" baseline="-2500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=1..n</a:t>
            </a:r>
            <a:r>
              <a:rPr kumimoji="0" lang="en-CA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f(i) </a:t>
            </a:r>
            <a:r>
              <a:rPr kumimoji="0" lang="en-CA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= 2</a:t>
            </a:r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8594725" y="4811713"/>
            <a:ext cx="4746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¥</a:t>
            </a:r>
          </a:p>
        </p:txBody>
      </p:sp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1752600" y="0"/>
            <a:ext cx="62865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um of Shrinking Function</a:t>
            </a:r>
            <a:endParaRPr kumimoji="0" lang="en-US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416300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Freeform 2"/>
          <p:cNvSpPr>
            <a:spLocks/>
          </p:cNvSpPr>
          <p:nvPr/>
        </p:nvSpPr>
        <p:spPr bwMode="auto">
          <a:xfrm>
            <a:off x="990600" y="304800"/>
            <a:ext cx="7805738" cy="4633913"/>
          </a:xfrm>
          <a:custGeom>
            <a:avLst/>
            <a:gdLst>
              <a:gd name="T0" fmla="*/ 2147483647 w 4917"/>
              <a:gd name="T1" fmla="*/ 2147483647 h 2919"/>
              <a:gd name="T2" fmla="*/ 2147483647 w 4917"/>
              <a:gd name="T3" fmla="*/ 2147483647 h 2919"/>
              <a:gd name="T4" fmla="*/ 2147483647 w 4917"/>
              <a:gd name="T5" fmla="*/ 2147483647 h 2919"/>
              <a:gd name="T6" fmla="*/ 2147483647 w 4917"/>
              <a:gd name="T7" fmla="*/ 2147483647 h 2919"/>
              <a:gd name="T8" fmla="*/ 0 w 4917"/>
              <a:gd name="T9" fmla="*/ 2147483647 h 2919"/>
              <a:gd name="T10" fmla="*/ 0 w 4917"/>
              <a:gd name="T11" fmla="*/ 2147483647 h 2919"/>
              <a:gd name="T12" fmla="*/ 2147483647 w 4917"/>
              <a:gd name="T13" fmla="*/ 2147483647 h 291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917"/>
              <a:gd name="T22" fmla="*/ 0 h 2919"/>
              <a:gd name="T23" fmla="*/ 4917 w 4917"/>
              <a:gd name="T24" fmla="*/ 2919 h 291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917" h="2919">
                <a:moveTo>
                  <a:pt x="806" y="1832"/>
                </a:moveTo>
                <a:cubicBezTo>
                  <a:pt x="1332" y="2235"/>
                  <a:pt x="2476" y="2436"/>
                  <a:pt x="3158" y="2600"/>
                </a:cubicBezTo>
                <a:cubicBezTo>
                  <a:pt x="3840" y="2764"/>
                  <a:pt x="4608" y="2766"/>
                  <a:pt x="4901" y="2819"/>
                </a:cubicBezTo>
                <a:lnTo>
                  <a:pt x="4917" y="2919"/>
                </a:lnTo>
                <a:lnTo>
                  <a:pt x="0" y="2919"/>
                </a:lnTo>
                <a:lnTo>
                  <a:pt x="0" y="181"/>
                </a:lnTo>
                <a:cubicBezTo>
                  <a:pt x="134" y="0"/>
                  <a:pt x="280" y="1429"/>
                  <a:pt x="806" y="1832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2707" name="Freeform 3"/>
          <p:cNvSpPr>
            <a:spLocks/>
          </p:cNvSpPr>
          <p:nvPr/>
        </p:nvSpPr>
        <p:spPr bwMode="auto">
          <a:xfrm>
            <a:off x="1058863" y="612775"/>
            <a:ext cx="7780337" cy="4187825"/>
          </a:xfrm>
          <a:custGeom>
            <a:avLst/>
            <a:gdLst>
              <a:gd name="T0" fmla="*/ 0 w 4901"/>
              <a:gd name="T1" fmla="*/ 0 h 2638"/>
              <a:gd name="T2" fmla="*/ 2147483647 w 4901"/>
              <a:gd name="T3" fmla="*/ 2147483647 h 2638"/>
              <a:gd name="T4" fmla="*/ 2147483647 w 4901"/>
              <a:gd name="T5" fmla="*/ 2147483647 h 2638"/>
              <a:gd name="T6" fmla="*/ 2147483647 w 4901"/>
              <a:gd name="T7" fmla="*/ 2147483647 h 2638"/>
              <a:gd name="T8" fmla="*/ 0 60000 65536"/>
              <a:gd name="T9" fmla="*/ 0 60000 65536"/>
              <a:gd name="T10" fmla="*/ 0 60000 65536"/>
              <a:gd name="T11" fmla="*/ 0 60000 65536"/>
              <a:gd name="T12" fmla="*/ 0 w 4901"/>
              <a:gd name="T13" fmla="*/ 0 h 2638"/>
              <a:gd name="T14" fmla="*/ 4901 w 4901"/>
              <a:gd name="T15" fmla="*/ 2638 h 26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01" h="2638">
                <a:moveTo>
                  <a:pt x="0" y="0"/>
                </a:moveTo>
                <a:cubicBezTo>
                  <a:pt x="134" y="275"/>
                  <a:pt x="280" y="1248"/>
                  <a:pt x="806" y="1651"/>
                </a:cubicBezTo>
                <a:cubicBezTo>
                  <a:pt x="1332" y="2054"/>
                  <a:pt x="2476" y="2255"/>
                  <a:pt x="3158" y="2419"/>
                </a:cubicBezTo>
                <a:cubicBezTo>
                  <a:pt x="3840" y="2583"/>
                  <a:pt x="4610" y="2601"/>
                  <a:pt x="4901" y="2638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2708" name="Line 4"/>
          <p:cNvSpPr>
            <a:spLocks noChangeShapeType="1"/>
          </p:cNvSpPr>
          <p:nvPr/>
        </p:nvSpPr>
        <p:spPr bwMode="auto">
          <a:xfrm>
            <a:off x="990600" y="228600"/>
            <a:ext cx="0" cy="472440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2709" name="Line 5"/>
          <p:cNvSpPr>
            <a:spLocks noChangeShapeType="1"/>
          </p:cNvSpPr>
          <p:nvPr/>
        </p:nvSpPr>
        <p:spPr bwMode="auto">
          <a:xfrm>
            <a:off x="838200" y="4953000"/>
            <a:ext cx="83058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2508250" y="5130800"/>
            <a:ext cx="1736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(i) = 1/i</a:t>
            </a:r>
          </a:p>
        </p:txBody>
      </p:sp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2438400" y="5735638"/>
            <a:ext cx="336502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∑</a:t>
            </a:r>
            <a:r>
              <a:rPr kumimoji="0" lang="en-CA" altLang="en-US" sz="36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CA" altLang="en-US" sz="3600" b="0" i="0" u="none" strike="noStrike" kern="1200" cap="none" spc="0" normalizeH="0" baseline="-2500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1..n</a:t>
            </a:r>
            <a:r>
              <a:rPr kumimoji="0" lang="en-CA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f(</a:t>
            </a:r>
            <a:r>
              <a:rPr kumimoji="0" lang="en-CA" alt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CA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 </a:t>
            </a:r>
            <a:r>
              <a:rPr kumimoji="0" lang="en-CA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= log n</a:t>
            </a:r>
            <a:endParaRPr kumimoji="0" lang="en-CA" altLang="en-US" sz="3600" b="0" i="0" u="none" strike="noStrike" kern="1200" cap="none" spc="0" normalizeH="0" baseline="0" noProof="0" dirty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8594725" y="4819650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</a:t>
            </a:r>
          </a:p>
        </p:txBody>
      </p:sp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1752600" y="0"/>
            <a:ext cx="62865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um of Shrinking Function</a:t>
            </a:r>
            <a:endParaRPr kumimoji="0" lang="en-US" altLang="en-US" sz="4400" b="0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258831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58" name="Picture 5" descr="capture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2700" y="1727200"/>
            <a:ext cx="9220200" cy="4292600"/>
          </a:xfrm>
          <a:noFill/>
        </p:spPr>
      </p:pic>
      <p:sp>
        <p:nvSpPr>
          <p:cNvPr id="147459" name="Rectangle 7"/>
          <p:cNvSpPr>
            <a:spLocks noChangeArrowheads="1"/>
          </p:cNvSpPr>
          <p:nvPr/>
        </p:nvSpPr>
        <p:spPr bwMode="auto">
          <a:xfrm>
            <a:off x="685800" y="76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i="0">
                <a:solidFill>
                  <a:schemeClr val="tx2"/>
                </a:solidFill>
              </a:rPr>
              <a:t>Adding Made Easy</a:t>
            </a:r>
          </a:p>
        </p:txBody>
      </p:sp>
      <p:sp>
        <p:nvSpPr>
          <p:cNvPr id="668681" name="Rectangle 9"/>
          <p:cNvSpPr>
            <a:spLocks noChangeArrowheads="1"/>
          </p:cNvSpPr>
          <p:nvPr/>
        </p:nvSpPr>
        <p:spPr bwMode="auto">
          <a:xfrm>
            <a:off x="76200" y="3789978"/>
            <a:ext cx="8991600" cy="3048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000"/>
          </a:p>
        </p:txBody>
      </p:sp>
      <p:sp>
        <p:nvSpPr>
          <p:cNvPr id="2" name="Rectangle 9">
            <a:extLst>
              <a:ext uri="{FF2B5EF4-FFF2-40B4-BE49-F238E27FC236}">
                <a16:creationId xmlns:a16="http://schemas.microsoft.com/office/drawing/2014/main" id="{1CF4BE14-053C-BA44-E27C-E88154C44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2514600"/>
            <a:ext cx="8991600" cy="762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000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D989D6D9-086C-6373-5FCF-5857F9B74E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4572000"/>
            <a:ext cx="8991600" cy="3048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000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AAE4A8D2-B094-C7A2-0D56-8E938DFEF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4876800"/>
            <a:ext cx="8991600" cy="9906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8681" grpId="0" animBg="1"/>
      <p:bldP spid="668681" grpId="1" animBg="1"/>
      <p:bldP spid="2" grpId="0" animBg="1"/>
      <p:bldP spid="2" grpId="1" animBg="1"/>
      <p:bldP spid="3" grpId="0" animBg="1"/>
      <p:bldP spid="4" grpId="0" animBg="1"/>
      <p:bldP spid="4" grpId="1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454B6A7-0925-A2FB-67E6-EB78CACC4FEA}"/>
              </a:ext>
            </a:extLst>
          </p:cNvPr>
          <p:cNvSpPr/>
          <p:nvPr/>
        </p:nvSpPr>
        <p:spPr bwMode="auto">
          <a:xfrm>
            <a:off x="1905000" y="2133600"/>
            <a:ext cx="41910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tlCol="0" anchor="ctr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1026" name="Picture 2" descr="Northern Cardinal (Cardinalis cardinalis) · iNaturalist">
            <a:extLst>
              <a:ext uri="{FF2B5EF4-FFF2-40B4-BE49-F238E27FC236}">
                <a16:creationId xmlns:a16="http://schemas.microsoft.com/office/drawing/2014/main" id="{B388AB45-F46C-8BED-4841-4B1BE6340A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8923" y="1072861"/>
            <a:ext cx="2571750" cy="178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Pope Moves Up Start Of Conclave; British Cardinal Resigns Amid Allegations  : The Two-Way : NPR">
            <a:extLst>
              <a:ext uri="{FF2B5EF4-FFF2-40B4-BE49-F238E27FC236}">
                <a16:creationId xmlns:a16="http://schemas.microsoft.com/office/drawing/2014/main" id="{E29CB301-E475-FAD3-D5BB-3FCF19EBC7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447800"/>
            <a:ext cx="1762125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085A1B43-DA7A-A622-4D7E-D712106CA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036290"/>
            <a:ext cx="8235373" cy="2440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rdinal: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f the greatest importance; fundamental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rdinal numbers: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1, 2, 3, 4, 5, …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numbers that are used for counting something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rnality: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ize of a  set,  eg |{ c, z, 5 }| = 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--- Even if its size is infinite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1ED945FF-E966-E88E-5024-525915D40E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BC5BD572-BE77-752E-4017-04426107D2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061330"/>
              </p:ext>
            </p:extLst>
          </p:nvPr>
        </p:nvGraphicFramePr>
        <p:xfrm>
          <a:off x="6332141" y="1381181"/>
          <a:ext cx="1813718" cy="1288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900" imgH="800100" progId="Equation.DSMT4">
                  <p:embed/>
                </p:oleObj>
              </mc:Choice>
              <mc:Fallback>
                <p:oleObj name="Equation" r:id="rId4" imgW="1104900" imgH="800100" progId="Equation.DSMT4">
                  <p:embed/>
                  <p:pic>
                    <p:nvPicPr>
                      <p:cNvPr id="205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141" y="1381181"/>
                        <a:ext cx="1813718" cy="128812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1251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22312" name="Text Box 8"/>
              <p:cNvSpPr txBox="1">
                <a:spLocks noChangeArrowheads="1"/>
              </p:cNvSpPr>
              <p:nvPr/>
            </p:nvSpPr>
            <p:spPr bwMode="auto">
              <a:xfrm>
                <a:off x="228600" y="457200"/>
                <a:ext cx="9024265" cy="6740307"/>
              </a:xfrm>
              <a:prstGeom prst="rect">
                <a:avLst/>
              </a:prstGeom>
              <a:noFill/>
              <a:ln w="38100" cap="sq">
                <a:noFill/>
                <a:miter lim="800000"/>
                <a:headEnd/>
                <a:tailEnd/>
              </a:ln>
              <a:effectLst/>
            </p:spPr>
            <p:txBody>
              <a:bodyPr wrap="none" lIns="274320" rIns="27432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What are the relative sizes of the following sets?</a:t>
                </a:r>
              </a:p>
              <a:p>
                <a:pPr marL="457200" marR="0" lvl="0" indent="-4572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inite set S, |{     , 4,       }| = 3 </a:t>
                </a:r>
              </a:p>
              <a:p>
                <a:pPr marL="457200" marR="0" lvl="0" indent="-4572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The set of even numbers 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E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= {0,2,4,6,8,…  } </a:t>
                </a:r>
              </a:p>
              <a:p>
                <a:pPr marL="457200" marR="0" lvl="0" indent="-4572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The set of natural numbers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Times New Roman" pitchFamily="18" charset="0"/>
                  </a:rPr>
                  <a:t>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= {0,1,2,3,4,…  } </a:t>
                </a:r>
              </a:p>
              <a:p>
                <a:pPr marL="457200" marR="0" lvl="0" indent="-4572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The set of fractions            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Q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= {</a:t>
                </a:r>
                <a:r>
                  <a:rPr kumimoji="0" lang="en-US" sz="24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1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/</a:t>
                </a:r>
                <a:r>
                  <a: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2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, </a:t>
                </a:r>
                <a:r>
                  <a:rPr kumimoji="0" lang="en-US" sz="24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2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/</a:t>
                </a:r>
                <a:r>
                  <a: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3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, ...  } </a:t>
                </a:r>
              </a:p>
              <a:p>
                <a:pPr marL="457200" marR="0" lvl="0" indent="-4572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The set of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reals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        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R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= {2.34323…, 34.2233…,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Symbol" pitchFamily="18" charset="2"/>
                    <a:ea typeface="+mn-ea"/>
                    <a:cs typeface="+mn-cs"/>
                    <a:sym typeface="Symbol" pitchFamily="18" charset="2"/>
                  </a:rPr>
                  <a:t>,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itchFamily="18" charset="2"/>
                  </a:rPr>
                  <a:t>e, …}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itchFamily="18" charset="2"/>
                  </a:rPr>
                  <a:t>Are these infinite sets the same “size”?</a:t>
                </a:r>
              </a:p>
              <a:p>
                <a:pPr marL="457200" marR="0" lvl="0" indent="-4572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itchFamily="18" charset="2"/>
                  </a:rPr>
                  <a:t>Surely all infinite sets have the same size.</a:t>
                </a:r>
              </a:p>
              <a:p>
                <a:pPr marL="457200" marR="0" lvl="0" indent="-4572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itchFamily="18" charset="2"/>
                  </a:rPr>
                  <a:t>Surely |E| </a:t>
                </a:r>
                <a14:m>
                  <m:oMath xmlns:m="http://schemas.openxmlformats.org/officeDocument/2006/math">
                    <m:r>
                      <a:rPr kumimoji="0" lang="en-CA" alt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≪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itchFamily="18" charset="2"/>
                  </a:rPr>
                  <a:t> |N| </a:t>
                </a:r>
                <a14:m>
                  <m:oMath xmlns:m="http://schemas.openxmlformats.org/officeDocument/2006/math">
                    <m:r>
                      <a:rPr kumimoji="0" lang="en-CA" alt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≪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itchFamily="18" charset="2"/>
                  </a:rPr>
                  <a:t> |Q| </a:t>
                </a:r>
                <a14:m>
                  <m:oMath xmlns:m="http://schemas.openxmlformats.org/officeDocument/2006/math">
                    <m:r>
                      <a:rPr kumimoji="0" lang="en-CA" altLang="en-US" sz="2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≪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itchFamily="18" charset="2"/>
                  </a:rPr>
                  <a:t> |R|</a:t>
                </a:r>
              </a:p>
              <a:p>
                <a:pPr marL="914400" marR="0" lvl="1" indent="-4572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itchFamily="18" charset="2"/>
                  </a:rPr>
                  <a:t>The odds {1,3,5,…} are in N but not E.</a:t>
                </a:r>
              </a:p>
              <a:p>
                <a:pPr marL="914400" marR="0" lvl="1" indent="-4572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The fractions are dense, i.e., between any two there is a third.</a:t>
                </a:r>
                <a:b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</a:b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Not so the integers.</a:t>
                </a:r>
              </a:p>
              <a:p>
                <a:pPr marL="457200" marR="0" lvl="0" indent="-4572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Two sets have the same size </a:t>
                </a:r>
                <a:b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</a:b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if there is a bijection between them.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endParaRPr>
              </a:p>
              <a:p>
                <a:pPr marL="457200" marR="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</a:p>
              <a:p>
                <a:pPr marL="914400" marR="0" lvl="1" indent="-4572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endParaRPr>
              </a:p>
              <a:p>
                <a:pPr marL="914400" marR="0" lvl="1" indent="-45720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endParaRPr>
              </a:p>
              <a:p>
                <a:pPr marL="171450" marR="0" lvl="0" indent="-17145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22312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457200"/>
                <a:ext cx="9024265" cy="6740307"/>
              </a:xfrm>
              <a:prstGeom prst="rect">
                <a:avLst/>
              </a:prstGeom>
              <a:blipFill>
                <a:blip r:embed="rId2"/>
                <a:stretch>
                  <a:fillRect t="-814"/>
                </a:stretch>
              </a:blipFill>
              <a:ln w="38100" cap="sq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2743200" y="877456"/>
            <a:ext cx="1143000" cy="457200"/>
            <a:chOff x="528" y="988"/>
            <a:chExt cx="912" cy="308"/>
          </a:xfrm>
        </p:grpSpPr>
        <p:pic>
          <p:nvPicPr>
            <p:cNvPr id="3090" name="Picture 11" descr="j029501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7" y="988"/>
              <a:ext cx="353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91" name="Picture 21" descr="MCj04283710000[1]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008"/>
              <a:ext cx="25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88B4B1CC-0A1F-DF74-9AC1-FB0285C05A5F}"/>
              </a:ext>
            </a:extLst>
          </p:cNvPr>
          <p:cNvGrpSpPr/>
          <p:nvPr/>
        </p:nvGrpSpPr>
        <p:grpSpPr>
          <a:xfrm>
            <a:off x="6883954" y="2971800"/>
            <a:ext cx="1882237" cy="1131016"/>
            <a:chOff x="6883954" y="2794997"/>
            <a:chExt cx="1882237" cy="1131016"/>
          </a:xfrm>
        </p:grpSpPr>
        <p:grpSp>
          <p:nvGrpSpPr>
            <p:cNvPr id="7" name="Group 29">
              <a:extLst>
                <a:ext uri="{FF2B5EF4-FFF2-40B4-BE49-F238E27FC236}">
                  <a16:creationId xmlns:a16="http://schemas.microsoft.com/office/drawing/2014/main" id="{F3CF3435-A919-F62E-EFB3-2851BA689A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848600" y="2996020"/>
              <a:ext cx="917591" cy="929993"/>
              <a:chOff x="2065" y="1551"/>
              <a:chExt cx="1628" cy="1988"/>
            </a:xfrm>
          </p:grpSpPr>
          <p:sp>
            <p:nvSpPr>
              <p:cNvPr id="8" name="Freeform 30">
                <a:extLst>
                  <a:ext uri="{FF2B5EF4-FFF2-40B4-BE49-F238E27FC236}">
                    <a16:creationId xmlns:a16="http://schemas.microsoft.com/office/drawing/2014/main" id="{98B4C433-AFF9-C749-391E-19D3B909CC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8" y="1977"/>
                <a:ext cx="331" cy="334"/>
              </a:xfrm>
              <a:custGeom>
                <a:avLst/>
                <a:gdLst>
                  <a:gd name="T0" fmla="*/ 255 w 331"/>
                  <a:gd name="T1" fmla="*/ 212 h 334"/>
                  <a:gd name="T2" fmla="*/ 284 w 331"/>
                  <a:gd name="T3" fmla="*/ 141 h 334"/>
                  <a:gd name="T4" fmla="*/ 279 w 331"/>
                  <a:gd name="T5" fmla="*/ 85 h 334"/>
                  <a:gd name="T6" fmla="*/ 270 w 331"/>
                  <a:gd name="T7" fmla="*/ 38 h 334"/>
                  <a:gd name="T8" fmla="*/ 227 w 331"/>
                  <a:gd name="T9" fmla="*/ 5 h 334"/>
                  <a:gd name="T10" fmla="*/ 166 w 331"/>
                  <a:gd name="T11" fmla="*/ 0 h 334"/>
                  <a:gd name="T12" fmla="*/ 118 w 331"/>
                  <a:gd name="T13" fmla="*/ 5 h 334"/>
                  <a:gd name="T14" fmla="*/ 47 w 331"/>
                  <a:gd name="T15" fmla="*/ 47 h 334"/>
                  <a:gd name="T16" fmla="*/ 14 w 331"/>
                  <a:gd name="T17" fmla="*/ 113 h 334"/>
                  <a:gd name="T18" fmla="*/ 0 w 331"/>
                  <a:gd name="T19" fmla="*/ 193 h 334"/>
                  <a:gd name="T20" fmla="*/ 14 w 331"/>
                  <a:gd name="T21" fmla="*/ 282 h 334"/>
                  <a:gd name="T22" fmla="*/ 43 w 331"/>
                  <a:gd name="T23" fmla="*/ 315 h 334"/>
                  <a:gd name="T24" fmla="*/ 95 w 331"/>
                  <a:gd name="T25" fmla="*/ 334 h 334"/>
                  <a:gd name="T26" fmla="*/ 147 w 331"/>
                  <a:gd name="T27" fmla="*/ 329 h 334"/>
                  <a:gd name="T28" fmla="*/ 203 w 331"/>
                  <a:gd name="T29" fmla="*/ 306 h 334"/>
                  <a:gd name="T30" fmla="*/ 241 w 331"/>
                  <a:gd name="T31" fmla="*/ 273 h 334"/>
                  <a:gd name="T32" fmla="*/ 303 w 331"/>
                  <a:gd name="T33" fmla="*/ 325 h 334"/>
                  <a:gd name="T34" fmla="*/ 331 w 331"/>
                  <a:gd name="T35" fmla="*/ 325 h 334"/>
                  <a:gd name="T36" fmla="*/ 331 w 331"/>
                  <a:gd name="T37" fmla="*/ 296 h 334"/>
                  <a:gd name="T38" fmla="*/ 317 w 331"/>
                  <a:gd name="T39" fmla="*/ 273 h 334"/>
                  <a:gd name="T40" fmla="*/ 255 w 331"/>
                  <a:gd name="T41" fmla="*/ 212 h 33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31"/>
                  <a:gd name="T64" fmla="*/ 0 h 334"/>
                  <a:gd name="T65" fmla="*/ 331 w 331"/>
                  <a:gd name="T66" fmla="*/ 334 h 33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31" h="334">
                    <a:moveTo>
                      <a:pt x="255" y="212"/>
                    </a:moveTo>
                    <a:lnTo>
                      <a:pt x="284" y="141"/>
                    </a:lnTo>
                    <a:lnTo>
                      <a:pt x="279" y="85"/>
                    </a:lnTo>
                    <a:lnTo>
                      <a:pt x="270" y="38"/>
                    </a:lnTo>
                    <a:lnTo>
                      <a:pt x="227" y="5"/>
                    </a:lnTo>
                    <a:lnTo>
                      <a:pt x="166" y="0"/>
                    </a:lnTo>
                    <a:lnTo>
                      <a:pt x="118" y="5"/>
                    </a:lnTo>
                    <a:lnTo>
                      <a:pt x="47" y="47"/>
                    </a:lnTo>
                    <a:lnTo>
                      <a:pt x="14" y="113"/>
                    </a:lnTo>
                    <a:lnTo>
                      <a:pt x="0" y="193"/>
                    </a:lnTo>
                    <a:lnTo>
                      <a:pt x="14" y="282"/>
                    </a:lnTo>
                    <a:lnTo>
                      <a:pt x="43" y="315"/>
                    </a:lnTo>
                    <a:lnTo>
                      <a:pt x="95" y="334"/>
                    </a:lnTo>
                    <a:lnTo>
                      <a:pt x="147" y="329"/>
                    </a:lnTo>
                    <a:lnTo>
                      <a:pt x="203" y="306"/>
                    </a:lnTo>
                    <a:lnTo>
                      <a:pt x="241" y="273"/>
                    </a:lnTo>
                    <a:lnTo>
                      <a:pt x="303" y="325"/>
                    </a:lnTo>
                    <a:lnTo>
                      <a:pt x="331" y="325"/>
                    </a:lnTo>
                    <a:lnTo>
                      <a:pt x="331" y="296"/>
                    </a:lnTo>
                    <a:lnTo>
                      <a:pt x="317" y="273"/>
                    </a:lnTo>
                    <a:lnTo>
                      <a:pt x="255" y="21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9" name="Freeform 31">
                <a:extLst>
                  <a:ext uri="{FF2B5EF4-FFF2-40B4-BE49-F238E27FC236}">
                    <a16:creationId xmlns:a16="http://schemas.microsoft.com/office/drawing/2014/main" id="{10CDB567-8176-AA84-6B7F-C099ECE0BE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11" y="1929"/>
                <a:ext cx="303" cy="127"/>
              </a:xfrm>
              <a:custGeom>
                <a:avLst/>
                <a:gdLst>
                  <a:gd name="T0" fmla="*/ 234 w 303"/>
                  <a:gd name="T1" fmla="*/ 127 h 127"/>
                  <a:gd name="T2" fmla="*/ 303 w 303"/>
                  <a:gd name="T3" fmla="*/ 117 h 127"/>
                  <a:gd name="T4" fmla="*/ 303 w 303"/>
                  <a:gd name="T5" fmla="*/ 90 h 127"/>
                  <a:gd name="T6" fmla="*/ 223 w 303"/>
                  <a:gd name="T7" fmla="*/ 110 h 127"/>
                  <a:gd name="T8" fmla="*/ 213 w 303"/>
                  <a:gd name="T9" fmla="*/ 100 h 127"/>
                  <a:gd name="T10" fmla="*/ 265 w 303"/>
                  <a:gd name="T11" fmla="*/ 61 h 127"/>
                  <a:gd name="T12" fmla="*/ 246 w 303"/>
                  <a:gd name="T13" fmla="*/ 51 h 127"/>
                  <a:gd name="T14" fmla="*/ 199 w 303"/>
                  <a:gd name="T15" fmla="*/ 81 h 127"/>
                  <a:gd name="T16" fmla="*/ 180 w 303"/>
                  <a:gd name="T17" fmla="*/ 71 h 127"/>
                  <a:gd name="T18" fmla="*/ 253 w 303"/>
                  <a:gd name="T19" fmla="*/ 24 h 127"/>
                  <a:gd name="T20" fmla="*/ 239 w 303"/>
                  <a:gd name="T21" fmla="*/ 0 h 127"/>
                  <a:gd name="T22" fmla="*/ 147 w 303"/>
                  <a:gd name="T23" fmla="*/ 71 h 127"/>
                  <a:gd name="T24" fmla="*/ 85 w 303"/>
                  <a:gd name="T25" fmla="*/ 90 h 127"/>
                  <a:gd name="T26" fmla="*/ 69 w 303"/>
                  <a:gd name="T27" fmla="*/ 66 h 127"/>
                  <a:gd name="T28" fmla="*/ 50 w 303"/>
                  <a:gd name="T29" fmla="*/ 17 h 127"/>
                  <a:gd name="T30" fmla="*/ 28 w 303"/>
                  <a:gd name="T31" fmla="*/ 37 h 127"/>
                  <a:gd name="T32" fmla="*/ 52 w 303"/>
                  <a:gd name="T33" fmla="*/ 85 h 127"/>
                  <a:gd name="T34" fmla="*/ 38 w 303"/>
                  <a:gd name="T35" fmla="*/ 95 h 127"/>
                  <a:gd name="T36" fmla="*/ 14 w 303"/>
                  <a:gd name="T37" fmla="*/ 51 h 127"/>
                  <a:gd name="T38" fmla="*/ 0 w 303"/>
                  <a:gd name="T39" fmla="*/ 76 h 127"/>
                  <a:gd name="T40" fmla="*/ 17 w 303"/>
                  <a:gd name="T41" fmla="*/ 120 h 127"/>
                  <a:gd name="T42" fmla="*/ 133 w 303"/>
                  <a:gd name="T43" fmla="*/ 105 h 127"/>
                  <a:gd name="T44" fmla="*/ 234 w 303"/>
                  <a:gd name="T45" fmla="*/ 127 h 12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03"/>
                  <a:gd name="T70" fmla="*/ 0 h 127"/>
                  <a:gd name="T71" fmla="*/ 303 w 303"/>
                  <a:gd name="T72" fmla="*/ 127 h 12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03" h="127">
                    <a:moveTo>
                      <a:pt x="234" y="127"/>
                    </a:moveTo>
                    <a:lnTo>
                      <a:pt x="303" y="117"/>
                    </a:lnTo>
                    <a:lnTo>
                      <a:pt x="303" y="90"/>
                    </a:lnTo>
                    <a:lnTo>
                      <a:pt x="223" y="110"/>
                    </a:lnTo>
                    <a:lnTo>
                      <a:pt x="213" y="100"/>
                    </a:lnTo>
                    <a:lnTo>
                      <a:pt x="265" y="61"/>
                    </a:lnTo>
                    <a:lnTo>
                      <a:pt x="246" y="51"/>
                    </a:lnTo>
                    <a:lnTo>
                      <a:pt x="199" y="81"/>
                    </a:lnTo>
                    <a:lnTo>
                      <a:pt x="180" y="71"/>
                    </a:lnTo>
                    <a:lnTo>
                      <a:pt x="253" y="24"/>
                    </a:lnTo>
                    <a:lnTo>
                      <a:pt x="239" y="0"/>
                    </a:lnTo>
                    <a:lnTo>
                      <a:pt x="147" y="71"/>
                    </a:lnTo>
                    <a:lnTo>
                      <a:pt x="85" y="90"/>
                    </a:lnTo>
                    <a:lnTo>
                      <a:pt x="69" y="66"/>
                    </a:lnTo>
                    <a:lnTo>
                      <a:pt x="50" y="17"/>
                    </a:lnTo>
                    <a:lnTo>
                      <a:pt x="28" y="37"/>
                    </a:lnTo>
                    <a:lnTo>
                      <a:pt x="52" y="85"/>
                    </a:lnTo>
                    <a:lnTo>
                      <a:pt x="38" y="95"/>
                    </a:lnTo>
                    <a:lnTo>
                      <a:pt x="14" y="51"/>
                    </a:lnTo>
                    <a:lnTo>
                      <a:pt x="0" y="76"/>
                    </a:lnTo>
                    <a:lnTo>
                      <a:pt x="17" y="120"/>
                    </a:lnTo>
                    <a:lnTo>
                      <a:pt x="133" y="105"/>
                    </a:lnTo>
                    <a:lnTo>
                      <a:pt x="234" y="12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10" name="Freeform 32">
                <a:extLst>
                  <a:ext uri="{FF2B5EF4-FFF2-40B4-BE49-F238E27FC236}">
                    <a16:creationId xmlns:a16="http://schemas.microsoft.com/office/drawing/2014/main" id="{C64AD8CE-4842-5E85-B022-D3C8722F8C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90" y="1839"/>
                <a:ext cx="518" cy="632"/>
              </a:xfrm>
              <a:custGeom>
                <a:avLst/>
                <a:gdLst>
                  <a:gd name="T0" fmla="*/ 14 w 518"/>
                  <a:gd name="T1" fmla="*/ 623 h 632"/>
                  <a:gd name="T2" fmla="*/ 0 w 518"/>
                  <a:gd name="T3" fmla="*/ 595 h 632"/>
                  <a:gd name="T4" fmla="*/ 9 w 518"/>
                  <a:gd name="T5" fmla="*/ 567 h 632"/>
                  <a:gd name="T6" fmla="*/ 42 w 518"/>
                  <a:gd name="T7" fmla="*/ 539 h 632"/>
                  <a:gd name="T8" fmla="*/ 126 w 518"/>
                  <a:gd name="T9" fmla="*/ 525 h 632"/>
                  <a:gd name="T10" fmla="*/ 233 w 518"/>
                  <a:gd name="T11" fmla="*/ 534 h 632"/>
                  <a:gd name="T12" fmla="*/ 369 w 518"/>
                  <a:gd name="T13" fmla="*/ 516 h 632"/>
                  <a:gd name="T14" fmla="*/ 453 w 518"/>
                  <a:gd name="T15" fmla="*/ 474 h 632"/>
                  <a:gd name="T16" fmla="*/ 471 w 518"/>
                  <a:gd name="T17" fmla="*/ 451 h 632"/>
                  <a:gd name="T18" fmla="*/ 457 w 518"/>
                  <a:gd name="T19" fmla="*/ 390 h 632"/>
                  <a:gd name="T20" fmla="*/ 420 w 518"/>
                  <a:gd name="T21" fmla="*/ 256 h 632"/>
                  <a:gd name="T22" fmla="*/ 364 w 518"/>
                  <a:gd name="T23" fmla="*/ 177 h 632"/>
                  <a:gd name="T24" fmla="*/ 327 w 518"/>
                  <a:gd name="T25" fmla="*/ 153 h 632"/>
                  <a:gd name="T26" fmla="*/ 322 w 518"/>
                  <a:gd name="T27" fmla="*/ 130 h 632"/>
                  <a:gd name="T28" fmla="*/ 341 w 518"/>
                  <a:gd name="T29" fmla="*/ 121 h 632"/>
                  <a:gd name="T30" fmla="*/ 355 w 518"/>
                  <a:gd name="T31" fmla="*/ 98 h 632"/>
                  <a:gd name="T32" fmla="*/ 327 w 518"/>
                  <a:gd name="T33" fmla="*/ 65 h 632"/>
                  <a:gd name="T34" fmla="*/ 294 w 518"/>
                  <a:gd name="T35" fmla="*/ 70 h 632"/>
                  <a:gd name="T36" fmla="*/ 275 w 518"/>
                  <a:gd name="T37" fmla="*/ 46 h 632"/>
                  <a:gd name="T38" fmla="*/ 299 w 518"/>
                  <a:gd name="T39" fmla="*/ 14 h 632"/>
                  <a:gd name="T40" fmla="*/ 341 w 518"/>
                  <a:gd name="T41" fmla="*/ 0 h 632"/>
                  <a:gd name="T42" fmla="*/ 392 w 518"/>
                  <a:gd name="T43" fmla="*/ 14 h 632"/>
                  <a:gd name="T44" fmla="*/ 411 w 518"/>
                  <a:gd name="T45" fmla="*/ 60 h 632"/>
                  <a:gd name="T46" fmla="*/ 406 w 518"/>
                  <a:gd name="T47" fmla="*/ 121 h 632"/>
                  <a:gd name="T48" fmla="*/ 373 w 518"/>
                  <a:gd name="T49" fmla="*/ 144 h 632"/>
                  <a:gd name="T50" fmla="*/ 411 w 518"/>
                  <a:gd name="T51" fmla="*/ 181 h 632"/>
                  <a:gd name="T52" fmla="*/ 457 w 518"/>
                  <a:gd name="T53" fmla="*/ 237 h 632"/>
                  <a:gd name="T54" fmla="*/ 485 w 518"/>
                  <a:gd name="T55" fmla="*/ 339 h 632"/>
                  <a:gd name="T56" fmla="*/ 518 w 518"/>
                  <a:gd name="T57" fmla="*/ 455 h 632"/>
                  <a:gd name="T58" fmla="*/ 518 w 518"/>
                  <a:gd name="T59" fmla="*/ 502 h 632"/>
                  <a:gd name="T60" fmla="*/ 504 w 518"/>
                  <a:gd name="T61" fmla="*/ 511 h 632"/>
                  <a:gd name="T62" fmla="*/ 420 w 518"/>
                  <a:gd name="T63" fmla="*/ 548 h 632"/>
                  <a:gd name="T64" fmla="*/ 322 w 518"/>
                  <a:gd name="T65" fmla="*/ 576 h 632"/>
                  <a:gd name="T66" fmla="*/ 154 w 518"/>
                  <a:gd name="T67" fmla="*/ 599 h 632"/>
                  <a:gd name="T68" fmla="*/ 56 w 518"/>
                  <a:gd name="T69" fmla="*/ 632 h 632"/>
                  <a:gd name="T70" fmla="*/ 14 w 518"/>
                  <a:gd name="T71" fmla="*/ 623 h 63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18"/>
                  <a:gd name="T109" fmla="*/ 0 h 632"/>
                  <a:gd name="T110" fmla="*/ 518 w 518"/>
                  <a:gd name="T111" fmla="*/ 632 h 632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18" h="632">
                    <a:moveTo>
                      <a:pt x="14" y="623"/>
                    </a:moveTo>
                    <a:lnTo>
                      <a:pt x="0" y="595"/>
                    </a:lnTo>
                    <a:lnTo>
                      <a:pt x="9" y="567"/>
                    </a:lnTo>
                    <a:lnTo>
                      <a:pt x="42" y="539"/>
                    </a:lnTo>
                    <a:lnTo>
                      <a:pt x="126" y="525"/>
                    </a:lnTo>
                    <a:lnTo>
                      <a:pt x="233" y="534"/>
                    </a:lnTo>
                    <a:lnTo>
                      <a:pt x="369" y="516"/>
                    </a:lnTo>
                    <a:lnTo>
                      <a:pt x="453" y="474"/>
                    </a:lnTo>
                    <a:lnTo>
                      <a:pt x="471" y="451"/>
                    </a:lnTo>
                    <a:lnTo>
                      <a:pt x="457" y="390"/>
                    </a:lnTo>
                    <a:lnTo>
                      <a:pt x="420" y="256"/>
                    </a:lnTo>
                    <a:lnTo>
                      <a:pt x="364" y="177"/>
                    </a:lnTo>
                    <a:lnTo>
                      <a:pt x="327" y="153"/>
                    </a:lnTo>
                    <a:lnTo>
                      <a:pt x="322" y="130"/>
                    </a:lnTo>
                    <a:lnTo>
                      <a:pt x="341" y="121"/>
                    </a:lnTo>
                    <a:lnTo>
                      <a:pt x="355" y="98"/>
                    </a:lnTo>
                    <a:lnTo>
                      <a:pt x="327" y="65"/>
                    </a:lnTo>
                    <a:lnTo>
                      <a:pt x="294" y="70"/>
                    </a:lnTo>
                    <a:lnTo>
                      <a:pt x="275" y="46"/>
                    </a:lnTo>
                    <a:lnTo>
                      <a:pt x="299" y="14"/>
                    </a:lnTo>
                    <a:lnTo>
                      <a:pt x="341" y="0"/>
                    </a:lnTo>
                    <a:lnTo>
                      <a:pt x="392" y="14"/>
                    </a:lnTo>
                    <a:lnTo>
                      <a:pt x="411" y="60"/>
                    </a:lnTo>
                    <a:lnTo>
                      <a:pt x="406" y="121"/>
                    </a:lnTo>
                    <a:lnTo>
                      <a:pt x="373" y="144"/>
                    </a:lnTo>
                    <a:lnTo>
                      <a:pt x="411" y="181"/>
                    </a:lnTo>
                    <a:lnTo>
                      <a:pt x="457" y="237"/>
                    </a:lnTo>
                    <a:lnTo>
                      <a:pt x="485" y="339"/>
                    </a:lnTo>
                    <a:lnTo>
                      <a:pt x="518" y="455"/>
                    </a:lnTo>
                    <a:lnTo>
                      <a:pt x="518" y="502"/>
                    </a:lnTo>
                    <a:lnTo>
                      <a:pt x="504" y="511"/>
                    </a:lnTo>
                    <a:lnTo>
                      <a:pt x="420" y="548"/>
                    </a:lnTo>
                    <a:lnTo>
                      <a:pt x="322" y="576"/>
                    </a:lnTo>
                    <a:lnTo>
                      <a:pt x="154" y="599"/>
                    </a:lnTo>
                    <a:lnTo>
                      <a:pt x="56" y="632"/>
                    </a:lnTo>
                    <a:lnTo>
                      <a:pt x="14" y="6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11" name="Freeform 33">
                <a:extLst>
                  <a:ext uri="{FF2B5EF4-FFF2-40B4-BE49-F238E27FC236}">
                    <a16:creationId xmlns:a16="http://schemas.microsoft.com/office/drawing/2014/main" id="{D4FA5544-A4A4-7D0F-76B7-F9E7914DD4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89" y="2046"/>
                <a:ext cx="47" cy="86"/>
              </a:xfrm>
              <a:custGeom>
                <a:avLst/>
                <a:gdLst>
                  <a:gd name="T0" fmla="*/ 10 w 47"/>
                  <a:gd name="T1" fmla="*/ 32 h 86"/>
                  <a:gd name="T2" fmla="*/ 28 w 47"/>
                  <a:gd name="T3" fmla="*/ 75 h 86"/>
                  <a:gd name="T4" fmla="*/ 35 w 47"/>
                  <a:gd name="T5" fmla="*/ 86 h 86"/>
                  <a:gd name="T6" fmla="*/ 43 w 47"/>
                  <a:gd name="T7" fmla="*/ 85 h 86"/>
                  <a:gd name="T8" fmla="*/ 47 w 47"/>
                  <a:gd name="T9" fmla="*/ 73 h 86"/>
                  <a:gd name="T10" fmla="*/ 1 w 47"/>
                  <a:gd name="T11" fmla="*/ 0 h 86"/>
                  <a:gd name="T12" fmla="*/ 0 w 47"/>
                  <a:gd name="T13" fmla="*/ 15 h 86"/>
                  <a:gd name="T14" fmla="*/ 10 w 47"/>
                  <a:gd name="T15" fmla="*/ 32 h 8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7"/>
                  <a:gd name="T25" fmla="*/ 0 h 86"/>
                  <a:gd name="T26" fmla="*/ 47 w 47"/>
                  <a:gd name="T27" fmla="*/ 86 h 8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7" h="86">
                    <a:moveTo>
                      <a:pt x="10" y="32"/>
                    </a:moveTo>
                    <a:lnTo>
                      <a:pt x="28" y="75"/>
                    </a:lnTo>
                    <a:lnTo>
                      <a:pt x="35" y="86"/>
                    </a:lnTo>
                    <a:lnTo>
                      <a:pt x="43" y="85"/>
                    </a:lnTo>
                    <a:lnTo>
                      <a:pt x="47" y="73"/>
                    </a:lnTo>
                    <a:lnTo>
                      <a:pt x="1" y="0"/>
                    </a:lnTo>
                    <a:lnTo>
                      <a:pt x="0" y="15"/>
                    </a:lnTo>
                    <a:lnTo>
                      <a:pt x="10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12" name="Freeform 34">
                <a:extLst>
                  <a:ext uri="{FF2B5EF4-FFF2-40B4-BE49-F238E27FC236}">
                    <a16:creationId xmlns:a16="http://schemas.microsoft.com/office/drawing/2014/main" id="{6BB6A94C-2947-9933-CF5B-49FFFEEB45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2" y="1561"/>
                <a:ext cx="551" cy="452"/>
              </a:xfrm>
              <a:custGeom>
                <a:avLst/>
                <a:gdLst>
                  <a:gd name="T0" fmla="*/ 93 w 551"/>
                  <a:gd name="T1" fmla="*/ 345 h 452"/>
                  <a:gd name="T2" fmla="*/ 0 w 551"/>
                  <a:gd name="T3" fmla="*/ 373 h 452"/>
                  <a:gd name="T4" fmla="*/ 9 w 551"/>
                  <a:gd name="T5" fmla="*/ 410 h 452"/>
                  <a:gd name="T6" fmla="*/ 140 w 551"/>
                  <a:gd name="T7" fmla="*/ 345 h 452"/>
                  <a:gd name="T8" fmla="*/ 9 w 551"/>
                  <a:gd name="T9" fmla="*/ 429 h 452"/>
                  <a:gd name="T10" fmla="*/ 23 w 551"/>
                  <a:gd name="T11" fmla="*/ 452 h 452"/>
                  <a:gd name="T12" fmla="*/ 121 w 551"/>
                  <a:gd name="T13" fmla="*/ 382 h 452"/>
                  <a:gd name="T14" fmla="*/ 196 w 551"/>
                  <a:gd name="T15" fmla="*/ 345 h 452"/>
                  <a:gd name="T16" fmla="*/ 313 w 551"/>
                  <a:gd name="T17" fmla="*/ 312 h 452"/>
                  <a:gd name="T18" fmla="*/ 434 w 551"/>
                  <a:gd name="T19" fmla="*/ 312 h 452"/>
                  <a:gd name="T20" fmla="*/ 546 w 551"/>
                  <a:gd name="T21" fmla="*/ 308 h 452"/>
                  <a:gd name="T22" fmla="*/ 551 w 551"/>
                  <a:gd name="T23" fmla="*/ 275 h 452"/>
                  <a:gd name="T24" fmla="*/ 430 w 551"/>
                  <a:gd name="T25" fmla="*/ 284 h 452"/>
                  <a:gd name="T26" fmla="*/ 313 w 551"/>
                  <a:gd name="T27" fmla="*/ 294 h 452"/>
                  <a:gd name="T28" fmla="*/ 196 w 551"/>
                  <a:gd name="T29" fmla="*/ 322 h 452"/>
                  <a:gd name="T30" fmla="*/ 177 w 551"/>
                  <a:gd name="T31" fmla="*/ 326 h 452"/>
                  <a:gd name="T32" fmla="*/ 313 w 551"/>
                  <a:gd name="T33" fmla="*/ 261 h 452"/>
                  <a:gd name="T34" fmla="*/ 448 w 551"/>
                  <a:gd name="T35" fmla="*/ 172 h 452"/>
                  <a:gd name="T36" fmla="*/ 453 w 551"/>
                  <a:gd name="T37" fmla="*/ 140 h 452"/>
                  <a:gd name="T38" fmla="*/ 350 w 551"/>
                  <a:gd name="T39" fmla="*/ 210 h 452"/>
                  <a:gd name="T40" fmla="*/ 224 w 551"/>
                  <a:gd name="T41" fmla="*/ 284 h 452"/>
                  <a:gd name="T42" fmla="*/ 168 w 551"/>
                  <a:gd name="T43" fmla="*/ 303 h 452"/>
                  <a:gd name="T44" fmla="*/ 271 w 551"/>
                  <a:gd name="T45" fmla="*/ 224 h 452"/>
                  <a:gd name="T46" fmla="*/ 332 w 551"/>
                  <a:gd name="T47" fmla="*/ 135 h 452"/>
                  <a:gd name="T48" fmla="*/ 360 w 551"/>
                  <a:gd name="T49" fmla="*/ 47 h 452"/>
                  <a:gd name="T50" fmla="*/ 332 w 551"/>
                  <a:gd name="T51" fmla="*/ 0 h 452"/>
                  <a:gd name="T52" fmla="*/ 318 w 551"/>
                  <a:gd name="T53" fmla="*/ 103 h 452"/>
                  <a:gd name="T54" fmla="*/ 266 w 551"/>
                  <a:gd name="T55" fmla="*/ 196 h 452"/>
                  <a:gd name="T56" fmla="*/ 191 w 551"/>
                  <a:gd name="T57" fmla="*/ 256 h 452"/>
                  <a:gd name="T58" fmla="*/ 93 w 551"/>
                  <a:gd name="T59" fmla="*/ 345 h 452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551"/>
                  <a:gd name="T91" fmla="*/ 0 h 452"/>
                  <a:gd name="T92" fmla="*/ 551 w 551"/>
                  <a:gd name="T93" fmla="*/ 452 h 452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551" h="452">
                    <a:moveTo>
                      <a:pt x="93" y="345"/>
                    </a:moveTo>
                    <a:lnTo>
                      <a:pt x="0" y="373"/>
                    </a:lnTo>
                    <a:lnTo>
                      <a:pt x="9" y="410"/>
                    </a:lnTo>
                    <a:lnTo>
                      <a:pt x="140" y="345"/>
                    </a:lnTo>
                    <a:lnTo>
                      <a:pt x="9" y="429"/>
                    </a:lnTo>
                    <a:lnTo>
                      <a:pt x="23" y="452"/>
                    </a:lnTo>
                    <a:lnTo>
                      <a:pt x="121" y="382"/>
                    </a:lnTo>
                    <a:lnTo>
                      <a:pt x="196" y="345"/>
                    </a:lnTo>
                    <a:lnTo>
                      <a:pt x="313" y="312"/>
                    </a:lnTo>
                    <a:lnTo>
                      <a:pt x="434" y="312"/>
                    </a:lnTo>
                    <a:lnTo>
                      <a:pt x="546" y="308"/>
                    </a:lnTo>
                    <a:lnTo>
                      <a:pt x="551" y="275"/>
                    </a:lnTo>
                    <a:lnTo>
                      <a:pt x="430" y="284"/>
                    </a:lnTo>
                    <a:lnTo>
                      <a:pt x="313" y="294"/>
                    </a:lnTo>
                    <a:lnTo>
                      <a:pt x="196" y="322"/>
                    </a:lnTo>
                    <a:lnTo>
                      <a:pt x="177" y="326"/>
                    </a:lnTo>
                    <a:lnTo>
                      <a:pt x="313" y="261"/>
                    </a:lnTo>
                    <a:lnTo>
                      <a:pt x="448" y="172"/>
                    </a:lnTo>
                    <a:lnTo>
                      <a:pt x="453" y="140"/>
                    </a:lnTo>
                    <a:lnTo>
                      <a:pt x="350" y="210"/>
                    </a:lnTo>
                    <a:lnTo>
                      <a:pt x="224" y="284"/>
                    </a:lnTo>
                    <a:lnTo>
                      <a:pt x="168" y="303"/>
                    </a:lnTo>
                    <a:lnTo>
                      <a:pt x="271" y="224"/>
                    </a:lnTo>
                    <a:lnTo>
                      <a:pt x="332" y="135"/>
                    </a:lnTo>
                    <a:lnTo>
                      <a:pt x="360" y="47"/>
                    </a:lnTo>
                    <a:lnTo>
                      <a:pt x="332" y="0"/>
                    </a:lnTo>
                    <a:lnTo>
                      <a:pt x="318" y="103"/>
                    </a:lnTo>
                    <a:lnTo>
                      <a:pt x="266" y="196"/>
                    </a:lnTo>
                    <a:lnTo>
                      <a:pt x="191" y="256"/>
                    </a:lnTo>
                    <a:lnTo>
                      <a:pt x="93" y="34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13" name="Freeform 35">
                <a:extLst>
                  <a:ext uri="{FF2B5EF4-FFF2-40B4-BE49-F238E27FC236}">
                    <a16:creationId xmlns:a16="http://schemas.microsoft.com/office/drawing/2014/main" id="{B40885AB-9316-A44A-DBB1-34B1F0EA42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35" y="2056"/>
                <a:ext cx="31" cy="92"/>
              </a:xfrm>
              <a:custGeom>
                <a:avLst/>
                <a:gdLst>
                  <a:gd name="T0" fmla="*/ 16 w 31"/>
                  <a:gd name="T1" fmla="*/ 32 h 92"/>
                  <a:gd name="T2" fmla="*/ 6 w 31"/>
                  <a:gd name="T3" fmla="*/ 77 h 92"/>
                  <a:gd name="T4" fmla="*/ 0 w 31"/>
                  <a:gd name="T5" fmla="*/ 87 h 92"/>
                  <a:gd name="T6" fmla="*/ 9 w 31"/>
                  <a:gd name="T7" fmla="*/ 92 h 92"/>
                  <a:gd name="T8" fmla="*/ 22 w 31"/>
                  <a:gd name="T9" fmla="*/ 85 h 92"/>
                  <a:gd name="T10" fmla="*/ 31 w 31"/>
                  <a:gd name="T11" fmla="*/ 0 h 92"/>
                  <a:gd name="T12" fmla="*/ 19 w 31"/>
                  <a:gd name="T13" fmla="*/ 12 h 92"/>
                  <a:gd name="T14" fmla="*/ 16 w 31"/>
                  <a:gd name="T15" fmla="*/ 32 h 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1"/>
                  <a:gd name="T25" fmla="*/ 0 h 92"/>
                  <a:gd name="T26" fmla="*/ 31 w 31"/>
                  <a:gd name="T27" fmla="*/ 92 h 9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1" h="92">
                    <a:moveTo>
                      <a:pt x="16" y="32"/>
                    </a:moveTo>
                    <a:lnTo>
                      <a:pt x="6" y="77"/>
                    </a:lnTo>
                    <a:lnTo>
                      <a:pt x="0" y="87"/>
                    </a:lnTo>
                    <a:lnTo>
                      <a:pt x="9" y="92"/>
                    </a:lnTo>
                    <a:lnTo>
                      <a:pt x="22" y="85"/>
                    </a:lnTo>
                    <a:lnTo>
                      <a:pt x="31" y="0"/>
                    </a:lnTo>
                    <a:lnTo>
                      <a:pt x="19" y="12"/>
                    </a:lnTo>
                    <a:lnTo>
                      <a:pt x="16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14" name="Freeform 36">
                <a:extLst>
                  <a:ext uri="{FF2B5EF4-FFF2-40B4-BE49-F238E27FC236}">
                    <a16:creationId xmlns:a16="http://schemas.microsoft.com/office/drawing/2014/main" id="{E2DA3232-A46D-65AC-698C-2B8E44BA84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98" y="1812"/>
                <a:ext cx="27" cy="92"/>
              </a:xfrm>
              <a:custGeom>
                <a:avLst/>
                <a:gdLst>
                  <a:gd name="T0" fmla="*/ 17 w 27"/>
                  <a:gd name="T1" fmla="*/ 62 h 92"/>
                  <a:gd name="T2" fmla="*/ 7 w 27"/>
                  <a:gd name="T3" fmla="*/ 17 h 92"/>
                  <a:gd name="T4" fmla="*/ 0 w 27"/>
                  <a:gd name="T5" fmla="*/ 5 h 92"/>
                  <a:gd name="T6" fmla="*/ 14 w 27"/>
                  <a:gd name="T7" fmla="*/ 0 h 92"/>
                  <a:gd name="T8" fmla="*/ 27 w 27"/>
                  <a:gd name="T9" fmla="*/ 7 h 92"/>
                  <a:gd name="T10" fmla="*/ 24 w 27"/>
                  <a:gd name="T11" fmla="*/ 92 h 92"/>
                  <a:gd name="T12" fmla="*/ 14 w 27"/>
                  <a:gd name="T13" fmla="*/ 80 h 92"/>
                  <a:gd name="T14" fmla="*/ 17 w 27"/>
                  <a:gd name="T15" fmla="*/ 62 h 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7"/>
                  <a:gd name="T25" fmla="*/ 0 h 92"/>
                  <a:gd name="T26" fmla="*/ 27 w 27"/>
                  <a:gd name="T27" fmla="*/ 92 h 9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7" h="92">
                    <a:moveTo>
                      <a:pt x="17" y="62"/>
                    </a:moveTo>
                    <a:lnTo>
                      <a:pt x="7" y="17"/>
                    </a:lnTo>
                    <a:lnTo>
                      <a:pt x="0" y="5"/>
                    </a:lnTo>
                    <a:lnTo>
                      <a:pt x="14" y="0"/>
                    </a:lnTo>
                    <a:lnTo>
                      <a:pt x="27" y="7"/>
                    </a:lnTo>
                    <a:lnTo>
                      <a:pt x="24" y="92"/>
                    </a:lnTo>
                    <a:lnTo>
                      <a:pt x="14" y="80"/>
                    </a:lnTo>
                    <a:lnTo>
                      <a:pt x="17" y="6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15" name="Freeform 37">
                <a:extLst>
                  <a:ext uri="{FF2B5EF4-FFF2-40B4-BE49-F238E27FC236}">
                    <a16:creationId xmlns:a16="http://schemas.microsoft.com/office/drawing/2014/main" id="{6185AE8E-4737-6E6B-3B10-D819BB85A2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38" y="1831"/>
                <a:ext cx="66" cy="73"/>
              </a:xfrm>
              <a:custGeom>
                <a:avLst/>
                <a:gdLst>
                  <a:gd name="T0" fmla="*/ 40 w 66"/>
                  <a:gd name="T1" fmla="*/ 50 h 73"/>
                  <a:gd name="T2" fmla="*/ 8 w 66"/>
                  <a:gd name="T3" fmla="*/ 15 h 73"/>
                  <a:gd name="T4" fmla="*/ 0 w 66"/>
                  <a:gd name="T5" fmla="*/ 8 h 73"/>
                  <a:gd name="T6" fmla="*/ 3 w 66"/>
                  <a:gd name="T7" fmla="*/ 0 h 73"/>
                  <a:gd name="T8" fmla="*/ 18 w 66"/>
                  <a:gd name="T9" fmla="*/ 3 h 73"/>
                  <a:gd name="T10" fmla="*/ 66 w 66"/>
                  <a:gd name="T11" fmla="*/ 73 h 73"/>
                  <a:gd name="T12" fmla="*/ 53 w 66"/>
                  <a:gd name="T13" fmla="*/ 68 h 73"/>
                  <a:gd name="T14" fmla="*/ 40 w 66"/>
                  <a:gd name="T15" fmla="*/ 50 h 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6"/>
                  <a:gd name="T25" fmla="*/ 0 h 73"/>
                  <a:gd name="T26" fmla="*/ 66 w 66"/>
                  <a:gd name="T27" fmla="*/ 73 h 7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6" h="73">
                    <a:moveTo>
                      <a:pt x="40" y="50"/>
                    </a:moveTo>
                    <a:lnTo>
                      <a:pt x="8" y="15"/>
                    </a:lnTo>
                    <a:lnTo>
                      <a:pt x="0" y="8"/>
                    </a:lnTo>
                    <a:lnTo>
                      <a:pt x="3" y="0"/>
                    </a:lnTo>
                    <a:lnTo>
                      <a:pt x="18" y="3"/>
                    </a:lnTo>
                    <a:lnTo>
                      <a:pt x="66" y="73"/>
                    </a:lnTo>
                    <a:lnTo>
                      <a:pt x="53" y="68"/>
                    </a:lnTo>
                    <a:lnTo>
                      <a:pt x="40" y="5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16" name="Freeform 38">
                <a:extLst>
                  <a:ext uri="{FF2B5EF4-FFF2-40B4-BE49-F238E27FC236}">
                    <a16:creationId xmlns:a16="http://schemas.microsoft.com/office/drawing/2014/main" id="{347EDD45-3B46-52FA-A8B7-856A3AFE18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0" y="1819"/>
                <a:ext cx="421" cy="670"/>
              </a:xfrm>
              <a:custGeom>
                <a:avLst/>
                <a:gdLst>
                  <a:gd name="T0" fmla="*/ 64 w 421"/>
                  <a:gd name="T1" fmla="*/ 299 h 670"/>
                  <a:gd name="T2" fmla="*/ 191 w 421"/>
                  <a:gd name="T3" fmla="*/ 378 h 670"/>
                  <a:gd name="T4" fmla="*/ 308 w 421"/>
                  <a:gd name="T5" fmla="*/ 468 h 670"/>
                  <a:gd name="T6" fmla="*/ 393 w 421"/>
                  <a:gd name="T7" fmla="*/ 563 h 670"/>
                  <a:gd name="T8" fmla="*/ 421 w 421"/>
                  <a:gd name="T9" fmla="*/ 607 h 670"/>
                  <a:gd name="T10" fmla="*/ 414 w 421"/>
                  <a:gd name="T11" fmla="*/ 649 h 670"/>
                  <a:gd name="T12" fmla="*/ 386 w 421"/>
                  <a:gd name="T13" fmla="*/ 670 h 670"/>
                  <a:gd name="T14" fmla="*/ 332 w 421"/>
                  <a:gd name="T15" fmla="*/ 670 h 670"/>
                  <a:gd name="T16" fmla="*/ 294 w 421"/>
                  <a:gd name="T17" fmla="*/ 591 h 670"/>
                  <a:gd name="T18" fmla="*/ 233 w 421"/>
                  <a:gd name="T19" fmla="*/ 503 h 670"/>
                  <a:gd name="T20" fmla="*/ 148 w 421"/>
                  <a:gd name="T21" fmla="*/ 427 h 670"/>
                  <a:gd name="T22" fmla="*/ 61 w 421"/>
                  <a:gd name="T23" fmla="*/ 348 h 670"/>
                  <a:gd name="T24" fmla="*/ 5 w 421"/>
                  <a:gd name="T25" fmla="*/ 313 h 670"/>
                  <a:gd name="T26" fmla="*/ 0 w 421"/>
                  <a:gd name="T27" fmla="*/ 287 h 670"/>
                  <a:gd name="T28" fmla="*/ 28 w 421"/>
                  <a:gd name="T29" fmla="*/ 230 h 670"/>
                  <a:gd name="T30" fmla="*/ 96 w 421"/>
                  <a:gd name="T31" fmla="*/ 155 h 670"/>
                  <a:gd name="T32" fmla="*/ 202 w 421"/>
                  <a:gd name="T33" fmla="*/ 104 h 670"/>
                  <a:gd name="T34" fmla="*/ 289 w 421"/>
                  <a:gd name="T35" fmla="*/ 83 h 670"/>
                  <a:gd name="T36" fmla="*/ 289 w 421"/>
                  <a:gd name="T37" fmla="*/ 37 h 670"/>
                  <a:gd name="T38" fmla="*/ 346 w 421"/>
                  <a:gd name="T39" fmla="*/ 0 h 670"/>
                  <a:gd name="T40" fmla="*/ 395 w 421"/>
                  <a:gd name="T41" fmla="*/ 0 h 670"/>
                  <a:gd name="T42" fmla="*/ 402 w 421"/>
                  <a:gd name="T43" fmla="*/ 21 h 670"/>
                  <a:gd name="T44" fmla="*/ 381 w 421"/>
                  <a:gd name="T45" fmla="*/ 42 h 670"/>
                  <a:gd name="T46" fmla="*/ 346 w 421"/>
                  <a:gd name="T47" fmla="*/ 42 h 670"/>
                  <a:gd name="T48" fmla="*/ 332 w 421"/>
                  <a:gd name="T49" fmla="*/ 72 h 670"/>
                  <a:gd name="T50" fmla="*/ 329 w 421"/>
                  <a:gd name="T51" fmla="*/ 121 h 670"/>
                  <a:gd name="T52" fmla="*/ 303 w 421"/>
                  <a:gd name="T53" fmla="*/ 121 h 670"/>
                  <a:gd name="T54" fmla="*/ 273 w 421"/>
                  <a:gd name="T55" fmla="*/ 118 h 670"/>
                  <a:gd name="T56" fmla="*/ 202 w 421"/>
                  <a:gd name="T57" fmla="*/ 141 h 670"/>
                  <a:gd name="T58" fmla="*/ 132 w 421"/>
                  <a:gd name="T59" fmla="*/ 183 h 670"/>
                  <a:gd name="T60" fmla="*/ 82 w 421"/>
                  <a:gd name="T61" fmla="*/ 239 h 670"/>
                  <a:gd name="T62" fmla="*/ 64 w 421"/>
                  <a:gd name="T63" fmla="*/ 299 h 67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21"/>
                  <a:gd name="T97" fmla="*/ 0 h 670"/>
                  <a:gd name="T98" fmla="*/ 421 w 421"/>
                  <a:gd name="T99" fmla="*/ 670 h 670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21" h="670">
                    <a:moveTo>
                      <a:pt x="64" y="299"/>
                    </a:moveTo>
                    <a:lnTo>
                      <a:pt x="191" y="378"/>
                    </a:lnTo>
                    <a:lnTo>
                      <a:pt x="308" y="468"/>
                    </a:lnTo>
                    <a:lnTo>
                      <a:pt x="393" y="563"/>
                    </a:lnTo>
                    <a:lnTo>
                      <a:pt x="421" y="607"/>
                    </a:lnTo>
                    <a:lnTo>
                      <a:pt x="414" y="649"/>
                    </a:lnTo>
                    <a:lnTo>
                      <a:pt x="386" y="670"/>
                    </a:lnTo>
                    <a:lnTo>
                      <a:pt x="332" y="670"/>
                    </a:lnTo>
                    <a:lnTo>
                      <a:pt x="294" y="591"/>
                    </a:lnTo>
                    <a:lnTo>
                      <a:pt x="233" y="503"/>
                    </a:lnTo>
                    <a:lnTo>
                      <a:pt x="148" y="427"/>
                    </a:lnTo>
                    <a:lnTo>
                      <a:pt x="61" y="348"/>
                    </a:lnTo>
                    <a:lnTo>
                      <a:pt x="5" y="313"/>
                    </a:lnTo>
                    <a:lnTo>
                      <a:pt x="0" y="287"/>
                    </a:lnTo>
                    <a:lnTo>
                      <a:pt x="28" y="230"/>
                    </a:lnTo>
                    <a:lnTo>
                      <a:pt x="96" y="155"/>
                    </a:lnTo>
                    <a:lnTo>
                      <a:pt x="202" y="104"/>
                    </a:lnTo>
                    <a:lnTo>
                      <a:pt x="289" y="83"/>
                    </a:lnTo>
                    <a:lnTo>
                      <a:pt x="289" y="37"/>
                    </a:lnTo>
                    <a:lnTo>
                      <a:pt x="346" y="0"/>
                    </a:lnTo>
                    <a:lnTo>
                      <a:pt x="395" y="0"/>
                    </a:lnTo>
                    <a:lnTo>
                      <a:pt x="402" y="21"/>
                    </a:lnTo>
                    <a:lnTo>
                      <a:pt x="381" y="42"/>
                    </a:lnTo>
                    <a:lnTo>
                      <a:pt x="346" y="42"/>
                    </a:lnTo>
                    <a:lnTo>
                      <a:pt x="332" y="72"/>
                    </a:lnTo>
                    <a:lnTo>
                      <a:pt x="329" y="121"/>
                    </a:lnTo>
                    <a:lnTo>
                      <a:pt x="303" y="121"/>
                    </a:lnTo>
                    <a:lnTo>
                      <a:pt x="273" y="118"/>
                    </a:lnTo>
                    <a:lnTo>
                      <a:pt x="202" y="141"/>
                    </a:lnTo>
                    <a:lnTo>
                      <a:pt x="132" y="183"/>
                    </a:lnTo>
                    <a:lnTo>
                      <a:pt x="82" y="239"/>
                    </a:lnTo>
                    <a:lnTo>
                      <a:pt x="64" y="29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18" name="Freeform 39">
                <a:extLst>
                  <a:ext uri="{FF2B5EF4-FFF2-40B4-BE49-F238E27FC236}">
                    <a16:creationId xmlns:a16="http://schemas.microsoft.com/office/drawing/2014/main" id="{7F1E202B-4660-7611-18A9-EB0BD9A374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00" y="1551"/>
                <a:ext cx="346" cy="396"/>
              </a:xfrm>
              <a:custGeom>
                <a:avLst/>
                <a:gdLst>
                  <a:gd name="T0" fmla="*/ 292 w 346"/>
                  <a:gd name="T1" fmla="*/ 288 h 396"/>
                  <a:gd name="T2" fmla="*/ 346 w 346"/>
                  <a:gd name="T3" fmla="*/ 340 h 396"/>
                  <a:gd name="T4" fmla="*/ 334 w 346"/>
                  <a:gd name="T5" fmla="*/ 359 h 396"/>
                  <a:gd name="T6" fmla="*/ 278 w 346"/>
                  <a:gd name="T7" fmla="*/ 312 h 396"/>
                  <a:gd name="T8" fmla="*/ 271 w 346"/>
                  <a:gd name="T9" fmla="*/ 316 h 396"/>
                  <a:gd name="T10" fmla="*/ 318 w 346"/>
                  <a:gd name="T11" fmla="*/ 375 h 396"/>
                  <a:gd name="T12" fmla="*/ 304 w 346"/>
                  <a:gd name="T13" fmla="*/ 396 h 396"/>
                  <a:gd name="T14" fmla="*/ 254 w 346"/>
                  <a:gd name="T15" fmla="*/ 333 h 396"/>
                  <a:gd name="T16" fmla="*/ 214 w 346"/>
                  <a:gd name="T17" fmla="*/ 309 h 396"/>
                  <a:gd name="T18" fmla="*/ 108 w 346"/>
                  <a:gd name="T19" fmla="*/ 260 h 396"/>
                  <a:gd name="T20" fmla="*/ 52 w 346"/>
                  <a:gd name="T21" fmla="*/ 246 h 396"/>
                  <a:gd name="T22" fmla="*/ 49 w 346"/>
                  <a:gd name="T23" fmla="*/ 218 h 396"/>
                  <a:gd name="T24" fmla="*/ 141 w 346"/>
                  <a:gd name="T25" fmla="*/ 241 h 396"/>
                  <a:gd name="T26" fmla="*/ 221 w 346"/>
                  <a:gd name="T27" fmla="*/ 281 h 396"/>
                  <a:gd name="T28" fmla="*/ 247 w 346"/>
                  <a:gd name="T29" fmla="*/ 302 h 396"/>
                  <a:gd name="T30" fmla="*/ 179 w 346"/>
                  <a:gd name="T31" fmla="*/ 232 h 396"/>
                  <a:gd name="T32" fmla="*/ 64 w 346"/>
                  <a:gd name="T33" fmla="*/ 162 h 396"/>
                  <a:gd name="T34" fmla="*/ 0 w 346"/>
                  <a:gd name="T35" fmla="*/ 129 h 396"/>
                  <a:gd name="T36" fmla="*/ 7 w 346"/>
                  <a:gd name="T37" fmla="*/ 108 h 396"/>
                  <a:gd name="T38" fmla="*/ 56 w 346"/>
                  <a:gd name="T39" fmla="*/ 129 h 396"/>
                  <a:gd name="T40" fmla="*/ 148 w 346"/>
                  <a:gd name="T41" fmla="*/ 183 h 396"/>
                  <a:gd name="T42" fmla="*/ 219 w 346"/>
                  <a:gd name="T43" fmla="*/ 232 h 396"/>
                  <a:gd name="T44" fmla="*/ 268 w 346"/>
                  <a:gd name="T45" fmla="*/ 284 h 396"/>
                  <a:gd name="T46" fmla="*/ 193 w 346"/>
                  <a:gd name="T47" fmla="*/ 176 h 396"/>
                  <a:gd name="T48" fmla="*/ 141 w 346"/>
                  <a:gd name="T49" fmla="*/ 84 h 396"/>
                  <a:gd name="T50" fmla="*/ 122 w 346"/>
                  <a:gd name="T51" fmla="*/ 0 h 396"/>
                  <a:gd name="T52" fmla="*/ 148 w 346"/>
                  <a:gd name="T53" fmla="*/ 0 h 396"/>
                  <a:gd name="T54" fmla="*/ 165 w 346"/>
                  <a:gd name="T55" fmla="*/ 73 h 396"/>
                  <a:gd name="T56" fmla="*/ 226 w 346"/>
                  <a:gd name="T57" fmla="*/ 178 h 396"/>
                  <a:gd name="T58" fmla="*/ 268 w 346"/>
                  <a:gd name="T59" fmla="*/ 246 h 396"/>
                  <a:gd name="T60" fmla="*/ 292 w 346"/>
                  <a:gd name="T61" fmla="*/ 288 h 39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346"/>
                  <a:gd name="T94" fmla="*/ 0 h 396"/>
                  <a:gd name="T95" fmla="*/ 346 w 346"/>
                  <a:gd name="T96" fmla="*/ 396 h 39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346" h="396">
                    <a:moveTo>
                      <a:pt x="292" y="288"/>
                    </a:moveTo>
                    <a:lnTo>
                      <a:pt x="346" y="340"/>
                    </a:lnTo>
                    <a:lnTo>
                      <a:pt x="334" y="359"/>
                    </a:lnTo>
                    <a:lnTo>
                      <a:pt x="278" y="312"/>
                    </a:lnTo>
                    <a:lnTo>
                      <a:pt x="271" y="316"/>
                    </a:lnTo>
                    <a:lnTo>
                      <a:pt x="318" y="375"/>
                    </a:lnTo>
                    <a:lnTo>
                      <a:pt x="304" y="396"/>
                    </a:lnTo>
                    <a:lnTo>
                      <a:pt x="254" y="333"/>
                    </a:lnTo>
                    <a:lnTo>
                      <a:pt x="214" y="309"/>
                    </a:lnTo>
                    <a:lnTo>
                      <a:pt x="108" y="260"/>
                    </a:lnTo>
                    <a:lnTo>
                      <a:pt x="52" y="246"/>
                    </a:lnTo>
                    <a:lnTo>
                      <a:pt x="49" y="218"/>
                    </a:lnTo>
                    <a:lnTo>
                      <a:pt x="141" y="241"/>
                    </a:lnTo>
                    <a:lnTo>
                      <a:pt x="221" y="281"/>
                    </a:lnTo>
                    <a:lnTo>
                      <a:pt x="247" y="302"/>
                    </a:lnTo>
                    <a:lnTo>
                      <a:pt x="179" y="232"/>
                    </a:lnTo>
                    <a:lnTo>
                      <a:pt x="64" y="162"/>
                    </a:lnTo>
                    <a:lnTo>
                      <a:pt x="0" y="129"/>
                    </a:lnTo>
                    <a:lnTo>
                      <a:pt x="7" y="108"/>
                    </a:lnTo>
                    <a:lnTo>
                      <a:pt x="56" y="129"/>
                    </a:lnTo>
                    <a:lnTo>
                      <a:pt x="148" y="183"/>
                    </a:lnTo>
                    <a:lnTo>
                      <a:pt x="219" y="232"/>
                    </a:lnTo>
                    <a:lnTo>
                      <a:pt x="268" y="284"/>
                    </a:lnTo>
                    <a:lnTo>
                      <a:pt x="193" y="176"/>
                    </a:lnTo>
                    <a:lnTo>
                      <a:pt x="141" y="84"/>
                    </a:lnTo>
                    <a:lnTo>
                      <a:pt x="122" y="0"/>
                    </a:lnTo>
                    <a:lnTo>
                      <a:pt x="148" y="0"/>
                    </a:lnTo>
                    <a:lnTo>
                      <a:pt x="165" y="73"/>
                    </a:lnTo>
                    <a:lnTo>
                      <a:pt x="226" y="178"/>
                    </a:lnTo>
                    <a:lnTo>
                      <a:pt x="268" y="246"/>
                    </a:lnTo>
                    <a:lnTo>
                      <a:pt x="292" y="28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19" name="Freeform 40">
                <a:extLst>
                  <a:ext uri="{FF2B5EF4-FFF2-40B4-BE49-F238E27FC236}">
                    <a16:creationId xmlns:a16="http://schemas.microsoft.com/office/drawing/2014/main" id="{5AB96CD9-A260-4B8C-6DCF-323731E415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0" y="1821"/>
                <a:ext cx="67" cy="75"/>
              </a:xfrm>
              <a:custGeom>
                <a:avLst/>
                <a:gdLst>
                  <a:gd name="T0" fmla="*/ 21 w 67"/>
                  <a:gd name="T1" fmla="*/ 52 h 75"/>
                  <a:gd name="T2" fmla="*/ 49 w 67"/>
                  <a:gd name="T3" fmla="*/ 16 h 75"/>
                  <a:gd name="T4" fmla="*/ 54 w 67"/>
                  <a:gd name="T5" fmla="*/ 0 h 75"/>
                  <a:gd name="T6" fmla="*/ 64 w 67"/>
                  <a:gd name="T7" fmla="*/ 5 h 75"/>
                  <a:gd name="T8" fmla="*/ 67 w 67"/>
                  <a:gd name="T9" fmla="*/ 18 h 75"/>
                  <a:gd name="T10" fmla="*/ 0 w 67"/>
                  <a:gd name="T11" fmla="*/ 75 h 75"/>
                  <a:gd name="T12" fmla="*/ 5 w 67"/>
                  <a:gd name="T13" fmla="*/ 59 h 75"/>
                  <a:gd name="T14" fmla="*/ 21 w 67"/>
                  <a:gd name="T15" fmla="*/ 52 h 7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7"/>
                  <a:gd name="T25" fmla="*/ 0 h 75"/>
                  <a:gd name="T26" fmla="*/ 67 w 67"/>
                  <a:gd name="T27" fmla="*/ 75 h 7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7" h="75">
                    <a:moveTo>
                      <a:pt x="21" y="52"/>
                    </a:moveTo>
                    <a:lnTo>
                      <a:pt x="49" y="16"/>
                    </a:lnTo>
                    <a:lnTo>
                      <a:pt x="54" y="0"/>
                    </a:lnTo>
                    <a:lnTo>
                      <a:pt x="64" y="5"/>
                    </a:lnTo>
                    <a:lnTo>
                      <a:pt x="67" y="18"/>
                    </a:lnTo>
                    <a:lnTo>
                      <a:pt x="0" y="75"/>
                    </a:lnTo>
                    <a:lnTo>
                      <a:pt x="5" y="59"/>
                    </a:lnTo>
                    <a:lnTo>
                      <a:pt x="21" y="5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20" name="Freeform 41">
                <a:extLst>
                  <a:ext uri="{FF2B5EF4-FFF2-40B4-BE49-F238E27FC236}">
                    <a16:creationId xmlns:a16="http://schemas.microsoft.com/office/drawing/2014/main" id="{5963AC52-FDC6-0CDA-5373-4BB1D0BF6D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57" y="1782"/>
                <a:ext cx="41" cy="89"/>
              </a:xfrm>
              <a:custGeom>
                <a:avLst/>
                <a:gdLst>
                  <a:gd name="T0" fmla="*/ 15 w 41"/>
                  <a:gd name="T1" fmla="*/ 59 h 89"/>
                  <a:gd name="T2" fmla="*/ 21 w 41"/>
                  <a:gd name="T3" fmla="*/ 17 h 89"/>
                  <a:gd name="T4" fmla="*/ 18 w 41"/>
                  <a:gd name="T5" fmla="*/ 2 h 89"/>
                  <a:gd name="T6" fmla="*/ 32 w 41"/>
                  <a:gd name="T7" fmla="*/ 0 h 89"/>
                  <a:gd name="T8" fmla="*/ 41 w 41"/>
                  <a:gd name="T9" fmla="*/ 12 h 89"/>
                  <a:gd name="T10" fmla="*/ 6 w 41"/>
                  <a:gd name="T11" fmla="*/ 89 h 89"/>
                  <a:gd name="T12" fmla="*/ 0 w 41"/>
                  <a:gd name="T13" fmla="*/ 74 h 89"/>
                  <a:gd name="T14" fmla="*/ 15 w 41"/>
                  <a:gd name="T15" fmla="*/ 59 h 8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1"/>
                  <a:gd name="T25" fmla="*/ 0 h 89"/>
                  <a:gd name="T26" fmla="*/ 41 w 41"/>
                  <a:gd name="T27" fmla="*/ 89 h 8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1" h="89">
                    <a:moveTo>
                      <a:pt x="15" y="59"/>
                    </a:moveTo>
                    <a:lnTo>
                      <a:pt x="21" y="17"/>
                    </a:lnTo>
                    <a:lnTo>
                      <a:pt x="18" y="2"/>
                    </a:lnTo>
                    <a:lnTo>
                      <a:pt x="32" y="0"/>
                    </a:lnTo>
                    <a:lnTo>
                      <a:pt x="41" y="12"/>
                    </a:lnTo>
                    <a:lnTo>
                      <a:pt x="6" y="89"/>
                    </a:lnTo>
                    <a:lnTo>
                      <a:pt x="0" y="74"/>
                    </a:lnTo>
                    <a:lnTo>
                      <a:pt x="15" y="5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21" name="Freeform 42">
                <a:extLst>
                  <a:ext uri="{FF2B5EF4-FFF2-40B4-BE49-F238E27FC236}">
                    <a16:creationId xmlns:a16="http://schemas.microsoft.com/office/drawing/2014/main" id="{7C1D2C8D-38D5-B159-548F-2F004AA801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66" y="1960"/>
                <a:ext cx="80" cy="66"/>
              </a:xfrm>
              <a:custGeom>
                <a:avLst/>
                <a:gdLst>
                  <a:gd name="T0" fmla="*/ 49 w 80"/>
                  <a:gd name="T1" fmla="*/ 18 h 66"/>
                  <a:gd name="T2" fmla="*/ 8 w 80"/>
                  <a:gd name="T3" fmla="*/ 48 h 66"/>
                  <a:gd name="T4" fmla="*/ 0 w 80"/>
                  <a:gd name="T5" fmla="*/ 55 h 66"/>
                  <a:gd name="T6" fmla="*/ 3 w 80"/>
                  <a:gd name="T7" fmla="*/ 63 h 66"/>
                  <a:gd name="T8" fmla="*/ 15 w 80"/>
                  <a:gd name="T9" fmla="*/ 66 h 66"/>
                  <a:gd name="T10" fmla="*/ 80 w 80"/>
                  <a:gd name="T11" fmla="*/ 0 h 66"/>
                  <a:gd name="T12" fmla="*/ 65 w 80"/>
                  <a:gd name="T13" fmla="*/ 5 h 66"/>
                  <a:gd name="T14" fmla="*/ 49 w 80"/>
                  <a:gd name="T15" fmla="*/ 18 h 6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66"/>
                  <a:gd name="T26" fmla="*/ 80 w 80"/>
                  <a:gd name="T27" fmla="*/ 66 h 6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66">
                    <a:moveTo>
                      <a:pt x="49" y="18"/>
                    </a:moveTo>
                    <a:lnTo>
                      <a:pt x="8" y="48"/>
                    </a:lnTo>
                    <a:lnTo>
                      <a:pt x="0" y="55"/>
                    </a:lnTo>
                    <a:lnTo>
                      <a:pt x="3" y="63"/>
                    </a:lnTo>
                    <a:lnTo>
                      <a:pt x="15" y="66"/>
                    </a:lnTo>
                    <a:lnTo>
                      <a:pt x="80" y="0"/>
                    </a:lnTo>
                    <a:lnTo>
                      <a:pt x="65" y="5"/>
                    </a:lnTo>
                    <a:lnTo>
                      <a:pt x="49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22" name="Freeform 43">
                <a:extLst>
                  <a:ext uri="{FF2B5EF4-FFF2-40B4-BE49-F238E27FC236}">
                    <a16:creationId xmlns:a16="http://schemas.microsoft.com/office/drawing/2014/main" id="{A7E2E7B4-B53B-4F8F-6BED-EF4DADA114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9" y="1989"/>
                <a:ext cx="81" cy="75"/>
              </a:xfrm>
              <a:custGeom>
                <a:avLst/>
                <a:gdLst>
                  <a:gd name="T0" fmla="*/ 52 w 81"/>
                  <a:gd name="T1" fmla="*/ 24 h 75"/>
                  <a:gd name="T2" fmla="*/ 7 w 81"/>
                  <a:gd name="T3" fmla="*/ 63 h 75"/>
                  <a:gd name="T4" fmla="*/ 0 w 81"/>
                  <a:gd name="T5" fmla="*/ 70 h 75"/>
                  <a:gd name="T6" fmla="*/ 7 w 81"/>
                  <a:gd name="T7" fmla="*/ 75 h 75"/>
                  <a:gd name="T8" fmla="*/ 22 w 81"/>
                  <a:gd name="T9" fmla="*/ 75 h 75"/>
                  <a:gd name="T10" fmla="*/ 81 w 81"/>
                  <a:gd name="T11" fmla="*/ 0 h 75"/>
                  <a:gd name="T12" fmla="*/ 66 w 81"/>
                  <a:gd name="T13" fmla="*/ 7 h 75"/>
                  <a:gd name="T14" fmla="*/ 52 w 81"/>
                  <a:gd name="T15" fmla="*/ 24 h 7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75"/>
                  <a:gd name="T26" fmla="*/ 81 w 81"/>
                  <a:gd name="T27" fmla="*/ 75 h 7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75">
                    <a:moveTo>
                      <a:pt x="52" y="24"/>
                    </a:moveTo>
                    <a:lnTo>
                      <a:pt x="7" y="63"/>
                    </a:lnTo>
                    <a:lnTo>
                      <a:pt x="0" y="70"/>
                    </a:lnTo>
                    <a:lnTo>
                      <a:pt x="7" y="75"/>
                    </a:lnTo>
                    <a:lnTo>
                      <a:pt x="22" y="75"/>
                    </a:lnTo>
                    <a:lnTo>
                      <a:pt x="81" y="0"/>
                    </a:lnTo>
                    <a:lnTo>
                      <a:pt x="66" y="7"/>
                    </a:lnTo>
                    <a:lnTo>
                      <a:pt x="52" y="2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23" name="Freeform 44">
                <a:extLst>
                  <a:ext uri="{FF2B5EF4-FFF2-40B4-BE49-F238E27FC236}">
                    <a16:creationId xmlns:a16="http://schemas.microsoft.com/office/drawing/2014/main" id="{FDD11B7B-A6CF-A6B8-512F-11BC1077D8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7" y="2366"/>
                <a:ext cx="325" cy="574"/>
              </a:xfrm>
              <a:custGeom>
                <a:avLst/>
                <a:gdLst>
                  <a:gd name="T0" fmla="*/ 24 w 325"/>
                  <a:gd name="T1" fmla="*/ 219 h 574"/>
                  <a:gd name="T2" fmla="*/ 57 w 325"/>
                  <a:gd name="T3" fmla="*/ 131 h 574"/>
                  <a:gd name="T4" fmla="*/ 118 w 325"/>
                  <a:gd name="T5" fmla="*/ 61 h 574"/>
                  <a:gd name="T6" fmla="*/ 179 w 325"/>
                  <a:gd name="T7" fmla="*/ 14 h 574"/>
                  <a:gd name="T8" fmla="*/ 231 w 325"/>
                  <a:gd name="T9" fmla="*/ 0 h 574"/>
                  <a:gd name="T10" fmla="*/ 283 w 325"/>
                  <a:gd name="T11" fmla="*/ 0 h 574"/>
                  <a:gd name="T12" fmla="*/ 311 w 325"/>
                  <a:gd name="T13" fmla="*/ 23 h 574"/>
                  <a:gd name="T14" fmla="*/ 325 w 325"/>
                  <a:gd name="T15" fmla="*/ 61 h 574"/>
                  <a:gd name="T16" fmla="*/ 320 w 325"/>
                  <a:gd name="T17" fmla="*/ 126 h 574"/>
                  <a:gd name="T18" fmla="*/ 278 w 325"/>
                  <a:gd name="T19" fmla="*/ 187 h 574"/>
                  <a:gd name="T20" fmla="*/ 250 w 325"/>
                  <a:gd name="T21" fmla="*/ 219 h 574"/>
                  <a:gd name="T22" fmla="*/ 221 w 325"/>
                  <a:gd name="T23" fmla="*/ 266 h 574"/>
                  <a:gd name="T24" fmla="*/ 217 w 325"/>
                  <a:gd name="T25" fmla="*/ 322 h 574"/>
                  <a:gd name="T26" fmla="*/ 236 w 325"/>
                  <a:gd name="T27" fmla="*/ 387 h 574"/>
                  <a:gd name="T28" fmla="*/ 245 w 325"/>
                  <a:gd name="T29" fmla="*/ 481 h 574"/>
                  <a:gd name="T30" fmla="*/ 226 w 325"/>
                  <a:gd name="T31" fmla="*/ 541 h 574"/>
                  <a:gd name="T32" fmla="*/ 174 w 325"/>
                  <a:gd name="T33" fmla="*/ 574 h 574"/>
                  <a:gd name="T34" fmla="*/ 113 w 325"/>
                  <a:gd name="T35" fmla="*/ 574 h 574"/>
                  <a:gd name="T36" fmla="*/ 57 w 325"/>
                  <a:gd name="T37" fmla="*/ 555 h 574"/>
                  <a:gd name="T38" fmla="*/ 24 w 325"/>
                  <a:gd name="T39" fmla="*/ 499 h 574"/>
                  <a:gd name="T40" fmla="*/ 0 w 325"/>
                  <a:gd name="T41" fmla="*/ 415 h 574"/>
                  <a:gd name="T42" fmla="*/ 0 w 325"/>
                  <a:gd name="T43" fmla="*/ 313 h 574"/>
                  <a:gd name="T44" fmla="*/ 9 w 325"/>
                  <a:gd name="T45" fmla="*/ 252 h 574"/>
                  <a:gd name="T46" fmla="*/ 33 w 325"/>
                  <a:gd name="T47" fmla="*/ 187 h 574"/>
                  <a:gd name="T48" fmla="*/ 52 w 325"/>
                  <a:gd name="T49" fmla="*/ 140 h 574"/>
                  <a:gd name="T50" fmla="*/ 24 w 325"/>
                  <a:gd name="T51" fmla="*/ 219 h 57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325"/>
                  <a:gd name="T79" fmla="*/ 0 h 574"/>
                  <a:gd name="T80" fmla="*/ 325 w 325"/>
                  <a:gd name="T81" fmla="*/ 574 h 574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325" h="574">
                    <a:moveTo>
                      <a:pt x="24" y="219"/>
                    </a:moveTo>
                    <a:lnTo>
                      <a:pt x="57" y="131"/>
                    </a:lnTo>
                    <a:lnTo>
                      <a:pt x="118" y="61"/>
                    </a:lnTo>
                    <a:lnTo>
                      <a:pt x="179" y="14"/>
                    </a:lnTo>
                    <a:lnTo>
                      <a:pt x="231" y="0"/>
                    </a:lnTo>
                    <a:lnTo>
                      <a:pt x="283" y="0"/>
                    </a:lnTo>
                    <a:lnTo>
                      <a:pt x="311" y="23"/>
                    </a:lnTo>
                    <a:lnTo>
                      <a:pt x="325" y="61"/>
                    </a:lnTo>
                    <a:lnTo>
                      <a:pt x="320" y="126"/>
                    </a:lnTo>
                    <a:lnTo>
                      <a:pt x="278" y="187"/>
                    </a:lnTo>
                    <a:lnTo>
                      <a:pt x="250" y="219"/>
                    </a:lnTo>
                    <a:lnTo>
                      <a:pt x="221" y="266"/>
                    </a:lnTo>
                    <a:lnTo>
                      <a:pt x="217" y="322"/>
                    </a:lnTo>
                    <a:lnTo>
                      <a:pt x="236" y="387"/>
                    </a:lnTo>
                    <a:lnTo>
                      <a:pt x="245" y="481"/>
                    </a:lnTo>
                    <a:lnTo>
                      <a:pt x="226" y="541"/>
                    </a:lnTo>
                    <a:lnTo>
                      <a:pt x="174" y="574"/>
                    </a:lnTo>
                    <a:lnTo>
                      <a:pt x="113" y="574"/>
                    </a:lnTo>
                    <a:lnTo>
                      <a:pt x="57" y="555"/>
                    </a:lnTo>
                    <a:lnTo>
                      <a:pt x="24" y="499"/>
                    </a:lnTo>
                    <a:lnTo>
                      <a:pt x="0" y="415"/>
                    </a:lnTo>
                    <a:lnTo>
                      <a:pt x="0" y="313"/>
                    </a:lnTo>
                    <a:lnTo>
                      <a:pt x="9" y="252"/>
                    </a:lnTo>
                    <a:lnTo>
                      <a:pt x="33" y="187"/>
                    </a:lnTo>
                    <a:lnTo>
                      <a:pt x="52" y="140"/>
                    </a:lnTo>
                    <a:lnTo>
                      <a:pt x="24" y="21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24" name="Freeform 45">
                <a:extLst>
                  <a:ext uri="{FF2B5EF4-FFF2-40B4-BE49-F238E27FC236}">
                    <a16:creationId xmlns:a16="http://schemas.microsoft.com/office/drawing/2014/main" id="{8FB63EA2-D930-355D-1076-3B0E0766DD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08" y="2861"/>
                <a:ext cx="366" cy="678"/>
              </a:xfrm>
              <a:custGeom>
                <a:avLst/>
                <a:gdLst>
                  <a:gd name="T0" fmla="*/ 156 w 366"/>
                  <a:gd name="T1" fmla="*/ 9 h 678"/>
                  <a:gd name="T2" fmla="*/ 184 w 366"/>
                  <a:gd name="T3" fmla="*/ 0 h 678"/>
                  <a:gd name="T4" fmla="*/ 234 w 366"/>
                  <a:gd name="T5" fmla="*/ 23 h 678"/>
                  <a:gd name="T6" fmla="*/ 307 w 366"/>
                  <a:gd name="T7" fmla="*/ 128 h 678"/>
                  <a:gd name="T8" fmla="*/ 361 w 366"/>
                  <a:gd name="T9" fmla="*/ 218 h 678"/>
                  <a:gd name="T10" fmla="*/ 366 w 366"/>
                  <a:gd name="T11" fmla="*/ 267 h 678"/>
                  <a:gd name="T12" fmla="*/ 335 w 366"/>
                  <a:gd name="T13" fmla="*/ 327 h 678"/>
                  <a:gd name="T14" fmla="*/ 269 w 366"/>
                  <a:gd name="T15" fmla="*/ 381 h 678"/>
                  <a:gd name="T16" fmla="*/ 165 w 366"/>
                  <a:gd name="T17" fmla="*/ 439 h 678"/>
                  <a:gd name="T18" fmla="*/ 92 w 366"/>
                  <a:gd name="T19" fmla="*/ 485 h 678"/>
                  <a:gd name="T20" fmla="*/ 73 w 366"/>
                  <a:gd name="T21" fmla="*/ 515 h 678"/>
                  <a:gd name="T22" fmla="*/ 97 w 366"/>
                  <a:gd name="T23" fmla="*/ 527 h 678"/>
                  <a:gd name="T24" fmla="*/ 172 w 366"/>
                  <a:gd name="T25" fmla="*/ 571 h 678"/>
                  <a:gd name="T26" fmla="*/ 217 w 366"/>
                  <a:gd name="T27" fmla="*/ 641 h 678"/>
                  <a:gd name="T28" fmla="*/ 208 w 366"/>
                  <a:gd name="T29" fmla="*/ 657 h 678"/>
                  <a:gd name="T30" fmla="*/ 172 w 366"/>
                  <a:gd name="T31" fmla="*/ 678 h 678"/>
                  <a:gd name="T32" fmla="*/ 130 w 366"/>
                  <a:gd name="T33" fmla="*/ 678 h 678"/>
                  <a:gd name="T34" fmla="*/ 125 w 366"/>
                  <a:gd name="T35" fmla="*/ 618 h 678"/>
                  <a:gd name="T36" fmla="*/ 94 w 366"/>
                  <a:gd name="T37" fmla="*/ 583 h 678"/>
                  <a:gd name="T38" fmla="*/ 40 w 366"/>
                  <a:gd name="T39" fmla="*/ 546 h 678"/>
                  <a:gd name="T40" fmla="*/ 0 w 366"/>
                  <a:gd name="T41" fmla="*/ 539 h 678"/>
                  <a:gd name="T42" fmla="*/ 2 w 366"/>
                  <a:gd name="T43" fmla="*/ 506 h 678"/>
                  <a:gd name="T44" fmla="*/ 38 w 366"/>
                  <a:gd name="T45" fmla="*/ 478 h 678"/>
                  <a:gd name="T46" fmla="*/ 128 w 366"/>
                  <a:gd name="T47" fmla="*/ 423 h 678"/>
                  <a:gd name="T48" fmla="*/ 231 w 366"/>
                  <a:gd name="T49" fmla="*/ 367 h 678"/>
                  <a:gd name="T50" fmla="*/ 293 w 366"/>
                  <a:gd name="T51" fmla="*/ 302 h 678"/>
                  <a:gd name="T52" fmla="*/ 312 w 366"/>
                  <a:gd name="T53" fmla="*/ 267 h 678"/>
                  <a:gd name="T54" fmla="*/ 312 w 366"/>
                  <a:gd name="T55" fmla="*/ 235 h 678"/>
                  <a:gd name="T56" fmla="*/ 286 w 366"/>
                  <a:gd name="T57" fmla="*/ 174 h 678"/>
                  <a:gd name="T58" fmla="*/ 191 w 366"/>
                  <a:gd name="T59" fmla="*/ 93 h 678"/>
                  <a:gd name="T60" fmla="*/ 132 w 366"/>
                  <a:gd name="T61" fmla="*/ 53 h 678"/>
                  <a:gd name="T62" fmla="*/ 156 w 366"/>
                  <a:gd name="T63" fmla="*/ 9 h 678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678"/>
                  <a:gd name="T98" fmla="*/ 366 w 366"/>
                  <a:gd name="T99" fmla="*/ 678 h 678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678">
                    <a:moveTo>
                      <a:pt x="156" y="9"/>
                    </a:moveTo>
                    <a:lnTo>
                      <a:pt x="184" y="0"/>
                    </a:lnTo>
                    <a:lnTo>
                      <a:pt x="234" y="23"/>
                    </a:lnTo>
                    <a:lnTo>
                      <a:pt x="307" y="128"/>
                    </a:lnTo>
                    <a:lnTo>
                      <a:pt x="361" y="218"/>
                    </a:lnTo>
                    <a:lnTo>
                      <a:pt x="366" y="267"/>
                    </a:lnTo>
                    <a:lnTo>
                      <a:pt x="335" y="327"/>
                    </a:lnTo>
                    <a:lnTo>
                      <a:pt x="269" y="381"/>
                    </a:lnTo>
                    <a:lnTo>
                      <a:pt x="165" y="439"/>
                    </a:lnTo>
                    <a:lnTo>
                      <a:pt x="92" y="485"/>
                    </a:lnTo>
                    <a:lnTo>
                      <a:pt x="73" y="515"/>
                    </a:lnTo>
                    <a:lnTo>
                      <a:pt x="97" y="527"/>
                    </a:lnTo>
                    <a:lnTo>
                      <a:pt x="172" y="571"/>
                    </a:lnTo>
                    <a:lnTo>
                      <a:pt x="217" y="641"/>
                    </a:lnTo>
                    <a:lnTo>
                      <a:pt x="208" y="657"/>
                    </a:lnTo>
                    <a:lnTo>
                      <a:pt x="172" y="678"/>
                    </a:lnTo>
                    <a:lnTo>
                      <a:pt x="130" y="678"/>
                    </a:lnTo>
                    <a:lnTo>
                      <a:pt x="125" y="618"/>
                    </a:lnTo>
                    <a:lnTo>
                      <a:pt x="94" y="583"/>
                    </a:lnTo>
                    <a:lnTo>
                      <a:pt x="40" y="546"/>
                    </a:lnTo>
                    <a:lnTo>
                      <a:pt x="0" y="539"/>
                    </a:lnTo>
                    <a:lnTo>
                      <a:pt x="2" y="506"/>
                    </a:lnTo>
                    <a:lnTo>
                      <a:pt x="38" y="478"/>
                    </a:lnTo>
                    <a:lnTo>
                      <a:pt x="128" y="423"/>
                    </a:lnTo>
                    <a:lnTo>
                      <a:pt x="231" y="367"/>
                    </a:lnTo>
                    <a:lnTo>
                      <a:pt x="293" y="302"/>
                    </a:lnTo>
                    <a:lnTo>
                      <a:pt x="312" y="267"/>
                    </a:lnTo>
                    <a:lnTo>
                      <a:pt x="312" y="235"/>
                    </a:lnTo>
                    <a:lnTo>
                      <a:pt x="286" y="174"/>
                    </a:lnTo>
                    <a:lnTo>
                      <a:pt x="191" y="93"/>
                    </a:lnTo>
                    <a:lnTo>
                      <a:pt x="132" y="53"/>
                    </a:lnTo>
                    <a:lnTo>
                      <a:pt x="156" y="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25" name="Freeform 46">
                <a:extLst>
                  <a:ext uri="{FF2B5EF4-FFF2-40B4-BE49-F238E27FC236}">
                    <a16:creationId xmlns:a16="http://schemas.microsoft.com/office/drawing/2014/main" id="{939F722C-2FC6-A749-20A5-F4B449D7D3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65" y="2761"/>
                <a:ext cx="694" cy="361"/>
              </a:xfrm>
              <a:custGeom>
                <a:avLst/>
                <a:gdLst>
                  <a:gd name="T0" fmla="*/ 508 w 694"/>
                  <a:gd name="T1" fmla="*/ 23 h 361"/>
                  <a:gd name="T2" fmla="*/ 601 w 694"/>
                  <a:gd name="T3" fmla="*/ 0 h 361"/>
                  <a:gd name="T4" fmla="*/ 694 w 694"/>
                  <a:gd name="T5" fmla="*/ 28 h 361"/>
                  <a:gd name="T6" fmla="*/ 694 w 694"/>
                  <a:gd name="T7" fmla="*/ 70 h 361"/>
                  <a:gd name="T8" fmla="*/ 657 w 694"/>
                  <a:gd name="T9" fmla="*/ 98 h 361"/>
                  <a:gd name="T10" fmla="*/ 582 w 694"/>
                  <a:gd name="T11" fmla="*/ 98 h 361"/>
                  <a:gd name="T12" fmla="*/ 461 w 694"/>
                  <a:gd name="T13" fmla="*/ 94 h 361"/>
                  <a:gd name="T14" fmla="*/ 391 w 694"/>
                  <a:gd name="T15" fmla="*/ 94 h 361"/>
                  <a:gd name="T16" fmla="*/ 377 w 694"/>
                  <a:gd name="T17" fmla="*/ 113 h 361"/>
                  <a:gd name="T18" fmla="*/ 363 w 694"/>
                  <a:gd name="T19" fmla="*/ 216 h 361"/>
                  <a:gd name="T20" fmla="*/ 303 w 694"/>
                  <a:gd name="T21" fmla="*/ 309 h 361"/>
                  <a:gd name="T22" fmla="*/ 200 w 694"/>
                  <a:gd name="T23" fmla="*/ 347 h 361"/>
                  <a:gd name="T24" fmla="*/ 172 w 694"/>
                  <a:gd name="T25" fmla="*/ 361 h 361"/>
                  <a:gd name="T26" fmla="*/ 135 w 694"/>
                  <a:gd name="T27" fmla="*/ 352 h 361"/>
                  <a:gd name="T28" fmla="*/ 84 w 694"/>
                  <a:gd name="T29" fmla="*/ 272 h 361"/>
                  <a:gd name="T30" fmla="*/ 5 w 694"/>
                  <a:gd name="T31" fmla="*/ 225 h 361"/>
                  <a:gd name="T32" fmla="*/ 0 w 694"/>
                  <a:gd name="T33" fmla="*/ 206 h 361"/>
                  <a:gd name="T34" fmla="*/ 56 w 694"/>
                  <a:gd name="T35" fmla="*/ 155 h 361"/>
                  <a:gd name="T36" fmla="*/ 98 w 694"/>
                  <a:gd name="T37" fmla="*/ 183 h 361"/>
                  <a:gd name="T38" fmla="*/ 140 w 694"/>
                  <a:gd name="T39" fmla="*/ 272 h 361"/>
                  <a:gd name="T40" fmla="*/ 158 w 694"/>
                  <a:gd name="T41" fmla="*/ 328 h 361"/>
                  <a:gd name="T42" fmla="*/ 247 w 694"/>
                  <a:gd name="T43" fmla="*/ 291 h 361"/>
                  <a:gd name="T44" fmla="*/ 303 w 694"/>
                  <a:gd name="T45" fmla="*/ 230 h 361"/>
                  <a:gd name="T46" fmla="*/ 326 w 694"/>
                  <a:gd name="T47" fmla="*/ 155 h 361"/>
                  <a:gd name="T48" fmla="*/ 349 w 694"/>
                  <a:gd name="T49" fmla="*/ 42 h 361"/>
                  <a:gd name="T50" fmla="*/ 396 w 694"/>
                  <a:gd name="T51" fmla="*/ 33 h 361"/>
                  <a:gd name="T52" fmla="*/ 508 w 694"/>
                  <a:gd name="T53" fmla="*/ 23 h 36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694"/>
                  <a:gd name="T82" fmla="*/ 0 h 361"/>
                  <a:gd name="T83" fmla="*/ 694 w 694"/>
                  <a:gd name="T84" fmla="*/ 361 h 36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694" h="361">
                    <a:moveTo>
                      <a:pt x="508" y="23"/>
                    </a:moveTo>
                    <a:lnTo>
                      <a:pt x="601" y="0"/>
                    </a:lnTo>
                    <a:lnTo>
                      <a:pt x="694" y="28"/>
                    </a:lnTo>
                    <a:lnTo>
                      <a:pt x="694" y="70"/>
                    </a:lnTo>
                    <a:lnTo>
                      <a:pt x="657" y="98"/>
                    </a:lnTo>
                    <a:lnTo>
                      <a:pt x="582" y="98"/>
                    </a:lnTo>
                    <a:lnTo>
                      <a:pt x="461" y="94"/>
                    </a:lnTo>
                    <a:lnTo>
                      <a:pt x="391" y="94"/>
                    </a:lnTo>
                    <a:lnTo>
                      <a:pt x="377" y="113"/>
                    </a:lnTo>
                    <a:lnTo>
                      <a:pt x="363" y="216"/>
                    </a:lnTo>
                    <a:lnTo>
                      <a:pt x="303" y="309"/>
                    </a:lnTo>
                    <a:lnTo>
                      <a:pt x="200" y="347"/>
                    </a:lnTo>
                    <a:lnTo>
                      <a:pt x="172" y="361"/>
                    </a:lnTo>
                    <a:lnTo>
                      <a:pt x="135" y="352"/>
                    </a:lnTo>
                    <a:lnTo>
                      <a:pt x="84" y="272"/>
                    </a:lnTo>
                    <a:lnTo>
                      <a:pt x="5" y="225"/>
                    </a:lnTo>
                    <a:lnTo>
                      <a:pt x="0" y="206"/>
                    </a:lnTo>
                    <a:lnTo>
                      <a:pt x="56" y="155"/>
                    </a:lnTo>
                    <a:lnTo>
                      <a:pt x="98" y="183"/>
                    </a:lnTo>
                    <a:lnTo>
                      <a:pt x="140" y="272"/>
                    </a:lnTo>
                    <a:lnTo>
                      <a:pt x="158" y="328"/>
                    </a:lnTo>
                    <a:lnTo>
                      <a:pt x="247" y="291"/>
                    </a:lnTo>
                    <a:lnTo>
                      <a:pt x="303" y="230"/>
                    </a:lnTo>
                    <a:lnTo>
                      <a:pt x="326" y="155"/>
                    </a:lnTo>
                    <a:lnTo>
                      <a:pt x="349" y="42"/>
                    </a:lnTo>
                    <a:lnTo>
                      <a:pt x="396" y="33"/>
                    </a:lnTo>
                    <a:lnTo>
                      <a:pt x="508" y="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6858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</p:grpSp>
        <p:sp>
          <p:nvSpPr>
            <p:cNvPr id="26" name="AutoShape 35">
              <a:extLst>
                <a:ext uri="{FF2B5EF4-FFF2-40B4-BE49-F238E27FC236}">
                  <a16:creationId xmlns:a16="http://schemas.microsoft.com/office/drawing/2014/main" id="{0A8D58F6-B965-1EC7-D02A-A149EED7DC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3954" y="2794997"/>
              <a:ext cx="1085851" cy="556553"/>
            </a:xfrm>
            <a:prstGeom prst="wedgeRoundRectCallout">
              <a:avLst>
                <a:gd name="adj1" fmla="val 62359"/>
                <a:gd name="adj2" fmla="val 62849"/>
                <a:gd name="adj3" fmla="val 16667"/>
              </a:avLst>
            </a:prstGeom>
            <a:noFill/>
            <a:ln w="127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Which</a:t>
              </a:r>
            </a:p>
          </p:txBody>
        </p:sp>
      </p:grpSp>
      <p:grpSp>
        <p:nvGrpSpPr>
          <p:cNvPr id="27" name="Group 42">
            <a:extLst>
              <a:ext uri="{FF2B5EF4-FFF2-40B4-BE49-F238E27FC236}">
                <a16:creationId xmlns:a16="http://schemas.microsoft.com/office/drawing/2014/main" id="{A68A0855-8710-0744-F315-B67ED4E13425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5557838"/>
            <a:ext cx="4572000" cy="723900"/>
            <a:chOff x="1440" y="3405"/>
            <a:chExt cx="2880" cy="456"/>
          </a:xfrm>
        </p:grpSpPr>
        <p:sp>
          <p:nvSpPr>
            <p:cNvPr id="28" name="Rectangle 26">
              <a:extLst>
                <a:ext uri="{FF2B5EF4-FFF2-40B4-BE49-F238E27FC236}">
                  <a16:creationId xmlns:a16="http://schemas.microsoft.com/office/drawing/2014/main" id="{2B190BD8-8172-009A-59B4-ACC6258832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3405"/>
              <a:ext cx="2880" cy="456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|{     , 4,       }|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pic>
          <p:nvPicPr>
            <p:cNvPr id="29" name="Picture 32" descr="j0295019">
              <a:extLst>
                <a:ext uri="{FF2B5EF4-FFF2-40B4-BE49-F238E27FC236}">
                  <a16:creationId xmlns:a16="http://schemas.microsoft.com/office/drawing/2014/main" id="{B43654B3-3EF7-2AE0-370A-ED7491DA7C2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7" y="3477"/>
              <a:ext cx="353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" name="Picture 33" descr="MCj04283710000[1]">
              <a:extLst>
                <a:ext uri="{FF2B5EF4-FFF2-40B4-BE49-F238E27FC236}">
                  <a16:creationId xmlns:a16="http://schemas.microsoft.com/office/drawing/2014/main" id="{699A778C-3345-F550-27A6-0300FCBC1E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3497"/>
              <a:ext cx="25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1" name="Text Box 34">
            <a:extLst>
              <a:ext uri="{FF2B5EF4-FFF2-40B4-BE49-F238E27FC236}">
                <a16:creationId xmlns:a16="http://schemas.microsoft.com/office/drawing/2014/main" id="{AD948B1A-68F3-E7CD-65AB-2179F3EA9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6251575"/>
            <a:ext cx="26574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= |{ 1,   2,  3 }|</a:t>
            </a:r>
          </a:p>
        </p:txBody>
      </p:sp>
      <p:grpSp>
        <p:nvGrpSpPr>
          <p:cNvPr id="32" name="Group 39">
            <a:extLst>
              <a:ext uri="{FF2B5EF4-FFF2-40B4-BE49-F238E27FC236}">
                <a16:creationId xmlns:a16="http://schemas.microsoft.com/office/drawing/2014/main" id="{435158C7-5A5C-9B13-8E5E-689A7EE3B332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6064250"/>
            <a:ext cx="990600" cy="249238"/>
            <a:chOff x="1872" y="3491"/>
            <a:chExt cx="624" cy="157"/>
          </a:xfrm>
        </p:grpSpPr>
        <p:sp>
          <p:nvSpPr>
            <p:cNvPr id="33" name="Line 36">
              <a:extLst>
                <a:ext uri="{FF2B5EF4-FFF2-40B4-BE49-F238E27FC236}">
                  <a16:creationId xmlns:a16="http://schemas.microsoft.com/office/drawing/2014/main" id="{F474CDA6-F861-55EE-CF8A-A7B655BBEC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0" y="3515"/>
              <a:ext cx="0" cy="133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 type="triangle" w="sm" len="sm"/>
              <a:tailEnd type="triangle" w="sm" len="sm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4" name="Line 37">
              <a:extLst>
                <a:ext uri="{FF2B5EF4-FFF2-40B4-BE49-F238E27FC236}">
                  <a16:creationId xmlns:a16="http://schemas.microsoft.com/office/drawing/2014/main" id="{2B7EE8E5-A8E1-DC8C-9982-FA1AEA6C50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504"/>
              <a:ext cx="0" cy="133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 type="triangle" w="sm" len="sm"/>
              <a:tailEnd type="triangle" w="sm" len="sm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" name="Line 38">
              <a:extLst>
                <a:ext uri="{FF2B5EF4-FFF2-40B4-BE49-F238E27FC236}">
                  <a16:creationId xmlns:a16="http://schemas.microsoft.com/office/drawing/2014/main" id="{4CA4A1C8-C9ED-0031-91F0-23692DDFFF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3491"/>
              <a:ext cx="0" cy="133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 type="triangle" w="sm" len="sm"/>
              <a:tailEnd type="triangle" w="sm" len="sm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36" name="Text Box 40">
            <a:extLst>
              <a:ext uri="{FF2B5EF4-FFF2-40B4-BE49-F238E27FC236}">
                <a16:creationId xmlns:a16="http://schemas.microsoft.com/office/drawing/2014/main" id="{DFA9B0A2-CC15-AA97-6E7C-7FBFAB791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4038" y="6262688"/>
            <a:ext cx="1016000" cy="51911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= 3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4457945E-944E-AC42-9DFF-D1CC2E992367}"/>
              </a:ext>
            </a:extLst>
          </p:cNvPr>
          <p:cNvGrpSpPr>
            <a:grpSpLocks/>
          </p:cNvGrpSpPr>
          <p:nvPr/>
        </p:nvGrpSpPr>
        <p:grpSpPr bwMode="auto">
          <a:xfrm>
            <a:off x="6996114" y="4745942"/>
            <a:ext cx="1400900" cy="2050146"/>
            <a:chOff x="6996285" y="4096888"/>
            <a:chExt cx="1919115" cy="2699557"/>
          </a:xfrm>
        </p:grpSpPr>
        <p:pic>
          <p:nvPicPr>
            <p:cNvPr id="39" name="Picture 5" descr="CantorGeorg">
              <a:extLst>
                <a:ext uri="{FF2B5EF4-FFF2-40B4-BE49-F238E27FC236}">
                  <a16:creationId xmlns:a16="http://schemas.microsoft.com/office/drawing/2014/main" id="{4A3C8BC5-C4EC-06D2-931A-A9A2375D67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010401" y="4096888"/>
              <a:ext cx="1752600" cy="2303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1382AB1B-104D-206F-BA94-F0C010D9DEE0}"/>
                </a:ext>
              </a:extLst>
            </p:cNvPr>
            <p:cNvSpPr/>
            <p:nvPr/>
          </p:nvSpPr>
          <p:spPr>
            <a:xfrm>
              <a:off x="6996285" y="6334344"/>
              <a:ext cx="1919115" cy="4621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Cantor (1874)</a:t>
              </a:r>
              <a:endPara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2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2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2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2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223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223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23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23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23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223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223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223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23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23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23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23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23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223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223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223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223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223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223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223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12231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12231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6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grpSp>
        <p:nvGrpSpPr>
          <p:cNvPr id="7" name="Group 29">
            <a:extLst>
              <a:ext uri="{FF2B5EF4-FFF2-40B4-BE49-F238E27FC236}">
                <a16:creationId xmlns:a16="http://schemas.microsoft.com/office/drawing/2014/main" id="{F3CF3435-A919-F62E-EFB3-2851BA689AAD}"/>
              </a:ext>
            </a:extLst>
          </p:cNvPr>
          <p:cNvGrpSpPr>
            <a:grpSpLocks/>
          </p:cNvGrpSpPr>
          <p:nvPr/>
        </p:nvGrpSpPr>
        <p:grpSpPr bwMode="auto">
          <a:xfrm>
            <a:off x="7848600" y="3172823"/>
            <a:ext cx="917591" cy="929993"/>
            <a:chOff x="2065" y="1551"/>
            <a:chExt cx="1628" cy="1988"/>
          </a:xfrm>
        </p:grpSpPr>
        <p:sp>
          <p:nvSpPr>
            <p:cNvPr id="8" name="Freeform 30">
              <a:extLst>
                <a:ext uri="{FF2B5EF4-FFF2-40B4-BE49-F238E27FC236}">
                  <a16:creationId xmlns:a16="http://schemas.microsoft.com/office/drawing/2014/main" id="{98B4C433-AFF9-C749-391E-19D3B909CC5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9" name="Freeform 31">
              <a:extLst>
                <a:ext uri="{FF2B5EF4-FFF2-40B4-BE49-F238E27FC236}">
                  <a16:creationId xmlns:a16="http://schemas.microsoft.com/office/drawing/2014/main" id="{10CDB567-8176-AA84-6B7F-C099ECE0BED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" name="Freeform 32">
              <a:extLst>
                <a:ext uri="{FF2B5EF4-FFF2-40B4-BE49-F238E27FC236}">
                  <a16:creationId xmlns:a16="http://schemas.microsoft.com/office/drawing/2014/main" id="{C64AD8CE-4842-5E85-B022-D3C8722F8C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1" name="Freeform 33">
              <a:extLst>
                <a:ext uri="{FF2B5EF4-FFF2-40B4-BE49-F238E27FC236}">
                  <a16:creationId xmlns:a16="http://schemas.microsoft.com/office/drawing/2014/main" id="{D4FA5544-A4A4-7D0F-76B7-F9E7914DD4E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2" name="Freeform 34">
              <a:extLst>
                <a:ext uri="{FF2B5EF4-FFF2-40B4-BE49-F238E27FC236}">
                  <a16:creationId xmlns:a16="http://schemas.microsoft.com/office/drawing/2014/main" id="{6BB6A94C-2947-9933-CF5B-49FFFEEB452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3" name="Freeform 35">
              <a:extLst>
                <a:ext uri="{FF2B5EF4-FFF2-40B4-BE49-F238E27FC236}">
                  <a16:creationId xmlns:a16="http://schemas.microsoft.com/office/drawing/2014/main" id="{B40885AB-9316-A44A-DBB1-34B1F0EA423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4" name="Freeform 36">
              <a:extLst>
                <a:ext uri="{FF2B5EF4-FFF2-40B4-BE49-F238E27FC236}">
                  <a16:creationId xmlns:a16="http://schemas.microsoft.com/office/drawing/2014/main" id="{E2DA3232-A46D-65AC-698C-2B8E44BA84E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5" name="Freeform 37">
              <a:extLst>
                <a:ext uri="{FF2B5EF4-FFF2-40B4-BE49-F238E27FC236}">
                  <a16:creationId xmlns:a16="http://schemas.microsoft.com/office/drawing/2014/main" id="{6185AE8E-4737-6E6B-3B10-D819BB85A2F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6" name="Freeform 38">
              <a:extLst>
                <a:ext uri="{FF2B5EF4-FFF2-40B4-BE49-F238E27FC236}">
                  <a16:creationId xmlns:a16="http://schemas.microsoft.com/office/drawing/2014/main" id="{347EDD45-3B46-52FA-A8B7-856A3AFE18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8" name="Freeform 39">
              <a:extLst>
                <a:ext uri="{FF2B5EF4-FFF2-40B4-BE49-F238E27FC236}">
                  <a16:creationId xmlns:a16="http://schemas.microsoft.com/office/drawing/2014/main" id="{7F1E202B-4660-7611-18A9-EB0BD9A374C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9" name="Freeform 40">
              <a:extLst>
                <a:ext uri="{FF2B5EF4-FFF2-40B4-BE49-F238E27FC236}">
                  <a16:creationId xmlns:a16="http://schemas.microsoft.com/office/drawing/2014/main" id="{5AB96CD9-A260-4B8C-6DCF-323731E4155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0" name="Freeform 41">
              <a:extLst>
                <a:ext uri="{FF2B5EF4-FFF2-40B4-BE49-F238E27FC236}">
                  <a16:creationId xmlns:a16="http://schemas.microsoft.com/office/drawing/2014/main" id="{5963AC52-FDC6-0CDA-5373-4BB1D0BF6D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1" name="Freeform 42">
              <a:extLst>
                <a:ext uri="{FF2B5EF4-FFF2-40B4-BE49-F238E27FC236}">
                  <a16:creationId xmlns:a16="http://schemas.microsoft.com/office/drawing/2014/main" id="{7C1D2C8D-38D5-B159-548F-2F004AA801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2" name="Freeform 43">
              <a:extLst>
                <a:ext uri="{FF2B5EF4-FFF2-40B4-BE49-F238E27FC236}">
                  <a16:creationId xmlns:a16="http://schemas.microsoft.com/office/drawing/2014/main" id="{A7E2E7B4-B53B-4F8F-6BED-EF4DADA1144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3" name="Freeform 44">
              <a:extLst>
                <a:ext uri="{FF2B5EF4-FFF2-40B4-BE49-F238E27FC236}">
                  <a16:creationId xmlns:a16="http://schemas.microsoft.com/office/drawing/2014/main" id="{FDD11B7B-A6CF-A6B8-512F-11BC1077D8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4" name="Freeform 45">
              <a:extLst>
                <a:ext uri="{FF2B5EF4-FFF2-40B4-BE49-F238E27FC236}">
                  <a16:creationId xmlns:a16="http://schemas.microsoft.com/office/drawing/2014/main" id="{8FB63EA2-D930-355D-1076-3B0E0766DD3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5" name="Freeform 46">
              <a:extLst>
                <a:ext uri="{FF2B5EF4-FFF2-40B4-BE49-F238E27FC236}">
                  <a16:creationId xmlns:a16="http://schemas.microsoft.com/office/drawing/2014/main" id="{939F722C-2FC6-A749-20A5-F4B449D7D320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grpSp>
        <p:nvGrpSpPr>
          <p:cNvPr id="27" name="Group 42">
            <a:extLst>
              <a:ext uri="{FF2B5EF4-FFF2-40B4-BE49-F238E27FC236}">
                <a16:creationId xmlns:a16="http://schemas.microsoft.com/office/drawing/2014/main" id="{A68A0855-8710-0744-F315-B67ED4E13425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5557838"/>
            <a:ext cx="4572000" cy="723900"/>
            <a:chOff x="1440" y="3405"/>
            <a:chExt cx="2880" cy="456"/>
          </a:xfrm>
        </p:grpSpPr>
        <p:sp>
          <p:nvSpPr>
            <p:cNvPr id="28" name="Rectangle 26">
              <a:extLst>
                <a:ext uri="{FF2B5EF4-FFF2-40B4-BE49-F238E27FC236}">
                  <a16:creationId xmlns:a16="http://schemas.microsoft.com/office/drawing/2014/main" id="{2B190BD8-8172-009A-59B4-ACC6258832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3405"/>
              <a:ext cx="2880" cy="456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|{     , 4,       }|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endPara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pic>
          <p:nvPicPr>
            <p:cNvPr id="29" name="Picture 32" descr="j0295019">
              <a:extLst>
                <a:ext uri="{FF2B5EF4-FFF2-40B4-BE49-F238E27FC236}">
                  <a16:creationId xmlns:a16="http://schemas.microsoft.com/office/drawing/2014/main" id="{B43654B3-3EF7-2AE0-370A-ED7491DA7C2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7" y="3477"/>
              <a:ext cx="353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" name="Picture 33" descr="MCj04283710000[1]">
              <a:extLst>
                <a:ext uri="{FF2B5EF4-FFF2-40B4-BE49-F238E27FC236}">
                  <a16:creationId xmlns:a16="http://schemas.microsoft.com/office/drawing/2014/main" id="{699A778C-3345-F550-27A6-0300FCBC1E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3497"/>
              <a:ext cx="259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1" name="Text Box 34">
            <a:extLst>
              <a:ext uri="{FF2B5EF4-FFF2-40B4-BE49-F238E27FC236}">
                <a16:creationId xmlns:a16="http://schemas.microsoft.com/office/drawing/2014/main" id="{AD948B1A-68F3-E7CD-65AB-2179F3EA9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6251575"/>
            <a:ext cx="26574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= |{ 1,   2,  3 }|</a:t>
            </a:r>
          </a:p>
        </p:txBody>
      </p:sp>
      <p:grpSp>
        <p:nvGrpSpPr>
          <p:cNvPr id="32" name="Group 39">
            <a:extLst>
              <a:ext uri="{FF2B5EF4-FFF2-40B4-BE49-F238E27FC236}">
                <a16:creationId xmlns:a16="http://schemas.microsoft.com/office/drawing/2014/main" id="{435158C7-5A5C-9B13-8E5E-689A7EE3B332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6064250"/>
            <a:ext cx="990600" cy="249238"/>
            <a:chOff x="1872" y="3491"/>
            <a:chExt cx="624" cy="157"/>
          </a:xfrm>
        </p:grpSpPr>
        <p:sp>
          <p:nvSpPr>
            <p:cNvPr id="33" name="Line 36">
              <a:extLst>
                <a:ext uri="{FF2B5EF4-FFF2-40B4-BE49-F238E27FC236}">
                  <a16:creationId xmlns:a16="http://schemas.microsoft.com/office/drawing/2014/main" id="{F474CDA6-F861-55EE-CF8A-A7B655BBEC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0" y="3515"/>
              <a:ext cx="0" cy="133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 type="triangle" w="sm" len="sm"/>
              <a:tailEnd type="triangle" w="sm" len="sm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4" name="Line 37">
              <a:extLst>
                <a:ext uri="{FF2B5EF4-FFF2-40B4-BE49-F238E27FC236}">
                  <a16:creationId xmlns:a16="http://schemas.microsoft.com/office/drawing/2014/main" id="{2B7EE8E5-A8E1-DC8C-9982-FA1AEA6C50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3504"/>
              <a:ext cx="0" cy="133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 type="triangle" w="sm" len="sm"/>
              <a:tailEnd type="triangle" w="sm" len="sm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" name="Line 38">
              <a:extLst>
                <a:ext uri="{FF2B5EF4-FFF2-40B4-BE49-F238E27FC236}">
                  <a16:creationId xmlns:a16="http://schemas.microsoft.com/office/drawing/2014/main" id="{4CA4A1C8-C9ED-0031-91F0-23692DDFFF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3491"/>
              <a:ext cx="0" cy="133"/>
            </a:xfrm>
            <a:prstGeom prst="line">
              <a:avLst/>
            </a:prstGeom>
            <a:noFill/>
            <a:ln w="38100" cap="sq">
              <a:solidFill>
                <a:schemeClr val="hlink"/>
              </a:solidFill>
              <a:round/>
              <a:headEnd type="triangle" w="sm" len="sm"/>
              <a:tailEnd type="triangle" w="sm" len="sm"/>
            </a:ln>
            <a:effectLst/>
          </p:spPr>
          <p:txBody>
            <a:bodyPr lIns="274320" rIns="27432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36" name="Text Box 40">
            <a:extLst>
              <a:ext uri="{FF2B5EF4-FFF2-40B4-BE49-F238E27FC236}">
                <a16:creationId xmlns:a16="http://schemas.microsoft.com/office/drawing/2014/main" id="{DFA9B0A2-CC15-AA97-6E7C-7FBFAB791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4038" y="6262688"/>
            <a:ext cx="1016000" cy="51911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= 3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4457945E-944E-AC42-9DFF-D1CC2E992367}"/>
              </a:ext>
            </a:extLst>
          </p:cNvPr>
          <p:cNvGrpSpPr>
            <a:grpSpLocks/>
          </p:cNvGrpSpPr>
          <p:nvPr/>
        </p:nvGrpSpPr>
        <p:grpSpPr bwMode="auto">
          <a:xfrm>
            <a:off x="6996114" y="4745942"/>
            <a:ext cx="1400900" cy="2050146"/>
            <a:chOff x="6996285" y="4096888"/>
            <a:chExt cx="1919115" cy="2699557"/>
          </a:xfrm>
        </p:grpSpPr>
        <p:pic>
          <p:nvPicPr>
            <p:cNvPr id="39" name="Picture 5" descr="CantorGeorg">
              <a:extLst>
                <a:ext uri="{FF2B5EF4-FFF2-40B4-BE49-F238E27FC236}">
                  <a16:creationId xmlns:a16="http://schemas.microsoft.com/office/drawing/2014/main" id="{4A3C8BC5-C4EC-06D2-931A-A9A2375D67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010401" y="4096888"/>
              <a:ext cx="1752600" cy="2303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1382AB1B-104D-206F-BA94-F0C010D9DEE0}"/>
                </a:ext>
              </a:extLst>
            </p:cNvPr>
            <p:cNvSpPr/>
            <p:nvPr/>
          </p:nvSpPr>
          <p:spPr>
            <a:xfrm>
              <a:off x="6996285" y="6334344"/>
              <a:ext cx="1919115" cy="4621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Cantor (1874)</a:t>
              </a:r>
              <a:endPara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3" name="Text Box 8">
            <a:extLst>
              <a:ext uri="{FF2B5EF4-FFF2-40B4-BE49-F238E27FC236}">
                <a16:creationId xmlns:a16="http://schemas.microsoft.com/office/drawing/2014/main" id="{57F4027F-2559-0EF6-4E6F-AF4D58D298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440" y="4819471"/>
            <a:ext cx="5715000" cy="1200329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square" lIns="274320" rIns="274320"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wo sets have the same size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f there is a bijection between them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60" name="Group 59">
            <a:extLst>
              <a:ext uri="{FF2B5EF4-FFF2-40B4-BE49-F238E27FC236}">
                <a16:creationId xmlns:a16="http://schemas.microsoft.com/office/drawing/2014/main" id="{ACC5F315-7366-1D44-C7A4-7538979BD05D}"/>
              </a:ext>
            </a:extLst>
          </p:cNvPr>
          <p:cNvGrpSpPr/>
          <p:nvPr/>
        </p:nvGrpSpPr>
        <p:grpSpPr>
          <a:xfrm>
            <a:off x="218440" y="490589"/>
            <a:ext cx="4876800" cy="3612227"/>
            <a:chOff x="990600" y="1112173"/>
            <a:chExt cx="4876800" cy="361222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9CEF7613-4461-4D98-A708-33B29D3266A7}"/>
                </a:ext>
              </a:extLst>
            </p:cNvPr>
            <p:cNvGrpSpPr/>
            <p:nvPr/>
          </p:nvGrpSpPr>
          <p:grpSpPr>
            <a:xfrm>
              <a:off x="990600" y="1112173"/>
              <a:ext cx="4876800" cy="3567227"/>
              <a:chOff x="990600" y="1112173"/>
              <a:chExt cx="4876800" cy="3567227"/>
            </a:xfrm>
          </p:grpSpPr>
          <p:sp>
            <p:nvSpPr>
              <p:cNvPr id="4" name="Oval 3">
                <a:extLst>
                  <a:ext uri="{FF2B5EF4-FFF2-40B4-BE49-F238E27FC236}">
                    <a16:creationId xmlns:a16="http://schemas.microsoft.com/office/drawing/2014/main" id="{040482FE-90E8-F039-7309-88058ECDE3E1}"/>
                  </a:ext>
                </a:extLst>
              </p:cNvPr>
              <p:cNvSpPr/>
              <p:nvPr/>
            </p:nvSpPr>
            <p:spPr>
              <a:xfrm>
                <a:off x="1676400" y="1295400"/>
                <a:ext cx="1676400" cy="3384000"/>
              </a:xfrm>
              <a:prstGeom prst="ellipse">
                <a:avLst/>
              </a:prstGeom>
              <a:ln w="38100">
                <a:solidFill>
                  <a:srgbClr val="FFC000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4B23638D-0CE7-6807-2F1D-E4FFD3996FC3}"/>
                  </a:ext>
                </a:extLst>
              </p:cNvPr>
              <p:cNvSpPr/>
              <p:nvPr/>
            </p:nvSpPr>
            <p:spPr>
              <a:xfrm>
                <a:off x="4837544" y="1443719"/>
                <a:ext cx="609600" cy="2554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6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8</a:t>
                </a:r>
              </a:p>
            </p:txBody>
          </p:sp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3571656-736D-F6BB-3870-4DC447CB7810}"/>
                  </a:ext>
                </a:extLst>
              </p:cNvPr>
              <p:cNvSpPr/>
              <p:nvPr/>
            </p:nvSpPr>
            <p:spPr>
              <a:xfrm>
                <a:off x="2295236" y="1433539"/>
                <a:ext cx="609600" cy="30623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8B9E3CEF-6C75-AC73-6DFC-B285C77350C9}"/>
                  </a:ext>
                </a:extLst>
              </p:cNvPr>
              <p:cNvSpPr txBox="1"/>
              <p:nvPr/>
            </p:nvSpPr>
            <p:spPr>
              <a:xfrm>
                <a:off x="990600" y="1132820"/>
                <a:ext cx="1245741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  </a:t>
                </a:r>
                <a:r>
                  <a:rPr kumimoji="0" lang="en-US" altLang="en-US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Ints</a:t>
                </a:r>
                <a:endParaRPr kumimoji="0" lang="en-CA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212502E8-DA49-4100-7465-0B0039545690}"/>
                  </a:ext>
                </a:extLst>
              </p:cNvPr>
              <p:cNvSpPr txBox="1"/>
              <p:nvPr/>
            </p:nvSpPr>
            <p:spPr>
              <a:xfrm>
                <a:off x="4003496" y="1112173"/>
                <a:ext cx="1272778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Even</a:t>
                </a:r>
                <a:endParaRPr kumimoji="0" lang="en-CA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6BE8E0FE-5898-B493-5C2D-0056228BF80D}"/>
                  </a:ext>
                </a:extLst>
              </p:cNvPr>
              <p:cNvSpPr txBox="1"/>
              <p:nvPr/>
            </p:nvSpPr>
            <p:spPr>
              <a:xfrm>
                <a:off x="3505200" y="1244025"/>
                <a:ext cx="76200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</a:t>
                </a:r>
                <a:endParaRPr kumimoji="0" lang="en-CA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3244A6D6-434B-2A6E-A6C1-465B6E5D4D1C}"/>
                  </a:ext>
                </a:extLst>
              </p:cNvPr>
              <p:cNvSpPr/>
              <p:nvPr/>
            </p:nvSpPr>
            <p:spPr>
              <a:xfrm rot="5400000">
                <a:off x="2280793" y="4004574"/>
                <a:ext cx="6096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…</a:t>
                </a:r>
              </a:p>
            </p:txBody>
          </p:sp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EBF025B8-A6EA-E675-C4FF-96FFB6B00512}"/>
                  </a:ext>
                </a:extLst>
              </p:cNvPr>
              <p:cNvSpPr/>
              <p:nvPr/>
            </p:nvSpPr>
            <p:spPr>
              <a:xfrm>
                <a:off x="4191000" y="1295400"/>
                <a:ext cx="1676400" cy="3384000"/>
              </a:xfrm>
              <a:prstGeom prst="ellipse">
                <a:avLst/>
              </a:prstGeom>
              <a:ln w="38100">
                <a:solidFill>
                  <a:srgbClr val="FFC000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A53585D6-513D-C92D-C248-B72C4DC68BC2}"/>
                  </a:ext>
                </a:extLst>
              </p:cNvPr>
              <p:cNvSpPr/>
              <p:nvPr/>
            </p:nvSpPr>
            <p:spPr>
              <a:xfrm rot="5400000">
                <a:off x="4795393" y="4004574"/>
                <a:ext cx="6096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…</a:t>
                </a:r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0B2C625E-911E-6E0D-CB3C-F18C305A9507}"/>
                </a:ext>
              </a:extLst>
            </p:cNvPr>
            <p:cNvGrpSpPr/>
            <p:nvPr/>
          </p:nvGrpSpPr>
          <p:grpSpPr>
            <a:xfrm>
              <a:off x="2694708" y="1692699"/>
              <a:ext cx="2275728" cy="1992609"/>
              <a:chOff x="-818364" y="2813695"/>
              <a:chExt cx="2275728" cy="1992609"/>
            </a:xfrm>
          </p:grpSpPr>
          <p:cxnSp>
            <p:nvCxnSpPr>
              <p:cNvPr id="53" name="Straight Arrow Connector 52">
                <a:extLst>
                  <a:ext uri="{FF2B5EF4-FFF2-40B4-BE49-F238E27FC236}">
                    <a16:creationId xmlns:a16="http://schemas.microsoft.com/office/drawing/2014/main" id="{C9BA57D6-98A0-E997-8299-E0A24B0A4978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-818364" y="2813695"/>
                <a:ext cx="2175534" cy="3065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4" name="Straight Arrow Connector 53">
                <a:extLst>
                  <a:ext uri="{FF2B5EF4-FFF2-40B4-BE49-F238E27FC236}">
                    <a16:creationId xmlns:a16="http://schemas.microsoft.com/office/drawing/2014/main" id="{8739F67B-76D4-2E8D-2318-1C39BB5EE77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-818364" y="3813608"/>
                <a:ext cx="2275728" cy="24702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5" name="Straight Arrow Connector 54">
                <a:extLst>
                  <a:ext uri="{FF2B5EF4-FFF2-40B4-BE49-F238E27FC236}">
                    <a16:creationId xmlns:a16="http://schemas.microsoft.com/office/drawing/2014/main" id="{B432CFB3-697E-456F-D80C-B6FEEE19AA3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-818364" y="3320317"/>
                <a:ext cx="2175534" cy="3065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6" name="Straight Arrow Connector 55">
                <a:extLst>
                  <a:ext uri="{FF2B5EF4-FFF2-40B4-BE49-F238E27FC236}">
                    <a16:creationId xmlns:a16="http://schemas.microsoft.com/office/drawing/2014/main" id="{99D6F7EC-47EE-A94F-94E1-E82C5526ABE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-818364" y="3826939"/>
                <a:ext cx="2175534" cy="3065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7" name="Straight Arrow Connector 56">
                <a:extLst>
                  <a:ext uri="{FF2B5EF4-FFF2-40B4-BE49-F238E27FC236}">
                    <a16:creationId xmlns:a16="http://schemas.microsoft.com/office/drawing/2014/main" id="{35507D12-C7FF-974A-D641-C09FC858FAF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-818364" y="4324325"/>
                <a:ext cx="2175534" cy="3065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8" name="Straight Arrow Connector 57">
                <a:extLst>
                  <a:ext uri="{FF2B5EF4-FFF2-40B4-BE49-F238E27FC236}">
                    <a16:creationId xmlns:a16="http://schemas.microsoft.com/office/drawing/2014/main" id="{4FBC9286-879A-26F3-1E47-27E9693F687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-818364" y="4803239"/>
                <a:ext cx="2175534" cy="3065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67BC2DBC-F0BC-868F-348F-F0074C6B36F3}"/>
                </a:ext>
              </a:extLst>
            </p:cNvPr>
            <p:cNvSpPr txBox="1"/>
            <p:nvPr/>
          </p:nvSpPr>
          <p:spPr>
            <a:xfrm>
              <a:off x="3200400" y="4262735"/>
              <a:ext cx="1343797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f(x)=2x</a:t>
              </a:r>
              <a:endPara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61" name="AutoShape 35">
            <a:extLst>
              <a:ext uri="{FF2B5EF4-FFF2-40B4-BE49-F238E27FC236}">
                <a16:creationId xmlns:a16="http://schemas.microsoft.com/office/drawing/2014/main" id="{654965B5-1733-7A1C-E3DB-91A118AFC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7135" y="1013919"/>
            <a:ext cx="3278978" cy="1284330"/>
          </a:xfrm>
          <a:prstGeom prst="wedgeRoundRectCallout">
            <a:avLst>
              <a:gd name="adj1" fmla="val 23995"/>
              <a:gd name="adj2" fmla="val 70824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400" noProof="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aaah</a:t>
            </a:r>
            <a:r>
              <a:rPr lang="en-CA" altLang="en-US" sz="2400" noProof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 </a:t>
            </a:r>
          </a:p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is</a:t>
            </a:r>
            <a:r>
              <a:rPr kumimoji="0" lang="en-CA" altLang="en-US" sz="2400" b="0" i="0" u="none" strike="noStrike" kern="1200" cap="none" spc="0" normalizeH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means these sets are the same size!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4819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grpSp>
        <p:nvGrpSpPr>
          <p:cNvPr id="7" name="Group 29">
            <a:extLst>
              <a:ext uri="{FF2B5EF4-FFF2-40B4-BE49-F238E27FC236}">
                <a16:creationId xmlns:a16="http://schemas.microsoft.com/office/drawing/2014/main" id="{F3CF3435-A919-F62E-EFB3-2851BA689AAD}"/>
              </a:ext>
            </a:extLst>
          </p:cNvPr>
          <p:cNvGrpSpPr>
            <a:grpSpLocks/>
          </p:cNvGrpSpPr>
          <p:nvPr/>
        </p:nvGrpSpPr>
        <p:grpSpPr bwMode="auto">
          <a:xfrm>
            <a:off x="7848600" y="3172823"/>
            <a:ext cx="917591" cy="929993"/>
            <a:chOff x="2065" y="1551"/>
            <a:chExt cx="1628" cy="1988"/>
          </a:xfrm>
        </p:grpSpPr>
        <p:sp>
          <p:nvSpPr>
            <p:cNvPr id="8" name="Freeform 30">
              <a:extLst>
                <a:ext uri="{FF2B5EF4-FFF2-40B4-BE49-F238E27FC236}">
                  <a16:creationId xmlns:a16="http://schemas.microsoft.com/office/drawing/2014/main" id="{98B4C433-AFF9-C749-391E-19D3B909CC5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9" name="Freeform 31">
              <a:extLst>
                <a:ext uri="{FF2B5EF4-FFF2-40B4-BE49-F238E27FC236}">
                  <a16:creationId xmlns:a16="http://schemas.microsoft.com/office/drawing/2014/main" id="{10CDB567-8176-AA84-6B7F-C099ECE0BED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" name="Freeform 32">
              <a:extLst>
                <a:ext uri="{FF2B5EF4-FFF2-40B4-BE49-F238E27FC236}">
                  <a16:creationId xmlns:a16="http://schemas.microsoft.com/office/drawing/2014/main" id="{C64AD8CE-4842-5E85-B022-D3C8722F8C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1" name="Freeform 33">
              <a:extLst>
                <a:ext uri="{FF2B5EF4-FFF2-40B4-BE49-F238E27FC236}">
                  <a16:creationId xmlns:a16="http://schemas.microsoft.com/office/drawing/2014/main" id="{D4FA5544-A4A4-7D0F-76B7-F9E7914DD4E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2" name="Freeform 34">
              <a:extLst>
                <a:ext uri="{FF2B5EF4-FFF2-40B4-BE49-F238E27FC236}">
                  <a16:creationId xmlns:a16="http://schemas.microsoft.com/office/drawing/2014/main" id="{6BB6A94C-2947-9933-CF5B-49FFFEEB452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3" name="Freeform 35">
              <a:extLst>
                <a:ext uri="{FF2B5EF4-FFF2-40B4-BE49-F238E27FC236}">
                  <a16:creationId xmlns:a16="http://schemas.microsoft.com/office/drawing/2014/main" id="{B40885AB-9316-A44A-DBB1-34B1F0EA423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4" name="Freeform 36">
              <a:extLst>
                <a:ext uri="{FF2B5EF4-FFF2-40B4-BE49-F238E27FC236}">
                  <a16:creationId xmlns:a16="http://schemas.microsoft.com/office/drawing/2014/main" id="{E2DA3232-A46D-65AC-698C-2B8E44BA84E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5" name="Freeform 37">
              <a:extLst>
                <a:ext uri="{FF2B5EF4-FFF2-40B4-BE49-F238E27FC236}">
                  <a16:creationId xmlns:a16="http://schemas.microsoft.com/office/drawing/2014/main" id="{6185AE8E-4737-6E6B-3B10-D819BB85A2F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6" name="Freeform 38">
              <a:extLst>
                <a:ext uri="{FF2B5EF4-FFF2-40B4-BE49-F238E27FC236}">
                  <a16:creationId xmlns:a16="http://schemas.microsoft.com/office/drawing/2014/main" id="{347EDD45-3B46-52FA-A8B7-856A3AFE18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8" name="Freeform 39">
              <a:extLst>
                <a:ext uri="{FF2B5EF4-FFF2-40B4-BE49-F238E27FC236}">
                  <a16:creationId xmlns:a16="http://schemas.microsoft.com/office/drawing/2014/main" id="{7F1E202B-4660-7611-18A9-EB0BD9A374C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9" name="Freeform 40">
              <a:extLst>
                <a:ext uri="{FF2B5EF4-FFF2-40B4-BE49-F238E27FC236}">
                  <a16:creationId xmlns:a16="http://schemas.microsoft.com/office/drawing/2014/main" id="{5AB96CD9-A260-4B8C-6DCF-323731E4155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0" name="Freeform 41">
              <a:extLst>
                <a:ext uri="{FF2B5EF4-FFF2-40B4-BE49-F238E27FC236}">
                  <a16:creationId xmlns:a16="http://schemas.microsoft.com/office/drawing/2014/main" id="{5963AC52-FDC6-0CDA-5373-4BB1D0BF6D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1" name="Freeform 42">
              <a:extLst>
                <a:ext uri="{FF2B5EF4-FFF2-40B4-BE49-F238E27FC236}">
                  <a16:creationId xmlns:a16="http://schemas.microsoft.com/office/drawing/2014/main" id="{7C1D2C8D-38D5-B159-548F-2F004AA801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2" name="Freeform 43">
              <a:extLst>
                <a:ext uri="{FF2B5EF4-FFF2-40B4-BE49-F238E27FC236}">
                  <a16:creationId xmlns:a16="http://schemas.microsoft.com/office/drawing/2014/main" id="{A7E2E7B4-B53B-4F8F-6BED-EF4DADA1144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3" name="Freeform 44">
              <a:extLst>
                <a:ext uri="{FF2B5EF4-FFF2-40B4-BE49-F238E27FC236}">
                  <a16:creationId xmlns:a16="http://schemas.microsoft.com/office/drawing/2014/main" id="{FDD11B7B-A6CF-A6B8-512F-11BC1077D8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4" name="Freeform 45">
              <a:extLst>
                <a:ext uri="{FF2B5EF4-FFF2-40B4-BE49-F238E27FC236}">
                  <a16:creationId xmlns:a16="http://schemas.microsoft.com/office/drawing/2014/main" id="{8FB63EA2-D930-355D-1076-3B0E0766DD3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5" name="Freeform 46">
              <a:extLst>
                <a:ext uri="{FF2B5EF4-FFF2-40B4-BE49-F238E27FC236}">
                  <a16:creationId xmlns:a16="http://schemas.microsoft.com/office/drawing/2014/main" id="{939F722C-2FC6-A749-20A5-F4B449D7D320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26" name="AutoShape 35">
            <a:extLst>
              <a:ext uri="{FF2B5EF4-FFF2-40B4-BE49-F238E27FC236}">
                <a16:creationId xmlns:a16="http://schemas.microsoft.com/office/drawing/2014/main" id="{68DEAA57-4F99-DD47-371F-9957A553A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1" y="3960003"/>
            <a:ext cx="6981106" cy="2802668"/>
          </a:xfrm>
          <a:prstGeom prst="wedgeRoundRectCallout">
            <a:avLst>
              <a:gd name="adj1" fmla="val 44762"/>
              <a:gd name="adj2" fmla="val -61723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fect bijections require</a:t>
            </a:r>
          </a:p>
          <a:p>
            <a:pPr marL="342900" indent="-342900" defTabSz="685800" eaLnBrk="1" fontAlgn="auto" hangingPunct="1">
              <a:spcBef>
                <a:spcPct val="0"/>
              </a:spcBef>
              <a:spcAft>
                <a:spcPts val="0"/>
              </a:spcAft>
              <a:defRPr/>
            </a:pPr>
            <a:r>
              <a:rPr lang="en-US" alt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ery object in A is mapped to a unique one in B.</a:t>
            </a:r>
          </a:p>
          <a:p>
            <a:pPr marL="342900" indent="-342900" defTabSz="685800" eaLnBrk="1" fontAlgn="auto" hangingPunct="1">
              <a:spcBef>
                <a:spcPct val="0"/>
              </a:spcBef>
              <a:spcAft>
                <a:spcPts val="0"/>
              </a:spcAft>
              <a:defRPr/>
            </a:pPr>
            <a:r>
              <a:rPr lang="en-US" alt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 every object in B is mapped to.</a:t>
            </a:r>
          </a:p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OO HARD TO DO!</a:t>
            </a:r>
          </a:p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stead have </a:t>
            </a:r>
            <a:r>
              <a:rPr lang="en-US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wo</a:t>
            </a:r>
            <a:r>
              <a:rPr lang="en-US" alt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eparate mappings:</a:t>
            </a:r>
          </a:p>
          <a:p>
            <a:pPr marL="342900" indent="-342900" defTabSz="685800" eaLnBrk="1" fontAlgn="auto" hangingPunct="1">
              <a:spcBef>
                <a:spcPct val="0"/>
              </a:spcBef>
              <a:spcAft>
                <a:spcPts val="0"/>
              </a:spcAft>
              <a:defRPr/>
            </a:pPr>
            <a:r>
              <a:rPr lang="en-US" alt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e proving </a:t>
            </a:r>
            <a:r>
              <a:rPr lang="en-CA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|A| 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|B|</a:t>
            </a:r>
          </a:p>
          <a:p>
            <a:pPr marL="342900" indent="-342900" defTabSz="685800" eaLnBrk="1" fontAlgn="auto" hangingPunct="1">
              <a:spcBef>
                <a:spcPct val="0"/>
              </a:spcBef>
              <a:spcAft>
                <a:spcPts val="0"/>
              </a:spcAft>
              <a:defRPr/>
            </a:pPr>
            <a:r>
              <a:rPr lang="en-US" alt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e proving </a:t>
            </a:r>
            <a:r>
              <a:rPr lang="en-CA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|B| 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|B|</a:t>
            </a:r>
            <a:endParaRPr lang="en-US" altLang="en-US" sz="24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 defTabSz="685800" eaLnBrk="1" fontAlgn="auto" hangingPunct="1">
              <a:spcBef>
                <a:spcPct val="0"/>
              </a:spcBef>
              <a:spcAft>
                <a:spcPts val="0"/>
              </a:spcAft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342900" indent="-342900" defTabSz="685800" eaLnBrk="1" fontAlgn="auto" hangingPunct="1">
              <a:spcBef>
                <a:spcPct val="0"/>
              </a:spcBef>
              <a:spcAft>
                <a:spcPts val="0"/>
              </a:spcAft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19B24D89-F2DF-3B13-10C5-FC9138029BF8}"/>
              </a:ext>
            </a:extLst>
          </p:cNvPr>
          <p:cNvGrpSpPr/>
          <p:nvPr/>
        </p:nvGrpSpPr>
        <p:grpSpPr>
          <a:xfrm>
            <a:off x="218440" y="490589"/>
            <a:ext cx="4876800" cy="3612227"/>
            <a:chOff x="990600" y="1112173"/>
            <a:chExt cx="4876800" cy="3612227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E500C8B4-6A0A-0176-D998-E60F25AF489F}"/>
                </a:ext>
              </a:extLst>
            </p:cNvPr>
            <p:cNvGrpSpPr/>
            <p:nvPr/>
          </p:nvGrpSpPr>
          <p:grpSpPr>
            <a:xfrm>
              <a:off x="990600" y="1112173"/>
              <a:ext cx="4876800" cy="3567227"/>
              <a:chOff x="990600" y="1112173"/>
              <a:chExt cx="4876800" cy="3567227"/>
            </a:xfrm>
          </p:grpSpPr>
          <p:sp>
            <p:nvSpPr>
              <p:cNvPr id="65" name="Oval 64">
                <a:extLst>
                  <a:ext uri="{FF2B5EF4-FFF2-40B4-BE49-F238E27FC236}">
                    <a16:creationId xmlns:a16="http://schemas.microsoft.com/office/drawing/2014/main" id="{3211D05D-BC17-2E0D-CCFC-706C6188FEE9}"/>
                  </a:ext>
                </a:extLst>
              </p:cNvPr>
              <p:cNvSpPr/>
              <p:nvPr/>
            </p:nvSpPr>
            <p:spPr>
              <a:xfrm>
                <a:off x="1676400" y="1295400"/>
                <a:ext cx="1676400" cy="3384000"/>
              </a:xfrm>
              <a:prstGeom prst="ellipse">
                <a:avLst/>
              </a:prstGeom>
              <a:ln w="38100">
                <a:solidFill>
                  <a:srgbClr val="FFC000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F10CD710-E0A1-9BA1-A340-11D768ACEB2E}"/>
                  </a:ext>
                </a:extLst>
              </p:cNvPr>
              <p:cNvSpPr/>
              <p:nvPr/>
            </p:nvSpPr>
            <p:spPr>
              <a:xfrm>
                <a:off x="4837544" y="1443719"/>
                <a:ext cx="609600" cy="2554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6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8</a:t>
                </a:r>
              </a:p>
            </p:txBody>
          </p:sp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151E6B11-2EE4-EA6E-BF62-3E6E773E7463}"/>
                  </a:ext>
                </a:extLst>
              </p:cNvPr>
              <p:cNvSpPr/>
              <p:nvPr/>
            </p:nvSpPr>
            <p:spPr>
              <a:xfrm>
                <a:off x="2295236" y="1433539"/>
                <a:ext cx="609600" cy="30623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0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1A10861C-29E0-DC41-3F60-86D2F7ACDD96}"/>
                  </a:ext>
                </a:extLst>
              </p:cNvPr>
              <p:cNvSpPr txBox="1"/>
              <p:nvPr/>
            </p:nvSpPr>
            <p:spPr>
              <a:xfrm>
                <a:off x="990600" y="1132820"/>
                <a:ext cx="1245741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  </a:t>
                </a:r>
                <a:r>
                  <a:rPr kumimoji="0" lang="en-US" altLang="en-US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Ints</a:t>
                </a:r>
                <a:endParaRPr kumimoji="0" lang="en-CA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3B6D5023-12FE-0348-33FE-94CC967EE336}"/>
                  </a:ext>
                </a:extLst>
              </p:cNvPr>
              <p:cNvSpPr txBox="1"/>
              <p:nvPr/>
            </p:nvSpPr>
            <p:spPr>
              <a:xfrm>
                <a:off x="4003496" y="1112173"/>
                <a:ext cx="1272778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Even</a:t>
                </a:r>
                <a:endParaRPr kumimoji="0" lang="en-CA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B0554494-CDBB-7CF5-75F9-E87429B42CE5}"/>
                  </a:ext>
                </a:extLst>
              </p:cNvPr>
              <p:cNvSpPr txBox="1"/>
              <p:nvPr/>
            </p:nvSpPr>
            <p:spPr>
              <a:xfrm>
                <a:off x="3505200" y="1244025"/>
                <a:ext cx="76200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</a:t>
                </a:r>
                <a:endParaRPr kumimoji="0" lang="en-CA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88A65BD8-25DE-623D-CF3F-3B781FB31B06}"/>
                  </a:ext>
                </a:extLst>
              </p:cNvPr>
              <p:cNvSpPr/>
              <p:nvPr/>
            </p:nvSpPr>
            <p:spPr>
              <a:xfrm rot="5400000">
                <a:off x="2280793" y="4004574"/>
                <a:ext cx="6096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…</a:t>
                </a:r>
              </a:p>
            </p:txBody>
          </p:sp>
          <p:sp>
            <p:nvSpPr>
              <p:cNvPr id="72" name="Oval 71">
                <a:extLst>
                  <a:ext uri="{FF2B5EF4-FFF2-40B4-BE49-F238E27FC236}">
                    <a16:creationId xmlns:a16="http://schemas.microsoft.com/office/drawing/2014/main" id="{CC6C9011-7F08-B79C-CE00-6E20D6BF3AE1}"/>
                  </a:ext>
                </a:extLst>
              </p:cNvPr>
              <p:cNvSpPr/>
              <p:nvPr/>
            </p:nvSpPr>
            <p:spPr>
              <a:xfrm>
                <a:off x="4191000" y="1295400"/>
                <a:ext cx="1676400" cy="3384000"/>
              </a:xfrm>
              <a:prstGeom prst="ellipse">
                <a:avLst/>
              </a:prstGeom>
              <a:ln w="38100">
                <a:solidFill>
                  <a:srgbClr val="FFC000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F5E866FA-CE08-E604-8477-2ECCDCDF9FB1}"/>
                  </a:ext>
                </a:extLst>
              </p:cNvPr>
              <p:cNvSpPr/>
              <p:nvPr/>
            </p:nvSpPr>
            <p:spPr>
              <a:xfrm rot="5400000">
                <a:off x="4795393" y="4004574"/>
                <a:ext cx="6096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…</a:t>
                </a:r>
              </a:p>
            </p:txBody>
          </p: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0F537C6C-7223-4650-CE51-6DDA6228A270}"/>
                </a:ext>
              </a:extLst>
            </p:cNvPr>
            <p:cNvGrpSpPr/>
            <p:nvPr/>
          </p:nvGrpSpPr>
          <p:grpSpPr>
            <a:xfrm>
              <a:off x="2694708" y="1692699"/>
              <a:ext cx="2275728" cy="1992609"/>
              <a:chOff x="-818364" y="2813695"/>
              <a:chExt cx="2275728" cy="1992609"/>
            </a:xfrm>
          </p:grpSpPr>
          <p:cxnSp>
            <p:nvCxnSpPr>
              <p:cNvPr id="50" name="Straight Arrow Connector 49">
                <a:extLst>
                  <a:ext uri="{FF2B5EF4-FFF2-40B4-BE49-F238E27FC236}">
                    <a16:creationId xmlns:a16="http://schemas.microsoft.com/office/drawing/2014/main" id="{FB52EABF-120C-2191-18E8-9A44DCACFCE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-818364" y="2813695"/>
                <a:ext cx="2175534" cy="3065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1" name="Straight Arrow Connector 50">
                <a:extLst>
                  <a:ext uri="{FF2B5EF4-FFF2-40B4-BE49-F238E27FC236}">
                    <a16:creationId xmlns:a16="http://schemas.microsoft.com/office/drawing/2014/main" id="{5C28EF54-64FC-0436-0A72-81AE31FC5D9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-818364" y="3813608"/>
                <a:ext cx="2275728" cy="24702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61" name="Straight Arrow Connector 60">
                <a:extLst>
                  <a:ext uri="{FF2B5EF4-FFF2-40B4-BE49-F238E27FC236}">
                    <a16:creationId xmlns:a16="http://schemas.microsoft.com/office/drawing/2014/main" id="{164822DB-078B-E861-60FD-55F0F11B104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-818364" y="3320317"/>
                <a:ext cx="2175534" cy="3065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62" name="Straight Arrow Connector 61">
                <a:extLst>
                  <a:ext uri="{FF2B5EF4-FFF2-40B4-BE49-F238E27FC236}">
                    <a16:creationId xmlns:a16="http://schemas.microsoft.com/office/drawing/2014/main" id="{666438E7-F476-2AD0-B4B9-CF44BC046B88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-818364" y="3826939"/>
                <a:ext cx="2175534" cy="3065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63" name="Straight Arrow Connector 62">
                <a:extLst>
                  <a:ext uri="{FF2B5EF4-FFF2-40B4-BE49-F238E27FC236}">
                    <a16:creationId xmlns:a16="http://schemas.microsoft.com/office/drawing/2014/main" id="{1D5EA57A-F866-2C85-344F-534EEBAC7F9D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-818364" y="4324325"/>
                <a:ext cx="2175534" cy="3065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64" name="Straight Arrow Connector 63">
                <a:extLst>
                  <a:ext uri="{FF2B5EF4-FFF2-40B4-BE49-F238E27FC236}">
                    <a16:creationId xmlns:a16="http://schemas.microsoft.com/office/drawing/2014/main" id="{70DBCF22-78DB-9C90-6716-CFE7BC46C36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-818364" y="4803239"/>
                <a:ext cx="2175534" cy="3065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728903E8-8B7D-AD49-667C-EDA71FEED49A}"/>
                </a:ext>
              </a:extLst>
            </p:cNvPr>
            <p:cNvSpPr txBox="1"/>
            <p:nvPr/>
          </p:nvSpPr>
          <p:spPr>
            <a:xfrm>
              <a:off x="3200400" y="4262735"/>
              <a:ext cx="1343797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f(x)=2x</a:t>
              </a:r>
              <a:endPara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74" name="AutoShape 35">
            <a:extLst>
              <a:ext uri="{FF2B5EF4-FFF2-40B4-BE49-F238E27FC236}">
                <a16:creationId xmlns:a16="http://schemas.microsoft.com/office/drawing/2014/main" id="{240038EF-27EA-115F-5DEB-8360D29BFA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7135" y="1013919"/>
            <a:ext cx="3278978" cy="1284330"/>
          </a:xfrm>
          <a:prstGeom prst="wedgeRoundRectCallout">
            <a:avLst>
              <a:gd name="adj1" fmla="val 23995"/>
              <a:gd name="adj2" fmla="val 70824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400" noProof="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aaah</a:t>
            </a:r>
            <a:r>
              <a:rPr lang="en-CA" altLang="en-US" sz="2400" noProof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 </a:t>
            </a:r>
          </a:p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is</a:t>
            </a:r>
            <a:r>
              <a:rPr kumimoji="0" lang="en-CA" altLang="en-US" sz="2400" b="0" i="0" u="none" strike="noStrike" kern="1200" cap="none" spc="0" normalizeH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means these sets are the same size!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3782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Rectangle 3">
                <a:extLst>
                  <a:ext uri="{FF2B5EF4-FFF2-40B4-BE49-F238E27FC236}">
                    <a16:creationId xmlns:a16="http://schemas.microsoft.com/office/drawing/2014/main" id="{7AB73A3C-058D-F636-51CA-0BAC5EC2AE01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81000" y="990600"/>
                <a:ext cx="8305800" cy="64008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400" dirty="0" smtClean="0">
                        <a:latin typeface="+mj-lt"/>
                      </a:rPr>
                      <m:t>Cartesian</m:t>
                    </m:r>
                    <m:r>
                      <m:rPr>
                        <m:nor/>
                      </m:rPr>
                      <a:rPr lang="en-US" altLang="en-US" sz="2400" dirty="0" smtClean="0">
                        <a:latin typeface="+mj-lt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400" dirty="0" smtClean="0">
                        <a:latin typeface="+mj-lt"/>
                      </a:rPr>
                      <m:t>product</m:t>
                    </m:r>
                    <m:r>
                      <m:rPr>
                        <m:nor/>
                      </m:rPr>
                      <a:rPr lang="en-US" altLang="en-US" sz="2400" dirty="0" smtClean="0">
                        <a:latin typeface="+mj-lt"/>
                      </a:rPr>
                      <m:t>:</m:t>
                    </m:r>
                    <m:r>
                      <a:rPr lang="en-CA" altLang="en-US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sz="240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CA" sz="240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en-CA" sz="240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CA" sz="240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CA" sz="2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CA" sz="2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CA" sz="2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CA" sz="2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CA" sz="2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en-CA" sz="2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CA" sz="2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sz="2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CA" sz="2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CA" sz="2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∧</m:t>
                        </m:r>
                        <m:r>
                          <a:rPr lang="en-CA" sz="2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CA" sz="2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CA" sz="2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endParaRPr lang="en-CA" sz="2400" dirty="0">
                  <a:solidFill>
                    <a:schemeClr val="bg2"/>
                  </a:solidFill>
                  <a:latin typeface="+mj-lt"/>
                </a:endParaRPr>
              </a:p>
              <a:p>
                <a14:m>
                  <m:oMath xmlns:m="http://schemas.openxmlformats.org/officeDocument/2006/math">
                    <m:r>
                      <a:rPr lang="en-CA" sz="2400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CA" sz="2400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CA" sz="2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CA" sz="2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CA" sz="2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CA" sz="2400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CA" sz="2400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CA" sz="2400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CA" sz="2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sz="2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1,2,3</m:t>
                        </m:r>
                      </m:e>
                    </m:d>
                  </m:oMath>
                </a14:m>
                <a:endParaRPr lang="en-CA" sz="2400" dirty="0">
                  <a:solidFill>
                    <a:schemeClr val="bg2"/>
                  </a:solidFill>
                  <a:latin typeface="+mj-lt"/>
                </a:endParaRPr>
              </a:p>
              <a:p>
                <a14:m>
                  <m:oMath xmlns:m="http://schemas.openxmlformats.org/officeDocument/2006/math">
                    <m:r>
                      <a:rPr lang="en-CA" sz="2400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CA" sz="2400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en-CA" sz="2400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CA" sz="2400" b="0" i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CA" sz="240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CA" sz="2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CA" sz="2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CA" sz="2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CA" sz="2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,1</m:t>
                            </m:r>
                          </m:e>
                        </m:d>
                        <m:r>
                          <a:rPr lang="en-CA" sz="2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CA" sz="2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CA" sz="2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CA" sz="2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,2</m:t>
                            </m:r>
                          </m:e>
                        </m:d>
                        <m:r>
                          <a:rPr lang="en-CA" sz="2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CA" sz="2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CA" sz="2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CA" sz="2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,3</m:t>
                            </m:r>
                          </m:e>
                        </m:d>
                        <m:r>
                          <a:rPr lang="en-CA" sz="2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CA" sz="2400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CA" sz="2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CA" sz="2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CA" sz="2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,1</m:t>
                            </m:r>
                          </m:e>
                        </m:d>
                        <m:r>
                          <a:rPr lang="en-CA" sz="2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CA" sz="2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CA" sz="2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CA" sz="2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,2</m:t>
                            </m:r>
                          </m:e>
                        </m:d>
                        <m:r>
                          <a:rPr lang="en-CA" sz="2400" i="1">
                            <a:solidFill>
                              <a:schemeClr val="bg2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CA" sz="2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CA" sz="2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CA" sz="2400" i="1">
                                <a:solidFill>
                                  <a:schemeClr val="bg2"/>
                                </a:solidFill>
                                <a:latin typeface="Cambria Math" panose="02040503050406030204" pitchFamily="18" charset="0"/>
                              </a:rPr>
                              <m:t>,3</m:t>
                            </m:r>
                          </m:e>
                        </m:d>
                      </m:e>
                    </m:d>
                  </m:oMath>
                </a14:m>
                <a:endParaRPr lang="en-CA" sz="2400" dirty="0">
                  <a:solidFill>
                    <a:schemeClr val="bg2"/>
                  </a:solidFill>
                  <a:latin typeface="+mj-lt"/>
                </a:endParaRPr>
              </a:p>
              <a:p>
                <a:r>
                  <a:rPr lang="en-CA" sz="2400" dirty="0">
                    <a:solidFill>
                      <a:schemeClr val="bg2"/>
                    </a:solidFill>
                    <a:latin typeface="+mj-lt"/>
                  </a:rPr>
                  <a:t>|A</a:t>
                </a:r>
                <a14:m>
                  <m:oMath xmlns:m="http://schemas.openxmlformats.org/officeDocument/2006/math">
                    <m:r>
                      <a:rPr lang="en-CA" sz="2400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CA" sz="2400" dirty="0">
                    <a:solidFill>
                      <a:schemeClr val="bg2"/>
                    </a:solidFill>
                    <a:latin typeface="+mj-lt"/>
                  </a:rPr>
                  <a:t>B| = </a:t>
                </a:r>
                <a14:m>
                  <m:oMath xmlns:m="http://schemas.openxmlformats.org/officeDocument/2006/math">
                    <m:r>
                      <a:rPr lang="en-CA" sz="2400" b="0" i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CA" sz="2400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CA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CA" sz="2400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en-CA" sz="2400" b="0" i="1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CA" sz="2400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CA" sz="2400" dirty="0">
                    <a:solidFill>
                      <a:schemeClr val="bg2"/>
                    </a:solidFill>
                    <a:latin typeface="+mj-lt"/>
                  </a:rPr>
                  <a:t>|</a:t>
                </a:r>
              </a:p>
              <a:p>
                <a:r>
                  <a:rPr lang="en-CA" sz="2400" dirty="0">
                    <a:solidFill>
                      <a:schemeClr val="bg2"/>
                    </a:solidFill>
                    <a:latin typeface="+mj-lt"/>
                  </a:rPr>
                  <a:t>|{}</a:t>
                </a:r>
                <a14:m>
                  <m:oMath xmlns:m="http://schemas.openxmlformats.org/officeDocument/2006/math">
                    <m:r>
                      <a:rPr lang="en-CA" sz="2400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CA" sz="2400" dirty="0">
                    <a:solidFill>
                      <a:schemeClr val="bg2"/>
                    </a:solidFill>
                    <a:latin typeface="+mj-lt"/>
                  </a:rPr>
                  <a:t>B| = </a:t>
                </a:r>
                <a14:m>
                  <m:oMath xmlns:m="http://schemas.openxmlformats.org/officeDocument/2006/math">
                    <m:r>
                      <a:rPr lang="en-CA" sz="2400" dirty="0" smtClean="0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CA" sz="2400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×|</m:t>
                    </m:r>
                    <m:r>
                      <a:rPr lang="en-CA" sz="2400" i="1">
                        <a:solidFill>
                          <a:schemeClr val="bg2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CA" sz="2400" dirty="0">
                    <a:solidFill>
                      <a:schemeClr val="bg2"/>
                    </a:solidFill>
                    <a:latin typeface="+mj-lt"/>
                  </a:rPr>
                  <a:t>| = 0</a:t>
                </a:r>
              </a:p>
              <a:p>
                <a:endParaRPr lang="en-CA" sz="2400" dirty="0">
                  <a:latin typeface="+mj-lt"/>
                </a:endParaRPr>
              </a:p>
              <a:p>
                <a:endParaRPr lang="en-CA" sz="2400" dirty="0">
                  <a:latin typeface="+mj-lt"/>
                </a:endParaRPr>
              </a:p>
              <a:p>
                <a:endParaRPr lang="en-US" alt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9219" name="Rectangle 3">
                <a:extLst>
                  <a:ext uri="{FF2B5EF4-FFF2-40B4-BE49-F238E27FC236}">
                    <a16:creationId xmlns:a16="http://schemas.microsoft.com/office/drawing/2014/main" id="{7AB73A3C-058D-F636-51CA-0BAC5EC2AE0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81000" y="990600"/>
                <a:ext cx="8305800" cy="6400800"/>
              </a:xfrm>
              <a:blipFill>
                <a:blip r:embed="rId2"/>
                <a:stretch>
                  <a:fillRect l="-1028" t="-28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Table 11">
                <a:extLst>
                  <a:ext uri="{FF2B5EF4-FFF2-40B4-BE49-F238E27FC236}">
                    <a16:creationId xmlns:a16="http://schemas.microsoft.com/office/drawing/2014/main" id="{71E1DAD8-992F-0B13-649D-BD91775AC960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4114800" y="2409191"/>
              <a:ext cx="3200399" cy="1477009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495836">
                      <a:extLst>
                        <a:ext uri="{9D8B030D-6E8A-4147-A177-3AD203B41FA5}">
                          <a16:colId xmlns:a16="http://schemas.microsoft.com/office/drawing/2014/main" val="2455523968"/>
                        </a:ext>
                      </a:extLst>
                    </a:gridCol>
                    <a:gridCol w="1058642">
                      <a:extLst>
                        <a:ext uri="{9D8B030D-6E8A-4147-A177-3AD203B41FA5}">
                          <a16:colId xmlns:a16="http://schemas.microsoft.com/office/drawing/2014/main" val="3617004474"/>
                        </a:ext>
                      </a:extLst>
                    </a:gridCol>
                    <a:gridCol w="744400">
                      <a:extLst>
                        <a:ext uri="{9D8B030D-6E8A-4147-A177-3AD203B41FA5}">
                          <a16:colId xmlns:a16="http://schemas.microsoft.com/office/drawing/2014/main" val="246021306"/>
                        </a:ext>
                      </a:extLst>
                    </a:gridCol>
                    <a:gridCol w="901521">
                      <a:extLst>
                        <a:ext uri="{9D8B030D-6E8A-4147-A177-3AD203B41FA5}">
                          <a16:colId xmlns:a16="http://schemas.microsoft.com/office/drawing/2014/main" val="2979847314"/>
                        </a:ext>
                      </a:extLst>
                    </a:gridCol>
                  </a:tblGrid>
                  <a:tr h="483444">
                    <a:tc>
                      <a:txBody>
                        <a:bodyPr/>
                        <a:lstStyle/>
                        <a:p>
                          <a:pPr algn="ctr"/>
                          <a:endParaRPr lang="en-CA" sz="2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A" sz="2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A" sz="2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A" sz="2400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17255989"/>
                      </a:ext>
                    </a:extLst>
                  </a:tr>
                  <a:tr h="48344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A" sz="2400" dirty="0"/>
                            <a:t>a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CA" sz="24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CA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en-CA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1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CA" sz="2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CA" sz="24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CA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en-CA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2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CA" sz="2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CA" sz="24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CA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en-CA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CA" sz="2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49845928"/>
                      </a:ext>
                    </a:extLst>
                  </a:tr>
                  <a:tr h="51012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A" sz="2400" dirty="0"/>
                            <a:t>b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CA" sz="24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CA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CA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1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CA" sz="2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CA" sz="24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CA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CA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2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CA" sz="2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CA" sz="240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CA" sz="2400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CA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3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en-CA" sz="2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0933335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Table 11">
                <a:extLst>
                  <a:ext uri="{FF2B5EF4-FFF2-40B4-BE49-F238E27FC236}">
                    <a16:creationId xmlns:a16="http://schemas.microsoft.com/office/drawing/2014/main" id="{71E1DAD8-992F-0B13-649D-BD91775AC96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82222669"/>
                  </p:ext>
                </p:extLst>
              </p:nvPr>
            </p:nvGraphicFramePr>
            <p:xfrm>
              <a:off x="4114800" y="2409191"/>
              <a:ext cx="3200399" cy="1477009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495836">
                      <a:extLst>
                        <a:ext uri="{9D8B030D-6E8A-4147-A177-3AD203B41FA5}">
                          <a16:colId xmlns:a16="http://schemas.microsoft.com/office/drawing/2014/main" val="2455523968"/>
                        </a:ext>
                      </a:extLst>
                    </a:gridCol>
                    <a:gridCol w="1058642">
                      <a:extLst>
                        <a:ext uri="{9D8B030D-6E8A-4147-A177-3AD203B41FA5}">
                          <a16:colId xmlns:a16="http://schemas.microsoft.com/office/drawing/2014/main" val="3617004474"/>
                        </a:ext>
                      </a:extLst>
                    </a:gridCol>
                    <a:gridCol w="744400">
                      <a:extLst>
                        <a:ext uri="{9D8B030D-6E8A-4147-A177-3AD203B41FA5}">
                          <a16:colId xmlns:a16="http://schemas.microsoft.com/office/drawing/2014/main" val="246021306"/>
                        </a:ext>
                      </a:extLst>
                    </a:gridCol>
                    <a:gridCol w="901521">
                      <a:extLst>
                        <a:ext uri="{9D8B030D-6E8A-4147-A177-3AD203B41FA5}">
                          <a16:colId xmlns:a16="http://schemas.microsoft.com/office/drawing/2014/main" val="2979847314"/>
                        </a:ext>
                      </a:extLst>
                    </a:gridCol>
                  </a:tblGrid>
                  <a:tr h="483444">
                    <a:tc>
                      <a:txBody>
                        <a:bodyPr/>
                        <a:lstStyle/>
                        <a:p>
                          <a:pPr algn="ctr"/>
                          <a:endParaRPr lang="en-CA" sz="24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A" sz="2400" dirty="0"/>
                            <a:t>1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A" sz="2400" dirty="0"/>
                            <a:t>2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A" sz="2400" dirty="0"/>
                            <a:t>3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17255989"/>
                      </a:ext>
                    </a:extLst>
                  </a:tr>
                  <a:tr h="48344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A" sz="2400" dirty="0"/>
                            <a:t>a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47701" t="-110127" r="-156897" b="-125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10656" t="-110127" r="-123770" b="-125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56081" t="-110127" r="-2027" b="-1253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49845928"/>
                      </a:ext>
                    </a:extLst>
                  </a:tr>
                  <a:tr h="51012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CA" sz="2400" dirty="0"/>
                            <a:t>b</a:t>
                          </a: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47701" t="-197619" r="-156897" b="-17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10656" t="-197619" r="-123770" b="-17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256081" t="-197619" r="-2027" b="-1785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0933335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1" name="Title 1">
            <a:extLst>
              <a:ext uri="{FF2B5EF4-FFF2-40B4-BE49-F238E27FC236}">
                <a16:creationId xmlns:a16="http://schemas.microsoft.com/office/drawing/2014/main" id="{D37A867D-55F1-AC9C-5BAC-9322451781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kumimoji="0" lang="en-US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Arial"/>
                <a:ea typeface="+mj-ea"/>
                <a:cs typeface="Arial" panose="020B0604020202020204" pitchFamily="34" charset="0"/>
              </a:rPr>
              <a:t>Sets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344619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9219" grpId="1" uiExpand="1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57200" y="6096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Function: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Maps the elements in one set to those in another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81400"/>
            <a:ext cx="7406275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One-to-One / Injective function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Elements in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do not get mapped to twice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      ∀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,x</a:t>
            </a:r>
            <a:r>
              <a:rPr kumimoji="0" lang="el-GR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Symbol" panose="05050102010706020507" pitchFamily="18" charset="2"/>
              </a:rPr>
              <a:t>A [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</a:t>
            </a:r>
            <a:r>
              <a:rPr kumimoji="0" lang="el-GR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</a:t>
            </a:r>
            <a:r>
              <a:rPr kumimoji="0" lang="el-GR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´ 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f(x)</a:t>
            </a:r>
            <a:r>
              <a:rPr kumimoji="0" lang="el-GR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f(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</a:t>
            </a:r>
            <a:r>
              <a:rPr kumimoji="0" lang="el-GR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)]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Has an inverse/reverse mapping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 f </a:t>
            </a:r>
            <a:r>
              <a:rPr kumimoji="0" lang="en-US" alt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-1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)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=x iff f(x)=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</a:p>
          <a:p>
            <a:pPr marL="51435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|A|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|B|: 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Each of 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“counts” off  one of 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Symbol" panose="05050102010706020507" pitchFamily="18" charset="2"/>
              </a:rPr>
              <a:t>.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58B9B833-65FD-ADBB-789F-51191E0FA360}"/>
              </a:ext>
            </a:extLst>
          </p:cNvPr>
          <p:cNvGrpSpPr/>
          <p:nvPr/>
        </p:nvGrpSpPr>
        <p:grpSpPr>
          <a:xfrm>
            <a:off x="457200" y="989329"/>
            <a:ext cx="4953000" cy="2592071"/>
            <a:chOff x="457200" y="989329"/>
            <a:chExt cx="4953000" cy="2592071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43278D31-234F-E6C0-0960-0F210960FB10}"/>
                </a:ext>
              </a:extLst>
            </p:cNvPr>
            <p:cNvGrpSpPr/>
            <p:nvPr/>
          </p:nvGrpSpPr>
          <p:grpSpPr>
            <a:xfrm>
              <a:off x="457200" y="1112173"/>
              <a:ext cx="4953000" cy="2469227"/>
              <a:chOff x="1474341" y="1340773"/>
              <a:chExt cx="4953000" cy="2469227"/>
            </a:xfrm>
          </p:grpSpPr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8944D1B7-6D7F-41E5-DBA2-DB2C3C713698}"/>
                  </a:ext>
                </a:extLst>
              </p:cNvPr>
              <p:cNvSpPr/>
              <p:nvPr/>
            </p:nvSpPr>
            <p:spPr>
              <a:xfrm>
                <a:off x="1676400" y="1524000"/>
                <a:ext cx="1676400" cy="1991380"/>
              </a:xfrm>
              <a:prstGeom prst="ellipse">
                <a:avLst/>
              </a:prstGeom>
              <a:ln w="38100">
                <a:solidFill>
                  <a:srgbClr val="FFC000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23276180-5040-F198-07E3-C7012F5B0C39}"/>
                  </a:ext>
                </a:extLst>
              </p:cNvPr>
              <p:cNvSpPr/>
              <p:nvPr/>
            </p:nvSpPr>
            <p:spPr>
              <a:xfrm>
                <a:off x="2296274" y="1672319"/>
                <a:ext cx="609600" cy="1538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a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b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c</a:t>
                </a:r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E8ABD11A-BA1C-92CC-D08A-1FF5BE52420E}"/>
                  </a:ext>
                </a:extLst>
              </p:cNvPr>
              <p:cNvSpPr/>
              <p:nvPr/>
            </p:nvSpPr>
            <p:spPr>
              <a:xfrm>
                <a:off x="4267200" y="1513820"/>
                <a:ext cx="1398141" cy="2296180"/>
              </a:xfrm>
              <a:prstGeom prst="ellipse">
                <a:avLst/>
              </a:prstGeom>
              <a:ln w="38100">
                <a:solidFill>
                  <a:srgbClr val="FFC000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0C7B757F-118F-DB7F-47F4-1C684EC796B8}"/>
                  </a:ext>
                </a:extLst>
              </p:cNvPr>
              <p:cNvSpPr/>
              <p:nvPr/>
            </p:nvSpPr>
            <p:spPr>
              <a:xfrm>
                <a:off x="4810874" y="1552307"/>
                <a:ext cx="609600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5</a:t>
                </a:r>
              </a:p>
            </p:txBody>
          </p: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7C9709DA-B873-B2D8-934B-94AD625A461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590682" y="1828800"/>
                <a:ext cx="2220192" cy="16258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9CC9D001-BEAE-CCE6-B967-81214F2D047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621858" y="2245667"/>
                <a:ext cx="2305898" cy="17816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1D5B47E-4224-FFF1-3F5B-0EF833BEDE63}"/>
                  </a:ext>
                </a:extLst>
              </p:cNvPr>
              <p:cNvSpPr txBox="1"/>
              <p:nvPr/>
            </p:nvSpPr>
            <p:spPr>
              <a:xfrm>
                <a:off x="1474341" y="1361420"/>
                <a:ext cx="76200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A</a:t>
                </a:r>
                <a:endParaRPr kumimoji="0" lang="en-CA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2407209-DB8A-96D8-B029-BFA2260055ED}"/>
                  </a:ext>
                </a:extLst>
              </p:cNvPr>
              <p:cNvSpPr txBox="1"/>
              <p:nvPr/>
            </p:nvSpPr>
            <p:spPr>
              <a:xfrm>
                <a:off x="5665341" y="1340773"/>
                <a:ext cx="76200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B</a:t>
                </a:r>
                <a:endParaRPr kumimoji="0" lang="en-CA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B8857417-3FA3-8D7B-90F0-54D151D1D10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800987" y="1687404"/>
              <a:ext cx="228611" cy="310029"/>
            </a:xfrm>
            <a:prstGeom prst="line">
              <a:avLst/>
            </a:prstGeom>
            <a:noFill/>
            <a:ln w="381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EE337E58-8513-324D-DF46-B5E6DCDFF203}"/>
                </a:ext>
              </a:extLst>
            </p:cNvPr>
            <p:cNvSpPr txBox="1"/>
            <p:nvPr/>
          </p:nvSpPr>
          <p:spPr>
            <a:xfrm>
              <a:off x="2527871" y="989329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f</a:t>
              </a: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76787162-2894-AD4B-9FFE-B9B0A57A32F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56726" y="1590020"/>
              <a:ext cx="1163565" cy="325160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3AABB75D-624E-6A19-9080-321576CDCD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627196" y="2712472"/>
              <a:ext cx="2121159" cy="133292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49" name="AutoShape 35">
            <a:extLst>
              <a:ext uri="{FF2B5EF4-FFF2-40B4-BE49-F238E27FC236}">
                <a16:creationId xmlns:a16="http://schemas.microsoft.com/office/drawing/2014/main" id="{735C799D-0BF5-CA85-2D0B-9D683E99C0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1612371"/>
            <a:ext cx="4170452" cy="1522952"/>
          </a:xfrm>
          <a:prstGeom prst="wedgeRoundRectCallout">
            <a:avLst>
              <a:gd name="adj1" fmla="val 30246"/>
              <a:gd name="adj2" fmla="val 79224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|A|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|B|: 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Helped by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Elements in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not hit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Elements in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hitting twice.</a:t>
            </a:r>
          </a:p>
          <a:p>
            <a:pPr marL="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5261FB6F-80AB-BC49-F969-E4DF09750956}"/>
              </a:ext>
            </a:extLst>
          </p:cNvPr>
          <p:cNvGrpSpPr/>
          <p:nvPr/>
        </p:nvGrpSpPr>
        <p:grpSpPr>
          <a:xfrm>
            <a:off x="1594325" y="1662088"/>
            <a:ext cx="2220192" cy="1226499"/>
            <a:chOff x="1594325" y="1662088"/>
            <a:chExt cx="2220192" cy="1226499"/>
          </a:xfrm>
        </p:grpSpPr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F5A9A3AF-3ED6-8CD2-D306-DBF79C0208DA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594325" y="1662088"/>
              <a:ext cx="2154030" cy="133667"/>
            </a:xfrm>
            <a:prstGeom prst="straightConnector1">
              <a:avLst/>
            </a:prstGeom>
            <a:noFill/>
            <a:ln w="25400" cap="flat" cmpd="sng" algn="ctr">
              <a:solidFill>
                <a:srgbClr val="66FF66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2DB8A2B7-E994-5FAF-3F7B-22FAE97BAE40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610986" y="2080212"/>
              <a:ext cx="2203531" cy="173537"/>
            </a:xfrm>
            <a:prstGeom prst="straightConnector1">
              <a:avLst/>
            </a:prstGeom>
            <a:noFill/>
            <a:ln w="25400" cap="flat" cmpd="sng" algn="ctr">
              <a:solidFill>
                <a:srgbClr val="66FF66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8BE385BB-19AD-06C6-0157-DB271D670105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1618112" y="2766811"/>
              <a:ext cx="2149080" cy="121776"/>
            </a:xfrm>
            <a:prstGeom prst="straightConnector1">
              <a:avLst/>
            </a:prstGeom>
            <a:noFill/>
            <a:ln w="25400" cap="flat" cmpd="sng" algn="ctr">
              <a:solidFill>
                <a:srgbClr val="66FF66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56" name="Oval 55">
            <a:extLst>
              <a:ext uri="{FF2B5EF4-FFF2-40B4-BE49-F238E27FC236}">
                <a16:creationId xmlns:a16="http://schemas.microsoft.com/office/drawing/2014/main" id="{7A48F861-2C7E-FFFB-5FCF-43B7A132F499}"/>
              </a:ext>
            </a:extLst>
          </p:cNvPr>
          <p:cNvSpPr/>
          <p:nvPr/>
        </p:nvSpPr>
        <p:spPr>
          <a:xfrm>
            <a:off x="3706092" y="2226041"/>
            <a:ext cx="473468" cy="458723"/>
          </a:xfrm>
          <a:prstGeom prst="ellipse">
            <a:avLst/>
          </a:prstGeom>
          <a:ln w="12700">
            <a:solidFill>
              <a:srgbClr val="00FF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/>
              <a:ea typeface="+mn-ea"/>
              <a:cs typeface="+mn-cs"/>
            </a:endParaRPr>
          </a:p>
        </p:txBody>
      </p: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8583936B-813E-5E19-F4D6-0F7E52C9847A}"/>
              </a:ext>
            </a:extLst>
          </p:cNvPr>
          <p:cNvCxnSpPr>
            <a:cxnSpLocks/>
          </p:cNvCxnSpPr>
          <p:nvPr/>
        </p:nvCxnSpPr>
        <p:spPr bwMode="auto">
          <a:xfrm>
            <a:off x="1646396" y="2328953"/>
            <a:ext cx="2147337" cy="947647"/>
          </a:xfrm>
          <a:prstGeom prst="straightConnector1">
            <a:avLst/>
          </a:prstGeom>
          <a:noFill/>
          <a:ln w="25400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62" name="Group 29">
            <a:extLst>
              <a:ext uri="{FF2B5EF4-FFF2-40B4-BE49-F238E27FC236}">
                <a16:creationId xmlns:a16="http://schemas.microsoft.com/office/drawing/2014/main" id="{F77C6D7D-DE7C-56A2-5CA2-FC81718BF293}"/>
              </a:ext>
            </a:extLst>
          </p:cNvPr>
          <p:cNvGrpSpPr>
            <a:grpSpLocks/>
          </p:cNvGrpSpPr>
          <p:nvPr/>
        </p:nvGrpSpPr>
        <p:grpSpPr bwMode="auto">
          <a:xfrm>
            <a:off x="7848600" y="3489607"/>
            <a:ext cx="917591" cy="929993"/>
            <a:chOff x="2065" y="1551"/>
            <a:chExt cx="1628" cy="1988"/>
          </a:xfrm>
        </p:grpSpPr>
        <p:sp>
          <p:nvSpPr>
            <p:cNvPr id="63" name="Freeform 30">
              <a:extLst>
                <a:ext uri="{FF2B5EF4-FFF2-40B4-BE49-F238E27FC236}">
                  <a16:creationId xmlns:a16="http://schemas.microsoft.com/office/drawing/2014/main" id="{A3DCA1A6-EDB3-32AA-8A9D-64A17932895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64" name="Freeform 31">
              <a:extLst>
                <a:ext uri="{FF2B5EF4-FFF2-40B4-BE49-F238E27FC236}">
                  <a16:creationId xmlns:a16="http://schemas.microsoft.com/office/drawing/2014/main" id="{0ABF59DE-9F1C-1F54-35BA-F323F0BD789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65" name="Freeform 32">
              <a:extLst>
                <a:ext uri="{FF2B5EF4-FFF2-40B4-BE49-F238E27FC236}">
                  <a16:creationId xmlns:a16="http://schemas.microsoft.com/office/drawing/2014/main" id="{23106861-CC4A-82CB-92D1-C3E878CE709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66" name="Freeform 33">
              <a:extLst>
                <a:ext uri="{FF2B5EF4-FFF2-40B4-BE49-F238E27FC236}">
                  <a16:creationId xmlns:a16="http://schemas.microsoft.com/office/drawing/2014/main" id="{41AE4A1C-0CF1-D737-A6EE-F8615BEAA1C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67" name="Freeform 34">
              <a:extLst>
                <a:ext uri="{FF2B5EF4-FFF2-40B4-BE49-F238E27FC236}">
                  <a16:creationId xmlns:a16="http://schemas.microsoft.com/office/drawing/2014/main" id="{ECA7420D-4B01-FE40-2997-C37E3BB5BB8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68" name="Freeform 35">
              <a:extLst>
                <a:ext uri="{FF2B5EF4-FFF2-40B4-BE49-F238E27FC236}">
                  <a16:creationId xmlns:a16="http://schemas.microsoft.com/office/drawing/2014/main" id="{7242E335-5C61-CC46-9198-056EC833DE6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69" name="Freeform 36">
              <a:extLst>
                <a:ext uri="{FF2B5EF4-FFF2-40B4-BE49-F238E27FC236}">
                  <a16:creationId xmlns:a16="http://schemas.microsoft.com/office/drawing/2014/main" id="{71E52CA9-B9B5-A9B5-478C-9F5A51FCC37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70" name="Freeform 37">
              <a:extLst>
                <a:ext uri="{FF2B5EF4-FFF2-40B4-BE49-F238E27FC236}">
                  <a16:creationId xmlns:a16="http://schemas.microsoft.com/office/drawing/2014/main" id="{289AE188-5955-6716-0DEB-7D0A3B2A04C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71" name="Freeform 38">
              <a:extLst>
                <a:ext uri="{FF2B5EF4-FFF2-40B4-BE49-F238E27FC236}">
                  <a16:creationId xmlns:a16="http://schemas.microsoft.com/office/drawing/2014/main" id="{D9D86CFE-F5B9-8FA7-C67C-4E2C6DF63C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72" name="Freeform 39">
              <a:extLst>
                <a:ext uri="{FF2B5EF4-FFF2-40B4-BE49-F238E27FC236}">
                  <a16:creationId xmlns:a16="http://schemas.microsoft.com/office/drawing/2014/main" id="{EBB9C46A-6D68-ABEC-010E-BB680B4C4E8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73" name="Freeform 40">
              <a:extLst>
                <a:ext uri="{FF2B5EF4-FFF2-40B4-BE49-F238E27FC236}">
                  <a16:creationId xmlns:a16="http://schemas.microsoft.com/office/drawing/2014/main" id="{135EC598-9D36-FB36-A7FC-5C1B6F5029D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74" name="Freeform 41">
              <a:extLst>
                <a:ext uri="{FF2B5EF4-FFF2-40B4-BE49-F238E27FC236}">
                  <a16:creationId xmlns:a16="http://schemas.microsoft.com/office/drawing/2014/main" id="{0B1479A4-ED09-11B2-B4E3-8054B5F6B70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75" name="Freeform 42">
              <a:extLst>
                <a:ext uri="{FF2B5EF4-FFF2-40B4-BE49-F238E27FC236}">
                  <a16:creationId xmlns:a16="http://schemas.microsoft.com/office/drawing/2014/main" id="{4BF8BEC9-C413-484F-0B39-0760A97AA41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76" name="Freeform 43">
              <a:extLst>
                <a:ext uri="{FF2B5EF4-FFF2-40B4-BE49-F238E27FC236}">
                  <a16:creationId xmlns:a16="http://schemas.microsoft.com/office/drawing/2014/main" id="{CF8B471D-FAF7-902C-254D-BC85048059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77" name="Freeform 44">
              <a:extLst>
                <a:ext uri="{FF2B5EF4-FFF2-40B4-BE49-F238E27FC236}">
                  <a16:creationId xmlns:a16="http://schemas.microsoft.com/office/drawing/2014/main" id="{799565BA-4108-2964-E32B-B8F051F126D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78" name="Freeform 45">
              <a:extLst>
                <a:ext uri="{FF2B5EF4-FFF2-40B4-BE49-F238E27FC236}">
                  <a16:creationId xmlns:a16="http://schemas.microsoft.com/office/drawing/2014/main" id="{CD51576B-9383-9A55-9134-B959194ECE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79" name="Freeform 46">
              <a:extLst>
                <a:ext uri="{FF2B5EF4-FFF2-40B4-BE49-F238E27FC236}">
                  <a16:creationId xmlns:a16="http://schemas.microsoft.com/office/drawing/2014/main" id="{E6C521EF-D152-708B-63D6-0C4B0032DB7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80" name="Rectangle 2">
            <a:extLst>
              <a:ext uri="{FF2B5EF4-FFF2-40B4-BE49-F238E27FC236}">
                <a16:creationId xmlns:a16="http://schemas.microsoft.com/office/drawing/2014/main" id="{82CC0B8B-8D98-90FD-DE68-DCE8EF173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</p:spTree>
    <p:extLst>
      <p:ext uri="{BB962C8B-B14F-4D97-AF65-F5344CB8AC3E}">
        <p14:creationId xmlns:p14="http://schemas.microsoft.com/office/powerpoint/2010/main" val="3400810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9" grpId="0" animBg="1"/>
      <p:bldP spid="56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57200" y="6096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Function: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Maps the elements in one set to those in another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92E72E35-168B-33B3-EC5B-51A97A172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581400"/>
            <a:ext cx="806065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One-to-One / Injective function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Elements in 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nt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do not get mapped to twice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      ∀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,x</a:t>
            </a:r>
            <a:r>
              <a:rPr kumimoji="0" lang="el-GR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Symbol" panose="05050102010706020507" pitchFamily="18" charset="2"/>
              </a:rPr>
              <a:t>A [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</a:t>
            </a:r>
            <a:r>
              <a:rPr kumimoji="0" lang="el-GR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</a:t>
            </a:r>
            <a:r>
              <a:rPr kumimoji="0" lang="el-GR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´ 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f(x)</a:t>
            </a:r>
            <a:r>
              <a:rPr kumimoji="0" lang="el-GR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f(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</a:t>
            </a:r>
            <a:r>
              <a:rPr kumimoji="0" lang="el-GR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)]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Has an inverse/reverse mapping</a:t>
            </a: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  f </a:t>
            </a:r>
            <a:r>
              <a:rPr kumimoji="0" lang="en-US" alt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-1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)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=x iff f(x)=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</a:p>
          <a:p>
            <a:pPr marL="51435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|A|</a:t>
            </a:r>
            <a:r>
              <a: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|</a:t>
            </a:r>
            <a:r>
              <a:rPr kumimoji="0" lang="en-US" alt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nts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|: 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Each of 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“counts” off  one 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nt.</a:t>
            </a: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5715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Symbol" panose="05050102010706020507" pitchFamily="18" charset="2"/>
              </a:rPr>
              <a:t>.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58B9B833-65FD-ADBB-789F-51191E0FA360}"/>
              </a:ext>
            </a:extLst>
          </p:cNvPr>
          <p:cNvGrpSpPr/>
          <p:nvPr/>
        </p:nvGrpSpPr>
        <p:grpSpPr>
          <a:xfrm>
            <a:off x="457200" y="989329"/>
            <a:ext cx="4191000" cy="2592071"/>
            <a:chOff x="457200" y="989329"/>
            <a:chExt cx="4191000" cy="2592071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43278D31-234F-E6C0-0960-0F210960FB10}"/>
                </a:ext>
              </a:extLst>
            </p:cNvPr>
            <p:cNvGrpSpPr/>
            <p:nvPr/>
          </p:nvGrpSpPr>
          <p:grpSpPr>
            <a:xfrm>
              <a:off x="457200" y="1132820"/>
              <a:ext cx="4191000" cy="2448580"/>
              <a:chOff x="1474341" y="1361420"/>
              <a:chExt cx="4191000" cy="2448580"/>
            </a:xfrm>
          </p:grpSpPr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8944D1B7-6D7F-41E5-DBA2-DB2C3C713698}"/>
                  </a:ext>
                </a:extLst>
              </p:cNvPr>
              <p:cNvSpPr/>
              <p:nvPr/>
            </p:nvSpPr>
            <p:spPr>
              <a:xfrm>
                <a:off x="1676400" y="1524000"/>
                <a:ext cx="1676400" cy="1991380"/>
              </a:xfrm>
              <a:prstGeom prst="ellipse">
                <a:avLst/>
              </a:prstGeom>
              <a:ln w="38100">
                <a:solidFill>
                  <a:srgbClr val="FFC000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23276180-5040-F198-07E3-C7012F5B0C39}"/>
                  </a:ext>
                </a:extLst>
              </p:cNvPr>
              <p:cNvSpPr/>
              <p:nvPr/>
            </p:nvSpPr>
            <p:spPr>
              <a:xfrm>
                <a:off x="2296274" y="1672319"/>
                <a:ext cx="609600" cy="1538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a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b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c</a:t>
                </a:r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E8ABD11A-BA1C-92CC-D08A-1FF5BE52420E}"/>
                  </a:ext>
                </a:extLst>
              </p:cNvPr>
              <p:cNvSpPr/>
              <p:nvPr/>
            </p:nvSpPr>
            <p:spPr>
              <a:xfrm>
                <a:off x="4267200" y="1513820"/>
                <a:ext cx="1398141" cy="2296180"/>
              </a:xfrm>
              <a:prstGeom prst="ellipse">
                <a:avLst/>
              </a:prstGeom>
              <a:ln w="38100">
                <a:solidFill>
                  <a:srgbClr val="FFC000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0C7B757F-118F-DB7F-47F4-1C684EC796B8}"/>
                  </a:ext>
                </a:extLst>
              </p:cNvPr>
              <p:cNvSpPr/>
              <p:nvPr/>
            </p:nvSpPr>
            <p:spPr>
              <a:xfrm>
                <a:off x="4810874" y="1552307"/>
                <a:ext cx="609600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1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2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3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4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5</a:t>
                </a:r>
              </a:p>
            </p:txBody>
          </p: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7C9709DA-B873-B2D8-934B-94AD625A4612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590682" y="1828800"/>
                <a:ext cx="2220192" cy="16258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9CC9D001-BEAE-CCE6-B967-81214F2D047B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621858" y="2245667"/>
                <a:ext cx="2305898" cy="17816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C1D5B47E-4224-FFF1-3F5B-0EF833BEDE63}"/>
                  </a:ext>
                </a:extLst>
              </p:cNvPr>
              <p:cNvSpPr txBox="1"/>
              <p:nvPr/>
            </p:nvSpPr>
            <p:spPr>
              <a:xfrm>
                <a:off x="1474341" y="1361420"/>
                <a:ext cx="76200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A</a:t>
                </a:r>
                <a:endParaRPr kumimoji="0" lang="en-CA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B8857417-3FA3-8D7B-90F0-54D151D1D10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800987" y="1687404"/>
              <a:ext cx="228611" cy="310029"/>
            </a:xfrm>
            <a:prstGeom prst="line">
              <a:avLst/>
            </a:prstGeom>
            <a:noFill/>
            <a:ln w="381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EE337E58-8513-324D-DF46-B5E6DCDFF203}"/>
                </a:ext>
              </a:extLst>
            </p:cNvPr>
            <p:cNvSpPr txBox="1"/>
            <p:nvPr/>
          </p:nvSpPr>
          <p:spPr>
            <a:xfrm>
              <a:off x="2527871" y="989329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f</a:t>
              </a: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76787162-2894-AD4B-9FFE-B9B0A57A32F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56726" y="1590020"/>
              <a:ext cx="1163565" cy="325160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3AABB75D-624E-6A19-9080-321576CDCD0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627196" y="2712472"/>
              <a:ext cx="2121159" cy="133292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49" name="AutoShape 35">
            <a:extLst>
              <a:ext uri="{FF2B5EF4-FFF2-40B4-BE49-F238E27FC236}">
                <a16:creationId xmlns:a16="http://schemas.microsoft.com/office/drawing/2014/main" id="{735C799D-0BF5-CA85-2D0B-9D683E99C0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6750" y="1947899"/>
            <a:ext cx="3488650" cy="1100101"/>
          </a:xfrm>
          <a:prstGeom prst="wedgeRoundRectCallout">
            <a:avLst>
              <a:gd name="adj1" fmla="val 30246"/>
              <a:gd name="adj2" fmla="val 79224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Even if infinite, </a:t>
            </a:r>
          </a:p>
          <a:p>
            <a:pPr marL="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 we sa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A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s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“countable”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5261FB6F-80AB-BC49-F969-E4DF09750956}"/>
              </a:ext>
            </a:extLst>
          </p:cNvPr>
          <p:cNvGrpSpPr/>
          <p:nvPr/>
        </p:nvGrpSpPr>
        <p:grpSpPr>
          <a:xfrm>
            <a:off x="1594325" y="1662088"/>
            <a:ext cx="2220192" cy="1226499"/>
            <a:chOff x="1594325" y="1662088"/>
            <a:chExt cx="2220192" cy="1226499"/>
          </a:xfrm>
        </p:grpSpPr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F5A9A3AF-3ED6-8CD2-D306-DBF79C0208DA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594325" y="1662088"/>
              <a:ext cx="2154030" cy="133667"/>
            </a:xfrm>
            <a:prstGeom prst="straightConnector1">
              <a:avLst/>
            </a:prstGeom>
            <a:noFill/>
            <a:ln w="25400" cap="flat" cmpd="sng" algn="ctr">
              <a:solidFill>
                <a:srgbClr val="66FF66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2DB8A2B7-E994-5FAF-3F7B-22FAE97BAE40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1610986" y="2080212"/>
              <a:ext cx="2203531" cy="173537"/>
            </a:xfrm>
            <a:prstGeom prst="straightConnector1">
              <a:avLst/>
            </a:prstGeom>
            <a:noFill/>
            <a:ln w="25400" cap="flat" cmpd="sng" algn="ctr">
              <a:solidFill>
                <a:srgbClr val="66FF66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8BE385BB-19AD-06C6-0157-DB271D670105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1618112" y="2766811"/>
              <a:ext cx="2149080" cy="121776"/>
            </a:xfrm>
            <a:prstGeom prst="straightConnector1">
              <a:avLst/>
            </a:prstGeom>
            <a:noFill/>
            <a:ln w="25400" cap="flat" cmpd="sng" algn="ctr">
              <a:solidFill>
                <a:srgbClr val="66FF66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56" name="Oval 55">
            <a:extLst>
              <a:ext uri="{FF2B5EF4-FFF2-40B4-BE49-F238E27FC236}">
                <a16:creationId xmlns:a16="http://schemas.microsoft.com/office/drawing/2014/main" id="{7A48F861-2C7E-FFFB-5FCF-43B7A132F499}"/>
              </a:ext>
            </a:extLst>
          </p:cNvPr>
          <p:cNvSpPr/>
          <p:nvPr/>
        </p:nvSpPr>
        <p:spPr>
          <a:xfrm>
            <a:off x="3706092" y="2226041"/>
            <a:ext cx="473468" cy="458723"/>
          </a:xfrm>
          <a:prstGeom prst="ellipse">
            <a:avLst/>
          </a:prstGeom>
          <a:ln w="12700">
            <a:solidFill>
              <a:srgbClr val="00FF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/>
              <a:ea typeface="+mn-ea"/>
              <a:cs typeface="+mn-cs"/>
            </a:endParaRPr>
          </a:p>
        </p:txBody>
      </p: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8583936B-813E-5E19-F4D6-0F7E52C9847A}"/>
              </a:ext>
            </a:extLst>
          </p:cNvPr>
          <p:cNvCxnSpPr>
            <a:cxnSpLocks/>
          </p:cNvCxnSpPr>
          <p:nvPr/>
        </p:nvCxnSpPr>
        <p:spPr bwMode="auto">
          <a:xfrm>
            <a:off x="1646396" y="2328953"/>
            <a:ext cx="2147337" cy="947647"/>
          </a:xfrm>
          <a:prstGeom prst="straightConnector1">
            <a:avLst/>
          </a:prstGeom>
          <a:noFill/>
          <a:ln w="25400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62" name="Group 29">
            <a:extLst>
              <a:ext uri="{FF2B5EF4-FFF2-40B4-BE49-F238E27FC236}">
                <a16:creationId xmlns:a16="http://schemas.microsoft.com/office/drawing/2014/main" id="{F77C6D7D-DE7C-56A2-5CA2-FC81718BF293}"/>
              </a:ext>
            </a:extLst>
          </p:cNvPr>
          <p:cNvGrpSpPr>
            <a:grpSpLocks/>
          </p:cNvGrpSpPr>
          <p:nvPr/>
        </p:nvGrpSpPr>
        <p:grpSpPr bwMode="auto">
          <a:xfrm>
            <a:off x="7848600" y="3489607"/>
            <a:ext cx="917591" cy="929993"/>
            <a:chOff x="2065" y="1551"/>
            <a:chExt cx="1628" cy="1988"/>
          </a:xfrm>
        </p:grpSpPr>
        <p:sp>
          <p:nvSpPr>
            <p:cNvPr id="63" name="Freeform 30">
              <a:extLst>
                <a:ext uri="{FF2B5EF4-FFF2-40B4-BE49-F238E27FC236}">
                  <a16:creationId xmlns:a16="http://schemas.microsoft.com/office/drawing/2014/main" id="{A3DCA1A6-EDB3-32AA-8A9D-64A17932895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64" name="Freeform 31">
              <a:extLst>
                <a:ext uri="{FF2B5EF4-FFF2-40B4-BE49-F238E27FC236}">
                  <a16:creationId xmlns:a16="http://schemas.microsoft.com/office/drawing/2014/main" id="{0ABF59DE-9F1C-1F54-35BA-F323F0BD789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65" name="Freeform 32">
              <a:extLst>
                <a:ext uri="{FF2B5EF4-FFF2-40B4-BE49-F238E27FC236}">
                  <a16:creationId xmlns:a16="http://schemas.microsoft.com/office/drawing/2014/main" id="{23106861-CC4A-82CB-92D1-C3E878CE709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66" name="Freeform 33">
              <a:extLst>
                <a:ext uri="{FF2B5EF4-FFF2-40B4-BE49-F238E27FC236}">
                  <a16:creationId xmlns:a16="http://schemas.microsoft.com/office/drawing/2014/main" id="{41AE4A1C-0CF1-D737-A6EE-F8615BEAA1C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67" name="Freeform 34">
              <a:extLst>
                <a:ext uri="{FF2B5EF4-FFF2-40B4-BE49-F238E27FC236}">
                  <a16:creationId xmlns:a16="http://schemas.microsoft.com/office/drawing/2014/main" id="{ECA7420D-4B01-FE40-2997-C37E3BB5BB8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68" name="Freeform 35">
              <a:extLst>
                <a:ext uri="{FF2B5EF4-FFF2-40B4-BE49-F238E27FC236}">
                  <a16:creationId xmlns:a16="http://schemas.microsoft.com/office/drawing/2014/main" id="{7242E335-5C61-CC46-9198-056EC833DE6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69" name="Freeform 36">
              <a:extLst>
                <a:ext uri="{FF2B5EF4-FFF2-40B4-BE49-F238E27FC236}">
                  <a16:creationId xmlns:a16="http://schemas.microsoft.com/office/drawing/2014/main" id="{71E52CA9-B9B5-A9B5-478C-9F5A51FCC37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70" name="Freeform 37">
              <a:extLst>
                <a:ext uri="{FF2B5EF4-FFF2-40B4-BE49-F238E27FC236}">
                  <a16:creationId xmlns:a16="http://schemas.microsoft.com/office/drawing/2014/main" id="{289AE188-5955-6716-0DEB-7D0A3B2A04C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71" name="Freeform 38">
              <a:extLst>
                <a:ext uri="{FF2B5EF4-FFF2-40B4-BE49-F238E27FC236}">
                  <a16:creationId xmlns:a16="http://schemas.microsoft.com/office/drawing/2014/main" id="{D9D86CFE-F5B9-8FA7-C67C-4E2C6DF63C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72" name="Freeform 39">
              <a:extLst>
                <a:ext uri="{FF2B5EF4-FFF2-40B4-BE49-F238E27FC236}">
                  <a16:creationId xmlns:a16="http://schemas.microsoft.com/office/drawing/2014/main" id="{EBB9C46A-6D68-ABEC-010E-BB680B4C4E8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73" name="Freeform 40">
              <a:extLst>
                <a:ext uri="{FF2B5EF4-FFF2-40B4-BE49-F238E27FC236}">
                  <a16:creationId xmlns:a16="http://schemas.microsoft.com/office/drawing/2014/main" id="{135EC598-9D36-FB36-A7FC-5C1B6F5029D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74" name="Freeform 41">
              <a:extLst>
                <a:ext uri="{FF2B5EF4-FFF2-40B4-BE49-F238E27FC236}">
                  <a16:creationId xmlns:a16="http://schemas.microsoft.com/office/drawing/2014/main" id="{0B1479A4-ED09-11B2-B4E3-8054B5F6B70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75" name="Freeform 42">
              <a:extLst>
                <a:ext uri="{FF2B5EF4-FFF2-40B4-BE49-F238E27FC236}">
                  <a16:creationId xmlns:a16="http://schemas.microsoft.com/office/drawing/2014/main" id="{4BF8BEC9-C413-484F-0B39-0760A97AA41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76" name="Freeform 43">
              <a:extLst>
                <a:ext uri="{FF2B5EF4-FFF2-40B4-BE49-F238E27FC236}">
                  <a16:creationId xmlns:a16="http://schemas.microsoft.com/office/drawing/2014/main" id="{CF8B471D-FAF7-902C-254D-BC85048059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77" name="Freeform 44">
              <a:extLst>
                <a:ext uri="{FF2B5EF4-FFF2-40B4-BE49-F238E27FC236}">
                  <a16:creationId xmlns:a16="http://schemas.microsoft.com/office/drawing/2014/main" id="{799565BA-4108-2964-E32B-B8F051F126D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78" name="Freeform 45">
              <a:extLst>
                <a:ext uri="{FF2B5EF4-FFF2-40B4-BE49-F238E27FC236}">
                  <a16:creationId xmlns:a16="http://schemas.microsoft.com/office/drawing/2014/main" id="{CD51576B-9383-9A55-9134-B959194ECE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79" name="Freeform 46">
              <a:extLst>
                <a:ext uri="{FF2B5EF4-FFF2-40B4-BE49-F238E27FC236}">
                  <a16:creationId xmlns:a16="http://schemas.microsoft.com/office/drawing/2014/main" id="{E6C521EF-D152-708B-63D6-0C4B0032DB7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217988FF-AFAA-9C5C-5DA4-3EC55450B848}"/>
              </a:ext>
            </a:extLst>
          </p:cNvPr>
          <p:cNvSpPr txBox="1"/>
          <p:nvPr/>
        </p:nvSpPr>
        <p:spPr>
          <a:xfrm>
            <a:off x="4419600" y="1112173"/>
            <a:ext cx="9144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nts</a:t>
            </a:r>
            <a:endParaRPr kumimoji="0" lang="en-CA" sz="32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8D59A9E-BAB6-A735-AE2F-CCEA04C8F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</p:spTree>
    <p:extLst>
      <p:ext uri="{BB962C8B-B14F-4D97-AF65-F5344CB8AC3E}">
        <p14:creationId xmlns:p14="http://schemas.microsoft.com/office/powerpoint/2010/main" val="1462567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4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57200" y="6096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l">
              <a:spcBef>
                <a:spcPct val="20000"/>
              </a:spcBef>
              <a:defRPr/>
            </a:pPr>
            <a:r>
              <a:rPr lang="en-US" sz="2800" dirty="0">
                <a:solidFill>
                  <a:srgbClr val="FFFF00"/>
                </a:solidFill>
                <a:latin typeface="Times New Roman"/>
              </a:rPr>
              <a:t>1-1/Injective </a:t>
            </a:r>
            <a:r>
              <a:rPr lang="en-US" sz="2800" dirty="0">
                <a:solidFill>
                  <a:srgbClr val="FFC000"/>
                </a:solidFill>
                <a:latin typeface="Times New Roman"/>
              </a:rPr>
              <a:t>f </a:t>
            </a:r>
            <a:r>
              <a:rPr lang="en-US" sz="2800" dirty="0">
                <a:latin typeface="Times New Roman"/>
              </a:rPr>
              <a:t>does not map to</a:t>
            </a:r>
            <a:r>
              <a:rPr lang="en-US" sz="2800" dirty="0">
                <a:solidFill>
                  <a:srgbClr val="FFC000"/>
                </a:solidFill>
                <a:latin typeface="Times New Roman"/>
              </a:rPr>
              <a:t> B </a:t>
            </a:r>
            <a:r>
              <a:rPr lang="en-US" sz="2800" dirty="0">
                <a:latin typeface="Times New Roman"/>
              </a:rPr>
              <a:t>twice</a:t>
            </a:r>
            <a:r>
              <a:rPr lang="en-US" sz="2800" dirty="0">
                <a:solidFill>
                  <a:srgbClr val="FFC000"/>
                </a:solidFill>
                <a:latin typeface="Times New Roman"/>
              </a:rPr>
              <a:t>  </a:t>
            </a:r>
            <a:r>
              <a:rPr lang="el-GR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2800" dirty="0">
                <a:solidFill>
                  <a:srgbClr val="FFC000"/>
                </a:solidFill>
                <a:latin typeface="Times New Roman"/>
              </a:rPr>
              <a:t>  (|A|</a:t>
            </a:r>
            <a:r>
              <a:rPr lang="en-CA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|B|)</a:t>
            </a: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CC8ADE7C-3E66-7E88-B89D-8D1ACD8C1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9C4A9B2F-B669-C503-2A3F-A252B1EED7EC}"/>
              </a:ext>
            </a:extLst>
          </p:cNvPr>
          <p:cNvGrpSpPr/>
          <p:nvPr/>
        </p:nvGrpSpPr>
        <p:grpSpPr>
          <a:xfrm>
            <a:off x="990600" y="1112173"/>
            <a:ext cx="4876800" cy="3567227"/>
            <a:chOff x="990600" y="1112173"/>
            <a:chExt cx="4876800" cy="3567227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944D1B7-6D7F-41E5-DBA2-DB2C3C713698}"/>
                </a:ext>
              </a:extLst>
            </p:cNvPr>
            <p:cNvSpPr/>
            <p:nvPr/>
          </p:nvSpPr>
          <p:spPr>
            <a:xfrm>
              <a:off x="1676400" y="1295400"/>
              <a:ext cx="1676400" cy="338400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23276180-5040-F198-07E3-C7012F5B0C39}"/>
                </a:ext>
              </a:extLst>
            </p:cNvPr>
            <p:cNvSpPr/>
            <p:nvPr/>
          </p:nvSpPr>
          <p:spPr>
            <a:xfrm>
              <a:off x="2296274" y="1443719"/>
              <a:ext cx="609600" cy="255454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6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8</a:t>
              </a: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0C7B757F-118F-DB7F-47F4-1C684EC796B8}"/>
                </a:ext>
              </a:extLst>
            </p:cNvPr>
            <p:cNvSpPr/>
            <p:nvPr/>
          </p:nvSpPr>
          <p:spPr>
            <a:xfrm>
              <a:off x="4810874" y="1433539"/>
              <a:ext cx="609600" cy="30623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1D5B47E-4224-FFF1-3F5B-0EF833BEDE63}"/>
                </a:ext>
              </a:extLst>
            </p:cNvPr>
            <p:cNvSpPr txBox="1"/>
            <p:nvPr/>
          </p:nvSpPr>
          <p:spPr>
            <a:xfrm>
              <a:off x="990600" y="1132820"/>
              <a:ext cx="1245741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Even</a:t>
              </a: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82407209-DB8A-96D8-B029-BFA2260055ED}"/>
                </a:ext>
              </a:extLst>
            </p:cNvPr>
            <p:cNvSpPr txBox="1"/>
            <p:nvPr/>
          </p:nvSpPr>
          <p:spPr>
            <a:xfrm>
              <a:off x="4003496" y="1112173"/>
              <a:ext cx="97017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nts</a:t>
              </a: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FECB2883-3A3D-0076-2FF8-E915D717A537}"/>
                </a:ext>
              </a:extLst>
            </p:cNvPr>
            <p:cNvSpPr/>
            <p:nvPr/>
          </p:nvSpPr>
          <p:spPr>
            <a:xfrm rot="5400000">
              <a:off x="2280793" y="4004574"/>
              <a:ext cx="6096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…</a:t>
              </a: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67F09A8C-0218-3738-525A-A57EB2172F7F}"/>
                </a:ext>
              </a:extLst>
            </p:cNvPr>
            <p:cNvSpPr/>
            <p:nvPr/>
          </p:nvSpPr>
          <p:spPr>
            <a:xfrm>
              <a:off x="4191000" y="1295400"/>
              <a:ext cx="1676400" cy="338400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A4AA4F47-DF68-7207-CDCC-93311831B9C5}"/>
                </a:ext>
              </a:extLst>
            </p:cNvPr>
            <p:cNvSpPr/>
            <p:nvPr/>
          </p:nvSpPr>
          <p:spPr>
            <a:xfrm rot="5400000">
              <a:off x="4795393" y="4004574"/>
              <a:ext cx="6096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…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2D0C5971-CA7A-F4C0-DBA2-4ED45B63C03F}"/>
              </a:ext>
            </a:extLst>
          </p:cNvPr>
          <p:cNvGrpSpPr/>
          <p:nvPr/>
        </p:nvGrpSpPr>
        <p:grpSpPr>
          <a:xfrm>
            <a:off x="2586554" y="1696948"/>
            <a:ext cx="2290248" cy="3256052"/>
            <a:chOff x="2586554" y="1696948"/>
            <a:chExt cx="2290248" cy="3256052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2C315155-3357-7C83-EA41-FA7AB6AEBDA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586554" y="2708144"/>
              <a:ext cx="2290248" cy="952521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022F5A91-4BDC-5684-3A64-C3C587EED90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01074" y="1696948"/>
              <a:ext cx="2275728" cy="24702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6" name="Straight Arrow Connector 75">
              <a:extLst>
                <a:ext uri="{FF2B5EF4-FFF2-40B4-BE49-F238E27FC236}">
                  <a16:creationId xmlns:a16="http://schemas.microsoft.com/office/drawing/2014/main" id="{0CC5B696-144A-E889-A239-26DC40D3F83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590800" y="3799588"/>
              <a:ext cx="1935018" cy="1153412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9" name="Straight Arrow Connector 78">
              <a:extLst>
                <a:ext uri="{FF2B5EF4-FFF2-40B4-BE49-F238E27FC236}">
                  <a16:creationId xmlns:a16="http://schemas.microsoft.com/office/drawing/2014/main" id="{405429F5-CA12-A6AD-62A8-7E5938CA755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590800" y="2209800"/>
              <a:ext cx="2220074" cy="507766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42" name="AutoShape 35">
            <a:extLst>
              <a:ext uri="{FF2B5EF4-FFF2-40B4-BE49-F238E27FC236}">
                <a16:creationId xmlns:a16="http://schemas.microsoft.com/office/drawing/2014/main" id="{5C880C5D-9CE1-1654-52F2-04108A92E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0332" y="3737460"/>
            <a:ext cx="2300268" cy="1444139"/>
          </a:xfrm>
          <a:prstGeom prst="wedgeRoundRectCallout">
            <a:avLst>
              <a:gd name="adj1" fmla="val 16615"/>
              <a:gd name="adj2" fmla="val -66914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CA" alt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 “prove” it,</a:t>
            </a:r>
          </a:p>
          <a:p>
            <a:pPr lvl="0"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(x) = x</a:t>
            </a:r>
          </a:p>
          <a:p>
            <a:pPr lvl="0"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works</a:t>
            </a:r>
            <a:r>
              <a:rPr kumimoji="0" lang="en-CA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just fine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83" name="Group 29">
            <a:extLst>
              <a:ext uri="{FF2B5EF4-FFF2-40B4-BE49-F238E27FC236}">
                <a16:creationId xmlns:a16="http://schemas.microsoft.com/office/drawing/2014/main" id="{5D03A74F-42EE-EF5D-72A9-BC9C440AC7D7}"/>
              </a:ext>
            </a:extLst>
          </p:cNvPr>
          <p:cNvGrpSpPr>
            <a:grpSpLocks/>
          </p:cNvGrpSpPr>
          <p:nvPr/>
        </p:nvGrpSpPr>
        <p:grpSpPr bwMode="auto">
          <a:xfrm>
            <a:off x="7143802" y="2803807"/>
            <a:ext cx="917591" cy="929993"/>
            <a:chOff x="2065" y="1551"/>
            <a:chExt cx="1628" cy="1988"/>
          </a:xfrm>
        </p:grpSpPr>
        <p:sp>
          <p:nvSpPr>
            <p:cNvPr id="84" name="Freeform 30">
              <a:extLst>
                <a:ext uri="{FF2B5EF4-FFF2-40B4-BE49-F238E27FC236}">
                  <a16:creationId xmlns:a16="http://schemas.microsoft.com/office/drawing/2014/main" id="{A82A7BE5-19CB-87D5-3FAC-25B082C9BFC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85" name="Freeform 31">
              <a:extLst>
                <a:ext uri="{FF2B5EF4-FFF2-40B4-BE49-F238E27FC236}">
                  <a16:creationId xmlns:a16="http://schemas.microsoft.com/office/drawing/2014/main" id="{EE314C01-F9E9-0B6F-354F-C1401715F66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86" name="Freeform 32">
              <a:extLst>
                <a:ext uri="{FF2B5EF4-FFF2-40B4-BE49-F238E27FC236}">
                  <a16:creationId xmlns:a16="http://schemas.microsoft.com/office/drawing/2014/main" id="{4899899E-090B-70ED-4269-BD1F5DB225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87" name="Freeform 33">
              <a:extLst>
                <a:ext uri="{FF2B5EF4-FFF2-40B4-BE49-F238E27FC236}">
                  <a16:creationId xmlns:a16="http://schemas.microsoft.com/office/drawing/2014/main" id="{DBF9B032-BB2A-2E80-FFA0-CD71845BE07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88" name="Freeform 34">
              <a:extLst>
                <a:ext uri="{FF2B5EF4-FFF2-40B4-BE49-F238E27FC236}">
                  <a16:creationId xmlns:a16="http://schemas.microsoft.com/office/drawing/2014/main" id="{667DB277-5570-15AE-1151-5264DE81E9D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89" name="Freeform 35">
              <a:extLst>
                <a:ext uri="{FF2B5EF4-FFF2-40B4-BE49-F238E27FC236}">
                  <a16:creationId xmlns:a16="http://schemas.microsoft.com/office/drawing/2014/main" id="{8F79C1D1-0BBD-DEAE-C8E9-AD5C86AB6D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90" name="Freeform 36">
              <a:extLst>
                <a:ext uri="{FF2B5EF4-FFF2-40B4-BE49-F238E27FC236}">
                  <a16:creationId xmlns:a16="http://schemas.microsoft.com/office/drawing/2014/main" id="{29776AFD-0D07-8DED-ABA1-770507A49E2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91" name="Freeform 37">
              <a:extLst>
                <a:ext uri="{FF2B5EF4-FFF2-40B4-BE49-F238E27FC236}">
                  <a16:creationId xmlns:a16="http://schemas.microsoft.com/office/drawing/2014/main" id="{5707B3AA-270E-3896-209D-662373D8D6F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92" name="Freeform 38">
              <a:extLst>
                <a:ext uri="{FF2B5EF4-FFF2-40B4-BE49-F238E27FC236}">
                  <a16:creationId xmlns:a16="http://schemas.microsoft.com/office/drawing/2014/main" id="{F40A436F-3647-2A2E-1180-C46C07399B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93" name="Freeform 39">
              <a:extLst>
                <a:ext uri="{FF2B5EF4-FFF2-40B4-BE49-F238E27FC236}">
                  <a16:creationId xmlns:a16="http://schemas.microsoft.com/office/drawing/2014/main" id="{47D2252F-1FD7-7567-D925-10E12C72B2B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94" name="Freeform 40">
              <a:extLst>
                <a:ext uri="{FF2B5EF4-FFF2-40B4-BE49-F238E27FC236}">
                  <a16:creationId xmlns:a16="http://schemas.microsoft.com/office/drawing/2014/main" id="{DE415AA8-FAC8-DF34-4415-D7FA02C4EFA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95" name="Freeform 41">
              <a:extLst>
                <a:ext uri="{FF2B5EF4-FFF2-40B4-BE49-F238E27FC236}">
                  <a16:creationId xmlns:a16="http://schemas.microsoft.com/office/drawing/2014/main" id="{D4BC5CA9-66A4-F629-05C3-104A20CC5F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96" name="Freeform 42">
              <a:extLst>
                <a:ext uri="{FF2B5EF4-FFF2-40B4-BE49-F238E27FC236}">
                  <a16:creationId xmlns:a16="http://schemas.microsoft.com/office/drawing/2014/main" id="{73B03FD3-FA49-BA15-1CA2-DDE6AB67947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97" name="Freeform 43">
              <a:extLst>
                <a:ext uri="{FF2B5EF4-FFF2-40B4-BE49-F238E27FC236}">
                  <a16:creationId xmlns:a16="http://schemas.microsoft.com/office/drawing/2014/main" id="{F600D1E3-AE5A-F235-9DA3-EC30D84BA1D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98" name="Freeform 44">
              <a:extLst>
                <a:ext uri="{FF2B5EF4-FFF2-40B4-BE49-F238E27FC236}">
                  <a16:creationId xmlns:a16="http://schemas.microsoft.com/office/drawing/2014/main" id="{9A83CC99-34FF-3A31-C59F-D75BB3F7166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99" name="Freeform 45">
              <a:extLst>
                <a:ext uri="{FF2B5EF4-FFF2-40B4-BE49-F238E27FC236}">
                  <a16:creationId xmlns:a16="http://schemas.microsoft.com/office/drawing/2014/main" id="{D90CA7E5-6ACE-807B-437B-65113A0C0E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00" name="Freeform 46">
              <a:extLst>
                <a:ext uri="{FF2B5EF4-FFF2-40B4-BE49-F238E27FC236}">
                  <a16:creationId xmlns:a16="http://schemas.microsoft.com/office/drawing/2014/main" id="{EE1D1B8B-E33A-6621-4007-F3D5DE2B51D1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2" name="AutoShape 35">
            <a:extLst>
              <a:ext uri="{FF2B5EF4-FFF2-40B4-BE49-F238E27FC236}">
                <a16:creationId xmlns:a16="http://schemas.microsoft.com/office/drawing/2014/main" id="{46E5493D-192E-029F-6728-6B5BF15FA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4355" y="1571536"/>
            <a:ext cx="2971800" cy="1000586"/>
          </a:xfrm>
          <a:prstGeom prst="wedgeRoundRectCallout">
            <a:avLst>
              <a:gd name="adj1" fmla="val 10431"/>
              <a:gd name="adj2" fmla="val 64647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Even </a:t>
            </a:r>
            <a:r>
              <a:rPr lang="en-CA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nts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lvl="0"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early</a:t>
            </a:r>
            <a:r>
              <a:rPr lang="en-US" alt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Even| </a:t>
            </a:r>
            <a:r>
              <a:rPr lang="el-GR" alt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alt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nts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3767850-2B1F-2B77-653E-0CE849F623EB}"/>
              </a:ext>
            </a:extLst>
          </p:cNvPr>
          <p:cNvSpPr txBox="1"/>
          <p:nvPr/>
        </p:nvSpPr>
        <p:spPr>
          <a:xfrm>
            <a:off x="3505200" y="1244025"/>
            <a:ext cx="76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</a:t>
            </a:r>
            <a:endParaRPr kumimoji="0" lang="en-CA" sz="32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32974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2" grpId="0" animBg="1"/>
      <p:bldP spid="2" grpId="0" animBg="1"/>
      <p:bldP spid="3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>
            <a:extLst>
              <a:ext uri="{FF2B5EF4-FFF2-40B4-BE49-F238E27FC236}">
                <a16:creationId xmlns:a16="http://schemas.microsoft.com/office/drawing/2014/main" id="{CC8ADE7C-3E66-7E88-B89D-8D1ACD8C1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9C4A9B2F-B669-C503-2A3F-A252B1EED7EC}"/>
              </a:ext>
            </a:extLst>
          </p:cNvPr>
          <p:cNvGrpSpPr/>
          <p:nvPr/>
        </p:nvGrpSpPr>
        <p:grpSpPr>
          <a:xfrm>
            <a:off x="990600" y="1112173"/>
            <a:ext cx="4876800" cy="3567227"/>
            <a:chOff x="990600" y="1112173"/>
            <a:chExt cx="4876800" cy="3567227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944D1B7-6D7F-41E5-DBA2-DB2C3C713698}"/>
                </a:ext>
              </a:extLst>
            </p:cNvPr>
            <p:cNvSpPr/>
            <p:nvPr/>
          </p:nvSpPr>
          <p:spPr>
            <a:xfrm>
              <a:off x="1676400" y="1295400"/>
              <a:ext cx="1676400" cy="338400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23276180-5040-F198-07E3-C7012F5B0C39}"/>
                </a:ext>
              </a:extLst>
            </p:cNvPr>
            <p:cNvSpPr/>
            <p:nvPr/>
          </p:nvSpPr>
          <p:spPr>
            <a:xfrm>
              <a:off x="4837544" y="1443719"/>
              <a:ext cx="609600" cy="255454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6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8</a:t>
              </a: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0C7B757F-118F-DB7F-47F4-1C684EC796B8}"/>
                </a:ext>
              </a:extLst>
            </p:cNvPr>
            <p:cNvSpPr/>
            <p:nvPr/>
          </p:nvSpPr>
          <p:spPr>
            <a:xfrm>
              <a:off x="2295236" y="1433539"/>
              <a:ext cx="609600" cy="30623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1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2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3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4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1D5B47E-4224-FFF1-3F5B-0EF833BEDE63}"/>
                </a:ext>
              </a:extLst>
            </p:cNvPr>
            <p:cNvSpPr txBox="1"/>
            <p:nvPr/>
          </p:nvSpPr>
          <p:spPr>
            <a:xfrm>
              <a:off x="990600" y="1132820"/>
              <a:ext cx="1245741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  </a:t>
              </a:r>
              <a:r>
                <a:rPr kumimoji="0" lang="en-US" altLang="en-US" sz="32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nts</a:t>
              </a: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82407209-DB8A-96D8-B029-BFA2260055ED}"/>
                </a:ext>
              </a:extLst>
            </p:cNvPr>
            <p:cNvSpPr txBox="1"/>
            <p:nvPr/>
          </p:nvSpPr>
          <p:spPr>
            <a:xfrm>
              <a:off x="4003496" y="1112173"/>
              <a:ext cx="1272778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Even</a:t>
              </a: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EE337E58-8513-324D-DF46-B5E6DCDFF203}"/>
                </a:ext>
              </a:extLst>
            </p:cNvPr>
            <p:cNvSpPr txBox="1"/>
            <p:nvPr/>
          </p:nvSpPr>
          <p:spPr>
            <a:xfrm>
              <a:off x="3505200" y="1244025"/>
              <a:ext cx="7620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f</a:t>
              </a: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FECB2883-3A3D-0076-2FF8-E915D717A537}"/>
                </a:ext>
              </a:extLst>
            </p:cNvPr>
            <p:cNvSpPr/>
            <p:nvPr/>
          </p:nvSpPr>
          <p:spPr>
            <a:xfrm rot="5400000">
              <a:off x="2280793" y="4004574"/>
              <a:ext cx="6096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…</a:t>
              </a: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67F09A8C-0218-3738-525A-A57EB2172F7F}"/>
                </a:ext>
              </a:extLst>
            </p:cNvPr>
            <p:cNvSpPr/>
            <p:nvPr/>
          </p:nvSpPr>
          <p:spPr>
            <a:xfrm>
              <a:off x="4191000" y="1295400"/>
              <a:ext cx="1676400" cy="338400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A4AA4F47-DF68-7207-CDCC-93311831B9C5}"/>
                </a:ext>
              </a:extLst>
            </p:cNvPr>
            <p:cNvSpPr/>
            <p:nvPr/>
          </p:nvSpPr>
          <p:spPr>
            <a:xfrm rot="5400000">
              <a:off x="4795393" y="4004574"/>
              <a:ext cx="6096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…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2D0C5971-CA7A-F4C0-DBA2-4ED45B63C03F}"/>
              </a:ext>
            </a:extLst>
          </p:cNvPr>
          <p:cNvGrpSpPr/>
          <p:nvPr/>
        </p:nvGrpSpPr>
        <p:grpSpPr>
          <a:xfrm>
            <a:off x="2586554" y="1696948"/>
            <a:ext cx="2290248" cy="1997861"/>
            <a:chOff x="2586554" y="1696948"/>
            <a:chExt cx="2290248" cy="1997861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2C315155-3357-7C83-EA41-FA7AB6AEBDA8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586554" y="2246771"/>
              <a:ext cx="2290248" cy="461373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022F5A91-4BDC-5684-3A64-C3C587EED90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01074" y="1696948"/>
              <a:ext cx="2275728" cy="24702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6" name="Straight Arrow Connector 75">
              <a:extLst>
                <a:ext uri="{FF2B5EF4-FFF2-40B4-BE49-F238E27FC236}">
                  <a16:creationId xmlns:a16="http://schemas.microsoft.com/office/drawing/2014/main" id="{0CC5B696-144A-E889-A239-26DC40D3F83D}"/>
                </a:ext>
              </a:extLst>
            </p:cNvPr>
            <p:cNvCxnSpPr>
              <a:cxnSpLocks/>
              <a:endCxn id="19" idx="1"/>
            </p:cNvCxnSpPr>
            <p:nvPr/>
          </p:nvCxnSpPr>
          <p:spPr bwMode="auto">
            <a:xfrm flipV="1">
              <a:off x="2627688" y="2720992"/>
              <a:ext cx="2209856" cy="973817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9" name="Straight Arrow Connector 78">
              <a:extLst>
                <a:ext uri="{FF2B5EF4-FFF2-40B4-BE49-F238E27FC236}">
                  <a16:creationId xmlns:a16="http://schemas.microsoft.com/office/drawing/2014/main" id="{405429F5-CA12-A6AD-62A8-7E5938CA7551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590800" y="1773025"/>
              <a:ext cx="2286002" cy="436775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2078EE51-D08E-C776-95E4-9BAFDB7A01F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12187" y="2281723"/>
              <a:ext cx="2226396" cy="937137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41" name="Group 29">
            <a:extLst>
              <a:ext uri="{FF2B5EF4-FFF2-40B4-BE49-F238E27FC236}">
                <a16:creationId xmlns:a16="http://schemas.microsoft.com/office/drawing/2014/main" id="{5CF4F400-A60F-2B6D-61EE-3C9EB902869E}"/>
              </a:ext>
            </a:extLst>
          </p:cNvPr>
          <p:cNvGrpSpPr>
            <a:grpSpLocks/>
          </p:cNvGrpSpPr>
          <p:nvPr/>
        </p:nvGrpSpPr>
        <p:grpSpPr bwMode="auto">
          <a:xfrm>
            <a:off x="7143802" y="2803807"/>
            <a:ext cx="917591" cy="929993"/>
            <a:chOff x="2065" y="1551"/>
            <a:chExt cx="1628" cy="1988"/>
          </a:xfrm>
        </p:grpSpPr>
        <p:sp>
          <p:nvSpPr>
            <p:cNvPr id="43" name="Freeform 30">
              <a:extLst>
                <a:ext uri="{FF2B5EF4-FFF2-40B4-BE49-F238E27FC236}">
                  <a16:creationId xmlns:a16="http://schemas.microsoft.com/office/drawing/2014/main" id="{66147522-1D3F-3E61-BB45-12E7E0451A7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44" name="Freeform 31">
              <a:extLst>
                <a:ext uri="{FF2B5EF4-FFF2-40B4-BE49-F238E27FC236}">
                  <a16:creationId xmlns:a16="http://schemas.microsoft.com/office/drawing/2014/main" id="{12DE20C8-1187-5D04-5F22-949FFD0369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45" name="Freeform 32">
              <a:extLst>
                <a:ext uri="{FF2B5EF4-FFF2-40B4-BE49-F238E27FC236}">
                  <a16:creationId xmlns:a16="http://schemas.microsoft.com/office/drawing/2014/main" id="{5BDAD82E-175C-C37F-0F8C-FC5A7E7D9EE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46" name="Freeform 33">
              <a:extLst>
                <a:ext uri="{FF2B5EF4-FFF2-40B4-BE49-F238E27FC236}">
                  <a16:creationId xmlns:a16="http://schemas.microsoft.com/office/drawing/2014/main" id="{880C2CDD-6352-2CC8-630E-1F4F9E6EE73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48" name="Freeform 34">
              <a:extLst>
                <a:ext uri="{FF2B5EF4-FFF2-40B4-BE49-F238E27FC236}">
                  <a16:creationId xmlns:a16="http://schemas.microsoft.com/office/drawing/2014/main" id="{15BB6F52-A8A7-0D3A-0B7F-955595DB06C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49" name="Freeform 35">
              <a:extLst>
                <a:ext uri="{FF2B5EF4-FFF2-40B4-BE49-F238E27FC236}">
                  <a16:creationId xmlns:a16="http://schemas.microsoft.com/office/drawing/2014/main" id="{B3C51094-4D98-C95E-71EE-52CE6BBC745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50" name="Freeform 36">
              <a:extLst>
                <a:ext uri="{FF2B5EF4-FFF2-40B4-BE49-F238E27FC236}">
                  <a16:creationId xmlns:a16="http://schemas.microsoft.com/office/drawing/2014/main" id="{906E62A7-F666-3807-5628-ABE17F8B38E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51" name="Freeform 37">
              <a:extLst>
                <a:ext uri="{FF2B5EF4-FFF2-40B4-BE49-F238E27FC236}">
                  <a16:creationId xmlns:a16="http://schemas.microsoft.com/office/drawing/2014/main" id="{2D1C39FE-3003-5E58-13AC-D135B6463B6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52" name="Freeform 38">
              <a:extLst>
                <a:ext uri="{FF2B5EF4-FFF2-40B4-BE49-F238E27FC236}">
                  <a16:creationId xmlns:a16="http://schemas.microsoft.com/office/drawing/2014/main" id="{08C54AAF-F7FD-DC7C-7B6E-4799BD0C5C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53" name="Freeform 39">
              <a:extLst>
                <a:ext uri="{FF2B5EF4-FFF2-40B4-BE49-F238E27FC236}">
                  <a16:creationId xmlns:a16="http://schemas.microsoft.com/office/drawing/2014/main" id="{EBE4C152-E553-107E-C65F-A3DDBB206B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54" name="Freeform 40">
              <a:extLst>
                <a:ext uri="{FF2B5EF4-FFF2-40B4-BE49-F238E27FC236}">
                  <a16:creationId xmlns:a16="http://schemas.microsoft.com/office/drawing/2014/main" id="{AFAF606B-FD39-26C9-0EF7-A915BB0258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55" name="Freeform 41">
              <a:extLst>
                <a:ext uri="{FF2B5EF4-FFF2-40B4-BE49-F238E27FC236}">
                  <a16:creationId xmlns:a16="http://schemas.microsoft.com/office/drawing/2014/main" id="{CE651C04-5E1D-6AF0-EEF7-C989907996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56" name="Freeform 42">
              <a:extLst>
                <a:ext uri="{FF2B5EF4-FFF2-40B4-BE49-F238E27FC236}">
                  <a16:creationId xmlns:a16="http://schemas.microsoft.com/office/drawing/2014/main" id="{4ADB156F-466E-2FA2-C93C-8DBC47272D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57" name="Freeform 43">
              <a:extLst>
                <a:ext uri="{FF2B5EF4-FFF2-40B4-BE49-F238E27FC236}">
                  <a16:creationId xmlns:a16="http://schemas.microsoft.com/office/drawing/2014/main" id="{F9143C30-F3DD-ADDB-B267-F26FA443163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58" name="Freeform 44">
              <a:extLst>
                <a:ext uri="{FF2B5EF4-FFF2-40B4-BE49-F238E27FC236}">
                  <a16:creationId xmlns:a16="http://schemas.microsoft.com/office/drawing/2014/main" id="{7C935FCA-ABF4-9639-0249-6F96DF8C743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59" name="Freeform 45">
              <a:extLst>
                <a:ext uri="{FF2B5EF4-FFF2-40B4-BE49-F238E27FC236}">
                  <a16:creationId xmlns:a16="http://schemas.microsoft.com/office/drawing/2014/main" id="{83980EA5-07A7-E76C-9A1C-E23872A01B7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60" name="Freeform 46">
              <a:extLst>
                <a:ext uri="{FF2B5EF4-FFF2-40B4-BE49-F238E27FC236}">
                  <a16:creationId xmlns:a16="http://schemas.microsoft.com/office/drawing/2014/main" id="{1A324F45-D47D-13CA-CF43-7980265C212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A85BBB0A-1367-6997-88F3-C5329B202525}"/>
              </a:ext>
            </a:extLst>
          </p:cNvPr>
          <p:cNvGrpSpPr>
            <a:grpSpLocks/>
          </p:cNvGrpSpPr>
          <p:nvPr/>
        </p:nvGrpSpPr>
        <p:grpSpPr bwMode="auto">
          <a:xfrm>
            <a:off x="7482544" y="4766724"/>
            <a:ext cx="1400900" cy="2050146"/>
            <a:chOff x="6996285" y="4096888"/>
            <a:chExt cx="1919115" cy="2699557"/>
          </a:xfrm>
        </p:grpSpPr>
        <p:pic>
          <p:nvPicPr>
            <p:cNvPr id="63" name="Picture 5" descr="CantorGeorg">
              <a:extLst>
                <a:ext uri="{FF2B5EF4-FFF2-40B4-BE49-F238E27FC236}">
                  <a16:creationId xmlns:a16="http://schemas.microsoft.com/office/drawing/2014/main" id="{DE9F6B60-0F21-C87B-85F8-14A8C0A1E8D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010401" y="4096888"/>
              <a:ext cx="1752600" cy="2303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2FCBB0ED-D6A1-DD49-4411-15BAECE14FC1}"/>
                </a:ext>
              </a:extLst>
            </p:cNvPr>
            <p:cNvSpPr/>
            <p:nvPr/>
          </p:nvSpPr>
          <p:spPr>
            <a:xfrm>
              <a:off x="6996285" y="6334344"/>
              <a:ext cx="1919115" cy="4621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Cantor (1874)</a:t>
              </a:r>
              <a:endPara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1494DF87-B44F-C402-D42A-A894552733ED}"/>
              </a:ext>
            </a:extLst>
          </p:cNvPr>
          <p:cNvGrpSpPr/>
          <p:nvPr/>
        </p:nvGrpSpPr>
        <p:grpSpPr>
          <a:xfrm>
            <a:off x="2694708" y="1692699"/>
            <a:ext cx="2275728" cy="1992609"/>
            <a:chOff x="-818364" y="2813695"/>
            <a:chExt cx="2275728" cy="1992609"/>
          </a:xfrm>
        </p:grpSpPr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431236FB-10F9-DE9C-8068-6425486F161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-818364" y="2813695"/>
              <a:ext cx="2175534" cy="3065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CCBC7F57-417B-7F26-03C3-E871202967F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-818364" y="3813608"/>
              <a:ext cx="2275728" cy="24702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346F5891-E8D5-5A1B-705C-660C4DB8217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-818364" y="3320317"/>
              <a:ext cx="2175534" cy="3065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B5EE9CD9-2B30-C545-DB39-E0206C8D070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-818364" y="3826939"/>
              <a:ext cx="2175534" cy="3065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6490C255-A6FF-8DA9-DFCF-69E99124ACF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-818364" y="4324325"/>
              <a:ext cx="2175534" cy="3065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0566268E-8568-CA54-F475-349EA47EA9A4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-818364" y="4803239"/>
              <a:ext cx="2175534" cy="3065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81" name="TextBox 80">
            <a:extLst>
              <a:ext uri="{FF2B5EF4-FFF2-40B4-BE49-F238E27FC236}">
                <a16:creationId xmlns:a16="http://schemas.microsoft.com/office/drawing/2014/main" id="{3D2DF119-917F-7C80-BDC9-43E03B3C5F5A}"/>
              </a:ext>
            </a:extLst>
          </p:cNvPr>
          <p:cNvSpPr txBox="1"/>
          <p:nvPr/>
        </p:nvSpPr>
        <p:spPr>
          <a:xfrm>
            <a:off x="3200400" y="4262735"/>
            <a:ext cx="134379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(x)=2x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" name="AutoShape 35">
            <a:extLst>
              <a:ext uri="{FF2B5EF4-FFF2-40B4-BE49-F238E27FC236}">
                <a16:creationId xmlns:a16="http://schemas.microsoft.com/office/drawing/2014/main" id="{D75CFE8F-EDD5-C447-32EA-328569ABD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61" y="1369684"/>
            <a:ext cx="2286000" cy="1321195"/>
          </a:xfrm>
          <a:prstGeom prst="wedgeRoundRectCallout">
            <a:avLst>
              <a:gd name="adj1" fmla="val 19724"/>
              <a:gd name="adj2" fmla="val 54161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urely</a:t>
            </a:r>
          </a:p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nts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≤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|Even|</a:t>
            </a:r>
          </a:p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 not true.</a:t>
            </a:r>
          </a:p>
        </p:txBody>
      </p:sp>
      <p:sp>
        <p:nvSpPr>
          <p:cNvPr id="61" name="AutoShape 2">
            <a:extLst>
              <a:ext uri="{FF2B5EF4-FFF2-40B4-BE49-F238E27FC236}">
                <a16:creationId xmlns:a16="http://schemas.microsoft.com/office/drawing/2014/main" id="{4A78AAC5-6A3A-8BFF-65B8-AAA0F108EC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750431"/>
            <a:ext cx="5105400" cy="918109"/>
          </a:xfrm>
          <a:prstGeom prst="wedgeRoundRectCallout">
            <a:avLst>
              <a:gd name="adj1" fmla="val 59903"/>
              <a:gd name="adj2" fmla="val 36973"/>
              <a:gd name="adj3" fmla="val 16667"/>
            </a:avLst>
          </a:prstGeom>
          <a:noFill/>
          <a:ln w="9525">
            <a:solidFill>
              <a:schemeClr val="accent3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To prov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nts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≤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|Even|,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there just needs to be one 1-1 function.</a:t>
            </a:r>
          </a:p>
        </p:txBody>
      </p:sp>
      <p:sp>
        <p:nvSpPr>
          <p:cNvPr id="10" name="AutoShape 2">
            <a:extLst>
              <a:ext uri="{FF2B5EF4-FFF2-40B4-BE49-F238E27FC236}">
                <a16:creationId xmlns:a16="http://schemas.microsoft.com/office/drawing/2014/main" id="{37A6F350-6F23-0165-EB47-6DF74A341A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744741"/>
            <a:ext cx="5105400" cy="455168"/>
          </a:xfrm>
          <a:prstGeom prst="wedgeRoundRectCallout">
            <a:avLst>
              <a:gd name="adj1" fmla="val 58637"/>
              <a:gd name="adj2" fmla="val -47008"/>
              <a:gd name="adj3" fmla="val 16667"/>
            </a:avLst>
          </a:prstGeom>
          <a:noFill/>
          <a:ln w="9525">
            <a:solidFill>
              <a:schemeClr val="accent3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Hence, |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nts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|Even|</a:t>
            </a:r>
          </a:p>
        </p:txBody>
      </p:sp>
      <p:sp>
        <p:nvSpPr>
          <p:cNvPr id="12" name="AutoShape 35">
            <a:extLst>
              <a:ext uri="{FF2B5EF4-FFF2-40B4-BE49-F238E27FC236}">
                <a16:creationId xmlns:a16="http://schemas.microsoft.com/office/drawing/2014/main" id="{FE2E50B2-6573-BE13-A203-9C7628071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09650" y="3276293"/>
            <a:ext cx="1076039" cy="505692"/>
          </a:xfrm>
          <a:prstGeom prst="wedgeRoundRectCallout">
            <a:avLst>
              <a:gd name="adj1" fmla="val -44654"/>
              <a:gd name="adj2" fmla="val -70040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Wow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3" name="AutoShape 2">
            <a:extLst>
              <a:ext uri="{FF2B5EF4-FFF2-40B4-BE49-F238E27FC236}">
                <a16:creationId xmlns:a16="http://schemas.microsoft.com/office/drawing/2014/main" id="{9C2B904B-0FE0-DD11-8BA3-E3B1C4931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6250432"/>
            <a:ext cx="6248400" cy="455168"/>
          </a:xfrm>
          <a:prstGeom prst="wedgeRoundRectCallout">
            <a:avLst>
              <a:gd name="adj1" fmla="val 35808"/>
              <a:gd name="adj2" fmla="val -59183"/>
              <a:gd name="adj3" fmla="val 16667"/>
            </a:avLst>
          </a:prstGeom>
          <a:noFill/>
          <a:ln w="9525">
            <a:solidFill>
              <a:schemeClr val="accent3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If this makes you feel uncomfortable….. Tough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FB5A9A1-903D-B036-D86D-254BC4A316D3}"/>
              </a:ext>
            </a:extLst>
          </p:cNvPr>
          <p:cNvSpPr/>
          <p:nvPr/>
        </p:nvSpPr>
        <p:spPr>
          <a:xfrm>
            <a:off x="457200" y="6096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l">
              <a:spcBef>
                <a:spcPct val="20000"/>
              </a:spcBef>
              <a:defRPr/>
            </a:pPr>
            <a:r>
              <a:rPr lang="en-US" sz="2800" dirty="0">
                <a:solidFill>
                  <a:srgbClr val="FFFF00"/>
                </a:solidFill>
                <a:latin typeface="Times New Roman"/>
              </a:rPr>
              <a:t>1-1/Injective </a:t>
            </a:r>
            <a:r>
              <a:rPr lang="en-US" sz="2800" dirty="0">
                <a:solidFill>
                  <a:srgbClr val="FFC000"/>
                </a:solidFill>
                <a:latin typeface="Times New Roman"/>
              </a:rPr>
              <a:t>f </a:t>
            </a:r>
            <a:r>
              <a:rPr lang="en-US" sz="2800" dirty="0">
                <a:latin typeface="Times New Roman"/>
              </a:rPr>
              <a:t>does not map to</a:t>
            </a:r>
            <a:r>
              <a:rPr lang="en-US" sz="2800" dirty="0">
                <a:solidFill>
                  <a:srgbClr val="FFC000"/>
                </a:solidFill>
                <a:latin typeface="Times New Roman"/>
              </a:rPr>
              <a:t> B </a:t>
            </a:r>
            <a:r>
              <a:rPr lang="en-US" sz="2800" dirty="0">
                <a:latin typeface="Times New Roman"/>
              </a:rPr>
              <a:t>twice</a:t>
            </a:r>
            <a:r>
              <a:rPr lang="en-US" sz="2800" dirty="0">
                <a:solidFill>
                  <a:srgbClr val="FFC000"/>
                </a:solidFill>
                <a:latin typeface="Times New Roman"/>
              </a:rPr>
              <a:t>  </a:t>
            </a:r>
            <a:r>
              <a:rPr lang="el-GR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2800" dirty="0">
                <a:solidFill>
                  <a:srgbClr val="FFC000"/>
                </a:solidFill>
                <a:latin typeface="Times New Roman"/>
              </a:rPr>
              <a:t>  (|A|</a:t>
            </a:r>
            <a:r>
              <a:rPr lang="en-CA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|B|)</a:t>
            </a:r>
          </a:p>
        </p:txBody>
      </p:sp>
    </p:spTree>
    <p:extLst>
      <p:ext uri="{BB962C8B-B14F-4D97-AF65-F5344CB8AC3E}">
        <p14:creationId xmlns:p14="http://schemas.microsoft.com/office/powerpoint/2010/main" val="2310434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2" grpId="0" animBg="1"/>
      <p:bldP spid="61" grpId="0" animBg="1"/>
      <p:bldP spid="10" grpId="0" animBg="1"/>
      <p:bldP spid="12" grpId="0" animBg="1"/>
      <p:bldP spid="13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>
            <a:extLst>
              <a:ext uri="{FF2B5EF4-FFF2-40B4-BE49-F238E27FC236}">
                <a16:creationId xmlns:a16="http://schemas.microsoft.com/office/drawing/2014/main" id="{CC8ADE7C-3E66-7E88-B89D-8D1ACD8C1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50484F3F-43BC-5611-3C4C-693E8E68B31A}"/>
              </a:ext>
            </a:extLst>
          </p:cNvPr>
          <p:cNvGrpSpPr/>
          <p:nvPr/>
        </p:nvGrpSpPr>
        <p:grpSpPr>
          <a:xfrm>
            <a:off x="304800" y="1112173"/>
            <a:ext cx="6949636" cy="3567227"/>
            <a:chOff x="304800" y="1112173"/>
            <a:chExt cx="6949636" cy="3567227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944D1B7-6D7F-41E5-DBA2-DB2C3C713698}"/>
                </a:ext>
              </a:extLst>
            </p:cNvPr>
            <p:cNvSpPr/>
            <p:nvPr/>
          </p:nvSpPr>
          <p:spPr>
            <a:xfrm>
              <a:off x="1676400" y="1295400"/>
              <a:ext cx="1676400" cy="338400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67F09A8C-0218-3738-525A-A57EB2172F7F}"/>
                </a:ext>
              </a:extLst>
            </p:cNvPr>
            <p:cNvSpPr/>
            <p:nvPr/>
          </p:nvSpPr>
          <p:spPr>
            <a:xfrm>
              <a:off x="4191000" y="1295400"/>
              <a:ext cx="1676400" cy="338400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D8F3C4A-309D-8504-DE5F-985E4D9F3BAC}"/>
                </a:ext>
              </a:extLst>
            </p:cNvPr>
            <p:cNvSpPr/>
            <p:nvPr/>
          </p:nvSpPr>
          <p:spPr>
            <a:xfrm>
              <a:off x="1889563" y="1447800"/>
              <a:ext cx="1234637" cy="30623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y</a:t>
              </a:r>
              <a:endPara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latin typeface="Times New Roman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lang="en-CA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algn="ctr">
                <a:spcBef>
                  <a:spcPts val="600"/>
                </a:spcBef>
                <a:defRPr/>
              </a:pPr>
              <a:r>
                <a:rPr lang="en-CA" altLang="en-US" sz="2800" dirty="0">
                  <a:solidFill>
                    <a:srgbClr val="FFC000"/>
                  </a:solidFill>
                  <a:latin typeface="Times New Roman"/>
                  <a:cs typeface="Arial" charset="0"/>
                  <a:sym typeface="Symbol" panose="05050102010706020507" pitchFamily="18" charset="2"/>
                </a:rPr>
                <a:t>0</a:t>
              </a:r>
              <a:endParaRPr lang="en-CA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3359E28D-C75C-3EAC-AEAB-75A976E21FD6}"/>
                </a:ext>
              </a:extLst>
            </p:cNvPr>
            <p:cNvSpPr/>
            <p:nvPr/>
          </p:nvSpPr>
          <p:spPr>
            <a:xfrm rot="5400000">
              <a:off x="2324110" y="2959110"/>
              <a:ext cx="6096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…</a:t>
              </a: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13D9706-7814-87A4-B688-9AC5139B3CDC}"/>
                </a:ext>
              </a:extLst>
            </p:cNvPr>
            <p:cNvSpPr/>
            <p:nvPr/>
          </p:nvSpPr>
          <p:spPr>
            <a:xfrm>
              <a:off x="4343400" y="1447800"/>
              <a:ext cx="1521182" cy="30623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x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latin typeface="Times New Roman"/>
                  <a:cs typeface="Times New Roman" panose="02020603050405020304" pitchFamily="18" charset="0"/>
                  <a:sym typeface="Symbol" panose="05050102010706020507" pitchFamily="18" charset="2"/>
                </a:rPr>
                <a:t>100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lang="en-CA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algn="ctr">
                <a:spcBef>
                  <a:spcPts val="600"/>
                </a:spcBef>
                <a:defRPr/>
              </a:pPr>
              <a:r>
                <a:rPr lang="en-CA" altLang="en-US" sz="2800" dirty="0">
                  <a:solidFill>
                    <a:srgbClr val="FFC000"/>
                  </a:solidFill>
                  <a:latin typeface="Times New Roman"/>
                  <a:cs typeface="Arial" charset="0"/>
                  <a:sym typeface="Symbol" panose="05050102010706020507" pitchFamily="18" charset="2"/>
                </a:rPr>
                <a:t>0</a:t>
              </a:r>
              <a:endParaRPr lang="en-CA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0215A7F-FDED-0555-0346-F84BA549B154}"/>
                </a:ext>
              </a:extLst>
            </p:cNvPr>
            <p:cNvSpPr txBox="1"/>
            <p:nvPr/>
          </p:nvSpPr>
          <p:spPr>
            <a:xfrm>
              <a:off x="3522505" y="1132820"/>
              <a:ext cx="3731931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  Reals [0,100</a:t>
              </a:r>
              <a:r>
                <a:rPr lang="en-US" altLang="en-US" kern="0" dirty="0">
                  <a:solidFill>
                    <a:srgbClr val="FFC000"/>
                  </a:solidFill>
                </a:rPr>
                <a:t>]</a:t>
              </a: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FD1CC3D-EA69-F2B0-AED7-4A45BA459696}"/>
                </a:ext>
              </a:extLst>
            </p:cNvPr>
            <p:cNvSpPr txBox="1"/>
            <p:nvPr/>
          </p:nvSpPr>
          <p:spPr>
            <a:xfrm>
              <a:off x="304800" y="1112173"/>
              <a:ext cx="2034778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kern="0" dirty="0">
                  <a:solidFill>
                    <a:srgbClr val="FFC000"/>
                  </a:solidFill>
                </a:rPr>
                <a:t>R</a:t>
              </a:r>
              <a:r>
                <a:rPr kumimoji="0" lang="en-US" sz="32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eals</a:t>
              </a:r>
              <a:r>
                <a: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[0,1]</a:t>
              </a: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8A69EBDD-E0A6-37D5-FEB3-7A6E3B9FCD24}"/>
                </a:ext>
              </a:extLst>
            </p:cNvPr>
            <p:cNvSpPr/>
            <p:nvPr/>
          </p:nvSpPr>
          <p:spPr>
            <a:xfrm rot="5400000">
              <a:off x="4899650" y="2974350"/>
              <a:ext cx="6096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…</a:t>
              </a:r>
            </a:p>
          </p:txBody>
        </p:sp>
      </p:grpSp>
      <p:grpSp>
        <p:nvGrpSpPr>
          <p:cNvPr id="14" name="Group 29">
            <a:extLst>
              <a:ext uri="{FF2B5EF4-FFF2-40B4-BE49-F238E27FC236}">
                <a16:creationId xmlns:a16="http://schemas.microsoft.com/office/drawing/2014/main" id="{DD039EFD-D4D6-9C64-6AA4-EB23F0AB13E6}"/>
              </a:ext>
            </a:extLst>
          </p:cNvPr>
          <p:cNvGrpSpPr>
            <a:grpSpLocks/>
          </p:cNvGrpSpPr>
          <p:nvPr/>
        </p:nvGrpSpPr>
        <p:grpSpPr bwMode="auto">
          <a:xfrm>
            <a:off x="7143802" y="2803807"/>
            <a:ext cx="917591" cy="929993"/>
            <a:chOff x="2065" y="1551"/>
            <a:chExt cx="1628" cy="1988"/>
          </a:xfrm>
        </p:grpSpPr>
        <p:sp>
          <p:nvSpPr>
            <p:cNvPr id="16" name="Freeform 30">
              <a:extLst>
                <a:ext uri="{FF2B5EF4-FFF2-40B4-BE49-F238E27FC236}">
                  <a16:creationId xmlns:a16="http://schemas.microsoft.com/office/drawing/2014/main" id="{2B972677-796C-C9FD-9B6A-8BD28BDEFC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7" name="Freeform 31">
              <a:extLst>
                <a:ext uri="{FF2B5EF4-FFF2-40B4-BE49-F238E27FC236}">
                  <a16:creationId xmlns:a16="http://schemas.microsoft.com/office/drawing/2014/main" id="{83CCE5B9-C383-C4DF-3075-D88E797072F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8" name="Freeform 32">
              <a:extLst>
                <a:ext uri="{FF2B5EF4-FFF2-40B4-BE49-F238E27FC236}">
                  <a16:creationId xmlns:a16="http://schemas.microsoft.com/office/drawing/2014/main" id="{EC61F14D-070E-E3C0-66BD-8D1706DE8F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0" name="Freeform 33">
              <a:extLst>
                <a:ext uri="{FF2B5EF4-FFF2-40B4-BE49-F238E27FC236}">
                  <a16:creationId xmlns:a16="http://schemas.microsoft.com/office/drawing/2014/main" id="{0B96CEAD-A88C-6331-7DBB-B45D767FA90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2" name="Freeform 34">
              <a:extLst>
                <a:ext uri="{FF2B5EF4-FFF2-40B4-BE49-F238E27FC236}">
                  <a16:creationId xmlns:a16="http://schemas.microsoft.com/office/drawing/2014/main" id="{17084992-85B5-4EC8-BD69-37458D6C3B5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4" name="Freeform 35">
              <a:extLst>
                <a:ext uri="{FF2B5EF4-FFF2-40B4-BE49-F238E27FC236}">
                  <a16:creationId xmlns:a16="http://schemas.microsoft.com/office/drawing/2014/main" id="{769D8626-C4F1-3F9B-96FD-9A896C09C3E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5" name="Freeform 36">
              <a:extLst>
                <a:ext uri="{FF2B5EF4-FFF2-40B4-BE49-F238E27FC236}">
                  <a16:creationId xmlns:a16="http://schemas.microsoft.com/office/drawing/2014/main" id="{3B7A35AD-F94C-8BA9-0116-39F6F3DC0B4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6" name="Freeform 37">
              <a:extLst>
                <a:ext uri="{FF2B5EF4-FFF2-40B4-BE49-F238E27FC236}">
                  <a16:creationId xmlns:a16="http://schemas.microsoft.com/office/drawing/2014/main" id="{0B5BFEE3-D7D8-C0F2-839C-A122DCD5440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2" name="Freeform 38">
              <a:extLst>
                <a:ext uri="{FF2B5EF4-FFF2-40B4-BE49-F238E27FC236}">
                  <a16:creationId xmlns:a16="http://schemas.microsoft.com/office/drawing/2014/main" id="{E0EDAF3B-5308-5877-A986-FE0793F365C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3" name="Freeform 39">
              <a:extLst>
                <a:ext uri="{FF2B5EF4-FFF2-40B4-BE49-F238E27FC236}">
                  <a16:creationId xmlns:a16="http://schemas.microsoft.com/office/drawing/2014/main" id="{7DD63F86-A0D7-CDAB-6CB1-8B3688B47E9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5" name="Freeform 40">
              <a:extLst>
                <a:ext uri="{FF2B5EF4-FFF2-40B4-BE49-F238E27FC236}">
                  <a16:creationId xmlns:a16="http://schemas.microsoft.com/office/drawing/2014/main" id="{9A796CAB-C07D-F5FD-09B5-D93293C62E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6" name="Freeform 41">
              <a:extLst>
                <a:ext uri="{FF2B5EF4-FFF2-40B4-BE49-F238E27FC236}">
                  <a16:creationId xmlns:a16="http://schemas.microsoft.com/office/drawing/2014/main" id="{4D521436-7406-2094-78C6-720EA2260A5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9" name="Freeform 42">
              <a:extLst>
                <a:ext uri="{FF2B5EF4-FFF2-40B4-BE49-F238E27FC236}">
                  <a16:creationId xmlns:a16="http://schemas.microsoft.com/office/drawing/2014/main" id="{6B1DEE4D-2488-CACB-8B12-74EFF795A91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40" name="Freeform 43">
              <a:extLst>
                <a:ext uri="{FF2B5EF4-FFF2-40B4-BE49-F238E27FC236}">
                  <a16:creationId xmlns:a16="http://schemas.microsoft.com/office/drawing/2014/main" id="{A2494A60-025F-EF1F-0BE5-044D5872998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41" name="Freeform 44">
              <a:extLst>
                <a:ext uri="{FF2B5EF4-FFF2-40B4-BE49-F238E27FC236}">
                  <a16:creationId xmlns:a16="http://schemas.microsoft.com/office/drawing/2014/main" id="{02347A38-D0F5-B2E7-7AF3-88EA5A6FAEB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43" name="Freeform 45">
              <a:extLst>
                <a:ext uri="{FF2B5EF4-FFF2-40B4-BE49-F238E27FC236}">
                  <a16:creationId xmlns:a16="http://schemas.microsoft.com/office/drawing/2014/main" id="{6B988747-18CA-736B-8F61-568B22B66B0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44" name="Freeform 46">
              <a:extLst>
                <a:ext uri="{FF2B5EF4-FFF2-40B4-BE49-F238E27FC236}">
                  <a16:creationId xmlns:a16="http://schemas.microsoft.com/office/drawing/2014/main" id="{16A7000A-8DDE-8AE4-AC3E-5E3B9400AF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45" name="AutoShape 35">
            <a:extLst>
              <a:ext uri="{FF2B5EF4-FFF2-40B4-BE49-F238E27FC236}">
                <a16:creationId xmlns:a16="http://schemas.microsoft.com/office/drawing/2014/main" id="{D1814FC1-E0EF-D4CA-43BC-82B0EF7B5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0332" y="3737460"/>
            <a:ext cx="2300268" cy="1444139"/>
          </a:xfrm>
          <a:prstGeom prst="wedgeRoundRectCallout">
            <a:avLst>
              <a:gd name="adj1" fmla="val 16615"/>
              <a:gd name="adj2" fmla="val -66914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CA" alt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 “prove” it,</a:t>
            </a:r>
          </a:p>
          <a:p>
            <a:pPr lvl="0"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(x) = x</a:t>
            </a:r>
          </a:p>
          <a:p>
            <a:pPr lvl="0"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works</a:t>
            </a:r>
            <a:r>
              <a:rPr kumimoji="0" lang="en-CA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just fine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6" name="AutoShape 35">
            <a:extLst>
              <a:ext uri="{FF2B5EF4-FFF2-40B4-BE49-F238E27FC236}">
                <a16:creationId xmlns:a16="http://schemas.microsoft.com/office/drawing/2014/main" id="{BDCD5C95-B22B-D287-44C8-AAA3B5301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1666414"/>
            <a:ext cx="3246164" cy="1000586"/>
          </a:xfrm>
          <a:prstGeom prst="wedgeRoundRectCallout">
            <a:avLst>
              <a:gd name="adj1" fmla="val 10431"/>
              <a:gd name="adj2" fmla="val 64647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sz="2400" kern="0" dirty="0">
                <a:solidFill>
                  <a:srgbClr val="FFC000"/>
                </a:solidFill>
              </a:rPr>
              <a:t>[0,1]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CA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[0,100]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lvl="0"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early</a:t>
            </a:r>
            <a:r>
              <a:rPr lang="en-US" alt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</a:t>
            </a:r>
            <a:r>
              <a:rPr lang="en-US" sz="2400" kern="0" dirty="0">
                <a:solidFill>
                  <a:srgbClr val="FFC000"/>
                </a:solidFill>
              </a:rPr>
              <a:t>[0,1]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 </a:t>
            </a:r>
            <a:r>
              <a:rPr lang="el-GR" alt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alt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</a:t>
            </a:r>
            <a:r>
              <a:rPr 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[0,100] |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22B2D678-9F38-EA06-0FBC-1F971B4157F4}"/>
              </a:ext>
            </a:extLst>
          </p:cNvPr>
          <p:cNvGrpSpPr/>
          <p:nvPr/>
        </p:nvGrpSpPr>
        <p:grpSpPr>
          <a:xfrm>
            <a:off x="2648331" y="1701225"/>
            <a:ext cx="2721229" cy="2565975"/>
            <a:chOff x="2648331" y="1701225"/>
            <a:chExt cx="2721229" cy="2565975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3575AE58-5327-4DE1-498D-6BFD86AA9608}"/>
                </a:ext>
              </a:extLst>
            </p:cNvPr>
            <p:cNvGrpSpPr/>
            <p:nvPr/>
          </p:nvGrpSpPr>
          <p:grpSpPr>
            <a:xfrm>
              <a:off x="2648331" y="1701225"/>
              <a:ext cx="2228469" cy="2565975"/>
              <a:chOff x="2446627" y="1833077"/>
              <a:chExt cx="2560579" cy="2565975"/>
            </a:xfrm>
          </p:grpSpPr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2657C058-6185-F6D9-754D-792957E9223C}"/>
                  </a:ext>
                </a:extLst>
              </p:cNvPr>
              <p:cNvSpPr txBox="1"/>
              <p:nvPr/>
            </p:nvSpPr>
            <p:spPr>
              <a:xfrm>
                <a:off x="3343640" y="1833077"/>
                <a:ext cx="76200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</a:t>
                </a:r>
                <a:endParaRPr kumimoji="0" lang="en-CA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cxnSp>
            <p:nvCxnSpPr>
              <p:cNvPr id="49" name="Straight Arrow Connector 48">
                <a:extLst>
                  <a:ext uri="{FF2B5EF4-FFF2-40B4-BE49-F238E27FC236}">
                    <a16:creationId xmlns:a16="http://schemas.microsoft.com/office/drawing/2014/main" id="{9FCF6D2E-1E94-2F68-BF46-31D01E629FB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450146" y="4306088"/>
                <a:ext cx="2472235" cy="92964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0" name="Straight Arrow Connector 49">
                <a:extLst>
                  <a:ext uri="{FF2B5EF4-FFF2-40B4-BE49-F238E27FC236}">
                    <a16:creationId xmlns:a16="http://schemas.microsoft.com/office/drawing/2014/main" id="{16E09C74-5261-294E-A18D-414DCDBF969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446627" y="2402809"/>
                <a:ext cx="2560579" cy="1462843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701F95D3-EC3A-7954-1E87-8BA87382A675}"/>
                </a:ext>
              </a:extLst>
            </p:cNvPr>
            <p:cNvSpPr/>
            <p:nvPr/>
          </p:nvSpPr>
          <p:spPr>
            <a:xfrm>
              <a:off x="4802977" y="3535680"/>
              <a:ext cx="56658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latin typeface="Times New Roman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115" name="Rectangle 114">
            <a:extLst>
              <a:ext uri="{FF2B5EF4-FFF2-40B4-BE49-F238E27FC236}">
                <a16:creationId xmlns:a16="http://schemas.microsoft.com/office/drawing/2014/main" id="{36703CFC-5AC9-101F-E73F-6768C2796BC0}"/>
              </a:ext>
            </a:extLst>
          </p:cNvPr>
          <p:cNvSpPr/>
          <p:nvPr/>
        </p:nvSpPr>
        <p:spPr>
          <a:xfrm>
            <a:off x="457200" y="6096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l">
              <a:spcBef>
                <a:spcPct val="20000"/>
              </a:spcBef>
              <a:defRPr/>
            </a:pPr>
            <a:r>
              <a:rPr lang="en-US" sz="2800" dirty="0">
                <a:solidFill>
                  <a:srgbClr val="FFFF00"/>
                </a:solidFill>
                <a:latin typeface="Times New Roman"/>
              </a:rPr>
              <a:t>1-1/Injective </a:t>
            </a:r>
            <a:r>
              <a:rPr lang="en-US" sz="2800" dirty="0">
                <a:solidFill>
                  <a:srgbClr val="FFC000"/>
                </a:solidFill>
                <a:latin typeface="Times New Roman"/>
              </a:rPr>
              <a:t>f </a:t>
            </a:r>
            <a:r>
              <a:rPr lang="en-US" sz="2800" dirty="0">
                <a:latin typeface="Times New Roman"/>
              </a:rPr>
              <a:t>does not map to</a:t>
            </a:r>
            <a:r>
              <a:rPr lang="en-US" sz="2800" dirty="0">
                <a:solidFill>
                  <a:srgbClr val="FFC000"/>
                </a:solidFill>
                <a:latin typeface="Times New Roman"/>
              </a:rPr>
              <a:t> B </a:t>
            </a:r>
            <a:r>
              <a:rPr lang="en-US" sz="2800" dirty="0">
                <a:latin typeface="Times New Roman"/>
              </a:rPr>
              <a:t>twice</a:t>
            </a:r>
            <a:r>
              <a:rPr lang="en-US" sz="2800" dirty="0">
                <a:solidFill>
                  <a:srgbClr val="FFC000"/>
                </a:solidFill>
                <a:latin typeface="Times New Roman"/>
              </a:rPr>
              <a:t>  </a:t>
            </a:r>
            <a:r>
              <a:rPr lang="el-GR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2800" dirty="0">
                <a:solidFill>
                  <a:srgbClr val="FFC000"/>
                </a:solidFill>
                <a:latin typeface="Times New Roman"/>
              </a:rPr>
              <a:t>  (|A|</a:t>
            </a:r>
            <a:r>
              <a:rPr lang="en-CA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|B|)</a:t>
            </a:r>
          </a:p>
        </p:txBody>
      </p:sp>
    </p:spTree>
    <p:extLst>
      <p:ext uri="{BB962C8B-B14F-4D97-AF65-F5344CB8AC3E}">
        <p14:creationId xmlns:p14="http://schemas.microsoft.com/office/powerpoint/2010/main" val="4289315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>
            <a:extLst>
              <a:ext uri="{FF2B5EF4-FFF2-40B4-BE49-F238E27FC236}">
                <a16:creationId xmlns:a16="http://schemas.microsoft.com/office/drawing/2014/main" id="{CC8ADE7C-3E66-7E88-B89D-8D1ACD8C1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944D1B7-6D7F-41E5-DBA2-DB2C3C713698}"/>
              </a:ext>
            </a:extLst>
          </p:cNvPr>
          <p:cNvSpPr/>
          <p:nvPr/>
        </p:nvSpPr>
        <p:spPr>
          <a:xfrm>
            <a:off x="1676400" y="1295400"/>
            <a:ext cx="1676400" cy="3384000"/>
          </a:xfrm>
          <a:prstGeom prst="ellipse">
            <a:avLst/>
          </a:prstGeom>
          <a:ln w="38100">
            <a:solidFill>
              <a:srgbClr val="FFC000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67F09A8C-0218-3738-525A-A57EB2172F7F}"/>
              </a:ext>
            </a:extLst>
          </p:cNvPr>
          <p:cNvSpPr/>
          <p:nvPr/>
        </p:nvSpPr>
        <p:spPr>
          <a:xfrm>
            <a:off x="4191000" y="1295400"/>
            <a:ext cx="1676400" cy="3384000"/>
          </a:xfrm>
          <a:prstGeom prst="ellipse">
            <a:avLst/>
          </a:prstGeom>
          <a:ln w="38100">
            <a:solidFill>
              <a:srgbClr val="FFC000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D8F3C4A-309D-8504-DE5F-985E4D9F3BAC}"/>
              </a:ext>
            </a:extLst>
          </p:cNvPr>
          <p:cNvSpPr/>
          <p:nvPr/>
        </p:nvSpPr>
        <p:spPr>
          <a:xfrm>
            <a:off x="1889563" y="1447800"/>
            <a:ext cx="1234637" cy="30623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C000"/>
                </a:solidFill>
                <a:cs typeface="Arial" charset="0"/>
              </a:rPr>
              <a:t>y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CA" altLang="en-US" sz="2800" dirty="0">
              <a:solidFill>
                <a:srgbClr val="FFC000"/>
              </a:solidFill>
              <a:latin typeface="Times New Roman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ctr">
              <a:spcBef>
                <a:spcPts val="600"/>
              </a:spcBef>
              <a:defRPr/>
            </a:pPr>
            <a:r>
              <a:rPr lang="en-CA" altLang="en-US" sz="2800" dirty="0">
                <a:solidFill>
                  <a:srgbClr val="FFC000"/>
                </a:solidFill>
                <a:latin typeface="Times New Roman"/>
                <a:cs typeface="Arial" charset="0"/>
                <a:sym typeface="Symbol" panose="05050102010706020507" pitchFamily="18" charset="2"/>
              </a:rPr>
              <a:t>0</a:t>
            </a:r>
            <a:endParaRPr lang="en-CA" altLang="en-US" sz="2800" dirty="0">
              <a:solidFill>
                <a:srgbClr val="FFC000"/>
              </a:solidFill>
              <a:latin typeface="Times New Roman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359E28D-C75C-3EAC-AEAB-75A976E21FD6}"/>
              </a:ext>
            </a:extLst>
          </p:cNvPr>
          <p:cNvSpPr/>
          <p:nvPr/>
        </p:nvSpPr>
        <p:spPr>
          <a:xfrm rot="5400000">
            <a:off x="2324110" y="2959110"/>
            <a:ext cx="60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…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E941DAD-8A36-E9F5-181B-E297D391AA0E}"/>
              </a:ext>
            </a:extLst>
          </p:cNvPr>
          <p:cNvGrpSpPr/>
          <p:nvPr/>
        </p:nvGrpSpPr>
        <p:grpSpPr>
          <a:xfrm>
            <a:off x="3522505" y="1132820"/>
            <a:ext cx="3731931" cy="3377357"/>
            <a:chOff x="3522505" y="1132820"/>
            <a:chExt cx="3731931" cy="3377357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13D9706-7814-87A4-B688-9AC5139B3CDC}"/>
                </a:ext>
              </a:extLst>
            </p:cNvPr>
            <p:cNvSpPr/>
            <p:nvPr/>
          </p:nvSpPr>
          <p:spPr>
            <a:xfrm>
              <a:off x="4343400" y="1447800"/>
              <a:ext cx="1521182" cy="30623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x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latin typeface="Times New Roman"/>
                  <a:cs typeface="Times New Roman" panose="02020603050405020304" pitchFamily="18" charset="0"/>
                  <a:sym typeface="Symbol" panose="05050102010706020507" pitchFamily="18" charset="2"/>
                </a:rPr>
                <a:t>99.9999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lang="en-CA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algn="ctr">
                <a:spcBef>
                  <a:spcPts val="600"/>
                </a:spcBef>
                <a:defRPr/>
              </a:pPr>
              <a:r>
                <a:rPr lang="en-CA" altLang="en-US" sz="2800" dirty="0">
                  <a:solidFill>
                    <a:srgbClr val="FFC000"/>
                  </a:solidFill>
                  <a:latin typeface="Times New Roman"/>
                  <a:cs typeface="Arial" charset="0"/>
                  <a:sym typeface="Symbol" panose="05050102010706020507" pitchFamily="18" charset="2"/>
                </a:rPr>
                <a:t>0.00001</a:t>
              </a:r>
              <a:endParaRPr lang="en-CA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0215A7F-FDED-0555-0346-F84BA549B154}"/>
                </a:ext>
              </a:extLst>
            </p:cNvPr>
            <p:cNvSpPr txBox="1"/>
            <p:nvPr/>
          </p:nvSpPr>
          <p:spPr>
            <a:xfrm>
              <a:off x="3522505" y="1132820"/>
              <a:ext cx="3731931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  Reals (0,100)</a:t>
              </a: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8FD1CC3D-EA69-F2B0-AED7-4A45BA459696}"/>
              </a:ext>
            </a:extLst>
          </p:cNvPr>
          <p:cNvSpPr txBox="1"/>
          <p:nvPr/>
        </p:nvSpPr>
        <p:spPr>
          <a:xfrm>
            <a:off x="304800" y="1112173"/>
            <a:ext cx="203477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>
                <a:solidFill>
                  <a:srgbClr val="FFC000"/>
                </a:solidFill>
              </a:rPr>
              <a:t>R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als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[0,1]</a:t>
            </a:r>
            <a:endParaRPr kumimoji="0" lang="en-CA" sz="32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14" name="Group 29">
            <a:extLst>
              <a:ext uri="{FF2B5EF4-FFF2-40B4-BE49-F238E27FC236}">
                <a16:creationId xmlns:a16="http://schemas.microsoft.com/office/drawing/2014/main" id="{DD039EFD-D4D6-9C64-6AA4-EB23F0AB13E6}"/>
              </a:ext>
            </a:extLst>
          </p:cNvPr>
          <p:cNvGrpSpPr>
            <a:grpSpLocks/>
          </p:cNvGrpSpPr>
          <p:nvPr/>
        </p:nvGrpSpPr>
        <p:grpSpPr bwMode="auto">
          <a:xfrm>
            <a:off x="7143802" y="2803807"/>
            <a:ext cx="917591" cy="929993"/>
            <a:chOff x="2065" y="1551"/>
            <a:chExt cx="1628" cy="1988"/>
          </a:xfrm>
        </p:grpSpPr>
        <p:sp>
          <p:nvSpPr>
            <p:cNvPr id="16" name="Freeform 30">
              <a:extLst>
                <a:ext uri="{FF2B5EF4-FFF2-40B4-BE49-F238E27FC236}">
                  <a16:creationId xmlns:a16="http://schemas.microsoft.com/office/drawing/2014/main" id="{2B972677-796C-C9FD-9B6A-8BD28BDEFC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7" name="Freeform 31">
              <a:extLst>
                <a:ext uri="{FF2B5EF4-FFF2-40B4-BE49-F238E27FC236}">
                  <a16:creationId xmlns:a16="http://schemas.microsoft.com/office/drawing/2014/main" id="{83CCE5B9-C383-C4DF-3075-D88E797072F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8" name="Freeform 32">
              <a:extLst>
                <a:ext uri="{FF2B5EF4-FFF2-40B4-BE49-F238E27FC236}">
                  <a16:creationId xmlns:a16="http://schemas.microsoft.com/office/drawing/2014/main" id="{EC61F14D-070E-E3C0-66BD-8D1706DE8F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0" name="Freeform 33">
              <a:extLst>
                <a:ext uri="{FF2B5EF4-FFF2-40B4-BE49-F238E27FC236}">
                  <a16:creationId xmlns:a16="http://schemas.microsoft.com/office/drawing/2014/main" id="{0B96CEAD-A88C-6331-7DBB-B45D767FA90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2" name="Freeform 34">
              <a:extLst>
                <a:ext uri="{FF2B5EF4-FFF2-40B4-BE49-F238E27FC236}">
                  <a16:creationId xmlns:a16="http://schemas.microsoft.com/office/drawing/2014/main" id="{17084992-85B5-4EC8-BD69-37458D6C3B5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4" name="Freeform 35">
              <a:extLst>
                <a:ext uri="{FF2B5EF4-FFF2-40B4-BE49-F238E27FC236}">
                  <a16:creationId xmlns:a16="http://schemas.microsoft.com/office/drawing/2014/main" id="{769D8626-C4F1-3F9B-96FD-9A896C09C3E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5" name="Freeform 36">
              <a:extLst>
                <a:ext uri="{FF2B5EF4-FFF2-40B4-BE49-F238E27FC236}">
                  <a16:creationId xmlns:a16="http://schemas.microsoft.com/office/drawing/2014/main" id="{3B7A35AD-F94C-8BA9-0116-39F6F3DC0B4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6" name="Freeform 37">
              <a:extLst>
                <a:ext uri="{FF2B5EF4-FFF2-40B4-BE49-F238E27FC236}">
                  <a16:creationId xmlns:a16="http://schemas.microsoft.com/office/drawing/2014/main" id="{0B5BFEE3-D7D8-C0F2-839C-A122DCD5440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2" name="Freeform 38">
              <a:extLst>
                <a:ext uri="{FF2B5EF4-FFF2-40B4-BE49-F238E27FC236}">
                  <a16:creationId xmlns:a16="http://schemas.microsoft.com/office/drawing/2014/main" id="{E0EDAF3B-5308-5877-A986-FE0793F365C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3" name="Freeform 39">
              <a:extLst>
                <a:ext uri="{FF2B5EF4-FFF2-40B4-BE49-F238E27FC236}">
                  <a16:creationId xmlns:a16="http://schemas.microsoft.com/office/drawing/2014/main" id="{7DD63F86-A0D7-CDAB-6CB1-8B3688B47E9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5" name="Freeform 40">
              <a:extLst>
                <a:ext uri="{FF2B5EF4-FFF2-40B4-BE49-F238E27FC236}">
                  <a16:creationId xmlns:a16="http://schemas.microsoft.com/office/drawing/2014/main" id="{9A796CAB-C07D-F5FD-09B5-D93293C62E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6" name="Freeform 41">
              <a:extLst>
                <a:ext uri="{FF2B5EF4-FFF2-40B4-BE49-F238E27FC236}">
                  <a16:creationId xmlns:a16="http://schemas.microsoft.com/office/drawing/2014/main" id="{4D521436-7406-2094-78C6-720EA2260A5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9" name="Freeform 42">
              <a:extLst>
                <a:ext uri="{FF2B5EF4-FFF2-40B4-BE49-F238E27FC236}">
                  <a16:creationId xmlns:a16="http://schemas.microsoft.com/office/drawing/2014/main" id="{6B1DEE4D-2488-CACB-8B12-74EFF795A91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40" name="Freeform 43">
              <a:extLst>
                <a:ext uri="{FF2B5EF4-FFF2-40B4-BE49-F238E27FC236}">
                  <a16:creationId xmlns:a16="http://schemas.microsoft.com/office/drawing/2014/main" id="{A2494A60-025F-EF1F-0BE5-044D5872998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41" name="Freeform 44">
              <a:extLst>
                <a:ext uri="{FF2B5EF4-FFF2-40B4-BE49-F238E27FC236}">
                  <a16:creationId xmlns:a16="http://schemas.microsoft.com/office/drawing/2014/main" id="{02347A38-D0F5-B2E7-7AF3-88EA5A6FAEB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43" name="Freeform 45">
              <a:extLst>
                <a:ext uri="{FF2B5EF4-FFF2-40B4-BE49-F238E27FC236}">
                  <a16:creationId xmlns:a16="http://schemas.microsoft.com/office/drawing/2014/main" id="{6B988747-18CA-736B-8F61-568B22B66B0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44" name="Freeform 46">
              <a:extLst>
                <a:ext uri="{FF2B5EF4-FFF2-40B4-BE49-F238E27FC236}">
                  <a16:creationId xmlns:a16="http://schemas.microsoft.com/office/drawing/2014/main" id="{16A7000A-8DDE-8AE4-AC3E-5E3B9400AF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45" name="AutoShape 35">
            <a:extLst>
              <a:ext uri="{FF2B5EF4-FFF2-40B4-BE49-F238E27FC236}">
                <a16:creationId xmlns:a16="http://schemas.microsoft.com/office/drawing/2014/main" id="{D1814FC1-E0EF-D4CA-43BC-82B0EF7B5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0332" y="3737460"/>
            <a:ext cx="2300268" cy="1444139"/>
          </a:xfrm>
          <a:prstGeom prst="wedgeRoundRectCallout">
            <a:avLst>
              <a:gd name="adj1" fmla="val 16615"/>
              <a:gd name="adj2" fmla="val -66914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CA" alt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 “prove” it,</a:t>
            </a:r>
          </a:p>
          <a:p>
            <a:pPr lvl="0"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(x) = x</a:t>
            </a:r>
          </a:p>
          <a:p>
            <a:pPr lvl="0"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works</a:t>
            </a:r>
            <a:r>
              <a:rPr kumimoji="0" lang="en-CA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just fine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6" name="AutoShape 35">
            <a:extLst>
              <a:ext uri="{FF2B5EF4-FFF2-40B4-BE49-F238E27FC236}">
                <a16:creationId xmlns:a16="http://schemas.microsoft.com/office/drawing/2014/main" id="{BDCD5C95-B22B-D287-44C8-AAA3B5301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1752" y="1571536"/>
            <a:ext cx="3368128" cy="1000586"/>
          </a:xfrm>
          <a:prstGeom prst="wedgeRoundRectCallout">
            <a:avLst>
              <a:gd name="adj1" fmla="val 10431"/>
              <a:gd name="adj2" fmla="val 64647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sz="2400" kern="0" dirty="0">
                <a:solidFill>
                  <a:srgbClr val="FFC000"/>
                </a:solidFill>
              </a:rPr>
              <a:t>[0,1]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CA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(0,100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lvl="0"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early</a:t>
            </a:r>
            <a:r>
              <a:rPr lang="en-US" alt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</a:t>
            </a:r>
            <a:r>
              <a:rPr lang="en-US" sz="2400" kern="0" dirty="0">
                <a:solidFill>
                  <a:srgbClr val="FFC000"/>
                </a:solidFill>
              </a:rPr>
              <a:t>[0,1]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 </a:t>
            </a:r>
            <a:r>
              <a:rPr lang="el-GR" alt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alt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</a:t>
            </a:r>
            <a:r>
              <a:rPr 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(0,100)|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22B2D678-9F38-EA06-0FBC-1F971B4157F4}"/>
              </a:ext>
            </a:extLst>
          </p:cNvPr>
          <p:cNvGrpSpPr/>
          <p:nvPr/>
        </p:nvGrpSpPr>
        <p:grpSpPr>
          <a:xfrm>
            <a:off x="2648331" y="1701225"/>
            <a:ext cx="2642652" cy="2864316"/>
            <a:chOff x="2648331" y="1701225"/>
            <a:chExt cx="2642652" cy="2864316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3575AE58-5327-4DE1-498D-6BFD86AA9608}"/>
                </a:ext>
              </a:extLst>
            </p:cNvPr>
            <p:cNvGrpSpPr/>
            <p:nvPr/>
          </p:nvGrpSpPr>
          <p:grpSpPr>
            <a:xfrm>
              <a:off x="2648331" y="1701225"/>
              <a:ext cx="2226050" cy="2642175"/>
              <a:chOff x="2446627" y="1833077"/>
              <a:chExt cx="2557799" cy="2642175"/>
            </a:xfrm>
          </p:grpSpPr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2657C058-6185-F6D9-754D-792957E9223C}"/>
                  </a:ext>
                </a:extLst>
              </p:cNvPr>
              <p:cNvSpPr txBox="1"/>
              <p:nvPr/>
            </p:nvSpPr>
            <p:spPr>
              <a:xfrm>
                <a:off x="3343640" y="1833077"/>
                <a:ext cx="76200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</a:t>
                </a:r>
                <a:endParaRPr kumimoji="0" lang="en-CA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cxnSp>
            <p:nvCxnSpPr>
              <p:cNvPr id="49" name="Straight Arrow Connector 48">
                <a:extLst>
                  <a:ext uri="{FF2B5EF4-FFF2-40B4-BE49-F238E27FC236}">
                    <a16:creationId xmlns:a16="http://schemas.microsoft.com/office/drawing/2014/main" id="{9FCF6D2E-1E94-2F68-BF46-31D01E629FB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450146" y="4306088"/>
                <a:ext cx="2378709" cy="169164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0" name="Straight Arrow Connector 49">
                <a:extLst>
                  <a:ext uri="{FF2B5EF4-FFF2-40B4-BE49-F238E27FC236}">
                    <a16:creationId xmlns:a16="http://schemas.microsoft.com/office/drawing/2014/main" id="{16E09C74-5261-294E-A18D-414DCDBF969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446627" y="2402809"/>
                <a:ext cx="2557799" cy="1615243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701F95D3-EC3A-7954-1E87-8BA87382A675}"/>
                </a:ext>
              </a:extLst>
            </p:cNvPr>
            <p:cNvSpPr/>
            <p:nvPr/>
          </p:nvSpPr>
          <p:spPr>
            <a:xfrm>
              <a:off x="4724400" y="3657600"/>
              <a:ext cx="566583" cy="9079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400" dirty="0">
                  <a:solidFill>
                    <a:srgbClr val="FFC000"/>
                  </a:solidFill>
                  <a:latin typeface="Times New Roman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algn="ctr">
                <a:spcBef>
                  <a:spcPts val="600"/>
                </a:spcBef>
                <a:defRPr/>
              </a:pPr>
              <a:r>
                <a:rPr lang="en-CA" altLang="en-US" sz="2400" dirty="0">
                  <a:solidFill>
                    <a:srgbClr val="FFC000"/>
                  </a:solidFill>
                  <a:latin typeface="Times New Roman"/>
                  <a:cs typeface="Arial" charset="0"/>
                  <a:sym typeface="Symbol" panose="05050102010706020507" pitchFamily="18" charset="2"/>
                </a:rPr>
                <a:t>0</a:t>
              </a:r>
              <a:endParaRPr lang="en-CA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105" name="AutoShape 35">
            <a:extLst>
              <a:ext uri="{FF2B5EF4-FFF2-40B4-BE49-F238E27FC236}">
                <a16:creationId xmlns:a16="http://schemas.microsoft.com/office/drawing/2014/main" id="{D5A537E3-7D1B-83B4-4C1C-9EE5E4183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4081" y="5316943"/>
            <a:ext cx="2774487" cy="1444139"/>
          </a:xfrm>
          <a:prstGeom prst="wedgeRoundRectCallout">
            <a:avLst>
              <a:gd name="adj1" fmla="val 40051"/>
              <a:gd name="adj2" fmla="val -68321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CA" alt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ops. No.</a:t>
            </a:r>
            <a:br>
              <a:rPr lang="en-CA" alt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CA" alt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(0)</a:t>
            </a:r>
            <a:r>
              <a:rPr lang="en-CA" alt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an’t be </a:t>
            </a:r>
            <a:r>
              <a:rPr lang="en-CA" alt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CA" alt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lvl="0"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CA" alt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cause </a:t>
            </a:r>
            <a:r>
              <a:rPr lang="en-CA" alt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l-GR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</a:t>
            </a:r>
            <a:r>
              <a:rPr lang="en-CA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(0,100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</a:endParaRPr>
          </a:p>
        </p:txBody>
      </p:sp>
      <p:sp>
        <p:nvSpPr>
          <p:cNvPr id="106" name="AutoShape 35">
            <a:extLst>
              <a:ext uri="{FF2B5EF4-FFF2-40B4-BE49-F238E27FC236}">
                <a16:creationId xmlns:a16="http://schemas.microsoft.com/office/drawing/2014/main" id="{18F9315F-DA02-7148-A3E4-2AF41086C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4955" y="5316944"/>
            <a:ext cx="2300268" cy="1444139"/>
          </a:xfrm>
          <a:prstGeom prst="wedgeRoundRectCallout">
            <a:avLst>
              <a:gd name="adj1" fmla="val 16615"/>
              <a:gd name="adj2" fmla="val -66914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CA" alt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 “prove” it,</a:t>
            </a:r>
          </a:p>
          <a:p>
            <a:pPr lvl="0"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(x) = x+3</a:t>
            </a:r>
          </a:p>
          <a:p>
            <a:pPr lvl="0"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works</a:t>
            </a:r>
            <a:r>
              <a:rPr kumimoji="0" lang="en-CA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just fine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1BA32EDB-156B-F6F1-8147-AB9775D58783}"/>
              </a:ext>
            </a:extLst>
          </p:cNvPr>
          <p:cNvGrpSpPr/>
          <p:nvPr/>
        </p:nvGrpSpPr>
        <p:grpSpPr>
          <a:xfrm>
            <a:off x="2674661" y="1713541"/>
            <a:ext cx="2642652" cy="2473011"/>
            <a:chOff x="2648331" y="1701225"/>
            <a:chExt cx="2642652" cy="2473011"/>
          </a:xfrm>
        </p:grpSpPr>
        <p:grpSp>
          <p:nvGrpSpPr>
            <p:cNvPr id="108" name="Group 107">
              <a:extLst>
                <a:ext uri="{FF2B5EF4-FFF2-40B4-BE49-F238E27FC236}">
                  <a16:creationId xmlns:a16="http://schemas.microsoft.com/office/drawing/2014/main" id="{3636E070-3BB4-F1EA-95C3-3A8C8C22B8C9}"/>
                </a:ext>
              </a:extLst>
            </p:cNvPr>
            <p:cNvGrpSpPr/>
            <p:nvPr/>
          </p:nvGrpSpPr>
          <p:grpSpPr>
            <a:xfrm>
              <a:off x="2648331" y="1701225"/>
              <a:ext cx="2192927" cy="2473011"/>
              <a:chOff x="2446627" y="1833077"/>
              <a:chExt cx="2519739" cy="2473011"/>
            </a:xfrm>
          </p:grpSpPr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1B5AF91E-F907-C16F-F4CC-535580883CA1}"/>
                  </a:ext>
                </a:extLst>
              </p:cNvPr>
              <p:cNvSpPr txBox="1"/>
              <p:nvPr/>
            </p:nvSpPr>
            <p:spPr>
              <a:xfrm>
                <a:off x="3343640" y="1833077"/>
                <a:ext cx="76200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</a:t>
                </a:r>
                <a:endParaRPr kumimoji="0" lang="en-CA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cxnSp>
            <p:nvCxnSpPr>
              <p:cNvPr id="111" name="Straight Arrow Connector 110">
                <a:extLst>
                  <a:ext uri="{FF2B5EF4-FFF2-40B4-BE49-F238E27FC236}">
                    <a16:creationId xmlns:a16="http://schemas.microsoft.com/office/drawing/2014/main" id="{120F2776-BF54-C71E-F8A5-66BE6D418A2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450146" y="3694750"/>
                <a:ext cx="2516220" cy="611338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12" name="Straight Arrow Connector 111">
                <a:extLst>
                  <a:ext uri="{FF2B5EF4-FFF2-40B4-BE49-F238E27FC236}">
                    <a16:creationId xmlns:a16="http://schemas.microsoft.com/office/drawing/2014/main" id="{C9C47D61-A26B-8865-E465-0D7B869AF23F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446627" y="2402809"/>
                <a:ext cx="2490900" cy="852235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109" name="Rectangle 108">
              <a:extLst>
                <a:ext uri="{FF2B5EF4-FFF2-40B4-BE49-F238E27FC236}">
                  <a16:creationId xmlns:a16="http://schemas.microsoft.com/office/drawing/2014/main" id="{89C21017-79A4-07FC-62EE-0EC8C67EFF09}"/>
                </a:ext>
              </a:extLst>
            </p:cNvPr>
            <p:cNvSpPr/>
            <p:nvPr/>
          </p:nvSpPr>
          <p:spPr>
            <a:xfrm>
              <a:off x="4724400" y="2883284"/>
              <a:ext cx="566583" cy="9079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4</a:t>
              </a:r>
            </a:p>
            <a:p>
              <a:pPr algn="ctr">
                <a:spcBef>
                  <a:spcPts val="600"/>
                </a:spcBef>
                <a:defRPr/>
              </a:pPr>
              <a:r>
                <a:rPr lang="en-CA" altLang="en-US" sz="2400" dirty="0">
                  <a:solidFill>
                    <a:srgbClr val="FFC000"/>
                  </a:solidFill>
                  <a:latin typeface="Times New Roman"/>
                  <a:cs typeface="Arial" charset="0"/>
                  <a:sym typeface="Symbol" panose="05050102010706020507" pitchFamily="18" charset="2"/>
                </a:rPr>
                <a:t>3</a:t>
              </a:r>
              <a:endParaRPr lang="en-CA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115" name="Rectangle 114">
            <a:extLst>
              <a:ext uri="{FF2B5EF4-FFF2-40B4-BE49-F238E27FC236}">
                <a16:creationId xmlns:a16="http://schemas.microsoft.com/office/drawing/2014/main" id="{36703CFC-5AC9-101F-E73F-6768C2796BC0}"/>
              </a:ext>
            </a:extLst>
          </p:cNvPr>
          <p:cNvSpPr/>
          <p:nvPr/>
        </p:nvSpPr>
        <p:spPr>
          <a:xfrm>
            <a:off x="457200" y="6096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l">
              <a:spcBef>
                <a:spcPct val="20000"/>
              </a:spcBef>
              <a:defRPr/>
            </a:pPr>
            <a:r>
              <a:rPr lang="en-US" sz="2800" dirty="0">
                <a:solidFill>
                  <a:srgbClr val="FFFF00"/>
                </a:solidFill>
                <a:latin typeface="Times New Roman"/>
              </a:rPr>
              <a:t>1-1/Injective </a:t>
            </a:r>
            <a:r>
              <a:rPr lang="en-US" sz="2800" dirty="0">
                <a:solidFill>
                  <a:srgbClr val="FFC000"/>
                </a:solidFill>
                <a:latin typeface="Times New Roman"/>
              </a:rPr>
              <a:t>f </a:t>
            </a:r>
            <a:r>
              <a:rPr lang="en-US" sz="2800" dirty="0">
                <a:latin typeface="Times New Roman"/>
              </a:rPr>
              <a:t>does not map to</a:t>
            </a:r>
            <a:r>
              <a:rPr lang="en-US" sz="2800" dirty="0">
                <a:solidFill>
                  <a:srgbClr val="FFC000"/>
                </a:solidFill>
                <a:latin typeface="Times New Roman"/>
              </a:rPr>
              <a:t> B </a:t>
            </a:r>
            <a:r>
              <a:rPr lang="en-US" sz="2800" dirty="0">
                <a:latin typeface="Times New Roman"/>
              </a:rPr>
              <a:t>twice</a:t>
            </a:r>
            <a:r>
              <a:rPr lang="en-US" sz="2800" dirty="0">
                <a:solidFill>
                  <a:srgbClr val="FFC000"/>
                </a:solidFill>
                <a:latin typeface="Times New Roman"/>
              </a:rPr>
              <a:t>  </a:t>
            </a:r>
            <a:r>
              <a:rPr lang="el-GR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2800" dirty="0">
                <a:solidFill>
                  <a:srgbClr val="FFC000"/>
                </a:solidFill>
                <a:latin typeface="Times New Roman"/>
              </a:rPr>
              <a:t>  (|A|</a:t>
            </a:r>
            <a:r>
              <a:rPr lang="en-CA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|B|)</a:t>
            </a:r>
          </a:p>
        </p:txBody>
      </p: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CAA326EA-526C-FDA7-31F6-BEB607196E26}"/>
              </a:ext>
            </a:extLst>
          </p:cNvPr>
          <p:cNvCxnSpPr/>
          <p:nvPr/>
        </p:nvCxnSpPr>
        <p:spPr bwMode="auto">
          <a:xfrm flipV="1">
            <a:off x="7205274" y="1684457"/>
            <a:ext cx="329561" cy="420059"/>
          </a:xfrm>
          <a:prstGeom prst="line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</p:spTree>
    <p:extLst>
      <p:ext uri="{BB962C8B-B14F-4D97-AF65-F5344CB8AC3E}">
        <p14:creationId xmlns:p14="http://schemas.microsoft.com/office/powerpoint/2010/main" val="1407569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105" grpId="0" animBg="1"/>
      <p:bldP spid="106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>
            <a:extLst>
              <a:ext uri="{FF2B5EF4-FFF2-40B4-BE49-F238E27FC236}">
                <a16:creationId xmlns:a16="http://schemas.microsoft.com/office/drawing/2014/main" id="{CC8ADE7C-3E66-7E88-B89D-8D1ACD8C1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grpSp>
        <p:nvGrpSpPr>
          <p:cNvPr id="7" name="Group 29">
            <a:extLst>
              <a:ext uri="{FF2B5EF4-FFF2-40B4-BE49-F238E27FC236}">
                <a16:creationId xmlns:a16="http://schemas.microsoft.com/office/drawing/2014/main" id="{C9755012-B6AE-1B1F-3F92-B85631A28135}"/>
              </a:ext>
            </a:extLst>
          </p:cNvPr>
          <p:cNvGrpSpPr>
            <a:grpSpLocks/>
          </p:cNvGrpSpPr>
          <p:nvPr/>
        </p:nvGrpSpPr>
        <p:grpSpPr bwMode="auto">
          <a:xfrm>
            <a:off x="7143802" y="2803807"/>
            <a:ext cx="917591" cy="929993"/>
            <a:chOff x="2065" y="1551"/>
            <a:chExt cx="1628" cy="1988"/>
          </a:xfrm>
        </p:grpSpPr>
        <p:sp>
          <p:nvSpPr>
            <p:cNvPr id="10" name="Freeform 30">
              <a:extLst>
                <a:ext uri="{FF2B5EF4-FFF2-40B4-BE49-F238E27FC236}">
                  <a16:creationId xmlns:a16="http://schemas.microsoft.com/office/drawing/2014/main" id="{2C750E66-3A5C-5397-CB78-D193F4449F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2" name="Freeform 31">
              <a:extLst>
                <a:ext uri="{FF2B5EF4-FFF2-40B4-BE49-F238E27FC236}">
                  <a16:creationId xmlns:a16="http://schemas.microsoft.com/office/drawing/2014/main" id="{5C0C09DB-844F-09D8-BA26-0D79EE78DED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3" name="Freeform 32">
              <a:extLst>
                <a:ext uri="{FF2B5EF4-FFF2-40B4-BE49-F238E27FC236}">
                  <a16:creationId xmlns:a16="http://schemas.microsoft.com/office/drawing/2014/main" id="{A9B5BF1C-64CC-FB7D-2E5D-66430BFA829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4" name="Freeform 33">
              <a:extLst>
                <a:ext uri="{FF2B5EF4-FFF2-40B4-BE49-F238E27FC236}">
                  <a16:creationId xmlns:a16="http://schemas.microsoft.com/office/drawing/2014/main" id="{8F0EBAD7-B5CF-B096-C908-4B163FBC77B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6" name="Freeform 34">
              <a:extLst>
                <a:ext uri="{FF2B5EF4-FFF2-40B4-BE49-F238E27FC236}">
                  <a16:creationId xmlns:a16="http://schemas.microsoft.com/office/drawing/2014/main" id="{380BA2DB-8406-F958-9594-0D6EE508644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7" name="Freeform 35">
              <a:extLst>
                <a:ext uri="{FF2B5EF4-FFF2-40B4-BE49-F238E27FC236}">
                  <a16:creationId xmlns:a16="http://schemas.microsoft.com/office/drawing/2014/main" id="{71783927-96C9-FA0E-22C0-C50BE88064D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8" name="Freeform 36">
              <a:extLst>
                <a:ext uri="{FF2B5EF4-FFF2-40B4-BE49-F238E27FC236}">
                  <a16:creationId xmlns:a16="http://schemas.microsoft.com/office/drawing/2014/main" id="{31C25912-8EFB-2BC7-6BB9-BC4191F8C31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9" name="Freeform 37">
              <a:extLst>
                <a:ext uri="{FF2B5EF4-FFF2-40B4-BE49-F238E27FC236}">
                  <a16:creationId xmlns:a16="http://schemas.microsoft.com/office/drawing/2014/main" id="{F75B0E91-CF43-8C8C-AF53-F7B393731B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0" name="Freeform 38">
              <a:extLst>
                <a:ext uri="{FF2B5EF4-FFF2-40B4-BE49-F238E27FC236}">
                  <a16:creationId xmlns:a16="http://schemas.microsoft.com/office/drawing/2014/main" id="{39629657-BD17-9349-7718-1F94F05F4F9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2" name="Freeform 39">
              <a:extLst>
                <a:ext uri="{FF2B5EF4-FFF2-40B4-BE49-F238E27FC236}">
                  <a16:creationId xmlns:a16="http://schemas.microsoft.com/office/drawing/2014/main" id="{813AA310-351A-BB47-06E1-7D774C5C375B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3" name="Freeform 40">
              <a:extLst>
                <a:ext uri="{FF2B5EF4-FFF2-40B4-BE49-F238E27FC236}">
                  <a16:creationId xmlns:a16="http://schemas.microsoft.com/office/drawing/2014/main" id="{EDE25BCA-051B-6D5F-DCDC-A6931CF1E1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4" name="Freeform 41">
              <a:extLst>
                <a:ext uri="{FF2B5EF4-FFF2-40B4-BE49-F238E27FC236}">
                  <a16:creationId xmlns:a16="http://schemas.microsoft.com/office/drawing/2014/main" id="{50B268DA-1729-1891-41F3-633F4EC7869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5" name="Freeform 42">
              <a:extLst>
                <a:ext uri="{FF2B5EF4-FFF2-40B4-BE49-F238E27FC236}">
                  <a16:creationId xmlns:a16="http://schemas.microsoft.com/office/drawing/2014/main" id="{8DF4498B-CFB2-8382-9F3E-052727CA2BF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6" name="Freeform 43">
              <a:extLst>
                <a:ext uri="{FF2B5EF4-FFF2-40B4-BE49-F238E27FC236}">
                  <a16:creationId xmlns:a16="http://schemas.microsoft.com/office/drawing/2014/main" id="{674F922C-B07A-5419-3609-7317819C76F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7" name="Freeform 44">
              <a:extLst>
                <a:ext uri="{FF2B5EF4-FFF2-40B4-BE49-F238E27FC236}">
                  <a16:creationId xmlns:a16="http://schemas.microsoft.com/office/drawing/2014/main" id="{3300F50B-18E4-1538-5FDC-3F1D4FD3972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9" name="Freeform 45">
              <a:extLst>
                <a:ext uri="{FF2B5EF4-FFF2-40B4-BE49-F238E27FC236}">
                  <a16:creationId xmlns:a16="http://schemas.microsoft.com/office/drawing/2014/main" id="{95AB8713-038E-700D-2BE6-0CAB92AF31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0" name="Freeform 46">
              <a:extLst>
                <a:ext uri="{FF2B5EF4-FFF2-40B4-BE49-F238E27FC236}">
                  <a16:creationId xmlns:a16="http://schemas.microsoft.com/office/drawing/2014/main" id="{ECC48376-EBDF-9A86-A444-F2CBE118B4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31" name="AutoShape 35">
            <a:extLst>
              <a:ext uri="{FF2B5EF4-FFF2-40B4-BE49-F238E27FC236}">
                <a16:creationId xmlns:a16="http://schemas.microsoft.com/office/drawing/2014/main" id="{3BC59D14-6BC8-38C2-B792-797EA454D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61" y="1369684"/>
            <a:ext cx="2447748" cy="1321195"/>
          </a:xfrm>
          <a:prstGeom prst="wedgeRoundRectCallout">
            <a:avLst>
              <a:gd name="adj1" fmla="val 19724"/>
              <a:gd name="adj2" fmla="val 54161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urely</a:t>
            </a:r>
          </a:p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(0,100)|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≤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|</a:t>
            </a:r>
            <a:r>
              <a:rPr lang="en-US" alt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0,1]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</a:t>
            </a:r>
          </a:p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 not true.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7F06F329-EA92-BA0B-4ABD-292624136655}"/>
              </a:ext>
            </a:extLst>
          </p:cNvPr>
          <p:cNvSpPr/>
          <p:nvPr/>
        </p:nvSpPr>
        <p:spPr>
          <a:xfrm>
            <a:off x="457200" y="6096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l">
              <a:spcBef>
                <a:spcPct val="20000"/>
              </a:spcBef>
              <a:defRPr/>
            </a:pPr>
            <a:r>
              <a:rPr lang="en-US" sz="2800" dirty="0">
                <a:solidFill>
                  <a:srgbClr val="FFFF00"/>
                </a:solidFill>
                <a:latin typeface="Times New Roman"/>
              </a:rPr>
              <a:t>1-1/Injective </a:t>
            </a:r>
            <a:r>
              <a:rPr lang="en-US" sz="2800" dirty="0">
                <a:solidFill>
                  <a:srgbClr val="FFC000"/>
                </a:solidFill>
                <a:latin typeface="Times New Roman"/>
              </a:rPr>
              <a:t>f </a:t>
            </a:r>
            <a:r>
              <a:rPr lang="en-US" sz="2800" dirty="0">
                <a:latin typeface="Times New Roman"/>
              </a:rPr>
              <a:t>does not map to</a:t>
            </a:r>
            <a:r>
              <a:rPr lang="en-US" sz="2800" dirty="0">
                <a:solidFill>
                  <a:srgbClr val="FFC000"/>
                </a:solidFill>
                <a:latin typeface="Times New Roman"/>
              </a:rPr>
              <a:t> B </a:t>
            </a:r>
            <a:r>
              <a:rPr lang="en-US" sz="2800" dirty="0">
                <a:latin typeface="Times New Roman"/>
              </a:rPr>
              <a:t>twice</a:t>
            </a:r>
            <a:r>
              <a:rPr lang="en-US" sz="2800" dirty="0">
                <a:solidFill>
                  <a:srgbClr val="FFC000"/>
                </a:solidFill>
                <a:latin typeface="Times New Roman"/>
              </a:rPr>
              <a:t>  </a:t>
            </a:r>
            <a:r>
              <a:rPr lang="el-GR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2800" dirty="0">
                <a:solidFill>
                  <a:srgbClr val="FFC000"/>
                </a:solidFill>
                <a:latin typeface="Times New Roman"/>
              </a:rPr>
              <a:t>  (|A|</a:t>
            </a:r>
            <a:r>
              <a:rPr lang="en-CA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|B|)</a:t>
            </a:r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0FA81FBF-81DF-2084-5497-A41B77A8D6A1}"/>
              </a:ext>
            </a:extLst>
          </p:cNvPr>
          <p:cNvGrpSpPr/>
          <p:nvPr/>
        </p:nvGrpSpPr>
        <p:grpSpPr>
          <a:xfrm>
            <a:off x="-150531" y="1112173"/>
            <a:ext cx="6017931" cy="3567227"/>
            <a:chOff x="-150531" y="1112173"/>
            <a:chExt cx="6017931" cy="3567227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E81B0228-DF9D-7620-B314-D0F99A662DA5}"/>
                </a:ext>
              </a:extLst>
            </p:cNvPr>
            <p:cNvSpPr/>
            <p:nvPr/>
          </p:nvSpPr>
          <p:spPr>
            <a:xfrm>
              <a:off x="1676400" y="1295400"/>
              <a:ext cx="1676400" cy="338400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D6E23397-3F13-0AFA-665C-E0EFDD5392C9}"/>
                </a:ext>
              </a:extLst>
            </p:cNvPr>
            <p:cNvSpPr/>
            <p:nvPr/>
          </p:nvSpPr>
          <p:spPr>
            <a:xfrm>
              <a:off x="4191000" y="1295400"/>
              <a:ext cx="1676400" cy="338400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1E872113-FC28-6586-EAFF-54E078A6178E}"/>
                </a:ext>
              </a:extLst>
            </p:cNvPr>
            <p:cNvSpPr/>
            <p:nvPr/>
          </p:nvSpPr>
          <p:spPr>
            <a:xfrm>
              <a:off x="4404163" y="1447800"/>
              <a:ext cx="1234637" cy="30623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y</a:t>
              </a:r>
              <a:endPara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latin typeface="Times New Roman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lang="en-CA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algn="ctr">
                <a:spcBef>
                  <a:spcPts val="600"/>
                </a:spcBef>
                <a:defRPr/>
              </a:pPr>
              <a:r>
                <a:rPr lang="en-CA" altLang="en-US" sz="2800" dirty="0">
                  <a:solidFill>
                    <a:srgbClr val="FFC000"/>
                  </a:solidFill>
                  <a:latin typeface="Times New Roman"/>
                  <a:cs typeface="Arial" charset="0"/>
                  <a:sym typeface="Symbol" panose="05050102010706020507" pitchFamily="18" charset="2"/>
                </a:rPr>
                <a:t>0</a:t>
              </a:r>
              <a:endParaRPr lang="en-CA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3F4169A1-96A0-2636-4260-9DECA3AA49D2}"/>
                </a:ext>
              </a:extLst>
            </p:cNvPr>
            <p:cNvSpPr/>
            <p:nvPr/>
          </p:nvSpPr>
          <p:spPr>
            <a:xfrm rot="5400000">
              <a:off x="2324110" y="2959110"/>
              <a:ext cx="6096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…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31FDDCAD-F84E-8CA7-B790-D3B0BAF6C5BF}"/>
                </a:ext>
              </a:extLst>
            </p:cNvPr>
            <p:cNvSpPr txBox="1"/>
            <p:nvPr/>
          </p:nvSpPr>
          <p:spPr>
            <a:xfrm>
              <a:off x="3733800" y="1112173"/>
              <a:ext cx="2034778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kern="0" dirty="0">
                  <a:solidFill>
                    <a:srgbClr val="FFC000"/>
                  </a:solidFill>
                </a:rPr>
                <a:t>R</a:t>
              </a:r>
              <a:r>
                <a:rPr kumimoji="0" lang="en-US" sz="32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eals</a:t>
              </a:r>
              <a:r>
                <a: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[0,1]</a:t>
              </a: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95E714E7-F0D2-A42A-BA3B-C44938D7F75E}"/>
                </a:ext>
              </a:extLst>
            </p:cNvPr>
            <p:cNvGrpSpPr/>
            <p:nvPr/>
          </p:nvGrpSpPr>
          <p:grpSpPr>
            <a:xfrm>
              <a:off x="-150531" y="1132820"/>
              <a:ext cx="3731931" cy="3377357"/>
              <a:chOff x="2516469" y="1132820"/>
              <a:chExt cx="3731931" cy="3377357"/>
            </a:xfrm>
          </p:grpSpPr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E377E06C-2D79-582E-F259-2228024A0E39}"/>
                  </a:ext>
                </a:extLst>
              </p:cNvPr>
              <p:cNvSpPr/>
              <p:nvPr/>
            </p:nvSpPr>
            <p:spPr>
              <a:xfrm>
                <a:off x="4343400" y="1447800"/>
                <a:ext cx="1521182" cy="30623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x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CA" altLang="en-US" sz="2800" dirty="0">
                    <a:solidFill>
                      <a:srgbClr val="FFC000"/>
                    </a:solidFill>
                    <a:latin typeface="Times New Roman"/>
                    <a:cs typeface="Times New Roman" panose="02020603050405020304" pitchFamily="18" charset="0"/>
                    <a:sym typeface="Symbol" panose="05050102010706020507" pitchFamily="18" charset="2"/>
                  </a:rPr>
                  <a:t>99.9999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CA" altLang="en-US" sz="2800" dirty="0">
                  <a:solidFill>
                    <a:srgbClr val="FFC000"/>
                  </a:solidFill>
                  <a:latin typeface="Times New Roman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algn="ctr">
                  <a:spcBef>
                    <a:spcPts val="600"/>
                  </a:spcBef>
                  <a:defRPr/>
                </a:pPr>
                <a:r>
                  <a:rPr lang="en-CA" altLang="en-US" sz="2800" dirty="0">
                    <a:solidFill>
                      <a:srgbClr val="FFC000"/>
                    </a:solidFill>
                    <a:latin typeface="Times New Roman"/>
                    <a:cs typeface="Arial" charset="0"/>
                    <a:sym typeface="Symbol" panose="05050102010706020507" pitchFamily="18" charset="2"/>
                  </a:rPr>
                  <a:t>0.00001</a:t>
                </a:r>
                <a:endParaRPr lang="en-CA" altLang="en-US" sz="2800" dirty="0">
                  <a:solidFill>
                    <a:srgbClr val="FFC000"/>
                  </a:solidFill>
                  <a:latin typeface="Times New Roman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34BC025E-F7C7-DC9D-C019-3567A0C065D4}"/>
                  </a:ext>
                </a:extLst>
              </p:cNvPr>
              <p:cNvSpPr txBox="1"/>
              <p:nvPr/>
            </p:nvSpPr>
            <p:spPr>
              <a:xfrm>
                <a:off x="2516469" y="1132820"/>
                <a:ext cx="3731931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  Reals (0,100)</a:t>
                </a:r>
                <a:endParaRPr kumimoji="0" lang="en-CA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50563AA6-19BA-0CA2-FD42-1DD55EA9A7F6}"/>
              </a:ext>
            </a:extLst>
          </p:cNvPr>
          <p:cNvGrpSpPr/>
          <p:nvPr/>
        </p:nvGrpSpPr>
        <p:grpSpPr>
          <a:xfrm>
            <a:off x="2973669" y="1701225"/>
            <a:ext cx="2050844" cy="3175575"/>
            <a:chOff x="2973669" y="1701225"/>
            <a:chExt cx="2050844" cy="3175575"/>
          </a:xfrm>
        </p:grpSpPr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099D861F-4415-2363-FD29-169033589203}"/>
                </a:ext>
              </a:extLst>
            </p:cNvPr>
            <p:cNvGrpSpPr/>
            <p:nvPr/>
          </p:nvGrpSpPr>
          <p:grpSpPr>
            <a:xfrm>
              <a:off x="3127761" y="1701225"/>
              <a:ext cx="1896752" cy="2489775"/>
              <a:chOff x="2446627" y="1833077"/>
              <a:chExt cx="2777656" cy="2473011"/>
            </a:xfrm>
          </p:grpSpPr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32FB094-9F02-500B-2837-1F029E7B8EBF}"/>
                  </a:ext>
                </a:extLst>
              </p:cNvPr>
              <p:cNvSpPr txBox="1"/>
              <p:nvPr/>
            </p:nvSpPr>
            <p:spPr>
              <a:xfrm>
                <a:off x="3343640" y="1833077"/>
                <a:ext cx="76200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</a:t>
                </a:r>
                <a:endParaRPr kumimoji="0" lang="en-CA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AFCC4937-E342-BECE-8CCA-1B3458114D6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450146" y="4169425"/>
                <a:ext cx="2554280" cy="136663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44" name="Straight Arrow Connector 43">
                <a:extLst>
                  <a:ext uri="{FF2B5EF4-FFF2-40B4-BE49-F238E27FC236}">
                    <a16:creationId xmlns:a16="http://schemas.microsoft.com/office/drawing/2014/main" id="{A4F16678-CE3F-A30A-4DA2-D5372A3C069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446627" y="2402809"/>
                <a:ext cx="2777656" cy="136663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2AFBD67E-F6C0-1BF8-6DD9-866F28EC0DB9}"/>
                </a:ext>
              </a:extLst>
            </p:cNvPr>
            <p:cNvSpPr txBox="1"/>
            <p:nvPr/>
          </p:nvSpPr>
          <p:spPr>
            <a:xfrm>
              <a:off x="2973669" y="4415135"/>
              <a:ext cx="1979331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f(x)=x/100</a:t>
              </a:r>
              <a:endPara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60620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>
            <a:extLst>
              <a:ext uri="{FF2B5EF4-FFF2-40B4-BE49-F238E27FC236}">
                <a16:creationId xmlns:a16="http://schemas.microsoft.com/office/drawing/2014/main" id="{CC8ADE7C-3E66-7E88-B89D-8D1ACD8C1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50484F3F-43BC-5611-3C4C-693E8E68B31A}"/>
              </a:ext>
            </a:extLst>
          </p:cNvPr>
          <p:cNvGrpSpPr/>
          <p:nvPr/>
        </p:nvGrpSpPr>
        <p:grpSpPr>
          <a:xfrm>
            <a:off x="304800" y="1112173"/>
            <a:ext cx="5562600" cy="3567227"/>
            <a:chOff x="304800" y="1112173"/>
            <a:chExt cx="5562600" cy="3567227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944D1B7-6D7F-41E5-DBA2-DB2C3C713698}"/>
                </a:ext>
              </a:extLst>
            </p:cNvPr>
            <p:cNvSpPr/>
            <p:nvPr/>
          </p:nvSpPr>
          <p:spPr>
            <a:xfrm>
              <a:off x="1676400" y="1295400"/>
              <a:ext cx="1676400" cy="338400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67F09A8C-0218-3738-525A-A57EB2172F7F}"/>
                </a:ext>
              </a:extLst>
            </p:cNvPr>
            <p:cNvSpPr/>
            <p:nvPr/>
          </p:nvSpPr>
          <p:spPr>
            <a:xfrm>
              <a:off x="4191000" y="1295400"/>
              <a:ext cx="1676400" cy="338400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D8F3C4A-309D-8504-DE5F-985E4D9F3BAC}"/>
                </a:ext>
              </a:extLst>
            </p:cNvPr>
            <p:cNvSpPr/>
            <p:nvPr/>
          </p:nvSpPr>
          <p:spPr>
            <a:xfrm>
              <a:off x="1889563" y="1447800"/>
              <a:ext cx="1234637" cy="30623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y</a:t>
              </a:r>
              <a:endPara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latin typeface="Times New Roman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lang="en-CA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algn="ctr">
                <a:spcBef>
                  <a:spcPts val="600"/>
                </a:spcBef>
                <a:defRPr/>
              </a:pPr>
              <a:r>
                <a:rPr lang="en-CA" altLang="en-US" sz="2800" dirty="0">
                  <a:solidFill>
                    <a:srgbClr val="FFC000"/>
                  </a:solidFill>
                  <a:latin typeface="Times New Roman"/>
                  <a:cs typeface="Arial" charset="0"/>
                  <a:sym typeface="Symbol" panose="05050102010706020507" pitchFamily="18" charset="2"/>
                </a:rPr>
                <a:t>0</a:t>
              </a:r>
              <a:endParaRPr lang="en-CA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3359E28D-C75C-3EAC-AEAB-75A976E21FD6}"/>
                </a:ext>
              </a:extLst>
            </p:cNvPr>
            <p:cNvSpPr/>
            <p:nvPr/>
          </p:nvSpPr>
          <p:spPr>
            <a:xfrm rot="5400000">
              <a:off x="2324110" y="2959110"/>
              <a:ext cx="6096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…</a:t>
              </a: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13D9706-7814-87A4-B688-9AC5139B3CDC}"/>
                </a:ext>
              </a:extLst>
            </p:cNvPr>
            <p:cNvSpPr/>
            <p:nvPr/>
          </p:nvSpPr>
          <p:spPr>
            <a:xfrm>
              <a:off x="4419600" y="1447800"/>
              <a:ext cx="1234637" cy="30623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x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l-GR" altLang="en-US" sz="2800" dirty="0">
                  <a:solidFill>
                    <a:srgbClr val="FFC000"/>
                  </a:solidFill>
                  <a:latin typeface="Times New Roman"/>
                  <a:cs typeface="Times New Roman" panose="02020603050405020304" pitchFamily="18" charset="0"/>
                  <a:sym typeface="Symbol" panose="05050102010706020507" pitchFamily="18" charset="2"/>
                </a:rPr>
                <a:t>∞</a:t>
              </a:r>
              <a:endParaRPr lang="en-CA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lang="en-CA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algn="ctr">
                <a:spcBef>
                  <a:spcPts val="600"/>
                </a:spcBef>
                <a:defRPr/>
              </a:pPr>
              <a:r>
                <a:rPr lang="en-CA" altLang="en-US" sz="2800" dirty="0">
                  <a:solidFill>
                    <a:srgbClr val="FFC000"/>
                  </a:solidFill>
                  <a:latin typeface="Times New Roman"/>
                  <a:cs typeface="Arial" charset="0"/>
                  <a:sym typeface="Symbol" panose="05050102010706020507" pitchFamily="18" charset="2"/>
                </a:rPr>
                <a:t>-</a:t>
              </a:r>
              <a:r>
                <a:rPr lang="el-GR" altLang="en-US" sz="2800" dirty="0">
                  <a:solidFill>
                    <a:srgbClr val="FFC000"/>
                  </a:solidFill>
                  <a:latin typeface="Times New Roman"/>
                  <a:cs typeface="Times New Roman" panose="02020603050405020304" pitchFamily="18" charset="0"/>
                  <a:sym typeface="Symbol" panose="05050102010706020507" pitchFamily="18" charset="2"/>
                </a:rPr>
                <a:t>∞</a:t>
              </a:r>
              <a:endParaRPr lang="en-CA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0215A7F-FDED-0555-0346-F84BA549B154}"/>
                </a:ext>
              </a:extLst>
            </p:cNvPr>
            <p:cNvSpPr txBox="1"/>
            <p:nvPr/>
          </p:nvSpPr>
          <p:spPr>
            <a:xfrm>
              <a:off x="3522506" y="1132820"/>
              <a:ext cx="16764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  Reals</a:t>
              </a: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FD1CC3D-EA69-F2B0-AED7-4A45BA459696}"/>
                </a:ext>
              </a:extLst>
            </p:cNvPr>
            <p:cNvSpPr txBox="1"/>
            <p:nvPr/>
          </p:nvSpPr>
          <p:spPr>
            <a:xfrm>
              <a:off x="304800" y="1112173"/>
              <a:ext cx="2034778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kern="0" dirty="0">
                  <a:solidFill>
                    <a:srgbClr val="FFC000"/>
                  </a:solidFill>
                </a:rPr>
                <a:t>R</a:t>
              </a:r>
              <a:r>
                <a:rPr kumimoji="0" lang="en-US" sz="32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eals</a:t>
              </a:r>
              <a:r>
                <a: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[0,1]</a:t>
              </a: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14" name="Group 29">
            <a:extLst>
              <a:ext uri="{FF2B5EF4-FFF2-40B4-BE49-F238E27FC236}">
                <a16:creationId xmlns:a16="http://schemas.microsoft.com/office/drawing/2014/main" id="{DD039EFD-D4D6-9C64-6AA4-EB23F0AB13E6}"/>
              </a:ext>
            </a:extLst>
          </p:cNvPr>
          <p:cNvGrpSpPr>
            <a:grpSpLocks/>
          </p:cNvGrpSpPr>
          <p:nvPr/>
        </p:nvGrpSpPr>
        <p:grpSpPr bwMode="auto">
          <a:xfrm>
            <a:off x="7143802" y="2803807"/>
            <a:ext cx="917591" cy="929993"/>
            <a:chOff x="2065" y="1551"/>
            <a:chExt cx="1628" cy="1988"/>
          </a:xfrm>
        </p:grpSpPr>
        <p:sp>
          <p:nvSpPr>
            <p:cNvPr id="16" name="Freeform 30">
              <a:extLst>
                <a:ext uri="{FF2B5EF4-FFF2-40B4-BE49-F238E27FC236}">
                  <a16:creationId xmlns:a16="http://schemas.microsoft.com/office/drawing/2014/main" id="{2B972677-796C-C9FD-9B6A-8BD28BDEFC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7" name="Freeform 31">
              <a:extLst>
                <a:ext uri="{FF2B5EF4-FFF2-40B4-BE49-F238E27FC236}">
                  <a16:creationId xmlns:a16="http://schemas.microsoft.com/office/drawing/2014/main" id="{83CCE5B9-C383-C4DF-3075-D88E797072F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8" name="Freeform 32">
              <a:extLst>
                <a:ext uri="{FF2B5EF4-FFF2-40B4-BE49-F238E27FC236}">
                  <a16:creationId xmlns:a16="http://schemas.microsoft.com/office/drawing/2014/main" id="{EC61F14D-070E-E3C0-66BD-8D1706DE8F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0" name="Freeform 33">
              <a:extLst>
                <a:ext uri="{FF2B5EF4-FFF2-40B4-BE49-F238E27FC236}">
                  <a16:creationId xmlns:a16="http://schemas.microsoft.com/office/drawing/2014/main" id="{0B96CEAD-A88C-6331-7DBB-B45D767FA90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2" name="Freeform 34">
              <a:extLst>
                <a:ext uri="{FF2B5EF4-FFF2-40B4-BE49-F238E27FC236}">
                  <a16:creationId xmlns:a16="http://schemas.microsoft.com/office/drawing/2014/main" id="{17084992-85B5-4EC8-BD69-37458D6C3B5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4" name="Freeform 35">
              <a:extLst>
                <a:ext uri="{FF2B5EF4-FFF2-40B4-BE49-F238E27FC236}">
                  <a16:creationId xmlns:a16="http://schemas.microsoft.com/office/drawing/2014/main" id="{769D8626-C4F1-3F9B-96FD-9A896C09C3E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5" name="Freeform 36">
              <a:extLst>
                <a:ext uri="{FF2B5EF4-FFF2-40B4-BE49-F238E27FC236}">
                  <a16:creationId xmlns:a16="http://schemas.microsoft.com/office/drawing/2014/main" id="{3B7A35AD-F94C-8BA9-0116-39F6F3DC0B4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6" name="Freeform 37">
              <a:extLst>
                <a:ext uri="{FF2B5EF4-FFF2-40B4-BE49-F238E27FC236}">
                  <a16:creationId xmlns:a16="http://schemas.microsoft.com/office/drawing/2014/main" id="{0B5BFEE3-D7D8-C0F2-839C-A122DCD5440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2" name="Freeform 38">
              <a:extLst>
                <a:ext uri="{FF2B5EF4-FFF2-40B4-BE49-F238E27FC236}">
                  <a16:creationId xmlns:a16="http://schemas.microsoft.com/office/drawing/2014/main" id="{E0EDAF3B-5308-5877-A986-FE0793F365C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3" name="Freeform 39">
              <a:extLst>
                <a:ext uri="{FF2B5EF4-FFF2-40B4-BE49-F238E27FC236}">
                  <a16:creationId xmlns:a16="http://schemas.microsoft.com/office/drawing/2014/main" id="{7DD63F86-A0D7-CDAB-6CB1-8B3688B47E9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5" name="Freeform 40">
              <a:extLst>
                <a:ext uri="{FF2B5EF4-FFF2-40B4-BE49-F238E27FC236}">
                  <a16:creationId xmlns:a16="http://schemas.microsoft.com/office/drawing/2014/main" id="{9A796CAB-C07D-F5FD-09B5-D93293C62E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6" name="Freeform 41">
              <a:extLst>
                <a:ext uri="{FF2B5EF4-FFF2-40B4-BE49-F238E27FC236}">
                  <a16:creationId xmlns:a16="http://schemas.microsoft.com/office/drawing/2014/main" id="{4D521436-7406-2094-78C6-720EA2260A5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9" name="Freeform 42">
              <a:extLst>
                <a:ext uri="{FF2B5EF4-FFF2-40B4-BE49-F238E27FC236}">
                  <a16:creationId xmlns:a16="http://schemas.microsoft.com/office/drawing/2014/main" id="{6B1DEE4D-2488-CACB-8B12-74EFF795A91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40" name="Freeform 43">
              <a:extLst>
                <a:ext uri="{FF2B5EF4-FFF2-40B4-BE49-F238E27FC236}">
                  <a16:creationId xmlns:a16="http://schemas.microsoft.com/office/drawing/2014/main" id="{A2494A60-025F-EF1F-0BE5-044D5872998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41" name="Freeform 44">
              <a:extLst>
                <a:ext uri="{FF2B5EF4-FFF2-40B4-BE49-F238E27FC236}">
                  <a16:creationId xmlns:a16="http://schemas.microsoft.com/office/drawing/2014/main" id="{02347A38-D0F5-B2E7-7AF3-88EA5A6FAEB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43" name="Freeform 45">
              <a:extLst>
                <a:ext uri="{FF2B5EF4-FFF2-40B4-BE49-F238E27FC236}">
                  <a16:creationId xmlns:a16="http://schemas.microsoft.com/office/drawing/2014/main" id="{6B988747-18CA-736B-8F61-568B22B66B0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44" name="Freeform 46">
              <a:extLst>
                <a:ext uri="{FF2B5EF4-FFF2-40B4-BE49-F238E27FC236}">
                  <a16:creationId xmlns:a16="http://schemas.microsoft.com/office/drawing/2014/main" id="{16A7000A-8DDE-8AE4-AC3E-5E3B9400AF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45" name="AutoShape 35">
            <a:extLst>
              <a:ext uri="{FF2B5EF4-FFF2-40B4-BE49-F238E27FC236}">
                <a16:creationId xmlns:a16="http://schemas.microsoft.com/office/drawing/2014/main" id="{D1814FC1-E0EF-D4CA-43BC-82B0EF7B5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0332" y="3737460"/>
            <a:ext cx="2300268" cy="1444139"/>
          </a:xfrm>
          <a:prstGeom prst="wedgeRoundRectCallout">
            <a:avLst>
              <a:gd name="adj1" fmla="val 16615"/>
              <a:gd name="adj2" fmla="val -66914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CA" alt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 “prove” it,</a:t>
            </a:r>
          </a:p>
          <a:p>
            <a:pPr lvl="0"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(x) = x</a:t>
            </a:r>
          </a:p>
          <a:p>
            <a:pPr lvl="0"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works</a:t>
            </a:r>
            <a:r>
              <a:rPr kumimoji="0" lang="en-CA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just fine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6" name="AutoShape 35">
            <a:extLst>
              <a:ext uri="{FF2B5EF4-FFF2-40B4-BE49-F238E27FC236}">
                <a16:creationId xmlns:a16="http://schemas.microsoft.com/office/drawing/2014/main" id="{BDCD5C95-B22B-D287-44C8-AAA3B5301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571536"/>
            <a:ext cx="3148081" cy="1000586"/>
          </a:xfrm>
          <a:prstGeom prst="wedgeRoundRectCallout">
            <a:avLst>
              <a:gd name="adj1" fmla="val 10431"/>
              <a:gd name="adj2" fmla="val 64647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sz="2400" kern="0" dirty="0">
                <a:solidFill>
                  <a:srgbClr val="FFC000"/>
                </a:solidFill>
              </a:rPr>
              <a:t>[0,1]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CA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 </a:t>
            </a:r>
            <a:r>
              <a:rPr 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Reals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lvl="0"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early</a:t>
            </a:r>
            <a:r>
              <a:rPr lang="en-US" alt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</a:t>
            </a:r>
            <a:r>
              <a:rPr lang="en-US" sz="2400" kern="0" dirty="0">
                <a:solidFill>
                  <a:srgbClr val="FFC000"/>
                </a:solidFill>
              </a:rPr>
              <a:t>[0,1]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 </a:t>
            </a:r>
            <a:r>
              <a:rPr lang="el-GR" alt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alt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</a:t>
            </a:r>
            <a:r>
              <a:rPr 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Reals|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22B2D678-9F38-EA06-0FBC-1F971B4157F4}"/>
              </a:ext>
            </a:extLst>
          </p:cNvPr>
          <p:cNvGrpSpPr/>
          <p:nvPr/>
        </p:nvGrpSpPr>
        <p:grpSpPr>
          <a:xfrm>
            <a:off x="2648331" y="1701225"/>
            <a:ext cx="2642652" cy="2473011"/>
            <a:chOff x="2648331" y="1701225"/>
            <a:chExt cx="2642652" cy="2473011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3575AE58-5327-4DE1-498D-6BFD86AA9608}"/>
                </a:ext>
              </a:extLst>
            </p:cNvPr>
            <p:cNvGrpSpPr/>
            <p:nvPr/>
          </p:nvGrpSpPr>
          <p:grpSpPr>
            <a:xfrm>
              <a:off x="2648331" y="1701225"/>
              <a:ext cx="2245400" cy="2473011"/>
              <a:chOff x="2446627" y="1833077"/>
              <a:chExt cx="2580033" cy="2473011"/>
            </a:xfrm>
          </p:grpSpPr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2657C058-6185-F6D9-754D-792957E9223C}"/>
                  </a:ext>
                </a:extLst>
              </p:cNvPr>
              <p:cNvSpPr txBox="1"/>
              <p:nvPr/>
            </p:nvSpPr>
            <p:spPr>
              <a:xfrm>
                <a:off x="3343639" y="1833077"/>
                <a:ext cx="76200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</a:t>
                </a:r>
                <a:endParaRPr kumimoji="0" lang="en-CA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cxnSp>
            <p:nvCxnSpPr>
              <p:cNvPr id="49" name="Straight Arrow Connector 48">
                <a:extLst>
                  <a:ext uri="{FF2B5EF4-FFF2-40B4-BE49-F238E27FC236}">
                    <a16:creationId xmlns:a16="http://schemas.microsoft.com/office/drawing/2014/main" id="{9FCF6D2E-1E94-2F68-BF46-31D01E629FB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450146" y="3501701"/>
                <a:ext cx="2564406" cy="804387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50" name="Straight Arrow Connector 49">
                <a:extLst>
                  <a:ext uri="{FF2B5EF4-FFF2-40B4-BE49-F238E27FC236}">
                    <a16:creationId xmlns:a16="http://schemas.microsoft.com/office/drawing/2014/main" id="{16E09C74-5261-294E-A18D-414DCDBF9699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446627" y="2402809"/>
                <a:ext cx="2580033" cy="625475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701F95D3-EC3A-7954-1E87-8BA87382A675}"/>
                </a:ext>
              </a:extLst>
            </p:cNvPr>
            <p:cNvSpPr/>
            <p:nvPr/>
          </p:nvSpPr>
          <p:spPr>
            <a:xfrm>
              <a:off x="4724400" y="2663299"/>
              <a:ext cx="566583" cy="9079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400" dirty="0">
                  <a:solidFill>
                    <a:srgbClr val="FFC000"/>
                  </a:solidFill>
                  <a:latin typeface="Times New Roman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endPara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algn="ctr">
                <a:spcBef>
                  <a:spcPts val="600"/>
                </a:spcBef>
                <a:defRPr/>
              </a:pPr>
              <a:r>
                <a:rPr lang="en-CA" altLang="en-US" sz="2400" dirty="0">
                  <a:solidFill>
                    <a:srgbClr val="FFC000"/>
                  </a:solidFill>
                  <a:latin typeface="Times New Roman"/>
                  <a:cs typeface="Arial" charset="0"/>
                  <a:sym typeface="Symbol" panose="05050102010706020507" pitchFamily="18" charset="2"/>
                </a:rPr>
                <a:t>0</a:t>
              </a:r>
              <a:endParaRPr lang="en-CA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FADFD9C4-8800-392C-8756-3B74672F64E3}"/>
              </a:ext>
            </a:extLst>
          </p:cNvPr>
          <p:cNvSpPr/>
          <p:nvPr/>
        </p:nvSpPr>
        <p:spPr>
          <a:xfrm>
            <a:off x="457200" y="6096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l">
              <a:spcBef>
                <a:spcPct val="20000"/>
              </a:spcBef>
              <a:defRPr/>
            </a:pPr>
            <a:r>
              <a:rPr lang="en-US" sz="2800" dirty="0">
                <a:solidFill>
                  <a:srgbClr val="FFFF00"/>
                </a:solidFill>
                <a:latin typeface="Times New Roman"/>
              </a:rPr>
              <a:t>1-1/Injective </a:t>
            </a:r>
            <a:r>
              <a:rPr lang="en-US" sz="2800" dirty="0">
                <a:solidFill>
                  <a:srgbClr val="FFC000"/>
                </a:solidFill>
                <a:latin typeface="Times New Roman"/>
              </a:rPr>
              <a:t>f </a:t>
            </a:r>
            <a:r>
              <a:rPr lang="en-US" sz="2800" dirty="0">
                <a:latin typeface="Times New Roman"/>
              </a:rPr>
              <a:t>does not map to</a:t>
            </a:r>
            <a:r>
              <a:rPr lang="en-US" sz="2800" dirty="0">
                <a:solidFill>
                  <a:srgbClr val="FFC000"/>
                </a:solidFill>
                <a:latin typeface="Times New Roman"/>
              </a:rPr>
              <a:t> B </a:t>
            </a:r>
            <a:r>
              <a:rPr lang="en-US" sz="2800" dirty="0">
                <a:latin typeface="Times New Roman"/>
              </a:rPr>
              <a:t>twice</a:t>
            </a:r>
            <a:r>
              <a:rPr lang="en-US" sz="2800" dirty="0">
                <a:solidFill>
                  <a:srgbClr val="FFC000"/>
                </a:solidFill>
                <a:latin typeface="Times New Roman"/>
              </a:rPr>
              <a:t>  </a:t>
            </a:r>
            <a:r>
              <a:rPr lang="el-GR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2800" dirty="0">
                <a:solidFill>
                  <a:srgbClr val="FFC000"/>
                </a:solidFill>
                <a:latin typeface="Times New Roman"/>
              </a:rPr>
              <a:t>  (|A|</a:t>
            </a:r>
            <a:r>
              <a:rPr lang="en-CA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|B|)</a:t>
            </a:r>
          </a:p>
        </p:txBody>
      </p:sp>
    </p:spTree>
    <p:extLst>
      <p:ext uri="{BB962C8B-B14F-4D97-AF65-F5344CB8AC3E}">
        <p14:creationId xmlns:p14="http://schemas.microsoft.com/office/powerpoint/2010/main" val="2194505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>
            <a:extLst>
              <a:ext uri="{FF2B5EF4-FFF2-40B4-BE49-F238E27FC236}">
                <a16:creationId xmlns:a16="http://schemas.microsoft.com/office/drawing/2014/main" id="{CC8ADE7C-3E66-7E88-B89D-8D1ACD8C1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3767850-2B1F-2B77-653E-0CE849F623EB}"/>
              </a:ext>
            </a:extLst>
          </p:cNvPr>
          <p:cNvSpPr txBox="1"/>
          <p:nvPr/>
        </p:nvSpPr>
        <p:spPr>
          <a:xfrm>
            <a:off x="3505200" y="1244025"/>
            <a:ext cx="76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</a:t>
            </a:r>
            <a:endParaRPr kumimoji="0" lang="en-CA" sz="32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DD4A30E-09D2-0CCB-8636-BADD511B39D9}"/>
              </a:ext>
            </a:extLst>
          </p:cNvPr>
          <p:cNvGrpSpPr/>
          <p:nvPr/>
        </p:nvGrpSpPr>
        <p:grpSpPr>
          <a:xfrm>
            <a:off x="762000" y="1112173"/>
            <a:ext cx="6512104" cy="3567227"/>
            <a:chOff x="762000" y="1112173"/>
            <a:chExt cx="6512104" cy="3567227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944D1B7-6D7F-41E5-DBA2-DB2C3C713698}"/>
                </a:ext>
              </a:extLst>
            </p:cNvPr>
            <p:cNvSpPr/>
            <p:nvPr/>
          </p:nvSpPr>
          <p:spPr>
            <a:xfrm>
              <a:off x="1676400" y="1295400"/>
              <a:ext cx="1676400" cy="338400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67F09A8C-0218-3738-525A-A57EB2172F7F}"/>
                </a:ext>
              </a:extLst>
            </p:cNvPr>
            <p:cNvSpPr/>
            <p:nvPr/>
          </p:nvSpPr>
          <p:spPr>
            <a:xfrm>
              <a:off x="4191000" y="1295400"/>
              <a:ext cx="1676400" cy="3384000"/>
            </a:xfrm>
            <a:prstGeom prst="ellipse">
              <a:avLst/>
            </a:prstGeom>
            <a:ln w="38100">
              <a:solidFill>
                <a:srgbClr val="FFC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D8F3C4A-309D-8504-DE5F-985E4D9F3BAC}"/>
                </a:ext>
              </a:extLst>
            </p:cNvPr>
            <p:cNvSpPr/>
            <p:nvPr/>
          </p:nvSpPr>
          <p:spPr>
            <a:xfrm>
              <a:off x="1889563" y="1447800"/>
              <a:ext cx="1234637" cy="30623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x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l-GR" altLang="en-US" sz="2800" dirty="0">
                  <a:solidFill>
                    <a:srgbClr val="FFC000"/>
                  </a:solidFill>
                  <a:latin typeface="Times New Roman"/>
                  <a:cs typeface="Times New Roman" panose="02020603050405020304" pitchFamily="18" charset="0"/>
                  <a:sym typeface="Symbol" panose="05050102010706020507" pitchFamily="18" charset="2"/>
                </a:rPr>
                <a:t>∞</a:t>
              </a:r>
              <a:endParaRPr lang="en-CA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lang="en-CA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algn="ctr">
                <a:spcBef>
                  <a:spcPts val="600"/>
                </a:spcBef>
                <a:defRPr/>
              </a:pPr>
              <a:r>
                <a:rPr lang="en-CA" altLang="en-US" sz="2800" dirty="0">
                  <a:solidFill>
                    <a:srgbClr val="FFC000"/>
                  </a:solidFill>
                  <a:latin typeface="Times New Roman"/>
                  <a:cs typeface="Arial" charset="0"/>
                  <a:sym typeface="Symbol" panose="05050102010706020507" pitchFamily="18" charset="2"/>
                </a:rPr>
                <a:t>-</a:t>
              </a:r>
              <a:r>
                <a:rPr lang="el-GR" altLang="en-US" sz="2800" dirty="0">
                  <a:solidFill>
                    <a:srgbClr val="FFC000"/>
                  </a:solidFill>
                  <a:latin typeface="Times New Roman"/>
                  <a:cs typeface="Times New Roman" panose="02020603050405020304" pitchFamily="18" charset="0"/>
                  <a:sym typeface="Symbol" panose="05050102010706020507" pitchFamily="18" charset="2"/>
                </a:rPr>
                <a:t>∞</a:t>
              </a:r>
              <a:endParaRPr lang="en-CA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3359E28D-C75C-3EAC-AEAB-75A976E21FD6}"/>
                </a:ext>
              </a:extLst>
            </p:cNvPr>
            <p:cNvSpPr/>
            <p:nvPr/>
          </p:nvSpPr>
          <p:spPr>
            <a:xfrm rot="5400000">
              <a:off x="2324110" y="2959110"/>
              <a:ext cx="6096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…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3FF02B03-1DD5-FAAF-6C68-3B6659D7B7EA}"/>
                </a:ext>
              </a:extLst>
            </p:cNvPr>
            <p:cNvSpPr txBox="1"/>
            <p:nvPr/>
          </p:nvSpPr>
          <p:spPr>
            <a:xfrm>
              <a:off x="762000" y="1132820"/>
              <a:ext cx="16764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  Reals</a:t>
              </a: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B156523-4AD4-7837-1AED-4FBB06437CDE}"/>
                </a:ext>
              </a:extLst>
            </p:cNvPr>
            <p:cNvSpPr txBox="1"/>
            <p:nvPr/>
          </p:nvSpPr>
          <p:spPr>
            <a:xfrm>
              <a:off x="4800600" y="1112173"/>
              <a:ext cx="2473504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kern="0" dirty="0">
                  <a:solidFill>
                    <a:srgbClr val="FFC000"/>
                  </a:solidFill>
                </a:rPr>
                <a:t>R</a:t>
              </a:r>
              <a:r>
                <a:rPr kumimoji="0" lang="en-US" sz="32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eals</a:t>
              </a:r>
              <a:r>
                <a: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[0,1]</a:t>
              </a:r>
              <a:endPara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13D9706-7814-87A4-B688-9AC5139B3CDC}"/>
                </a:ext>
              </a:extLst>
            </p:cNvPr>
            <p:cNvSpPr/>
            <p:nvPr/>
          </p:nvSpPr>
          <p:spPr>
            <a:xfrm>
              <a:off x="4419600" y="1447800"/>
              <a:ext cx="1234637" cy="30623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cs typeface="Arial" charset="0"/>
                </a:rPr>
                <a:t>y</a:t>
              </a:r>
              <a:endPara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CA" altLang="en-US" sz="2800" dirty="0">
                  <a:solidFill>
                    <a:srgbClr val="FFC000"/>
                  </a:solidFill>
                  <a:latin typeface="Times New Roman"/>
                  <a:cs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lang="en-CA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algn="ctr">
                <a:spcBef>
                  <a:spcPts val="600"/>
                </a:spcBef>
                <a:defRPr/>
              </a:pPr>
              <a:r>
                <a:rPr lang="en-CA" altLang="en-US" sz="2800" dirty="0">
                  <a:solidFill>
                    <a:srgbClr val="FFC000"/>
                  </a:solidFill>
                  <a:latin typeface="Times New Roman"/>
                  <a:cs typeface="Arial" charset="0"/>
                  <a:sym typeface="Symbol" panose="05050102010706020507" pitchFamily="18" charset="2"/>
                </a:rPr>
                <a:t>0</a:t>
              </a:r>
              <a:endParaRPr lang="en-CA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7" name="Group 29">
            <a:extLst>
              <a:ext uri="{FF2B5EF4-FFF2-40B4-BE49-F238E27FC236}">
                <a16:creationId xmlns:a16="http://schemas.microsoft.com/office/drawing/2014/main" id="{C9755012-B6AE-1B1F-3F92-B85631A28135}"/>
              </a:ext>
            </a:extLst>
          </p:cNvPr>
          <p:cNvGrpSpPr>
            <a:grpSpLocks/>
          </p:cNvGrpSpPr>
          <p:nvPr/>
        </p:nvGrpSpPr>
        <p:grpSpPr bwMode="auto">
          <a:xfrm>
            <a:off x="7143802" y="2803807"/>
            <a:ext cx="917591" cy="929993"/>
            <a:chOff x="2065" y="1551"/>
            <a:chExt cx="1628" cy="1988"/>
          </a:xfrm>
        </p:grpSpPr>
        <p:sp>
          <p:nvSpPr>
            <p:cNvPr id="10" name="Freeform 30">
              <a:extLst>
                <a:ext uri="{FF2B5EF4-FFF2-40B4-BE49-F238E27FC236}">
                  <a16:creationId xmlns:a16="http://schemas.microsoft.com/office/drawing/2014/main" id="{2C750E66-3A5C-5397-CB78-D193F4449F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2" name="Freeform 31">
              <a:extLst>
                <a:ext uri="{FF2B5EF4-FFF2-40B4-BE49-F238E27FC236}">
                  <a16:creationId xmlns:a16="http://schemas.microsoft.com/office/drawing/2014/main" id="{5C0C09DB-844F-09D8-BA26-0D79EE78DED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3" name="Freeform 32">
              <a:extLst>
                <a:ext uri="{FF2B5EF4-FFF2-40B4-BE49-F238E27FC236}">
                  <a16:creationId xmlns:a16="http://schemas.microsoft.com/office/drawing/2014/main" id="{A9B5BF1C-64CC-FB7D-2E5D-66430BFA829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4" name="Freeform 33">
              <a:extLst>
                <a:ext uri="{FF2B5EF4-FFF2-40B4-BE49-F238E27FC236}">
                  <a16:creationId xmlns:a16="http://schemas.microsoft.com/office/drawing/2014/main" id="{8F0EBAD7-B5CF-B096-C908-4B163FBC77B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6" name="Freeform 34">
              <a:extLst>
                <a:ext uri="{FF2B5EF4-FFF2-40B4-BE49-F238E27FC236}">
                  <a16:creationId xmlns:a16="http://schemas.microsoft.com/office/drawing/2014/main" id="{380BA2DB-8406-F958-9594-0D6EE508644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7" name="Freeform 35">
              <a:extLst>
                <a:ext uri="{FF2B5EF4-FFF2-40B4-BE49-F238E27FC236}">
                  <a16:creationId xmlns:a16="http://schemas.microsoft.com/office/drawing/2014/main" id="{71783927-96C9-FA0E-22C0-C50BE88064D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8" name="Freeform 36">
              <a:extLst>
                <a:ext uri="{FF2B5EF4-FFF2-40B4-BE49-F238E27FC236}">
                  <a16:creationId xmlns:a16="http://schemas.microsoft.com/office/drawing/2014/main" id="{31C25912-8EFB-2BC7-6BB9-BC4191F8C31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9" name="Freeform 37">
              <a:extLst>
                <a:ext uri="{FF2B5EF4-FFF2-40B4-BE49-F238E27FC236}">
                  <a16:creationId xmlns:a16="http://schemas.microsoft.com/office/drawing/2014/main" id="{F75B0E91-CF43-8C8C-AF53-F7B393731B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0" name="Freeform 38">
              <a:extLst>
                <a:ext uri="{FF2B5EF4-FFF2-40B4-BE49-F238E27FC236}">
                  <a16:creationId xmlns:a16="http://schemas.microsoft.com/office/drawing/2014/main" id="{39629657-BD17-9349-7718-1F94F05F4F9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2" name="Freeform 39">
              <a:extLst>
                <a:ext uri="{FF2B5EF4-FFF2-40B4-BE49-F238E27FC236}">
                  <a16:creationId xmlns:a16="http://schemas.microsoft.com/office/drawing/2014/main" id="{813AA310-351A-BB47-06E1-7D774C5C375B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3" name="Freeform 40">
              <a:extLst>
                <a:ext uri="{FF2B5EF4-FFF2-40B4-BE49-F238E27FC236}">
                  <a16:creationId xmlns:a16="http://schemas.microsoft.com/office/drawing/2014/main" id="{EDE25BCA-051B-6D5F-DCDC-A6931CF1E1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4" name="Freeform 41">
              <a:extLst>
                <a:ext uri="{FF2B5EF4-FFF2-40B4-BE49-F238E27FC236}">
                  <a16:creationId xmlns:a16="http://schemas.microsoft.com/office/drawing/2014/main" id="{50B268DA-1729-1891-41F3-633F4EC7869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5" name="Freeform 42">
              <a:extLst>
                <a:ext uri="{FF2B5EF4-FFF2-40B4-BE49-F238E27FC236}">
                  <a16:creationId xmlns:a16="http://schemas.microsoft.com/office/drawing/2014/main" id="{8DF4498B-CFB2-8382-9F3E-052727CA2BF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6" name="Freeform 43">
              <a:extLst>
                <a:ext uri="{FF2B5EF4-FFF2-40B4-BE49-F238E27FC236}">
                  <a16:creationId xmlns:a16="http://schemas.microsoft.com/office/drawing/2014/main" id="{674F922C-B07A-5419-3609-7317819C76F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7" name="Freeform 44">
              <a:extLst>
                <a:ext uri="{FF2B5EF4-FFF2-40B4-BE49-F238E27FC236}">
                  <a16:creationId xmlns:a16="http://schemas.microsoft.com/office/drawing/2014/main" id="{3300F50B-18E4-1538-5FDC-3F1D4FD3972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9" name="Freeform 45">
              <a:extLst>
                <a:ext uri="{FF2B5EF4-FFF2-40B4-BE49-F238E27FC236}">
                  <a16:creationId xmlns:a16="http://schemas.microsoft.com/office/drawing/2014/main" id="{95AB8713-038E-700D-2BE6-0CAB92AF31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0" name="Freeform 46">
              <a:extLst>
                <a:ext uri="{FF2B5EF4-FFF2-40B4-BE49-F238E27FC236}">
                  <a16:creationId xmlns:a16="http://schemas.microsoft.com/office/drawing/2014/main" id="{ECC48376-EBDF-9A86-A444-F2CBE118B4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31" name="AutoShape 35">
            <a:extLst>
              <a:ext uri="{FF2B5EF4-FFF2-40B4-BE49-F238E27FC236}">
                <a16:creationId xmlns:a16="http://schemas.microsoft.com/office/drawing/2014/main" id="{3BC59D14-6BC8-38C2-B792-797EA454D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6761" y="1369684"/>
            <a:ext cx="2286000" cy="1321195"/>
          </a:xfrm>
          <a:prstGeom prst="wedgeRoundRectCallout">
            <a:avLst>
              <a:gd name="adj1" fmla="val 19724"/>
              <a:gd name="adj2" fmla="val 54161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urely</a:t>
            </a:r>
          </a:p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Reals|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≤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|</a:t>
            </a:r>
            <a:r>
              <a:rPr lang="en-US" altLang="en-US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[0,1]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|</a:t>
            </a:r>
          </a:p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 not true.</a:t>
            </a:r>
          </a:p>
        </p:txBody>
      </p:sp>
      <p:pic>
        <p:nvPicPr>
          <p:cNvPr id="32" name="Picture 2" descr="Activation Functions for Deep Learning | by Mehmet Toprak | Medium">
            <a:extLst>
              <a:ext uri="{FF2B5EF4-FFF2-40B4-BE49-F238E27FC236}">
                <a16:creationId xmlns:a16="http://schemas.microsoft.com/office/drawing/2014/main" id="{A0F12C57-44E6-4CBA-5161-73418D7561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1" y="3820814"/>
            <a:ext cx="5181599" cy="27203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449B46BB-8E09-59F7-A9DA-4430E7AF42A8}"/>
              </a:ext>
            </a:extLst>
          </p:cNvPr>
          <p:cNvSpPr/>
          <p:nvPr/>
        </p:nvSpPr>
        <p:spPr>
          <a:xfrm>
            <a:off x="457200" y="609600"/>
            <a:ext cx="86868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l">
              <a:spcBef>
                <a:spcPct val="20000"/>
              </a:spcBef>
              <a:defRPr/>
            </a:pPr>
            <a:r>
              <a:rPr lang="en-US" sz="2800" dirty="0">
                <a:solidFill>
                  <a:srgbClr val="FFFF00"/>
                </a:solidFill>
                <a:latin typeface="Times New Roman"/>
              </a:rPr>
              <a:t>1-1/Injective </a:t>
            </a:r>
            <a:r>
              <a:rPr lang="en-US" sz="2800" dirty="0">
                <a:solidFill>
                  <a:srgbClr val="FFC000"/>
                </a:solidFill>
                <a:latin typeface="Times New Roman"/>
              </a:rPr>
              <a:t>f </a:t>
            </a:r>
            <a:r>
              <a:rPr lang="en-US" sz="2800" dirty="0">
                <a:latin typeface="Times New Roman"/>
              </a:rPr>
              <a:t>does not map to</a:t>
            </a:r>
            <a:r>
              <a:rPr lang="en-US" sz="2800" dirty="0">
                <a:solidFill>
                  <a:srgbClr val="FFC000"/>
                </a:solidFill>
                <a:latin typeface="Times New Roman"/>
              </a:rPr>
              <a:t> B </a:t>
            </a:r>
            <a:r>
              <a:rPr lang="en-US" sz="2800" dirty="0">
                <a:latin typeface="Times New Roman"/>
              </a:rPr>
              <a:t>twice</a:t>
            </a:r>
            <a:r>
              <a:rPr lang="en-US" sz="2800" dirty="0">
                <a:solidFill>
                  <a:srgbClr val="FFC000"/>
                </a:solidFill>
                <a:latin typeface="Times New Roman"/>
              </a:rPr>
              <a:t>  </a:t>
            </a:r>
            <a:r>
              <a:rPr lang="el-GR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2800" dirty="0">
                <a:solidFill>
                  <a:srgbClr val="FFC000"/>
                </a:solidFill>
                <a:latin typeface="Times New Roman"/>
              </a:rPr>
              <a:t>  (|A|</a:t>
            </a:r>
            <a:r>
              <a:rPr lang="en-CA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altLang="en-US" sz="28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|B|)</a:t>
            </a:r>
          </a:p>
        </p:txBody>
      </p:sp>
    </p:spTree>
    <p:extLst>
      <p:ext uri="{BB962C8B-B14F-4D97-AF65-F5344CB8AC3E}">
        <p14:creationId xmlns:p14="http://schemas.microsoft.com/office/powerpoint/2010/main" val="1896101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1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0553" name="Text Box 9"/>
          <p:cNvSpPr txBox="1">
            <a:spLocks noChangeArrowheads="1"/>
          </p:cNvSpPr>
          <p:nvPr/>
        </p:nvSpPr>
        <p:spPr bwMode="auto">
          <a:xfrm>
            <a:off x="923925" y="6251575"/>
            <a:ext cx="36480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{ 1, 2, 3, 4, 5, 6, …. }</a:t>
            </a:r>
          </a:p>
        </p:txBody>
      </p:sp>
      <p:sp>
        <p:nvSpPr>
          <p:cNvPr id="1260555" name="Line 11"/>
          <p:cNvSpPr>
            <a:spLocks noChangeShapeType="1"/>
          </p:cNvSpPr>
          <p:nvPr/>
        </p:nvSpPr>
        <p:spPr bwMode="auto">
          <a:xfrm flipH="1">
            <a:off x="1905000" y="4710113"/>
            <a:ext cx="279400" cy="1558925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0556" name="Line 12"/>
          <p:cNvSpPr>
            <a:spLocks noChangeShapeType="1"/>
          </p:cNvSpPr>
          <p:nvPr/>
        </p:nvSpPr>
        <p:spPr bwMode="auto">
          <a:xfrm>
            <a:off x="1524000" y="4710113"/>
            <a:ext cx="76200" cy="1541462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0557" name="Line 13"/>
          <p:cNvSpPr>
            <a:spLocks noChangeShapeType="1"/>
          </p:cNvSpPr>
          <p:nvPr/>
        </p:nvSpPr>
        <p:spPr bwMode="auto">
          <a:xfrm flipH="1">
            <a:off x="2286000" y="4710113"/>
            <a:ext cx="457200" cy="1558925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0560" name="Freeform 16"/>
          <p:cNvSpPr>
            <a:spLocks/>
          </p:cNvSpPr>
          <p:nvPr/>
        </p:nvSpPr>
        <p:spPr bwMode="auto">
          <a:xfrm>
            <a:off x="1195388" y="1371600"/>
            <a:ext cx="4519612" cy="3657600"/>
          </a:xfrm>
          <a:custGeom>
            <a:avLst/>
            <a:gdLst/>
            <a:ahLst/>
            <a:cxnLst>
              <a:cxn ang="0">
                <a:pos x="15" y="0"/>
              </a:cxn>
              <a:cxn ang="0">
                <a:pos x="0" y="2304"/>
              </a:cxn>
              <a:cxn ang="0">
                <a:pos x="2847" y="2304"/>
              </a:cxn>
            </a:cxnLst>
            <a:rect l="0" t="0" r="r" b="b"/>
            <a:pathLst>
              <a:path w="2847" h="2304">
                <a:moveTo>
                  <a:pt x="15" y="0"/>
                </a:moveTo>
                <a:lnTo>
                  <a:pt x="0" y="2304"/>
                </a:lnTo>
                <a:lnTo>
                  <a:pt x="2847" y="2304"/>
                </a:lnTo>
              </a:path>
            </a:pathLst>
          </a:custGeom>
          <a:noFill/>
          <a:ln w="38100" cap="sq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0561" name="Rectangle 17"/>
          <p:cNvSpPr>
            <a:spLocks noChangeArrowheads="1"/>
          </p:cNvSpPr>
          <p:nvPr/>
        </p:nvSpPr>
        <p:spPr bwMode="auto">
          <a:xfrm>
            <a:off x="609600" y="4419600"/>
            <a:ext cx="7270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260562" name="Rectangle 18"/>
          <p:cNvSpPr>
            <a:spLocks noChangeArrowheads="1"/>
          </p:cNvSpPr>
          <p:nvPr/>
        </p:nvSpPr>
        <p:spPr bwMode="auto">
          <a:xfrm>
            <a:off x="1066800" y="44196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260563" name="Rectangle 19"/>
          <p:cNvSpPr>
            <a:spLocks noChangeArrowheads="1"/>
          </p:cNvSpPr>
          <p:nvPr/>
        </p:nvSpPr>
        <p:spPr bwMode="auto">
          <a:xfrm>
            <a:off x="1625600" y="44227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1260564" name="Rectangle 20"/>
          <p:cNvSpPr>
            <a:spLocks noChangeArrowheads="1"/>
          </p:cNvSpPr>
          <p:nvPr/>
        </p:nvSpPr>
        <p:spPr bwMode="auto">
          <a:xfrm>
            <a:off x="2184400" y="44259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260565" name="Rectangle 21"/>
          <p:cNvSpPr>
            <a:spLocks noChangeArrowheads="1"/>
          </p:cNvSpPr>
          <p:nvPr/>
        </p:nvSpPr>
        <p:spPr bwMode="auto">
          <a:xfrm>
            <a:off x="2743200" y="44291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1260566" name="Rectangle 22"/>
          <p:cNvSpPr>
            <a:spLocks noChangeArrowheads="1"/>
          </p:cNvSpPr>
          <p:nvPr/>
        </p:nvSpPr>
        <p:spPr bwMode="auto">
          <a:xfrm>
            <a:off x="3302000" y="44323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1260567" name="Rectangle 23"/>
          <p:cNvSpPr>
            <a:spLocks noChangeArrowheads="1"/>
          </p:cNvSpPr>
          <p:nvPr/>
        </p:nvSpPr>
        <p:spPr bwMode="auto">
          <a:xfrm>
            <a:off x="3860800" y="44354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</a:p>
        </p:txBody>
      </p:sp>
      <p:sp>
        <p:nvSpPr>
          <p:cNvPr id="1260568" name="Rectangle 24"/>
          <p:cNvSpPr>
            <a:spLocks noChangeArrowheads="1"/>
          </p:cNvSpPr>
          <p:nvPr/>
        </p:nvSpPr>
        <p:spPr bwMode="auto">
          <a:xfrm>
            <a:off x="4419600" y="44386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7</a:t>
            </a:r>
          </a:p>
        </p:txBody>
      </p:sp>
      <p:sp>
        <p:nvSpPr>
          <p:cNvPr id="1260569" name="Rectangle 25"/>
          <p:cNvSpPr>
            <a:spLocks noChangeArrowheads="1"/>
          </p:cNvSpPr>
          <p:nvPr/>
        </p:nvSpPr>
        <p:spPr bwMode="auto">
          <a:xfrm>
            <a:off x="4978400" y="44418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8</a:t>
            </a:r>
          </a:p>
        </p:txBody>
      </p:sp>
      <p:sp>
        <p:nvSpPr>
          <p:cNvPr id="1260570" name="Rectangle 26"/>
          <p:cNvSpPr>
            <a:spLocks noChangeArrowheads="1"/>
          </p:cNvSpPr>
          <p:nvPr/>
        </p:nvSpPr>
        <p:spPr bwMode="auto">
          <a:xfrm>
            <a:off x="5775325" y="3886200"/>
            <a:ext cx="1006475" cy="8239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...</a:t>
            </a:r>
          </a:p>
        </p:txBody>
      </p:sp>
      <p:sp>
        <p:nvSpPr>
          <p:cNvPr id="1260578" name="Rectangle 34"/>
          <p:cNvSpPr>
            <a:spLocks noChangeArrowheads="1"/>
          </p:cNvSpPr>
          <p:nvPr/>
        </p:nvSpPr>
        <p:spPr bwMode="auto">
          <a:xfrm>
            <a:off x="609600" y="3886200"/>
            <a:ext cx="7270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1260579" name="Rectangle 35"/>
          <p:cNvSpPr>
            <a:spLocks noChangeArrowheads="1"/>
          </p:cNvSpPr>
          <p:nvPr/>
        </p:nvSpPr>
        <p:spPr bwMode="auto">
          <a:xfrm>
            <a:off x="1066800" y="38862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260580" name="Rectangle 36"/>
          <p:cNvSpPr>
            <a:spLocks noChangeArrowheads="1"/>
          </p:cNvSpPr>
          <p:nvPr/>
        </p:nvSpPr>
        <p:spPr bwMode="auto">
          <a:xfrm>
            <a:off x="1625600" y="38893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1260581" name="Rectangle 37"/>
          <p:cNvSpPr>
            <a:spLocks noChangeArrowheads="1"/>
          </p:cNvSpPr>
          <p:nvPr/>
        </p:nvSpPr>
        <p:spPr bwMode="auto">
          <a:xfrm>
            <a:off x="2184400" y="38925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260582" name="Rectangle 38"/>
          <p:cNvSpPr>
            <a:spLocks noChangeArrowheads="1"/>
          </p:cNvSpPr>
          <p:nvPr/>
        </p:nvSpPr>
        <p:spPr bwMode="auto">
          <a:xfrm>
            <a:off x="2743200" y="38957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1260583" name="Rectangle 39"/>
          <p:cNvSpPr>
            <a:spLocks noChangeArrowheads="1"/>
          </p:cNvSpPr>
          <p:nvPr/>
        </p:nvSpPr>
        <p:spPr bwMode="auto">
          <a:xfrm>
            <a:off x="3302000" y="38989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1260584" name="Rectangle 40"/>
          <p:cNvSpPr>
            <a:spLocks noChangeArrowheads="1"/>
          </p:cNvSpPr>
          <p:nvPr/>
        </p:nvSpPr>
        <p:spPr bwMode="auto">
          <a:xfrm>
            <a:off x="3860800" y="39020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</a:p>
        </p:txBody>
      </p:sp>
      <p:sp>
        <p:nvSpPr>
          <p:cNvPr id="1260585" name="Rectangle 41"/>
          <p:cNvSpPr>
            <a:spLocks noChangeArrowheads="1"/>
          </p:cNvSpPr>
          <p:nvPr/>
        </p:nvSpPr>
        <p:spPr bwMode="auto">
          <a:xfrm>
            <a:off x="4419600" y="39052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7</a:t>
            </a:r>
          </a:p>
        </p:txBody>
      </p:sp>
      <p:sp>
        <p:nvSpPr>
          <p:cNvPr id="1260586" name="Rectangle 42"/>
          <p:cNvSpPr>
            <a:spLocks noChangeArrowheads="1"/>
          </p:cNvSpPr>
          <p:nvPr/>
        </p:nvSpPr>
        <p:spPr bwMode="auto">
          <a:xfrm>
            <a:off x="4978400" y="39084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8</a:t>
            </a:r>
          </a:p>
        </p:txBody>
      </p:sp>
      <p:sp>
        <p:nvSpPr>
          <p:cNvPr id="1260587" name="Rectangle 43"/>
          <p:cNvSpPr>
            <a:spLocks noChangeArrowheads="1"/>
          </p:cNvSpPr>
          <p:nvPr/>
        </p:nvSpPr>
        <p:spPr bwMode="auto">
          <a:xfrm>
            <a:off x="609600" y="3352800"/>
            <a:ext cx="7270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260588" name="Rectangle 44"/>
          <p:cNvSpPr>
            <a:spLocks noChangeArrowheads="1"/>
          </p:cNvSpPr>
          <p:nvPr/>
        </p:nvSpPr>
        <p:spPr bwMode="auto">
          <a:xfrm>
            <a:off x="1066800" y="33528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260589" name="Rectangle 45"/>
          <p:cNvSpPr>
            <a:spLocks noChangeArrowheads="1"/>
          </p:cNvSpPr>
          <p:nvPr/>
        </p:nvSpPr>
        <p:spPr bwMode="auto">
          <a:xfrm>
            <a:off x="1625600" y="33559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1260590" name="Rectangle 46"/>
          <p:cNvSpPr>
            <a:spLocks noChangeArrowheads="1"/>
          </p:cNvSpPr>
          <p:nvPr/>
        </p:nvSpPr>
        <p:spPr bwMode="auto">
          <a:xfrm>
            <a:off x="2184400" y="33591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260591" name="Rectangle 47"/>
          <p:cNvSpPr>
            <a:spLocks noChangeArrowheads="1"/>
          </p:cNvSpPr>
          <p:nvPr/>
        </p:nvSpPr>
        <p:spPr bwMode="auto">
          <a:xfrm>
            <a:off x="2743200" y="33623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1260592" name="Rectangle 48"/>
          <p:cNvSpPr>
            <a:spLocks noChangeArrowheads="1"/>
          </p:cNvSpPr>
          <p:nvPr/>
        </p:nvSpPr>
        <p:spPr bwMode="auto">
          <a:xfrm>
            <a:off x="3302000" y="33655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1260593" name="Rectangle 49"/>
          <p:cNvSpPr>
            <a:spLocks noChangeArrowheads="1"/>
          </p:cNvSpPr>
          <p:nvPr/>
        </p:nvSpPr>
        <p:spPr bwMode="auto">
          <a:xfrm>
            <a:off x="3860800" y="33686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</a:p>
        </p:txBody>
      </p:sp>
      <p:sp>
        <p:nvSpPr>
          <p:cNvPr id="1260594" name="Rectangle 50"/>
          <p:cNvSpPr>
            <a:spLocks noChangeArrowheads="1"/>
          </p:cNvSpPr>
          <p:nvPr/>
        </p:nvSpPr>
        <p:spPr bwMode="auto">
          <a:xfrm>
            <a:off x="4419600" y="33718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7</a:t>
            </a:r>
          </a:p>
        </p:txBody>
      </p:sp>
      <p:sp>
        <p:nvSpPr>
          <p:cNvPr id="1260595" name="Rectangle 51"/>
          <p:cNvSpPr>
            <a:spLocks noChangeArrowheads="1"/>
          </p:cNvSpPr>
          <p:nvPr/>
        </p:nvSpPr>
        <p:spPr bwMode="auto">
          <a:xfrm>
            <a:off x="4978400" y="33750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8</a:t>
            </a:r>
          </a:p>
        </p:txBody>
      </p:sp>
      <p:sp>
        <p:nvSpPr>
          <p:cNvPr id="1260596" name="Rectangle 52"/>
          <p:cNvSpPr>
            <a:spLocks noChangeArrowheads="1"/>
          </p:cNvSpPr>
          <p:nvPr/>
        </p:nvSpPr>
        <p:spPr bwMode="auto">
          <a:xfrm>
            <a:off x="609600" y="2819400"/>
            <a:ext cx="7270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1260597" name="Rectangle 53"/>
          <p:cNvSpPr>
            <a:spLocks noChangeArrowheads="1"/>
          </p:cNvSpPr>
          <p:nvPr/>
        </p:nvSpPr>
        <p:spPr bwMode="auto">
          <a:xfrm>
            <a:off x="1066800" y="28194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260598" name="Rectangle 54"/>
          <p:cNvSpPr>
            <a:spLocks noChangeArrowheads="1"/>
          </p:cNvSpPr>
          <p:nvPr/>
        </p:nvSpPr>
        <p:spPr bwMode="auto">
          <a:xfrm>
            <a:off x="1625600" y="28225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1260599" name="Rectangle 55"/>
          <p:cNvSpPr>
            <a:spLocks noChangeArrowheads="1"/>
          </p:cNvSpPr>
          <p:nvPr/>
        </p:nvSpPr>
        <p:spPr bwMode="auto">
          <a:xfrm>
            <a:off x="2184400" y="28257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260600" name="Rectangle 56"/>
          <p:cNvSpPr>
            <a:spLocks noChangeArrowheads="1"/>
          </p:cNvSpPr>
          <p:nvPr/>
        </p:nvSpPr>
        <p:spPr bwMode="auto">
          <a:xfrm>
            <a:off x="2743200" y="28289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1260601" name="Rectangle 57"/>
          <p:cNvSpPr>
            <a:spLocks noChangeArrowheads="1"/>
          </p:cNvSpPr>
          <p:nvPr/>
        </p:nvSpPr>
        <p:spPr bwMode="auto">
          <a:xfrm>
            <a:off x="3302000" y="28321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1260602" name="Rectangle 58"/>
          <p:cNvSpPr>
            <a:spLocks noChangeArrowheads="1"/>
          </p:cNvSpPr>
          <p:nvPr/>
        </p:nvSpPr>
        <p:spPr bwMode="auto">
          <a:xfrm>
            <a:off x="3860800" y="28352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</a:p>
        </p:txBody>
      </p:sp>
      <p:sp>
        <p:nvSpPr>
          <p:cNvPr id="1260603" name="Rectangle 59"/>
          <p:cNvSpPr>
            <a:spLocks noChangeArrowheads="1"/>
          </p:cNvSpPr>
          <p:nvPr/>
        </p:nvSpPr>
        <p:spPr bwMode="auto">
          <a:xfrm>
            <a:off x="4419600" y="28384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7</a:t>
            </a:r>
          </a:p>
        </p:txBody>
      </p:sp>
      <p:sp>
        <p:nvSpPr>
          <p:cNvPr id="1260604" name="Rectangle 60"/>
          <p:cNvSpPr>
            <a:spLocks noChangeArrowheads="1"/>
          </p:cNvSpPr>
          <p:nvPr/>
        </p:nvSpPr>
        <p:spPr bwMode="auto">
          <a:xfrm>
            <a:off x="4978400" y="28416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8</a:t>
            </a:r>
          </a:p>
        </p:txBody>
      </p:sp>
      <p:sp>
        <p:nvSpPr>
          <p:cNvPr id="1260605" name="Rectangle 61"/>
          <p:cNvSpPr>
            <a:spLocks noChangeArrowheads="1"/>
          </p:cNvSpPr>
          <p:nvPr/>
        </p:nvSpPr>
        <p:spPr bwMode="auto">
          <a:xfrm>
            <a:off x="609600" y="2286000"/>
            <a:ext cx="7270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1260606" name="Rectangle 62"/>
          <p:cNvSpPr>
            <a:spLocks noChangeArrowheads="1"/>
          </p:cNvSpPr>
          <p:nvPr/>
        </p:nvSpPr>
        <p:spPr bwMode="auto">
          <a:xfrm>
            <a:off x="1066800" y="22860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260607" name="Rectangle 63"/>
          <p:cNvSpPr>
            <a:spLocks noChangeArrowheads="1"/>
          </p:cNvSpPr>
          <p:nvPr/>
        </p:nvSpPr>
        <p:spPr bwMode="auto">
          <a:xfrm>
            <a:off x="1625600" y="22891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1260608" name="Rectangle 64"/>
          <p:cNvSpPr>
            <a:spLocks noChangeArrowheads="1"/>
          </p:cNvSpPr>
          <p:nvPr/>
        </p:nvSpPr>
        <p:spPr bwMode="auto">
          <a:xfrm>
            <a:off x="2184400" y="22923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260609" name="Rectangle 65"/>
          <p:cNvSpPr>
            <a:spLocks noChangeArrowheads="1"/>
          </p:cNvSpPr>
          <p:nvPr/>
        </p:nvSpPr>
        <p:spPr bwMode="auto">
          <a:xfrm>
            <a:off x="2743200" y="22955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1260610" name="Rectangle 66"/>
          <p:cNvSpPr>
            <a:spLocks noChangeArrowheads="1"/>
          </p:cNvSpPr>
          <p:nvPr/>
        </p:nvSpPr>
        <p:spPr bwMode="auto">
          <a:xfrm>
            <a:off x="3302000" y="22987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1260611" name="Rectangle 67"/>
          <p:cNvSpPr>
            <a:spLocks noChangeArrowheads="1"/>
          </p:cNvSpPr>
          <p:nvPr/>
        </p:nvSpPr>
        <p:spPr bwMode="auto">
          <a:xfrm>
            <a:off x="3860800" y="23018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</a:p>
        </p:txBody>
      </p:sp>
      <p:sp>
        <p:nvSpPr>
          <p:cNvPr id="1260612" name="Rectangle 68"/>
          <p:cNvSpPr>
            <a:spLocks noChangeArrowheads="1"/>
          </p:cNvSpPr>
          <p:nvPr/>
        </p:nvSpPr>
        <p:spPr bwMode="auto">
          <a:xfrm>
            <a:off x="4419600" y="23050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7</a:t>
            </a:r>
          </a:p>
        </p:txBody>
      </p:sp>
      <p:sp>
        <p:nvSpPr>
          <p:cNvPr id="1260613" name="Rectangle 69"/>
          <p:cNvSpPr>
            <a:spLocks noChangeArrowheads="1"/>
          </p:cNvSpPr>
          <p:nvPr/>
        </p:nvSpPr>
        <p:spPr bwMode="auto">
          <a:xfrm>
            <a:off x="4978400" y="23082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8</a:t>
            </a:r>
          </a:p>
        </p:txBody>
      </p:sp>
      <p:sp>
        <p:nvSpPr>
          <p:cNvPr id="1260614" name="Rectangle 70"/>
          <p:cNvSpPr>
            <a:spLocks noChangeArrowheads="1"/>
          </p:cNvSpPr>
          <p:nvPr/>
        </p:nvSpPr>
        <p:spPr bwMode="auto">
          <a:xfrm>
            <a:off x="609600" y="1752600"/>
            <a:ext cx="727075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</a:p>
        </p:txBody>
      </p:sp>
      <p:sp>
        <p:nvSpPr>
          <p:cNvPr id="1260615" name="Rectangle 71"/>
          <p:cNvSpPr>
            <a:spLocks noChangeArrowheads="1"/>
          </p:cNvSpPr>
          <p:nvPr/>
        </p:nvSpPr>
        <p:spPr bwMode="auto">
          <a:xfrm>
            <a:off x="1066800" y="17526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</a:p>
        </p:txBody>
      </p:sp>
      <p:sp>
        <p:nvSpPr>
          <p:cNvPr id="1260616" name="Rectangle 72"/>
          <p:cNvSpPr>
            <a:spLocks noChangeArrowheads="1"/>
          </p:cNvSpPr>
          <p:nvPr/>
        </p:nvSpPr>
        <p:spPr bwMode="auto">
          <a:xfrm>
            <a:off x="1625600" y="17557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</a:p>
        </p:txBody>
      </p:sp>
      <p:sp>
        <p:nvSpPr>
          <p:cNvPr id="1260617" name="Rectangle 73"/>
          <p:cNvSpPr>
            <a:spLocks noChangeArrowheads="1"/>
          </p:cNvSpPr>
          <p:nvPr/>
        </p:nvSpPr>
        <p:spPr bwMode="auto">
          <a:xfrm>
            <a:off x="2184400" y="17589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3</a:t>
            </a:r>
          </a:p>
        </p:txBody>
      </p:sp>
      <p:sp>
        <p:nvSpPr>
          <p:cNvPr id="1260618" name="Rectangle 74"/>
          <p:cNvSpPr>
            <a:spLocks noChangeArrowheads="1"/>
          </p:cNvSpPr>
          <p:nvPr/>
        </p:nvSpPr>
        <p:spPr bwMode="auto">
          <a:xfrm>
            <a:off x="2743200" y="17621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4</a:t>
            </a:r>
          </a:p>
        </p:txBody>
      </p:sp>
      <p:sp>
        <p:nvSpPr>
          <p:cNvPr id="1260619" name="Rectangle 75"/>
          <p:cNvSpPr>
            <a:spLocks noChangeArrowheads="1"/>
          </p:cNvSpPr>
          <p:nvPr/>
        </p:nvSpPr>
        <p:spPr bwMode="auto">
          <a:xfrm>
            <a:off x="3302000" y="176530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</a:p>
        </p:txBody>
      </p:sp>
      <p:sp>
        <p:nvSpPr>
          <p:cNvPr id="1260620" name="Rectangle 76"/>
          <p:cNvSpPr>
            <a:spLocks noChangeArrowheads="1"/>
          </p:cNvSpPr>
          <p:nvPr/>
        </p:nvSpPr>
        <p:spPr bwMode="auto">
          <a:xfrm>
            <a:off x="3860800" y="176847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</a:p>
        </p:txBody>
      </p:sp>
      <p:sp>
        <p:nvSpPr>
          <p:cNvPr id="1260621" name="Rectangle 77"/>
          <p:cNvSpPr>
            <a:spLocks noChangeArrowheads="1"/>
          </p:cNvSpPr>
          <p:nvPr/>
        </p:nvSpPr>
        <p:spPr bwMode="auto">
          <a:xfrm>
            <a:off x="4419600" y="1771650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7</a:t>
            </a:r>
          </a:p>
        </p:txBody>
      </p:sp>
      <p:sp>
        <p:nvSpPr>
          <p:cNvPr id="1260622" name="Rectangle 78"/>
          <p:cNvSpPr>
            <a:spLocks noChangeArrowheads="1"/>
          </p:cNvSpPr>
          <p:nvPr/>
        </p:nvSpPr>
        <p:spPr bwMode="auto">
          <a:xfrm>
            <a:off x="4978400" y="1774825"/>
            <a:ext cx="889000" cy="5191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30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8</a:t>
            </a:r>
          </a:p>
        </p:txBody>
      </p:sp>
      <p:sp>
        <p:nvSpPr>
          <p:cNvPr id="1260623" name="Rectangle 79"/>
          <p:cNvSpPr>
            <a:spLocks noChangeArrowheads="1"/>
          </p:cNvSpPr>
          <p:nvPr/>
        </p:nvSpPr>
        <p:spPr bwMode="auto">
          <a:xfrm>
            <a:off x="1177925" y="4967288"/>
            <a:ext cx="4994275" cy="51911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    2     3    4    5    6     7    8</a:t>
            </a:r>
          </a:p>
        </p:txBody>
      </p:sp>
      <p:sp>
        <p:nvSpPr>
          <p:cNvPr id="1260629" name="Rectangle 85"/>
          <p:cNvSpPr>
            <a:spLocks noChangeArrowheads="1"/>
          </p:cNvSpPr>
          <p:nvPr/>
        </p:nvSpPr>
        <p:spPr bwMode="auto">
          <a:xfrm rot="5400000">
            <a:off x="1432719" y="762794"/>
            <a:ext cx="1006475" cy="823913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...</a:t>
            </a:r>
          </a:p>
        </p:txBody>
      </p:sp>
      <p:sp>
        <p:nvSpPr>
          <p:cNvPr id="1260630" name="Rectangle 86"/>
          <p:cNvSpPr>
            <a:spLocks noChangeArrowheads="1"/>
          </p:cNvSpPr>
          <p:nvPr/>
        </p:nvSpPr>
        <p:spPr bwMode="auto">
          <a:xfrm rot="7732067">
            <a:off x="5714206" y="1370807"/>
            <a:ext cx="1006475" cy="82391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...</a:t>
            </a:r>
          </a:p>
        </p:txBody>
      </p:sp>
      <p:sp>
        <p:nvSpPr>
          <p:cNvPr id="1260637" name="Text Box 93"/>
          <p:cNvSpPr txBox="1">
            <a:spLocks noChangeArrowheads="1"/>
          </p:cNvSpPr>
          <p:nvPr/>
        </p:nvSpPr>
        <p:spPr bwMode="auto">
          <a:xfrm>
            <a:off x="6354763" y="1881188"/>
            <a:ext cx="2305050" cy="94615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ll positive </a:t>
            </a:r>
            <a:b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fractions</a:t>
            </a:r>
          </a:p>
        </p:txBody>
      </p:sp>
      <p:sp>
        <p:nvSpPr>
          <p:cNvPr id="1260640" name="Text Box 96"/>
          <p:cNvSpPr txBox="1">
            <a:spLocks noChangeArrowheads="1"/>
          </p:cNvSpPr>
          <p:nvPr/>
        </p:nvSpPr>
        <p:spPr bwMode="auto">
          <a:xfrm>
            <a:off x="5105400" y="6262688"/>
            <a:ext cx="3517900" cy="519112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All positive integers </a:t>
            </a:r>
          </a:p>
        </p:txBody>
      </p:sp>
      <p:grpSp>
        <p:nvGrpSpPr>
          <p:cNvPr id="2" name="Group 102"/>
          <p:cNvGrpSpPr>
            <a:grpSpLocks/>
          </p:cNvGrpSpPr>
          <p:nvPr/>
        </p:nvGrpSpPr>
        <p:grpSpPr bwMode="auto">
          <a:xfrm>
            <a:off x="6400800" y="3581400"/>
            <a:ext cx="2935288" cy="2362200"/>
            <a:chOff x="4032" y="2256"/>
            <a:chExt cx="1849" cy="1488"/>
          </a:xfrm>
        </p:grpSpPr>
        <p:sp>
          <p:nvSpPr>
            <p:cNvPr id="1260641" name="AutoShape 97"/>
            <p:cNvSpPr>
              <a:spLocks noChangeArrowheads="1"/>
            </p:cNvSpPr>
            <p:nvPr/>
          </p:nvSpPr>
          <p:spPr bwMode="auto">
            <a:xfrm>
              <a:off x="4032" y="2256"/>
              <a:ext cx="432" cy="1488"/>
            </a:xfrm>
            <a:prstGeom prst="curvedLeftArrow">
              <a:avLst>
                <a:gd name="adj1" fmla="val 68889"/>
                <a:gd name="adj2" fmla="val 137778"/>
                <a:gd name="adj3" fmla="val 33333"/>
              </a:avLst>
            </a:prstGeom>
            <a:noFill/>
            <a:ln w="38100" cap="sq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lIns="274320" rIns="274320" anchor="ctr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60642" name="Text Box 98"/>
            <p:cNvSpPr txBox="1">
              <a:spLocks noChangeArrowheads="1"/>
            </p:cNvSpPr>
            <p:nvPr/>
          </p:nvSpPr>
          <p:spPr bwMode="auto">
            <a:xfrm>
              <a:off x="4416" y="2620"/>
              <a:ext cx="1465" cy="596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/>
          </p:spPr>
          <p:txBody>
            <a:bodyPr wrap="none" lIns="274320" rIns="274320"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Count them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by mapping.</a:t>
              </a:r>
            </a:p>
          </p:txBody>
        </p:sp>
      </p:grpSp>
      <p:sp>
        <p:nvSpPr>
          <p:cNvPr id="1260643" name="Line 99"/>
          <p:cNvSpPr>
            <a:spLocks noChangeShapeType="1"/>
          </p:cNvSpPr>
          <p:nvPr/>
        </p:nvSpPr>
        <p:spPr bwMode="auto">
          <a:xfrm flipH="1">
            <a:off x="2667000" y="4738688"/>
            <a:ext cx="457200" cy="1544637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0645" name="Line 101"/>
          <p:cNvSpPr>
            <a:spLocks noChangeShapeType="1"/>
          </p:cNvSpPr>
          <p:nvPr/>
        </p:nvSpPr>
        <p:spPr bwMode="auto">
          <a:xfrm flipH="1">
            <a:off x="3048000" y="4724400"/>
            <a:ext cx="584200" cy="1544638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triangle"/>
            <a:tailEnd type="triangle" w="med" len="med"/>
          </a:ln>
          <a:effectLst/>
        </p:spPr>
        <p:txBody>
          <a:bodyPr lIns="274320" rIns="2743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0647" name="Text Box 103"/>
          <p:cNvSpPr txBox="1">
            <a:spLocks noChangeArrowheads="1"/>
          </p:cNvSpPr>
          <p:nvPr/>
        </p:nvSpPr>
        <p:spPr bwMode="auto">
          <a:xfrm>
            <a:off x="3357563" y="5553075"/>
            <a:ext cx="2797175" cy="1384300"/>
          </a:xfrm>
          <a:prstGeom prst="rect">
            <a:avLst/>
          </a:prstGeom>
          <a:noFill/>
          <a:ln w="38100" cap="sq">
            <a:noFill/>
            <a:miter lim="800000"/>
            <a:headEnd/>
            <a:tailEnd/>
          </a:ln>
          <a:effectLst/>
        </p:spPr>
        <p:txBody>
          <a:bodyPr wrap="none" lIns="274320" rIns="27432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Oops we never 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get to 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!</a:t>
            </a:r>
            <a:endParaRPr kumimoji="0" lang="en-US" sz="2800" b="0" i="0" u="none" strike="noStrike" kern="1200" cap="none" spc="0" normalizeH="0" baseline="-2500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4" name="Rectangle 2"/>
          <p:cNvSpPr>
            <a:spLocks noChangeArrowheads="1"/>
          </p:cNvSpPr>
          <p:nvPr/>
        </p:nvSpPr>
        <p:spPr bwMode="auto">
          <a:xfrm>
            <a:off x="685800" y="-3810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ountable Infin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60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60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60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60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60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60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60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60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60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60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60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60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0647" grpId="0"/>
    </p:bld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2700">
          <a:solidFill>
            <a:srgbClr val="FF0000"/>
          </a:solidFill>
        </a:ln>
      </a:spPr>
      <a:bodyPr wrap="square" rtlCol="0" anchor="ctr">
        <a:spAutoFit/>
      </a:bodyPr>
      <a:lstStyle>
        <a:defPPr marL="0" algn="l">
          <a:defRPr sz="2800" dirty="0" smtClean="0">
            <a:latin typeface="+mj-lt"/>
          </a:defRPr>
        </a:defPPr>
      </a:lstStyle>
    </a:spDef>
    <a:lnDef>
      <a:spPr bwMode="auto">
        <a:noFill/>
        <a:ln w="25400" cap="flat" cmpd="sng" algn="ctr">
          <a:solidFill>
            <a:schemeClr val="hlink"/>
          </a:solidFill>
          <a:prstDash val="solid"/>
          <a:round/>
          <a:headEnd type="none" w="med" len="med"/>
          <a:tailEnd type="none"/>
        </a:ln>
        <a:effectLst/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Appendix_Master">
  <a:themeElements>
    <a:clrScheme name="Custom 12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2_Appendix_Master">
  <a:themeElements>
    <a:clrScheme name="Custom 12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3_Appendix_Master">
  <a:themeElements>
    <a:clrScheme name="Custom 12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CS172">
  <a:themeElements>
    <a:clrScheme name="">
      <a:dk1>
        <a:srgbClr val="003399"/>
      </a:dk1>
      <a:lt1>
        <a:srgbClr val="FFFFFF"/>
      </a:lt1>
      <a:dk2>
        <a:srgbClr val="99CCFF"/>
      </a:dk2>
      <a:lt2>
        <a:srgbClr val="000000"/>
      </a:lt2>
      <a:accent1>
        <a:srgbClr val="FF9900"/>
      </a:accent1>
      <a:accent2>
        <a:srgbClr val="00FFFF"/>
      </a:accent2>
      <a:accent3>
        <a:srgbClr val="FFFFFF"/>
      </a:accent3>
      <a:accent4>
        <a:srgbClr val="002A82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CS172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en-US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en-US" altLang="en-US" sz="4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CS17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17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17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17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17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17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17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172 8">
        <a:dk1>
          <a:srgbClr val="000000"/>
        </a:dk1>
        <a:lt1>
          <a:srgbClr val="FFFFFF"/>
        </a:lt1>
        <a:dk2>
          <a:srgbClr val="0000FF"/>
        </a:dk2>
        <a:lt2>
          <a:srgbClr val="99CCFF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3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000066"/>
        </a:solidFill>
        <a:ln w="12700">
          <a:solidFill>
            <a:srgbClr val="FF00FF"/>
          </a:solidFill>
          <a:miter lim="800000"/>
          <a:headEnd/>
          <a:tailEnd/>
        </a:ln>
      </a:spPr>
      <a:bodyPr lIns="0" tIns="0" rIns="0" bIns="0"/>
      <a:lstStyle>
        <a:defPPr algn="ctr" eaLnBrk="1" hangingPunct="1">
          <a:spcBef>
            <a:spcPct val="0"/>
          </a:spcBef>
          <a:buNone/>
          <a:defRPr sz="2400" dirty="0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Red bar footer BODY/MAIN CONTENT">
  <a:themeElements>
    <a:clrScheme name="Custom 14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1_Default Design">
  <a:themeElements>
    <a:clrScheme name="Default Design 3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CC9900"/>
      </a:accent1>
      <a:accent2>
        <a:srgbClr val="FFCC66"/>
      </a:accent2>
      <a:accent3>
        <a:srgbClr val="AAAAB8"/>
      </a:accent3>
      <a:accent4>
        <a:srgbClr val="DADADA"/>
      </a:accent4>
      <a:accent5>
        <a:srgbClr val="E2CAAA"/>
      </a:accent5>
      <a:accent6>
        <a:srgbClr val="E7B95C"/>
      </a:accent6>
      <a:hlink>
        <a:srgbClr val="FF0000"/>
      </a:hlink>
      <a:folHlink>
        <a:srgbClr val="FFFF99"/>
      </a:folHlink>
    </a:clrScheme>
    <a:fontScheme name="Default Design">
      <a:majorFont>
        <a:latin typeface="Arial Rounded MT Bold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sq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274320" tIns="45720" rIns="27432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sq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274320" tIns="45720" rIns="27432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DDDDDD"/>
        </a:accent1>
        <a:accent2>
          <a:srgbClr val="4D4D4D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454545"/>
        </a:accent6>
        <a:hlink>
          <a:srgbClr val="333333"/>
        </a:hlink>
        <a:folHlink>
          <a:srgbClr val="08080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66"/>
        </a:dk2>
        <a:lt2>
          <a:srgbClr val="FFFF00"/>
        </a:lt2>
        <a:accent1>
          <a:srgbClr val="CC9900"/>
        </a:accent1>
        <a:accent2>
          <a:srgbClr val="FFCC66"/>
        </a:accent2>
        <a:accent3>
          <a:srgbClr val="AAAAB8"/>
        </a:accent3>
        <a:accent4>
          <a:srgbClr val="DADADA"/>
        </a:accent4>
        <a:accent5>
          <a:srgbClr val="E2CAAA"/>
        </a:accent5>
        <a:accent6>
          <a:srgbClr val="E7B95C"/>
        </a:accent6>
        <a:hlink>
          <a:srgbClr val="FF00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4956</TotalTime>
  <Words>12163</Words>
  <Application>Microsoft Office PowerPoint</Application>
  <PresentationFormat>On-screen Show (4:3)</PresentationFormat>
  <Paragraphs>2233</Paragraphs>
  <Slides>118</Slides>
  <Notes>7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8</vt:i4>
      </vt:variant>
    </vt:vector>
  </HeadingPairs>
  <TitlesOfParts>
    <vt:vector size="136" baseType="lpstr">
      <vt:lpstr>Arial</vt:lpstr>
      <vt:lpstr>Arial Body</vt:lpstr>
      <vt:lpstr>Arial Rounded MT Bold</vt:lpstr>
      <vt:lpstr>Calibri</vt:lpstr>
      <vt:lpstr>Calibri (Body)</vt:lpstr>
      <vt:lpstr>Cambria Math</vt:lpstr>
      <vt:lpstr>Comic Sans MS</vt:lpstr>
      <vt:lpstr>Symbol</vt:lpstr>
      <vt:lpstr>Times New Roman</vt:lpstr>
      <vt:lpstr>Default Design</vt:lpstr>
      <vt:lpstr>Appendix_Master</vt:lpstr>
      <vt:lpstr>2_Appendix_Master</vt:lpstr>
      <vt:lpstr>3_Appendix_Master</vt:lpstr>
      <vt:lpstr>CS172</vt:lpstr>
      <vt:lpstr>3_Default Design</vt:lpstr>
      <vt:lpstr>Red bar footer BODY/MAIN CONTENT</vt:lpstr>
      <vt:lpstr>1_Default Design</vt:lpstr>
      <vt:lpstr>Equation</vt:lpstr>
      <vt:lpstr>PowerPoint Presentation</vt:lpstr>
      <vt:lpstr>Sets</vt:lpstr>
      <vt:lpstr>Sets</vt:lpstr>
      <vt:lpstr>PowerPoint Presentation</vt:lpstr>
      <vt:lpstr>Sets</vt:lpstr>
      <vt:lpstr>Sets</vt:lpstr>
      <vt:lpstr>Sets</vt:lpstr>
      <vt:lpstr>Sets</vt:lpstr>
      <vt:lpstr>Sets</vt:lpstr>
      <vt:lpstr>Sets</vt:lpstr>
      <vt:lpstr>Proofs</vt:lpstr>
      <vt:lpstr>Proofs</vt:lpstr>
      <vt:lpstr>Proofs</vt:lpstr>
      <vt:lpstr>Proofs</vt:lpstr>
      <vt:lpstr>Proofs</vt:lpstr>
      <vt:lpstr>PowerPoint Presentation</vt:lpstr>
      <vt:lpstr>Se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troduction to Functions</vt:lpstr>
      <vt:lpstr>Introduction to Functions</vt:lpstr>
      <vt:lpstr>Introduction to Functions</vt:lpstr>
      <vt:lpstr>Introduction to Functions</vt:lpstr>
      <vt:lpstr>Introduction to Functions</vt:lpstr>
      <vt:lpstr>Onto, One-to-One, &amp; Bijections</vt:lpstr>
      <vt:lpstr>Onto, One-to-One, &amp; Bijections</vt:lpstr>
      <vt:lpstr>Onto, One-to-One, &amp; Bijections</vt:lpstr>
      <vt:lpstr>Onto, One-to-One, &amp; Bijections</vt:lpstr>
      <vt:lpstr>Onto, One-to-One, &amp; Bijections</vt:lpstr>
      <vt:lpstr>Onto, One-to-One, &amp; Bijections</vt:lpstr>
      <vt:lpstr>Onto, One-to-One, &amp; Bijections</vt:lpstr>
      <vt:lpstr>Onto, One-to-One, &amp; Bijections</vt:lpstr>
      <vt:lpstr>Inverses</vt:lpstr>
      <vt:lpstr>Inverses</vt:lpstr>
      <vt:lpstr>Inverses</vt:lpstr>
      <vt:lpstr>Inverses</vt:lpstr>
      <vt:lpstr>Inverses</vt:lpstr>
      <vt:lpstr>Function Operations</vt:lpstr>
      <vt:lpstr>Function Operations</vt:lpstr>
      <vt:lpstr>Function Operations</vt:lpstr>
      <vt:lpstr>Proofs</vt:lpstr>
      <vt:lpstr>Proofs</vt:lpstr>
      <vt:lpstr>Proofs</vt:lpstr>
      <vt:lpstr>Proofs</vt:lpstr>
      <vt:lpstr>Proofs</vt:lpstr>
      <vt:lpstr>Proofs</vt:lpstr>
      <vt:lpstr>Proofs</vt:lpstr>
      <vt:lpstr>Graphs of Functions</vt:lpstr>
      <vt:lpstr>Some Important Functions</vt:lpstr>
      <vt:lpstr>Floor and Ceiling Functions 1</vt:lpstr>
      <vt:lpstr>Factorial Function</vt:lpstr>
      <vt:lpstr>Sequences/Recurrences/Sums</vt:lpstr>
      <vt:lpstr>Sequences/Recurrences/Su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equences/Recurrences/Sums</vt:lpstr>
      <vt:lpstr>Sequences/Recurrences/Sums</vt:lpstr>
      <vt:lpstr>Sequences/Recurrences/Sums</vt:lpstr>
      <vt:lpstr>Sequences/Recurrences/Sums</vt:lpstr>
      <vt:lpstr>Sequences/Recurrences/Sums</vt:lpstr>
      <vt:lpstr>Sequences/Recurrences/Sums</vt:lpstr>
      <vt:lpstr>Sequences/Recurrences/Sums</vt:lpstr>
      <vt:lpstr>Sequences/Recurrences/Sums</vt:lpstr>
      <vt:lpstr>Sequences/Recurrences/Sums</vt:lpstr>
      <vt:lpstr>Sequences/Recurrences/Sums</vt:lpstr>
      <vt:lpstr>Sequences/Recurrences/Sums</vt:lpstr>
      <vt:lpstr>Sequences/Recurrences/Sums</vt:lpstr>
      <vt:lpstr>Sequences/Recurrences/Sums</vt:lpstr>
      <vt:lpstr>Sequences/Recurrences/Sums</vt:lpstr>
      <vt:lpstr>Sequences/Recurrences/Sums</vt:lpstr>
      <vt:lpstr>Approximating Sum  by Integrat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view Questions</vt:lpstr>
      <vt:lpstr>Questions 1</vt:lpstr>
      <vt:lpstr>Questions 2</vt:lpstr>
      <vt:lpstr>Questions 3</vt:lpstr>
      <vt:lpstr>Composition Questions 1</vt:lpstr>
      <vt:lpstr>Composition Questions 2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</dc:title>
  <dc:creator>Jeff Edmonds</dc:creator>
  <cp:lastModifiedBy>Jeff Edmonds</cp:lastModifiedBy>
  <cp:revision>2236</cp:revision>
  <dcterms:created xsi:type="dcterms:W3CDTF">2000-08-25T17:31:26Z</dcterms:created>
  <dcterms:modified xsi:type="dcterms:W3CDTF">2023-12-01T01:11:30Z</dcterms:modified>
</cp:coreProperties>
</file>